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sigs" ContentType="application/vnd.openxmlformats-package.digital-signature-origin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_xmlsignatures/sig1.xml" ContentType="application/vnd.openxmlformats-package.digital-signature-xmlsignatur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digital-signature/origin" Target="_xmlsignatures/origin.sigs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41B4" w:rsidRPr="00D81633" w:rsidRDefault="009041B4" w:rsidP="009041B4">
      <w:pPr>
        <w:rPr>
          <w:rFonts w:ascii="Times New Roman" w:hAnsi="Times New Roman"/>
          <w:b/>
          <w:sz w:val="32"/>
          <w:szCs w:val="32"/>
        </w:rPr>
      </w:pPr>
      <w:r w:rsidRPr="00D81633">
        <w:rPr>
          <w:rFonts w:ascii="Times New Roman" w:hAnsi="Times New Roman"/>
          <w:b/>
          <w:sz w:val="32"/>
          <w:szCs w:val="32"/>
        </w:rPr>
        <w:t>06-02</w:t>
      </w:r>
    </w:p>
    <w:p w:rsidR="009041B4" w:rsidRDefault="009041B4" w:rsidP="009041B4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81633">
        <w:rPr>
          <w:rFonts w:ascii="Times New Roman" w:hAnsi="Times New Roman"/>
          <w:sz w:val="24"/>
          <w:szCs w:val="24"/>
        </w:rPr>
        <w:t xml:space="preserve">Муниципальное общеобразовательное бюджетное учреждение </w:t>
      </w:r>
    </w:p>
    <w:p w:rsidR="009041B4" w:rsidRDefault="009041B4" w:rsidP="009041B4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81633">
        <w:rPr>
          <w:rFonts w:ascii="Times New Roman" w:hAnsi="Times New Roman"/>
          <w:sz w:val="24"/>
          <w:szCs w:val="24"/>
        </w:rPr>
        <w:t>«Новосергиевская средняя общеобразовательная школа № 3 имени генерала А.И. Елаг</w:t>
      </w:r>
      <w:r w:rsidRPr="00D81633">
        <w:rPr>
          <w:rFonts w:ascii="Times New Roman" w:hAnsi="Times New Roman"/>
          <w:sz w:val="24"/>
          <w:szCs w:val="24"/>
        </w:rPr>
        <w:t>и</w:t>
      </w:r>
      <w:r w:rsidRPr="00D81633">
        <w:rPr>
          <w:rFonts w:ascii="Times New Roman" w:hAnsi="Times New Roman"/>
          <w:sz w:val="24"/>
          <w:szCs w:val="24"/>
        </w:rPr>
        <w:t xml:space="preserve">на» Новосергиевского района Оренбургской области </w:t>
      </w:r>
    </w:p>
    <w:p w:rsidR="009041B4" w:rsidRPr="00D81633" w:rsidRDefault="009041B4" w:rsidP="009041B4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81633">
        <w:rPr>
          <w:rFonts w:ascii="Times New Roman" w:hAnsi="Times New Roman"/>
          <w:sz w:val="24"/>
          <w:szCs w:val="24"/>
        </w:rPr>
        <w:t>(МОБУ «Новосергиевская СО</w:t>
      </w:r>
      <w:r>
        <w:rPr>
          <w:rFonts w:ascii="Times New Roman" w:hAnsi="Times New Roman"/>
          <w:sz w:val="24"/>
          <w:szCs w:val="24"/>
        </w:rPr>
        <w:t>Ш № 3 им. генерала А.И. Елагина»</w:t>
      </w:r>
      <w:r w:rsidRPr="00D81633">
        <w:rPr>
          <w:rFonts w:ascii="Times New Roman" w:hAnsi="Times New Roman"/>
          <w:sz w:val="24"/>
          <w:szCs w:val="24"/>
        </w:rPr>
        <w:t>)</w:t>
      </w:r>
    </w:p>
    <w:p w:rsidR="009041B4" w:rsidRPr="00D81633" w:rsidRDefault="009041B4" w:rsidP="009041B4">
      <w:pPr>
        <w:spacing w:after="0"/>
        <w:rPr>
          <w:rFonts w:ascii="Times New Roman" w:hAnsi="Times New Roman"/>
          <w:sz w:val="32"/>
          <w:szCs w:val="32"/>
        </w:rPr>
      </w:pP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УТВЕРЖДЕНА</w:t>
      </w: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педагогическим советом</w:t>
      </w: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МОБУ «Новосергиевская СОШ № 3</w:t>
      </w: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им. генерала А.И. Елагина»</w:t>
      </w:r>
    </w:p>
    <w:p w:rsidR="009041B4" w:rsidRDefault="009041B4" w:rsidP="009041B4">
      <w:pPr>
        <w:spacing w:after="0"/>
        <w:ind w:firstLine="4820"/>
        <w:jc w:val="center"/>
        <w:rPr>
          <w:rFonts w:ascii="Times New Roman" w:hAnsi="Times New Roman"/>
          <w:sz w:val="6"/>
          <w:szCs w:val="6"/>
        </w:rPr>
      </w:pPr>
      <w:r w:rsidRPr="00D81633">
        <w:rPr>
          <w:rFonts w:ascii="Times New Roman" w:hAnsi="Times New Roman"/>
          <w:sz w:val="26"/>
          <w:szCs w:val="26"/>
        </w:rPr>
        <w:t>(протокол от 28.08.2020 № 1</w:t>
      </w:r>
      <w:r>
        <w:rPr>
          <w:rFonts w:ascii="Times New Roman" w:hAnsi="Times New Roman"/>
          <w:sz w:val="26"/>
          <w:szCs w:val="26"/>
        </w:rPr>
        <w:t>)</w:t>
      </w:r>
    </w:p>
    <w:p w:rsidR="009041B4" w:rsidRDefault="009041B4" w:rsidP="009041B4">
      <w:pPr>
        <w:spacing w:after="0"/>
        <w:ind w:firstLine="4820"/>
        <w:jc w:val="center"/>
        <w:rPr>
          <w:rFonts w:ascii="Times New Roman" w:hAnsi="Times New Roman"/>
          <w:sz w:val="6"/>
          <w:szCs w:val="6"/>
        </w:rPr>
      </w:pPr>
    </w:p>
    <w:p w:rsidR="009041B4" w:rsidRDefault="009041B4" w:rsidP="009041B4">
      <w:pPr>
        <w:spacing w:after="0"/>
        <w:ind w:firstLine="4820"/>
        <w:jc w:val="center"/>
        <w:rPr>
          <w:rFonts w:ascii="Times New Roman" w:hAnsi="Times New Roman"/>
          <w:sz w:val="6"/>
          <w:szCs w:val="6"/>
        </w:rPr>
      </w:pPr>
    </w:p>
    <w:p w:rsidR="009041B4" w:rsidRDefault="009041B4" w:rsidP="009041B4">
      <w:pPr>
        <w:spacing w:after="0"/>
        <w:ind w:firstLine="4820"/>
        <w:jc w:val="center"/>
        <w:rPr>
          <w:rFonts w:ascii="Times New Roman" w:hAnsi="Times New Roman"/>
          <w:sz w:val="6"/>
          <w:szCs w:val="6"/>
        </w:rPr>
      </w:pP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6"/>
          <w:szCs w:val="6"/>
        </w:rPr>
      </w:pP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УТВЕРЖДАЮ</w:t>
      </w:r>
    </w:p>
    <w:p w:rsidR="009041B4" w:rsidRPr="00D81633" w:rsidRDefault="009041B4" w:rsidP="009041B4">
      <w:pPr>
        <w:spacing w:after="0"/>
        <w:ind w:firstLine="3969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Директор МОБУ «Новосергиевская СОШ № 3</w:t>
      </w: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им. генерала А.И. Елагина»</w:t>
      </w:r>
    </w:p>
    <w:p w:rsidR="009041B4" w:rsidRPr="00D81633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  <w:r w:rsidRPr="00D81633">
        <w:rPr>
          <w:rFonts w:ascii="Times New Roman" w:hAnsi="Times New Roman"/>
          <w:sz w:val="26"/>
          <w:szCs w:val="26"/>
        </w:rPr>
        <w:t>Н.П. Подшивалова</w:t>
      </w:r>
    </w:p>
    <w:p w:rsidR="009041B4" w:rsidRDefault="009041B4" w:rsidP="009041B4">
      <w:pPr>
        <w:spacing w:after="0"/>
        <w:ind w:firstLine="48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</w:t>
      </w:r>
      <w:r w:rsidRPr="00D81633">
        <w:rPr>
          <w:rFonts w:ascii="Times New Roman" w:hAnsi="Times New Roman"/>
          <w:sz w:val="26"/>
          <w:szCs w:val="26"/>
        </w:rPr>
        <w:t>28.08.2020</w:t>
      </w:r>
    </w:p>
    <w:p w:rsidR="009041B4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</w:p>
    <w:p w:rsidR="009041B4" w:rsidRDefault="009041B4" w:rsidP="009041B4">
      <w:pPr>
        <w:spacing w:after="0"/>
        <w:ind w:firstLine="4820"/>
        <w:jc w:val="center"/>
        <w:rPr>
          <w:rFonts w:ascii="Times New Roman" w:hAnsi="Times New Roman"/>
          <w:sz w:val="26"/>
          <w:szCs w:val="2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  <w:r>
        <w:rPr>
          <w:rFonts w:ascii="Times New Roman" w:hAnsi="Times New Roman"/>
          <w:b/>
          <w:sz w:val="48"/>
          <w:szCs w:val="48"/>
        </w:rPr>
        <w:t>Основная образовательная</w:t>
      </w:r>
      <w:r w:rsidRPr="00D81633">
        <w:rPr>
          <w:rFonts w:ascii="Times New Roman" w:hAnsi="Times New Roman"/>
          <w:b/>
          <w:sz w:val="48"/>
          <w:szCs w:val="48"/>
        </w:rPr>
        <w:t xml:space="preserve"> программа </w:t>
      </w:r>
    </w:p>
    <w:p w:rsidR="009041B4" w:rsidRPr="00D81633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  <w:r>
        <w:rPr>
          <w:rFonts w:ascii="Times New Roman" w:hAnsi="Times New Roman"/>
          <w:b/>
          <w:sz w:val="48"/>
          <w:szCs w:val="48"/>
        </w:rPr>
        <w:t>начального</w:t>
      </w:r>
      <w:r w:rsidRPr="00D81633">
        <w:rPr>
          <w:rFonts w:ascii="Times New Roman" w:hAnsi="Times New Roman"/>
          <w:b/>
          <w:sz w:val="48"/>
          <w:szCs w:val="48"/>
        </w:rPr>
        <w:t xml:space="preserve"> общего образования             </w:t>
      </w:r>
      <w:r>
        <w:rPr>
          <w:rFonts w:ascii="Times New Roman" w:hAnsi="Times New Roman"/>
          <w:b/>
          <w:sz w:val="48"/>
          <w:szCs w:val="48"/>
        </w:rPr>
        <w:t xml:space="preserve">          </w:t>
      </w:r>
      <w:r w:rsidRPr="00D81633">
        <w:rPr>
          <w:rFonts w:ascii="Times New Roman" w:hAnsi="Times New Roman"/>
          <w:b/>
          <w:sz w:val="48"/>
          <w:szCs w:val="48"/>
        </w:rPr>
        <w:t xml:space="preserve">  (</w:t>
      </w:r>
      <w:r>
        <w:rPr>
          <w:rFonts w:ascii="Times New Roman" w:hAnsi="Times New Roman"/>
          <w:b/>
          <w:sz w:val="48"/>
          <w:szCs w:val="48"/>
        </w:rPr>
        <w:t>ООП</w:t>
      </w:r>
      <w:r w:rsidRPr="00D81633">
        <w:rPr>
          <w:rFonts w:ascii="Times New Roman" w:hAnsi="Times New Roman"/>
          <w:b/>
          <w:sz w:val="48"/>
          <w:szCs w:val="48"/>
        </w:rPr>
        <w:t xml:space="preserve"> </w:t>
      </w:r>
      <w:r>
        <w:rPr>
          <w:rFonts w:ascii="Times New Roman" w:hAnsi="Times New Roman"/>
          <w:b/>
          <w:sz w:val="48"/>
          <w:szCs w:val="48"/>
        </w:rPr>
        <w:t>О</w:t>
      </w:r>
      <w:r w:rsidRPr="00D81633">
        <w:rPr>
          <w:rFonts w:ascii="Times New Roman" w:hAnsi="Times New Roman"/>
          <w:b/>
          <w:sz w:val="48"/>
          <w:szCs w:val="48"/>
        </w:rPr>
        <w:t xml:space="preserve">ОО) </w:t>
      </w: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  <w:r w:rsidRPr="00D81633">
        <w:rPr>
          <w:rFonts w:ascii="Times New Roman" w:hAnsi="Times New Roman"/>
          <w:b/>
          <w:sz w:val="48"/>
          <w:szCs w:val="48"/>
        </w:rPr>
        <w:t>МОБУ «Новосергиевская СОШ № 3               им. генерала А.И. Елагина»</w:t>
      </w: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48"/>
          <w:szCs w:val="48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Default="009041B4" w:rsidP="009041B4">
      <w:pPr>
        <w:spacing w:after="0"/>
        <w:jc w:val="center"/>
        <w:rPr>
          <w:rFonts w:ascii="Times New Roman" w:hAnsi="Times New Roman"/>
          <w:b/>
          <w:sz w:val="6"/>
          <w:szCs w:val="6"/>
        </w:rPr>
      </w:pPr>
    </w:p>
    <w:p w:rsidR="009041B4" w:rsidRPr="00D81633" w:rsidRDefault="009041B4" w:rsidP="009041B4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81633">
        <w:rPr>
          <w:rFonts w:ascii="Times New Roman" w:hAnsi="Times New Roman"/>
          <w:sz w:val="24"/>
          <w:szCs w:val="24"/>
        </w:rPr>
        <w:t>п. Новосергиевка - 2020</w:t>
      </w:r>
    </w:p>
    <w:p w:rsidR="009041B4" w:rsidRPr="00D81633" w:rsidRDefault="009041B4" w:rsidP="009041B4">
      <w:pPr>
        <w:spacing w:after="0"/>
        <w:jc w:val="center"/>
        <w:rPr>
          <w:rFonts w:ascii="Times New Roman" w:hAnsi="Times New Roman"/>
          <w:sz w:val="26"/>
          <w:szCs w:val="26"/>
        </w:rPr>
      </w:pPr>
    </w:p>
    <w:p w:rsidR="007D1DF1" w:rsidRPr="00D54136" w:rsidRDefault="007D1DF1" w:rsidP="00E906AD">
      <w:pPr>
        <w:pStyle w:val="31"/>
      </w:pPr>
    </w:p>
    <w:p w:rsidR="00533B3A" w:rsidRPr="00D54136" w:rsidRDefault="00533B3A" w:rsidP="00533B3A">
      <w:pPr>
        <w:pStyle w:val="31"/>
      </w:pPr>
      <w:r w:rsidRPr="00D54136">
        <w:t>Содержание</w:t>
      </w:r>
    </w:p>
    <w:p w:rsidR="00533B3A" w:rsidRPr="00D54136" w:rsidRDefault="00533B3A" w:rsidP="00533B3A">
      <w:pPr>
        <w:pStyle w:val="31"/>
      </w:pPr>
      <w:r w:rsidRPr="00D54136">
        <w:t>1. Целевой раздел основной образовательной программы основного общего обр</w:t>
      </w:r>
      <w:r w:rsidRPr="00D54136">
        <w:t>а</w:t>
      </w:r>
      <w:r w:rsidRPr="00D54136">
        <w:t>зования</w:t>
      </w:r>
    </w:p>
    <w:p w:rsidR="00533B3A" w:rsidRPr="00D54136" w:rsidRDefault="00533B3A" w:rsidP="00533B3A">
      <w:pPr>
        <w:pStyle w:val="31"/>
      </w:pPr>
      <w:r w:rsidRPr="00D54136">
        <w:t>1.1. Пояснительная  записка</w:t>
      </w:r>
    </w:p>
    <w:p w:rsidR="00533B3A" w:rsidRPr="00D54136" w:rsidRDefault="00533B3A" w:rsidP="00533B3A">
      <w:pPr>
        <w:pStyle w:val="31"/>
      </w:pPr>
      <w:r w:rsidRPr="00D54136">
        <w:t>1.1.1.</w:t>
      </w:r>
      <w:r w:rsidRPr="00D54136">
        <w:tab/>
        <w:t>Цели и задачи реализации основной образовательной программы о</w:t>
      </w:r>
      <w:r w:rsidRPr="00D54136">
        <w:t>с</w:t>
      </w:r>
      <w:r w:rsidRPr="00D54136">
        <w:t>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1.1.2.</w:t>
      </w:r>
      <w:r w:rsidRPr="00D54136">
        <w:tab/>
        <w:t>Принципы и подходы к формированию образовательной програм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1.2. Планируемые результаты освоения обучающимися основной образовател</w:t>
      </w:r>
      <w:r w:rsidRPr="00D54136">
        <w:t>ь</w:t>
      </w:r>
      <w:r w:rsidRPr="00D54136">
        <w:t>ной програм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1.2.1. Общие положения</w:t>
      </w:r>
    </w:p>
    <w:p w:rsidR="00533B3A" w:rsidRPr="00D54136" w:rsidRDefault="00533B3A" w:rsidP="00533B3A">
      <w:pPr>
        <w:pStyle w:val="31"/>
      </w:pPr>
      <w:r w:rsidRPr="00D54136">
        <w:t>1.2.2. Структура планируемых результатов</w:t>
      </w:r>
    </w:p>
    <w:p w:rsidR="00533B3A" w:rsidRPr="00D54136" w:rsidRDefault="00533B3A" w:rsidP="00533B3A">
      <w:pPr>
        <w:pStyle w:val="31"/>
      </w:pPr>
      <w:r w:rsidRPr="00D54136">
        <w:t>1.2.3. Личностные результаты освоения ООП</w:t>
      </w:r>
    </w:p>
    <w:p w:rsidR="00533B3A" w:rsidRPr="00D54136" w:rsidRDefault="00533B3A" w:rsidP="00533B3A">
      <w:pPr>
        <w:pStyle w:val="31"/>
      </w:pPr>
      <w:r w:rsidRPr="00D54136">
        <w:t>1.2.4. Метапредметные результаты освоения ООП</w:t>
      </w:r>
    </w:p>
    <w:p w:rsidR="00533B3A" w:rsidRPr="00D54136" w:rsidRDefault="00533B3A" w:rsidP="00533B3A">
      <w:pPr>
        <w:pStyle w:val="31"/>
      </w:pPr>
      <w:r w:rsidRPr="00D54136">
        <w:t xml:space="preserve">1.2.5. Предметные результаты </w:t>
      </w:r>
    </w:p>
    <w:p w:rsidR="00533B3A" w:rsidRPr="00D54136" w:rsidRDefault="00533B3A" w:rsidP="00533B3A">
      <w:pPr>
        <w:pStyle w:val="31"/>
      </w:pPr>
      <w:r w:rsidRPr="00D54136">
        <w:t>1.2.5.1. Русский язык</w:t>
      </w:r>
    </w:p>
    <w:p w:rsidR="00533B3A" w:rsidRPr="00D54136" w:rsidRDefault="00533B3A" w:rsidP="00533B3A">
      <w:pPr>
        <w:pStyle w:val="31"/>
      </w:pPr>
      <w:r w:rsidRPr="00D54136">
        <w:t>1.2.5.2. Литература</w:t>
      </w:r>
    </w:p>
    <w:p w:rsidR="00533B3A" w:rsidRPr="00D54136" w:rsidRDefault="00533B3A" w:rsidP="00533B3A">
      <w:pPr>
        <w:pStyle w:val="31"/>
      </w:pPr>
      <w:r w:rsidRPr="00D54136">
        <w:t xml:space="preserve">1.2.5.3. Иностранный язык </w:t>
      </w:r>
    </w:p>
    <w:p w:rsidR="00533B3A" w:rsidRPr="00D54136" w:rsidRDefault="00533B3A" w:rsidP="00533B3A">
      <w:pPr>
        <w:pStyle w:val="31"/>
      </w:pPr>
      <w:r w:rsidRPr="00D54136">
        <w:t>1.2.5.5. История России. Всеобщая история</w:t>
      </w:r>
    </w:p>
    <w:p w:rsidR="00533B3A" w:rsidRPr="00D54136" w:rsidRDefault="00533B3A" w:rsidP="00533B3A">
      <w:pPr>
        <w:pStyle w:val="31"/>
      </w:pPr>
      <w:r w:rsidRPr="00D54136">
        <w:t>1.2.5.6. Обществознание</w:t>
      </w:r>
    </w:p>
    <w:p w:rsidR="00533B3A" w:rsidRPr="00D54136" w:rsidRDefault="00533B3A" w:rsidP="00533B3A">
      <w:pPr>
        <w:pStyle w:val="31"/>
      </w:pPr>
      <w:r w:rsidRPr="00D54136">
        <w:t>1.2.5.7. География</w:t>
      </w:r>
    </w:p>
    <w:p w:rsidR="00533B3A" w:rsidRPr="00D54136" w:rsidRDefault="00533B3A" w:rsidP="00533B3A">
      <w:pPr>
        <w:pStyle w:val="31"/>
      </w:pPr>
      <w:r w:rsidRPr="00D54136">
        <w:t>1.2.5.8. Математика</w:t>
      </w:r>
    </w:p>
    <w:p w:rsidR="00533B3A" w:rsidRPr="00D54136" w:rsidRDefault="00533B3A" w:rsidP="00533B3A">
      <w:pPr>
        <w:pStyle w:val="31"/>
      </w:pPr>
      <w:r w:rsidRPr="00D54136">
        <w:t>1.2.5.9. Информатика</w:t>
      </w:r>
    </w:p>
    <w:p w:rsidR="00533B3A" w:rsidRPr="00D54136" w:rsidRDefault="00533B3A" w:rsidP="00533B3A">
      <w:pPr>
        <w:pStyle w:val="31"/>
      </w:pPr>
      <w:r w:rsidRPr="00D54136">
        <w:t>1.2.5.10. Физика</w:t>
      </w:r>
    </w:p>
    <w:p w:rsidR="00533B3A" w:rsidRPr="00D54136" w:rsidRDefault="00533B3A" w:rsidP="00533B3A">
      <w:pPr>
        <w:pStyle w:val="31"/>
      </w:pPr>
      <w:r w:rsidRPr="00D54136">
        <w:t>1.2.5.11. Биология</w:t>
      </w:r>
    </w:p>
    <w:p w:rsidR="00533B3A" w:rsidRPr="00D54136" w:rsidRDefault="00533B3A" w:rsidP="00533B3A">
      <w:pPr>
        <w:pStyle w:val="31"/>
      </w:pPr>
      <w:r w:rsidRPr="00D54136">
        <w:t>1.2.5.12. Химия</w:t>
      </w:r>
    </w:p>
    <w:p w:rsidR="00533B3A" w:rsidRPr="00D54136" w:rsidRDefault="00533B3A" w:rsidP="00533B3A">
      <w:pPr>
        <w:pStyle w:val="31"/>
      </w:pPr>
      <w:r w:rsidRPr="00D54136">
        <w:t>1.2.5.13. Изобразительное искусство</w:t>
      </w:r>
    </w:p>
    <w:p w:rsidR="00533B3A" w:rsidRPr="00D54136" w:rsidRDefault="00533B3A" w:rsidP="00533B3A">
      <w:pPr>
        <w:pStyle w:val="31"/>
      </w:pPr>
      <w:r w:rsidRPr="00D54136">
        <w:t>1.2.5.14. Музыка</w:t>
      </w:r>
    </w:p>
    <w:p w:rsidR="00533B3A" w:rsidRPr="00D54136" w:rsidRDefault="00533B3A" w:rsidP="00533B3A">
      <w:pPr>
        <w:pStyle w:val="31"/>
      </w:pPr>
      <w:r w:rsidRPr="00D54136">
        <w:t>1.2.5.15.Технология</w:t>
      </w:r>
    </w:p>
    <w:p w:rsidR="00533B3A" w:rsidRPr="00D54136" w:rsidRDefault="00533B3A" w:rsidP="00533B3A">
      <w:pPr>
        <w:pStyle w:val="31"/>
      </w:pPr>
      <w:r w:rsidRPr="00D54136">
        <w:t>1.2.5.16. Физическая культура</w:t>
      </w:r>
    </w:p>
    <w:p w:rsidR="00533B3A" w:rsidRPr="00D54136" w:rsidRDefault="00533B3A" w:rsidP="00533B3A">
      <w:pPr>
        <w:pStyle w:val="31"/>
      </w:pPr>
      <w:r w:rsidRPr="00D54136">
        <w:t>1.2.5.17. Основы безопасности жизнедеятельности</w:t>
      </w:r>
    </w:p>
    <w:p w:rsidR="00533B3A" w:rsidRPr="00E92703" w:rsidRDefault="00533B3A" w:rsidP="00533B3A">
      <w:pPr>
        <w:pStyle w:val="31"/>
      </w:pPr>
      <w:r w:rsidRPr="00D54136">
        <w:t xml:space="preserve">1.3. Система оценки достижения планируемых результатов освоения основной образовательной программы основного общего образования  </w:t>
      </w:r>
    </w:p>
    <w:p w:rsidR="00533B3A" w:rsidRPr="00D54136" w:rsidRDefault="00533B3A" w:rsidP="00533B3A">
      <w:pPr>
        <w:pStyle w:val="31"/>
      </w:pPr>
      <w:r w:rsidRPr="00D54136">
        <w:t>2.  Содержательный раздел основной образовательной програм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2.1. Программа развития универсальных учебных действий, включающая фо</w:t>
      </w:r>
      <w:r w:rsidRPr="00D54136">
        <w:t>р</w:t>
      </w:r>
      <w:r w:rsidRPr="00D54136">
        <w:t>мирование компетенций обучающихся в области использования информацио</w:t>
      </w:r>
      <w:r w:rsidRPr="00D54136">
        <w:t>н</w:t>
      </w:r>
      <w:r w:rsidRPr="00D54136">
        <w:t>но-коммуникационных технологий, учебно-исследовательской и проектной деятел</w:t>
      </w:r>
      <w:r w:rsidRPr="00D54136">
        <w:t>ь</w:t>
      </w:r>
      <w:r w:rsidRPr="00D54136">
        <w:t xml:space="preserve">ности </w:t>
      </w:r>
    </w:p>
    <w:p w:rsidR="00533B3A" w:rsidRPr="00D54136" w:rsidRDefault="00533B3A" w:rsidP="00533B3A">
      <w:pPr>
        <w:pStyle w:val="31"/>
      </w:pPr>
      <w:r w:rsidRPr="00D54136">
        <w:t>2.2. Примерные программы учебных предметов, курсов</w:t>
      </w:r>
    </w:p>
    <w:p w:rsidR="00533B3A" w:rsidRPr="00D54136" w:rsidRDefault="00533B3A" w:rsidP="00533B3A">
      <w:pPr>
        <w:pStyle w:val="31"/>
      </w:pPr>
      <w:r w:rsidRPr="00D54136">
        <w:t>2.2.1 Общие положения</w:t>
      </w:r>
    </w:p>
    <w:p w:rsidR="00533B3A" w:rsidRPr="00D54136" w:rsidRDefault="00533B3A" w:rsidP="00533B3A">
      <w:pPr>
        <w:pStyle w:val="31"/>
      </w:pPr>
      <w:r w:rsidRPr="00D54136">
        <w:t>2.2.2. Основное содержание учебных предметов на уровне основного общего о</w:t>
      </w:r>
      <w:r w:rsidRPr="00D54136">
        <w:t>б</w:t>
      </w:r>
      <w:r w:rsidRPr="00D54136">
        <w:t>разования</w:t>
      </w:r>
    </w:p>
    <w:p w:rsidR="00533B3A" w:rsidRPr="00D54136" w:rsidRDefault="00533B3A" w:rsidP="00533B3A">
      <w:pPr>
        <w:pStyle w:val="31"/>
      </w:pPr>
      <w:r w:rsidRPr="00D54136">
        <w:t>2.2.2.1. Русский язык</w:t>
      </w:r>
    </w:p>
    <w:p w:rsidR="00533B3A" w:rsidRPr="00D54136" w:rsidRDefault="00533B3A" w:rsidP="00533B3A">
      <w:pPr>
        <w:pStyle w:val="31"/>
      </w:pPr>
      <w:r w:rsidRPr="00D54136">
        <w:t>2.2.2.2. Литература</w:t>
      </w:r>
    </w:p>
    <w:p w:rsidR="00533B3A" w:rsidRPr="00D54136" w:rsidRDefault="00533B3A" w:rsidP="00533B3A">
      <w:pPr>
        <w:pStyle w:val="31"/>
      </w:pPr>
      <w:r w:rsidRPr="00D54136">
        <w:t>2.2.2.3. Иностранный язык</w:t>
      </w:r>
    </w:p>
    <w:p w:rsidR="00533B3A" w:rsidRPr="00D54136" w:rsidRDefault="00533B3A" w:rsidP="00533B3A">
      <w:pPr>
        <w:pStyle w:val="31"/>
      </w:pPr>
      <w:r w:rsidRPr="00D54136">
        <w:t>2.2.2.</w:t>
      </w:r>
      <w:r w:rsidRPr="00B10FC6">
        <w:t>4</w:t>
      </w:r>
      <w:r w:rsidRPr="00D54136">
        <w:t>. История России. Всеобщая история</w:t>
      </w:r>
    </w:p>
    <w:p w:rsidR="00533B3A" w:rsidRPr="00D54136" w:rsidRDefault="00533B3A" w:rsidP="00533B3A">
      <w:pPr>
        <w:pStyle w:val="31"/>
      </w:pPr>
      <w:r w:rsidRPr="00D54136">
        <w:t>2.2.2.</w:t>
      </w:r>
      <w:r w:rsidRPr="00B10FC6">
        <w:t>5</w:t>
      </w:r>
      <w:r w:rsidRPr="00D54136">
        <w:t>. Обществознание</w:t>
      </w:r>
    </w:p>
    <w:p w:rsidR="00533B3A" w:rsidRPr="00D54136" w:rsidRDefault="00533B3A" w:rsidP="00533B3A">
      <w:pPr>
        <w:pStyle w:val="31"/>
      </w:pPr>
      <w:r w:rsidRPr="00D54136">
        <w:t>2.2.2.</w:t>
      </w:r>
      <w:r w:rsidRPr="00B10FC6">
        <w:t>6</w:t>
      </w:r>
      <w:r w:rsidRPr="00D54136">
        <w:t>. География</w:t>
      </w:r>
    </w:p>
    <w:p w:rsidR="00533B3A" w:rsidRPr="00B10FC6" w:rsidRDefault="00533B3A" w:rsidP="00533B3A">
      <w:pPr>
        <w:pStyle w:val="31"/>
      </w:pPr>
      <w:r w:rsidRPr="00D54136">
        <w:t>2.2.2.</w:t>
      </w:r>
      <w:r w:rsidRPr="00B10FC6">
        <w:t>7</w:t>
      </w:r>
      <w:r w:rsidRPr="00D54136">
        <w:t>. Математика</w:t>
      </w:r>
    </w:p>
    <w:p w:rsidR="00533B3A" w:rsidRPr="00B10FC6" w:rsidRDefault="00533B3A" w:rsidP="00533B3A">
      <w:pPr>
        <w:pStyle w:val="31"/>
      </w:pPr>
      <w:r w:rsidRPr="00D54136">
        <w:t>2.2.2.</w:t>
      </w:r>
      <w:r w:rsidRPr="00B10FC6">
        <w:t>8</w:t>
      </w:r>
      <w:r w:rsidRPr="00D54136">
        <w:t>. Информатика</w:t>
      </w:r>
    </w:p>
    <w:p w:rsidR="00533B3A" w:rsidRPr="00D54136" w:rsidRDefault="00533B3A" w:rsidP="00533B3A">
      <w:pPr>
        <w:pStyle w:val="31"/>
      </w:pPr>
      <w:r w:rsidRPr="002D787F">
        <w:t>2.2.2.9. Физика</w:t>
      </w:r>
    </w:p>
    <w:p w:rsidR="00533B3A" w:rsidRPr="00B10FC6" w:rsidRDefault="00533B3A" w:rsidP="00533B3A">
      <w:pPr>
        <w:pStyle w:val="31"/>
      </w:pPr>
      <w:r w:rsidRPr="00D54136">
        <w:t>2.2.2.1</w:t>
      </w:r>
      <w:r w:rsidRPr="00B10FC6">
        <w:t>0</w:t>
      </w:r>
      <w:r w:rsidRPr="00D54136">
        <w:t>. Биология</w:t>
      </w:r>
    </w:p>
    <w:p w:rsidR="00533B3A" w:rsidRPr="00B10FC6" w:rsidRDefault="00533B3A" w:rsidP="00533B3A">
      <w:pPr>
        <w:pStyle w:val="31"/>
      </w:pPr>
      <w:r w:rsidRPr="00D54136">
        <w:t>2.2.2.1</w:t>
      </w:r>
      <w:r w:rsidRPr="00B10FC6">
        <w:t>1</w:t>
      </w:r>
      <w:r w:rsidRPr="00D54136">
        <w:t>. Химия</w:t>
      </w:r>
    </w:p>
    <w:p w:rsidR="00533B3A" w:rsidRPr="00D54136" w:rsidRDefault="00533B3A" w:rsidP="00533B3A">
      <w:pPr>
        <w:pStyle w:val="31"/>
      </w:pPr>
      <w:r w:rsidRPr="00D54136">
        <w:t>2.2.2.1</w:t>
      </w:r>
      <w:r w:rsidRPr="00B10FC6">
        <w:t>2</w:t>
      </w:r>
      <w:r w:rsidRPr="00D54136">
        <w:t>. Изобразительное искусство</w:t>
      </w:r>
    </w:p>
    <w:p w:rsidR="00533B3A" w:rsidRPr="00B10FC6" w:rsidRDefault="00533B3A" w:rsidP="00533B3A">
      <w:pPr>
        <w:pStyle w:val="31"/>
      </w:pPr>
      <w:r w:rsidRPr="00D54136">
        <w:t>2.2.2.1</w:t>
      </w:r>
      <w:r w:rsidRPr="00B10FC6">
        <w:t>3</w:t>
      </w:r>
      <w:r w:rsidRPr="00D54136">
        <w:t>. Музыка</w:t>
      </w:r>
    </w:p>
    <w:p w:rsidR="00533B3A" w:rsidRPr="00B10FC6" w:rsidRDefault="00533B3A" w:rsidP="00533B3A">
      <w:pPr>
        <w:pStyle w:val="31"/>
      </w:pPr>
      <w:r w:rsidRPr="00D54136">
        <w:t>2.2.2.1</w:t>
      </w:r>
      <w:r w:rsidRPr="00B10FC6">
        <w:t>4</w:t>
      </w:r>
      <w:r w:rsidRPr="00D54136">
        <w:t>. Технология</w:t>
      </w:r>
    </w:p>
    <w:p w:rsidR="00533B3A" w:rsidRPr="00B10FC6" w:rsidRDefault="00533B3A" w:rsidP="00533B3A">
      <w:pPr>
        <w:pStyle w:val="31"/>
      </w:pPr>
      <w:r w:rsidRPr="00D54136">
        <w:t>2.2.2.1</w:t>
      </w:r>
      <w:r w:rsidRPr="00B10FC6">
        <w:t>5</w:t>
      </w:r>
      <w:r w:rsidRPr="00D54136">
        <w:t>. Физическая культура</w:t>
      </w:r>
    </w:p>
    <w:p w:rsidR="00533B3A" w:rsidRDefault="00533B3A" w:rsidP="00533B3A">
      <w:pPr>
        <w:pStyle w:val="31"/>
      </w:pPr>
      <w:r w:rsidRPr="00D54136">
        <w:t>2.2.2.1</w:t>
      </w:r>
      <w:r w:rsidRPr="00B10FC6">
        <w:t>6</w:t>
      </w:r>
      <w:r w:rsidRPr="00D54136">
        <w:t>. Основы безопасности жизнедеятельности</w:t>
      </w:r>
    </w:p>
    <w:p w:rsidR="00533B3A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3E501B">
        <w:rPr>
          <w:rFonts w:ascii="Times New Roman" w:hAnsi="Times New Roman"/>
          <w:b/>
          <w:sz w:val="24"/>
          <w:szCs w:val="24"/>
        </w:rPr>
        <w:t xml:space="preserve">2.2.2.17. </w:t>
      </w:r>
      <w:r>
        <w:rPr>
          <w:rFonts w:ascii="Times New Roman" w:hAnsi="Times New Roman"/>
          <w:b/>
          <w:sz w:val="24"/>
          <w:szCs w:val="24"/>
        </w:rPr>
        <w:t>ОДНКНР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2.3. </w:t>
      </w:r>
      <w:r w:rsidRPr="00B10FC6">
        <w:rPr>
          <w:rFonts w:ascii="Times New Roman" w:hAnsi="Times New Roman"/>
          <w:b/>
          <w:sz w:val="24"/>
          <w:szCs w:val="24"/>
        </w:rPr>
        <w:t>Программы курсов внеурочной деятельности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1. Кружок «Белая ладья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2D787F">
        <w:rPr>
          <w:rFonts w:ascii="Times New Roman" w:hAnsi="Times New Roman"/>
          <w:b/>
          <w:sz w:val="24"/>
          <w:szCs w:val="24"/>
        </w:rPr>
        <w:t>2.2.3.2. Кружок «Гимнастика ума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2D787F">
        <w:rPr>
          <w:rFonts w:ascii="Times New Roman" w:hAnsi="Times New Roman"/>
          <w:b/>
          <w:sz w:val="24"/>
          <w:szCs w:val="24"/>
        </w:rPr>
        <w:t>2.2.3.3. Кружок «Основы смыслового чтения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4. Кружок «Техномир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5. Музей «Истоки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6.</w:t>
      </w:r>
      <w:r w:rsidRPr="00B10FC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К</w:t>
      </w:r>
      <w:r w:rsidRPr="00B10FC6">
        <w:rPr>
          <w:rFonts w:ascii="Times New Roman" w:hAnsi="Times New Roman"/>
          <w:b/>
          <w:sz w:val="24"/>
          <w:szCs w:val="24"/>
        </w:rPr>
        <w:t>ружок «В гармонии с природой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7.</w:t>
      </w:r>
      <w:r w:rsidRPr="00B10FC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B10FC6">
        <w:rPr>
          <w:rFonts w:ascii="Times New Roman" w:hAnsi="Times New Roman"/>
          <w:b/>
          <w:sz w:val="24"/>
          <w:szCs w:val="24"/>
        </w:rPr>
        <w:t>Кружок «Любители книги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8. Изостудия «Палитра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>2.2.3.9. Вокальная студия</w:t>
      </w:r>
    </w:p>
    <w:p w:rsidR="00533B3A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10FC6">
        <w:rPr>
          <w:rFonts w:ascii="Times New Roman" w:hAnsi="Times New Roman"/>
          <w:b/>
          <w:sz w:val="24"/>
          <w:szCs w:val="24"/>
        </w:rPr>
        <w:t xml:space="preserve">2.2.3.10. </w:t>
      </w:r>
      <w:r>
        <w:rPr>
          <w:rFonts w:ascii="Times New Roman" w:hAnsi="Times New Roman"/>
          <w:b/>
          <w:sz w:val="24"/>
          <w:szCs w:val="24"/>
        </w:rPr>
        <w:t>Студия</w:t>
      </w:r>
      <w:r w:rsidRPr="00B10FC6">
        <w:rPr>
          <w:rFonts w:ascii="Times New Roman" w:hAnsi="Times New Roman"/>
          <w:b/>
          <w:sz w:val="24"/>
          <w:szCs w:val="24"/>
        </w:rPr>
        <w:t xml:space="preserve"> «</w:t>
      </w:r>
      <w:r>
        <w:rPr>
          <w:rFonts w:ascii="Times New Roman" w:hAnsi="Times New Roman"/>
          <w:b/>
          <w:sz w:val="24"/>
          <w:szCs w:val="24"/>
        </w:rPr>
        <w:t>Мастерство</w:t>
      </w:r>
      <w:r w:rsidRPr="00B10FC6">
        <w:rPr>
          <w:rFonts w:ascii="Times New Roman" w:hAnsi="Times New Roman"/>
          <w:b/>
          <w:sz w:val="24"/>
          <w:szCs w:val="24"/>
        </w:rPr>
        <w:t>»</w:t>
      </w:r>
    </w:p>
    <w:p w:rsidR="00533B3A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2.3.11</w:t>
      </w:r>
      <w:r w:rsidRPr="00B10FC6">
        <w:rPr>
          <w:rFonts w:ascii="Times New Roman" w:hAnsi="Times New Roman"/>
          <w:b/>
          <w:sz w:val="24"/>
          <w:szCs w:val="24"/>
        </w:rPr>
        <w:t xml:space="preserve">. </w:t>
      </w:r>
      <w:r w:rsidRPr="00B624DB">
        <w:rPr>
          <w:rFonts w:ascii="Times New Roman" w:hAnsi="Times New Roman"/>
          <w:b/>
          <w:sz w:val="24"/>
          <w:szCs w:val="24"/>
        </w:rPr>
        <w:t>Объединение «</w:t>
      </w:r>
      <w:r>
        <w:rPr>
          <w:rFonts w:ascii="Times New Roman" w:hAnsi="Times New Roman"/>
          <w:b/>
          <w:sz w:val="24"/>
          <w:szCs w:val="24"/>
        </w:rPr>
        <w:t>Спасатели</w:t>
      </w:r>
      <w:r w:rsidRPr="00B624DB">
        <w:rPr>
          <w:rFonts w:ascii="Times New Roman" w:hAnsi="Times New Roman"/>
          <w:b/>
          <w:sz w:val="24"/>
          <w:szCs w:val="24"/>
        </w:rPr>
        <w:t>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2.3.12</w:t>
      </w:r>
      <w:r w:rsidRPr="00B10FC6">
        <w:rPr>
          <w:rFonts w:ascii="Times New Roman" w:hAnsi="Times New Roman"/>
          <w:b/>
          <w:sz w:val="24"/>
          <w:szCs w:val="24"/>
        </w:rPr>
        <w:t xml:space="preserve">. </w:t>
      </w:r>
      <w:r w:rsidRPr="00B624DB">
        <w:rPr>
          <w:rFonts w:ascii="Times New Roman" w:hAnsi="Times New Roman"/>
          <w:b/>
          <w:sz w:val="24"/>
          <w:szCs w:val="24"/>
        </w:rPr>
        <w:t>Объединение «</w:t>
      </w:r>
      <w:r>
        <w:rPr>
          <w:rFonts w:ascii="Times New Roman" w:hAnsi="Times New Roman"/>
          <w:b/>
          <w:sz w:val="24"/>
          <w:szCs w:val="24"/>
        </w:rPr>
        <w:t>Юнармия</w:t>
      </w:r>
      <w:r w:rsidRPr="00B624DB">
        <w:rPr>
          <w:rFonts w:ascii="Times New Roman" w:hAnsi="Times New Roman"/>
          <w:b/>
          <w:sz w:val="24"/>
          <w:szCs w:val="24"/>
        </w:rPr>
        <w:t>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2.3.13</w:t>
      </w:r>
      <w:r w:rsidRPr="00B10FC6">
        <w:rPr>
          <w:rFonts w:ascii="Times New Roman" w:hAnsi="Times New Roman"/>
          <w:b/>
          <w:sz w:val="24"/>
          <w:szCs w:val="24"/>
        </w:rPr>
        <w:t>. Кружок «Лыжные гонки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2.3.14</w:t>
      </w:r>
      <w:r w:rsidRPr="00B10FC6">
        <w:rPr>
          <w:rFonts w:ascii="Times New Roman" w:hAnsi="Times New Roman"/>
          <w:b/>
          <w:sz w:val="24"/>
          <w:szCs w:val="24"/>
        </w:rPr>
        <w:t>. Кружок «</w:t>
      </w:r>
      <w:r>
        <w:rPr>
          <w:rFonts w:ascii="Times New Roman" w:hAnsi="Times New Roman"/>
          <w:b/>
          <w:sz w:val="24"/>
          <w:szCs w:val="24"/>
        </w:rPr>
        <w:t>Игровые виды спорта</w:t>
      </w:r>
      <w:r w:rsidRPr="00B10FC6">
        <w:rPr>
          <w:rFonts w:ascii="Times New Roman" w:hAnsi="Times New Roman"/>
          <w:b/>
          <w:sz w:val="24"/>
          <w:szCs w:val="24"/>
        </w:rPr>
        <w:t>»</w:t>
      </w:r>
    </w:p>
    <w:p w:rsidR="00533B3A" w:rsidRPr="00B10FC6" w:rsidRDefault="00533B3A" w:rsidP="00533B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2.3.15</w:t>
      </w:r>
      <w:r w:rsidRPr="00B10FC6">
        <w:rPr>
          <w:rFonts w:ascii="Times New Roman" w:hAnsi="Times New Roman"/>
          <w:b/>
          <w:sz w:val="24"/>
          <w:szCs w:val="24"/>
        </w:rPr>
        <w:t>. Телестудия «Третий кадр»</w:t>
      </w:r>
    </w:p>
    <w:p w:rsidR="00533B3A" w:rsidRPr="00D54136" w:rsidRDefault="00533B3A" w:rsidP="00533B3A">
      <w:pPr>
        <w:pStyle w:val="31"/>
      </w:pPr>
      <w:r w:rsidRPr="00D54136">
        <w:t>2.3. Программа воспитания и социализации обучающихся</w:t>
      </w:r>
    </w:p>
    <w:p w:rsidR="00533B3A" w:rsidRPr="003E501B" w:rsidRDefault="00533B3A" w:rsidP="00533B3A">
      <w:pPr>
        <w:pStyle w:val="31"/>
      </w:pPr>
      <w:r w:rsidRPr="00D54136">
        <w:t>2.4. Программа коррекционной работы</w:t>
      </w:r>
    </w:p>
    <w:p w:rsidR="00533B3A" w:rsidRPr="00D54136" w:rsidRDefault="00533B3A" w:rsidP="00533B3A">
      <w:pPr>
        <w:pStyle w:val="31"/>
      </w:pPr>
      <w:r w:rsidRPr="00D54136">
        <w:t>3. Организационный раздел основной образовательной програм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3.1. Учебный план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3.1.1. Календарный учебный график</w:t>
      </w:r>
    </w:p>
    <w:p w:rsidR="00533B3A" w:rsidRPr="00D54136" w:rsidRDefault="00533B3A" w:rsidP="00533B3A">
      <w:pPr>
        <w:pStyle w:val="31"/>
      </w:pPr>
      <w:r w:rsidRPr="00D54136">
        <w:t>3.1.2. План внеурочной деятельности</w:t>
      </w:r>
    </w:p>
    <w:p w:rsidR="00533B3A" w:rsidRPr="00D54136" w:rsidRDefault="00533B3A" w:rsidP="00533B3A">
      <w:pPr>
        <w:pStyle w:val="31"/>
      </w:pPr>
      <w:r w:rsidRPr="00D54136">
        <w:t>3.2.</w:t>
      </w:r>
      <w:r w:rsidRPr="00D54136">
        <w:tab/>
        <w:t>Система условий реализации основной образовательной программы</w:t>
      </w:r>
    </w:p>
    <w:p w:rsidR="00533B3A" w:rsidRPr="00D54136" w:rsidRDefault="00533B3A" w:rsidP="00533B3A">
      <w:pPr>
        <w:pStyle w:val="31"/>
      </w:pPr>
      <w:r w:rsidRPr="00D54136">
        <w:t>3.2.1. Описание кадровых условий реализации основной образовательной пр</w:t>
      </w:r>
      <w:r w:rsidRPr="00D54136">
        <w:t>о</w:t>
      </w:r>
      <w:r w:rsidRPr="00D54136">
        <w:t xml:space="preserve">граммы основного общего образования </w:t>
      </w:r>
    </w:p>
    <w:p w:rsidR="00533B3A" w:rsidRPr="00D54136" w:rsidRDefault="00533B3A" w:rsidP="00533B3A">
      <w:pPr>
        <w:pStyle w:val="31"/>
      </w:pPr>
      <w:r w:rsidRPr="00D54136">
        <w:t>3.2.2. Психолого-педагогические условия реализации основной образовател</w:t>
      </w:r>
      <w:r w:rsidRPr="00D54136">
        <w:t>ь</w:t>
      </w:r>
      <w:r w:rsidRPr="00D54136">
        <w:t>ной програм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3.2.3. Финансово-экономические условия реализации образовательной  програ</w:t>
      </w:r>
      <w:r w:rsidRPr="00D54136">
        <w:t>м</w:t>
      </w:r>
      <w:r w:rsidRPr="00D54136">
        <w:t>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3.2.4.</w:t>
      </w:r>
      <w:r w:rsidRPr="00D54136">
        <w:tab/>
        <w:t>Материально-технические условия реализации основной образов</w:t>
      </w:r>
      <w:r w:rsidRPr="00D54136">
        <w:t>а</w:t>
      </w:r>
      <w:r w:rsidRPr="00D54136">
        <w:t>тельной программы</w:t>
      </w:r>
    </w:p>
    <w:p w:rsidR="00533B3A" w:rsidRPr="00D54136" w:rsidRDefault="00533B3A" w:rsidP="00533B3A">
      <w:pPr>
        <w:pStyle w:val="31"/>
      </w:pPr>
      <w:r w:rsidRPr="00D54136">
        <w:t>3.2.5.</w:t>
      </w:r>
      <w:r w:rsidRPr="00D54136">
        <w:tab/>
        <w:t>Информационно-методические условия реализации основной образ</w:t>
      </w:r>
      <w:r w:rsidRPr="00D54136">
        <w:t>о</w:t>
      </w:r>
      <w:r w:rsidRPr="00D54136">
        <w:t>вательной программы основного общего образования</w:t>
      </w:r>
    </w:p>
    <w:p w:rsidR="00533B3A" w:rsidRPr="00D54136" w:rsidRDefault="00533B3A" w:rsidP="00533B3A">
      <w:pPr>
        <w:pStyle w:val="31"/>
      </w:pPr>
      <w:r w:rsidRPr="00D54136">
        <w:t>3.2.6.</w:t>
      </w:r>
      <w:r w:rsidRPr="00D54136">
        <w:tab/>
        <w:t>Механизмы достижения целевых ориентиров в системе условий</w:t>
      </w:r>
    </w:p>
    <w:p w:rsidR="00533B3A" w:rsidRDefault="00533B3A" w:rsidP="00533B3A">
      <w:pPr>
        <w:pStyle w:val="31"/>
      </w:pPr>
      <w:r w:rsidRPr="00D54136">
        <w:t>3.2.7.</w:t>
      </w:r>
      <w:r w:rsidRPr="00D54136">
        <w:tab/>
        <w:t>Сетевой график (дорожная карта) по формированию необходимой си</w:t>
      </w:r>
      <w:r w:rsidRPr="00D54136">
        <w:t>с</w:t>
      </w:r>
      <w:r w:rsidRPr="00D54136">
        <w:t>темы условий</w:t>
      </w:r>
    </w:p>
    <w:p w:rsidR="00533B3A" w:rsidRPr="003E6FFE" w:rsidRDefault="00533B3A" w:rsidP="00533B3A">
      <w:pPr>
        <w:pStyle w:val="31"/>
      </w:pPr>
      <w:r w:rsidRPr="003E6FFE">
        <w:t>3.3. Система условий реализации образовательной программы</w:t>
      </w:r>
    </w:p>
    <w:p w:rsidR="00533B3A" w:rsidRPr="003E6FFE" w:rsidRDefault="00533B3A" w:rsidP="00533B3A">
      <w:pPr>
        <w:pStyle w:val="31"/>
      </w:pPr>
      <w:r w:rsidRPr="003E6FFE">
        <w:t>3.3.1. Описание кадровых условий реализации образовательной программы о</w:t>
      </w:r>
      <w:r w:rsidRPr="003E6FFE">
        <w:t>с</w:t>
      </w:r>
      <w:r w:rsidRPr="003E6FFE">
        <w:t>новного общего образования</w:t>
      </w:r>
    </w:p>
    <w:p w:rsidR="00533B3A" w:rsidRPr="003E6FFE" w:rsidRDefault="00533B3A" w:rsidP="00533B3A">
      <w:pPr>
        <w:pStyle w:val="31"/>
      </w:pPr>
      <w:r w:rsidRPr="003E6FFE">
        <w:t>3.3.2. Финансово-экономическое обеспечение реализации образовательной пр</w:t>
      </w:r>
      <w:r w:rsidRPr="003E6FFE">
        <w:t>о</w:t>
      </w:r>
      <w:r w:rsidRPr="003E6FFE">
        <w:t>граммы основного общего образования</w:t>
      </w:r>
    </w:p>
    <w:p w:rsidR="00533B3A" w:rsidRPr="003E6FFE" w:rsidRDefault="00533B3A" w:rsidP="00533B3A">
      <w:pPr>
        <w:pStyle w:val="31"/>
      </w:pPr>
      <w:r w:rsidRPr="003E6FFE">
        <w:t>3.3.3. Материально-технические условия реализации  образовательной програ</w:t>
      </w:r>
      <w:r w:rsidRPr="003E6FFE">
        <w:t>м</w:t>
      </w:r>
      <w:r w:rsidRPr="003E6FFE">
        <w:t>мы основного общего образования</w:t>
      </w:r>
    </w:p>
    <w:p w:rsidR="00533B3A" w:rsidRPr="003E6FFE" w:rsidRDefault="00533B3A" w:rsidP="00533B3A">
      <w:pPr>
        <w:pStyle w:val="31"/>
      </w:pPr>
      <w:r w:rsidRPr="003E6FFE">
        <w:t>3.3.4.</w:t>
      </w:r>
      <w:r>
        <w:t xml:space="preserve"> </w:t>
      </w:r>
      <w:r w:rsidRPr="003E6FFE">
        <w:t>Информационно-методические условия реализации образовательной пр</w:t>
      </w:r>
      <w:r w:rsidRPr="003E6FFE">
        <w:t>о</w:t>
      </w:r>
      <w:r w:rsidRPr="003E6FFE">
        <w:t>граммы основного общего образования</w:t>
      </w:r>
    </w:p>
    <w:p w:rsidR="00533B3A" w:rsidRPr="003E6FFE" w:rsidRDefault="00533B3A" w:rsidP="00533B3A">
      <w:pPr>
        <w:pStyle w:val="31"/>
      </w:pPr>
      <w:r w:rsidRPr="003E6FFE">
        <w:t>3.3.5</w:t>
      </w:r>
      <w:r>
        <w:t>.</w:t>
      </w:r>
      <w:r w:rsidRPr="003E6FFE">
        <w:t xml:space="preserve"> Психолого</w:t>
      </w:r>
      <w:r w:rsidRPr="003E6FFE">
        <w:softHyphen/>
        <w:t>педагогические условия реализации основной образовательной программы</w:t>
      </w:r>
    </w:p>
    <w:p w:rsidR="00533B3A" w:rsidRDefault="00533B3A" w:rsidP="00533B3A">
      <w:pPr>
        <w:pStyle w:val="31"/>
      </w:pPr>
      <w:r w:rsidRPr="003E6FFE">
        <w:t>3.4.Механизмы достижения целевых ориентиров в системе условий</w:t>
      </w:r>
    </w:p>
    <w:p w:rsidR="00533B3A" w:rsidRDefault="00533B3A" w:rsidP="00533B3A">
      <w:pPr>
        <w:rPr>
          <w:noProof/>
          <w:lang w:eastAsia="ru-RU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D54136" w:rsidRPr="00533B3A" w:rsidRDefault="00D54136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D54136" w:rsidRPr="00533B3A" w:rsidRDefault="00D54136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4A263C" w:rsidRPr="00533B3A" w:rsidRDefault="004A263C" w:rsidP="00E906AD">
      <w:pPr>
        <w:tabs>
          <w:tab w:val="left" w:pos="0"/>
        </w:tabs>
        <w:spacing w:line="240" w:lineRule="auto"/>
        <w:ind w:firstLine="1134"/>
        <w:rPr>
          <w:rFonts w:ascii="Times New Roman" w:hAnsi="Times New Roman"/>
          <w:color w:val="FF0000"/>
          <w:sz w:val="24"/>
          <w:szCs w:val="24"/>
        </w:rPr>
      </w:pPr>
    </w:p>
    <w:p w:rsidR="00533B3A" w:rsidRPr="00533B3A" w:rsidRDefault="002166AF" w:rsidP="002166AF">
      <w:pPr>
        <w:jc w:val="center"/>
        <w:rPr>
          <w:rFonts w:ascii="Times New Roman" w:hAnsi="Times New Roman"/>
          <w:sz w:val="24"/>
          <w:szCs w:val="24"/>
        </w:rPr>
      </w:pPr>
      <w:bookmarkStart w:id="0" w:name="_Toc405145646"/>
      <w:bookmarkStart w:id="1" w:name="_Toc406058975"/>
      <w:bookmarkStart w:id="2" w:name="_Toc409691623"/>
      <w:bookmarkStart w:id="3" w:name="_Toc410653944"/>
      <w:bookmarkStart w:id="4" w:name="_Toc414553125"/>
      <w:r>
        <w:rPr>
          <w:rFonts w:ascii="Times New Roman" w:hAnsi="Times New Roman"/>
          <w:sz w:val="24"/>
          <w:szCs w:val="24"/>
        </w:rPr>
        <w:t xml:space="preserve">  </w:t>
      </w:r>
    </w:p>
    <w:p w:rsidR="00533B3A" w:rsidRPr="00533B3A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533B3A" w:rsidRPr="009041B4" w:rsidRDefault="00533B3A" w:rsidP="002166AF">
      <w:pPr>
        <w:jc w:val="center"/>
        <w:rPr>
          <w:rFonts w:ascii="Times New Roman" w:hAnsi="Times New Roman"/>
          <w:sz w:val="24"/>
          <w:szCs w:val="24"/>
        </w:rPr>
      </w:pPr>
    </w:p>
    <w:p w:rsidR="002166AF" w:rsidRDefault="002166AF" w:rsidP="002166AF">
      <w:pPr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ОПИСАНИЕ ОС</w:t>
      </w:r>
      <w:r w:rsidR="00272926">
        <w:rPr>
          <w:rFonts w:ascii="Times New Roman" w:eastAsia="Times New Roman" w:hAnsi="Times New Roman"/>
          <w:b/>
          <w:sz w:val="28"/>
          <w:szCs w:val="28"/>
          <w:lang w:eastAsia="ru-RU"/>
        </w:rPr>
        <w:t>НОВНОЙ ОБРАЗОВАТЕЛЬНОЙ ПРОГРАММ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Ы </w:t>
      </w:r>
      <w:r w:rsidR="00272926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 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НОВНОГО ОБЩЕГО ОБРАЗОВАНИЯ </w:t>
      </w:r>
    </w:p>
    <w:p w:rsidR="002166AF" w:rsidRDefault="002166AF" w:rsidP="002166AF">
      <w:pPr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МОБУ «Новосергиевская СОШ №3 им. генерала А.И. Елагина»</w:t>
      </w:r>
    </w:p>
    <w:p w:rsidR="002166AF" w:rsidRPr="002166AF" w:rsidRDefault="002166AF" w:rsidP="002166AF">
      <w:pPr>
        <w:widowControl w:val="0"/>
        <w:shd w:val="clear" w:color="auto" w:fill="FFFFFF"/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ind w:left="5" w:right="-13"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166AF">
        <w:rPr>
          <w:rFonts w:ascii="Times New Roman" w:eastAsia="Times New Roman" w:hAnsi="Times New Roman"/>
          <w:sz w:val="24"/>
          <w:szCs w:val="24"/>
          <w:lang w:eastAsia="ru-RU"/>
        </w:rPr>
        <w:t>Основная образовательная программа начального общего образования МОБУ «Нов</w:t>
      </w:r>
      <w:r w:rsidRPr="002166AF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166AF">
        <w:rPr>
          <w:rFonts w:ascii="Times New Roman" w:eastAsia="Times New Roman" w:hAnsi="Times New Roman"/>
          <w:sz w:val="24"/>
          <w:szCs w:val="24"/>
          <w:lang w:eastAsia="ru-RU"/>
        </w:rPr>
        <w:t>сергиевская СОШ № 3 им. генерала А.И. Елагина» разработана на основании следующих нормативных документов: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34A19">
        <w:rPr>
          <w:rFonts w:ascii="Times New Roman" w:hAnsi="Times New Roman"/>
          <w:sz w:val="24"/>
          <w:szCs w:val="24"/>
        </w:rPr>
        <w:t xml:space="preserve"> -   Федеральны</w:t>
      </w:r>
      <w:r>
        <w:rPr>
          <w:rFonts w:ascii="Times New Roman" w:hAnsi="Times New Roman"/>
          <w:sz w:val="24"/>
          <w:szCs w:val="24"/>
        </w:rPr>
        <w:t>й</w:t>
      </w:r>
      <w:r w:rsidRPr="00B34A19">
        <w:rPr>
          <w:rFonts w:ascii="Times New Roman" w:hAnsi="Times New Roman"/>
          <w:sz w:val="24"/>
          <w:szCs w:val="24"/>
        </w:rPr>
        <w:t xml:space="preserve"> закон от 25.12.2012г. №273-ФЗ «Об образовании РФ»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  </w:t>
      </w:r>
      <w:r w:rsidRPr="00B34A19">
        <w:rPr>
          <w:rFonts w:ascii="Times New Roman" w:hAnsi="Times New Roman"/>
          <w:sz w:val="24"/>
          <w:szCs w:val="24"/>
        </w:rPr>
        <w:t>Приказ Министерства образования и науки Российской Федерации от 17.12.2010 № 1897 «Об утверждении федерального государственного образовательного стандарта о</w:t>
      </w:r>
      <w:r w:rsidRPr="00B34A19">
        <w:rPr>
          <w:rFonts w:ascii="Times New Roman" w:hAnsi="Times New Roman"/>
          <w:sz w:val="24"/>
          <w:szCs w:val="24"/>
        </w:rPr>
        <w:t>с</w:t>
      </w:r>
      <w:r w:rsidRPr="00B34A19">
        <w:rPr>
          <w:rFonts w:ascii="Times New Roman" w:hAnsi="Times New Roman"/>
          <w:sz w:val="24"/>
          <w:szCs w:val="24"/>
        </w:rPr>
        <w:t>новного общего образования» (в ред. приказа Минобрнауки России от 29.12.2014 № 1644</w:t>
      </w:r>
      <w:r>
        <w:rPr>
          <w:rFonts w:ascii="Times New Roman" w:hAnsi="Times New Roman"/>
          <w:sz w:val="24"/>
          <w:szCs w:val="24"/>
        </w:rPr>
        <w:t xml:space="preserve">, от </w:t>
      </w:r>
      <w:r w:rsidRPr="00B34A19">
        <w:rPr>
          <w:rFonts w:ascii="Times New Roman" w:hAnsi="Times New Roman"/>
          <w:sz w:val="24"/>
          <w:szCs w:val="24"/>
        </w:rPr>
        <w:t>31</w:t>
      </w:r>
      <w:r>
        <w:rPr>
          <w:rFonts w:ascii="Times New Roman" w:hAnsi="Times New Roman"/>
          <w:sz w:val="24"/>
          <w:szCs w:val="24"/>
        </w:rPr>
        <w:t>.12.</w:t>
      </w:r>
      <w:r w:rsidRPr="00B34A19">
        <w:rPr>
          <w:rFonts w:ascii="Times New Roman" w:hAnsi="Times New Roman"/>
          <w:sz w:val="24"/>
          <w:szCs w:val="24"/>
        </w:rPr>
        <w:t>2015 г.</w:t>
      </w:r>
      <w:r>
        <w:rPr>
          <w:rFonts w:ascii="Times New Roman" w:hAnsi="Times New Roman"/>
          <w:sz w:val="24"/>
          <w:szCs w:val="24"/>
        </w:rPr>
        <w:t>)</w:t>
      </w:r>
      <w:r w:rsidRPr="00B34A19">
        <w:rPr>
          <w:rFonts w:ascii="Times New Roman" w:hAnsi="Times New Roman"/>
          <w:sz w:val="24"/>
          <w:szCs w:val="24"/>
        </w:rPr>
        <w:t>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мерн</w:t>
      </w:r>
      <w:r>
        <w:rPr>
          <w:rFonts w:ascii="Times New Roman" w:hAnsi="Times New Roman"/>
          <w:sz w:val="24"/>
          <w:szCs w:val="24"/>
        </w:rPr>
        <w:t>ая</w:t>
      </w:r>
      <w:r w:rsidRPr="00B34A19">
        <w:rPr>
          <w:rFonts w:ascii="Times New Roman" w:hAnsi="Times New Roman"/>
          <w:sz w:val="24"/>
          <w:szCs w:val="24"/>
        </w:rPr>
        <w:t xml:space="preserve"> основн</w:t>
      </w:r>
      <w:r>
        <w:rPr>
          <w:rFonts w:ascii="Times New Roman" w:hAnsi="Times New Roman"/>
          <w:sz w:val="24"/>
          <w:szCs w:val="24"/>
        </w:rPr>
        <w:t>ая</w:t>
      </w:r>
      <w:r w:rsidRPr="00B34A19">
        <w:rPr>
          <w:rFonts w:ascii="Times New Roman" w:hAnsi="Times New Roman"/>
          <w:sz w:val="24"/>
          <w:szCs w:val="24"/>
        </w:rPr>
        <w:t xml:space="preserve"> образовательн</w:t>
      </w:r>
      <w:r>
        <w:rPr>
          <w:rFonts w:ascii="Times New Roman" w:hAnsi="Times New Roman"/>
          <w:sz w:val="24"/>
          <w:szCs w:val="24"/>
        </w:rPr>
        <w:t>ая</w:t>
      </w:r>
      <w:r w:rsidRPr="00B34A19">
        <w:rPr>
          <w:rFonts w:ascii="Times New Roman" w:hAnsi="Times New Roman"/>
          <w:sz w:val="24"/>
          <w:szCs w:val="24"/>
        </w:rPr>
        <w:t xml:space="preserve"> программ</w:t>
      </w:r>
      <w:r>
        <w:rPr>
          <w:rFonts w:ascii="Times New Roman" w:hAnsi="Times New Roman"/>
          <w:sz w:val="24"/>
          <w:szCs w:val="24"/>
        </w:rPr>
        <w:t>а</w:t>
      </w:r>
      <w:r w:rsidRPr="00B34A19">
        <w:rPr>
          <w:rFonts w:ascii="Times New Roman" w:hAnsi="Times New Roman"/>
          <w:sz w:val="24"/>
          <w:szCs w:val="24"/>
        </w:rPr>
        <w:t xml:space="preserve"> основного общего образования (одо</w:t>
      </w:r>
      <w:r w:rsidRPr="00B34A19">
        <w:rPr>
          <w:rFonts w:ascii="Times New Roman" w:hAnsi="Times New Roman"/>
          <w:sz w:val="24"/>
          <w:szCs w:val="24"/>
        </w:rPr>
        <w:t>б</w:t>
      </w:r>
      <w:r w:rsidRPr="00B34A19">
        <w:rPr>
          <w:rFonts w:ascii="Times New Roman" w:hAnsi="Times New Roman"/>
          <w:sz w:val="24"/>
          <w:szCs w:val="24"/>
        </w:rPr>
        <w:t>рена решением федерального учебно-методического объединения по общему образованию, пр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токол от 08.04.2015 № 1/15)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исьмо</w:t>
      </w:r>
      <w:r w:rsidRPr="00B34A19">
        <w:rPr>
          <w:rFonts w:ascii="Times New Roman" w:hAnsi="Times New Roman"/>
          <w:sz w:val="24"/>
          <w:szCs w:val="24"/>
        </w:rPr>
        <w:t xml:space="preserve"> Министерства образования и науки Российской Федерации от 4.03.2010 № 03-413 «О методических рекомендациях по реализации элективных курсов»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 </w:t>
      </w:r>
      <w:r w:rsidRPr="00B34A19">
        <w:rPr>
          <w:rFonts w:ascii="Times New Roman" w:hAnsi="Times New Roman"/>
          <w:sz w:val="24"/>
          <w:szCs w:val="24"/>
        </w:rPr>
        <w:t>Поряд</w:t>
      </w:r>
      <w:r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к организации и осуществления образовательной деятельности по основным общ</w:t>
      </w:r>
      <w:r w:rsidRPr="00B34A19">
        <w:rPr>
          <w:rFonts w:ascii="Times New Roman" w:hAnsi="Times New Roman"/>
          <w:sz w:val="24"/>
          <w:szCs w:val="24"/>
        </w:rPr>
        <w:t>е</w:t>
      </w:r>
      <w:r w:rsidRPr="00B34A19">
        <w:rPr>
          <w:rFonts w:ascii="Times New Roman" w:hAnsi="Times New Roman"/>
          <w:sz w:val="24"/>
          <w:szCs w:val="24"/>
        </w:rPr>
        <w:t>образовательным программам – образовательным программам начального общего, основн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го общего и среднего общего образования, утвержденным приказом Министерства образов</w:t>
      </w:r>
      <w:r w:rsidRPr="00B34A19">
        <w:rPr>
          <w:rFonts w:ascii="Times New Roman" w:hAnsi="Times New Roman"/>
          <w:sz w:val="24"/>
          <w:szCs w:val="24"/>
        </w:rPr>
        <w:t>а</w:t>
      </w:r>
      <w:r w:rsidRPr="00B34A19">
        <w:rPr>
          <w:rFonts w:ascii="Times New Roman" w:hAnsi="Times New Roman"/>
          <w:sz w:val="24"/>
          <w:szCs w:val="24"/>
        </w:rPr>
        <w:t>ния и науки Российской Федерации от 30.08.2013г №1015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остановление Главного Государственного санитарного врача Российской Федерации «Об утверждении СанПин 2.4.2821-10 «Санитарно-эпидемиологические требования к у</w:t>
      </w:r>
      <w:r w:rsidRPr="00B34A19">
        <w:rPr>
          <w:rFonts w:ascii="Times New Roman" w:hAnsi="Times New Roman"/>
          <w:sz w:val="24"/>
          <w:szCs w:val="24"/>
        </w:rPr>
        <w:t>с</w:t>
      </w:r>
      <w:r w:rsidRPr="00B34A19">
        <w:rPr>
          <w:rFonts w:ascii="Times New Roman" w:hAnsi="Times New Roman"/>
          <w:sz w:val="24"/>
          <w:szCs w:val="24"/>
        </w:rPr>
        <w:t>ловиям и организации обучения в общеобразовательных учреждениях» от 29.12.2010 №189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остановление Главного государственного санитарного врача Российской Федерации от 24.12. 2015  №81 «О внесении изменений № 3 в СанПиН 2.4.2.2821-10 «Санитарно-эпидемиологические требования к условиям и организации обучения, содержания в общео</w:t>
      </w:r>
      <w:r w:rsidRPr="00B34A19">
        <w:rPr>
          <w:rFonts w:ascii="Times New Roman" w:hAnsi="Times New Roman"/>
          <w:sz w:val="24"/>
          <w:szCs w:val="24"/>
        </w:rPr>
        <w:t>б</w:t>
      </w:r>
      <w:r w:rsidRPr="00B34A19">
        <w:rPr>
          <w:rFonts w:ascii="Times New Roman" w:hAnsi="Times New Roman"/>
          <w:sz w:val="24"/>
          <w:szCs w:val="24"/>
        </w:rPr>
        <w:t>разовательных организациях»</w:t>
      </w:r>
      <w:r>
        <w:rPr>
          <w:rFonts w:ascii="Times New Roman" w:hAnsi="Times New Roman"/>
          <w:sz w:val="24"/>
          <w:szCs w:val="24"/>
        </w:rPr>
        <w:t>;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каз  Министерства образования и науки Российской Федерации от 31.03.2014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го общего, основного об-щего, среднего общего образования»  (с изменениями от 8 июня 2015 г. № 576,  от 28 декабря 2015 г. № 1529, 26 января 2016 г. № 38, 21 апреля 2016 г. № 459, 8 июня 2017г. , 20 июня 2017, 5 июля 2017 г. № 629).</w:t>
      </w:r>
    </w:p>
    <w:p w:rsidR="002166AF" w:rsidRPr="00B34A19" w:rsidRDefault="002166AF" w:rsidP="002166A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казом  МО ОО от 31.07.2018 № 01-21/1450  «О формировании учебных планов начал</w:t>
      </w:r>
      <w:r w:rsidRPr="00B34A19">
        <w:rPr>
          <w:rFonts w:ascii="Times New Roman" w:hAnsi="Times New Roman"/>
          <w:sz w:val="24"/>
          <w:szCs w:val="24"/>
        </w:rPr>
        <w:t>ь</w:t>
      </w:r>
      <w:r w:rsidRPr="00B34A19">
        <w:rPr>
          <w:rFonts w:ascii="Times New Roman" w:hAnsi="Times New Roman"/>
          <w:sz w:val="24"/>
          <w:szCs w:val="24"/>
        </w:rPr>
        <w:t>ного общего, основного общего образования в образовательных организациях Оре</w:t>
      </w:r>
      <w:r w:rsidRPr="00B34A19">
        <w:rPr>
          <w:rFonts w:ascii="Times New Roman" w:hAnsi="Times New Roman"/>
          <w:sz w:val="24"/>
          <w:szCs w:val="24"/>
        </w:rPr>
        <w:t>н</w:t>
      </w:r>
      <w:r w:rsidRPr="00B34A19">
        <w:rPr>
          <w:rFonts w:ascii="Times New Roman" w:hAnsi="Times New Roman"/>
          <w:sz w:val="24"/>
          <w:szCs w:val="24"/>
        </w:rPr>
        <w:t>бургской области в 2018-19 учебном году»;</w:t>
      </w:r>
    </w:p>
    <w:p w:rsidR="00F52B55" w:rsidRDefault="002166AF" w:rsidP="00F52B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Уставом МОБУ ««Новосергиевская СОШ №3 им. генерала А.И. Елагина»</w:t>
      </w:r>
      <w:r>
        <w:rPr>
          <w:rFonts w:ascii="Times New Roman" w:hAnsi="Times New Roman"/>
          <w:sz w:val="24"/>
          <w:szCs w:val="24"/>
        </w:rPr>
        <w:t>.</w:t>
      </w:r>
    </w:p>
    <w:p w:rsidR="00F52B55" w:rsidRDefault="00F52B55" w:rsidP="00F52B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166AF" w:rsidRPr="00F52B55" w:rsidRDefault="002166AF" w:rsidP="00F52B55">
      <w:pPr>
        <w:spacing w:after="0" w:line="240" w:lineRule="auto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>
        <w:rPr>
          <w:rFonts w:ascii="Times New Roman" w:eastAsia="@Arial Unicode MS" w:hAnsi="Times New Roman"/>
          <w:b/>
          <w:sz w:val="24"/>
          <w:szCs w:val="24"/>
          <w:lang w:eastAsia="ru-RU"/>
        </w:rPr>
        <w:t xml:space="preserve"> 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Основная образовательная программа основного общего образования </w:t>
      </w:r>
      <w:r w:rsidR="00F52B55" w:rsidRPr="00B34A19">
        <w:rPr>
          <w:rFonts w:ascii="Times New Roman" w:hAnsi="Times New Roman"/>
          <w:sz w:val="24"/>
          <w:szCs w:val="24"/>
        </w:rPr>
        <w:t>МОБУ ««Новосерг</w:t>
      </w:r>
      <w:r w:rsidR="00F52B55" w:rsidRPr="00B34A19">
        <w:rPr>
          <w:rFonts w:ascii="Times New Roman" w:hAnsi="Times New Roman"/>
          <w:sz w:val="24"/>
          <w:szCs w:val="24"/>
        </w:rPr>
        <w:t>и</w:t>
      </w:r>
      <w:r w:rsidR="00F52B55" w:rsidRPr="00B34A19">
        <w:rPr>
          <w:rFonts w:ascii="Times New Roman" w:hAnsi="Times New Roman"/>
          <w:sz w:val="24"/>
          <w:szCs w:val="24"/>
        </w:rPr>
        <w:t>евская СОШ №3 им. генерала А.И. Елагина»</w:t>
      </w:r>
      <w:r w:rsidR="00F52B55">
        <w:rPr>
          <w:rFonts w:ascii="Times New Roman" w:hAnsi="Times New Roman"/>
          <w:sz w:val="24"/>
          <w:szCs w:val="24"/>
        </w:rPr>
        <w:t xml:space="preserve">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 нацелена на обеспечение выполне</w:t>
      </w:r>
      <w:r w:rsid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ния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требов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а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ний ФГОС ООО, определяет содержание и организацию образовательного процесса</w:t>
      </w:r>
      <w:r w:rsid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на ст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у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пени основного общего образования и направлена на формирование общей культуры</w:t>
      </w:r>
      <w:r w:rsid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об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у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чающихся, их духовно-нравственное, социальное, личностное и интеллектуальное</w:t>
      </w:r>
      <w:r w:rsid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развитие, самосовершенствование, обеспечивающие социальную успешность, развитие</w:t>
      </w:r>
      <w:r w:rsidR="00F52B55">
        <w:rPr>
          <w:rFonts w:ascii="Times New Roman" w:eastAsia="@Arial Unicode MS" w:hAnsi="Times New Roman"/>
          <w:sz w:val="24"/>
          <w:szCs w:val="24"/>
          <w:lang w:eastAsia="ru-RU"/>
        </w:rPr>
        <w:t xml:space="preserve"> </w:t>
      </w:r>
      <w:r w:rsidR="00F52B55" w:rsidRPr="00F52B55">
        <w:rPr>
          <w:rFonts w:ascii="Times New Roman" w:eastAsia="@Arial Unicode MS" w:hAnsi="Times New Roman"/>
          <w:sz w:val="24"/>
          <w:szCs w:val="24"/>
          <w:lang w:eastAsia="ru-RU"/>
        </w:rPr>
        <w:t>творческих способностей, сохранение и укрепление здоровья.</w:t>
      </w:r>
    </w:p>
    <w:p w:rsidR="002166AF" w:rsidRPr="00F52B55" w:rsidRDefault="002166AF" w:rsidP="002166AF">
      <w:pPr>
        <w:keepNext/>
        <w:keepLines/>
        <w:tabs>
          <w:tab w:val="left" w:pos="0"/>
          <w:tab w:val="left" w:pos="709"/>
        </w:tabs>
        <w:spacing w:after="0" w:line="240" w:lineRule="auto"/>
        <w:outlineLvl w:val="0"/>
        <w:rPr>
          <w:rFonts w:ascii="Times New Roman" w:eastAsia="@Arial Unicode MS" w:hAnsi="Times New Roman"/>
          <w:sz w:val="24"/>
          <w:szCs w:val="24"/>
          <w:lang w:eastAsia="ru-RU"/>
        </w:rPr>
      </w:pPr>
    </w:p>
    <w:p w:rsidR="004A263C" w:rsidRPr="00E906AD" w:rsidRDefault="004A263C" w:rsidP="002166AF">
      <w:pPr>
        <w:keepNext/>
        <w:keepLines/>
        <w:numPr>
          <w:ilvl w:val="0"/>
          <w:numId w:val="4"/>
        </w:numPr>
        <w:tabs>
          <w:tab w:val="left" w:pos="0"/>
        </w:tabs>
        <w:spacing w:after="0" w:line="240" w:lineRule="auto"/>
        <w:ind w:left="0" w:firstLine="709"/>
        <w:outlineLvl w:val="0"/>
        <w:rPr>
          <w:rFonts w:ascii="Times New Roman" w:eastAsia="@Arial Unicode MS" w:hAnsi="Times New Roman"/>
          <w:b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/>
          <w:sz w:val="24"/>
          <w:szCs w:val="24"/>
        </w:rPr>
        <w:t xml:space="preserve">Целевой раздел </w:t>
      </w:r>
      <w:r w:rsidRPr="00E906AD">
        <w:rPr>
          <w:rFonts w:ascii="Times New Roman" w:eastAsia="Times New Roman" w:hAnsi="Times New Roman"/>
          <w:b/>
          <w:sz w:val="24"/>
          <w:szCs w:val="24"/>
        </w:rPr>
        <w:t>основной образовательной программы основного общего образования</w:t>
      </w:r>
      <w:bookmarkEnd w:id="0"/>
      <w:bookmarkEnd w:id="1"/>
      <w:bookmarkEnd w:id="2"/>
      <w:bookmarkEnd w:id="3"/>
      <w:bookmarkEnd w:id="4"/>
    </w:p>
    <w:p w:rsidR="004A263C" w:rsidRPr="00E906AD" w:rsidRDefault="004A263C" w:rsidP="002166AF">
      <w:pPr>
        <w:tabs>
          <w:tab w:val="left" w:pos="0"/>
        </w:tabs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</w:pPr>
      <w:bookmarkStart w:id="5" w:name="_Toc409691624"/>
      <w:bookmarkStart w:id="6" w:name="_Toc410653945"/>
      <w:bookmarkStart w:id="7" w:name="_Toc414553126"/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1.1. Пояснительная  записка</w:t>
      </w:r>
      <w:bookmarkEnd w:id="5"/>
      <w:bookmarkEnd w:id="6"/>
      <w:bookmarkEnd w:id="7"/>
    </w:p>
    <w:p w:rsidR="004A263C" w:rsidRPr="00E906AD" w:rsidRDefault="004A263C" w:rsidP="002166AF">
      <w:pPr>
        <w:numPr>
          <w:ilvl w:val="2"/>
          <w:numId w:val="4"/>
        </w:numPr>
        <w:tabs>
          <w:tab w:val="left" w:pos="0"/>
        </w:tabs>
        <w:spacing w:after="0" w:line="240" w:lineRule="auto"/>
        <w:ind w:left="0" w:firstLine="709"/>
        <w:jc w:val="both"/>
        <w:outlineLvl w:val="1"/>
        <w:rPr>
          <w:rFonts w:ascii="Times New Roman" w:eastAsia="@Arial Unicode MS" w:hAnsi="Times New Roman"/>
          <w:sz w:val="24"/>
          <w:szCs w:val="24"/>
          <w:lang w:eastAsia="ru-RU"/>
        </w:rPr>
      </w:pPr>
      <w:bookmarkStart w:id="8" w:name="_Toc410653946"/>
      <w:bookmarkStart w:id="9" w:name="_Toc414553127"/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Цели и задачи реализации основной образовательной программы осно</w:t>
      </w:r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в</w:t>
      </w:r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ного общего образования</w:t>
      </w:r>
      <w:bookmarkEnd w:id="8"/>
      <w:bookmarkEnd w:id="9"/>
    </w:p>
    <w:p w:rsidR="004A263C" w:rsidRPr="00E906AD" w:rsidRDefault="004A263C" w:rsidP="002166AF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/>
          <w:sz w:val="24"/>
          <w:szCs w:val="24"/>
        </w:rPr>
        <w:t>Целями реализации</w:t>
      </w:r>
      <w:r w:rsidRPr="00E906AD">
        <w:rPr>
          <w:rFonts w:ascii="Times New Roman" w:eastAsia="@Arial Unicode MS" w:hAnsi="Times New Roman"/>
          <w:sz w:val="24"/>
          <w:szCs w:val="24"/>
        </w:rPr>
        <w:t xml:space="preserve"> основной образовательной программы основного общего обр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 xml:space="preserve">зования являются: </w:t>
      </w:r>
    </w:p>
    <w:p w:rsidR="004A263C" w:rsidRPr="00E906AD" w:rsidRDefault="004A263C" w:rsidP="002166AF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достижение выпускниками планируемых результатов: знаний, умений, навыков, компетенций и компетентностей, определяемых личностными, семейными, обществе</w:t>
      </w:r>
      <w:r w:rsidRPr="00E906AD">
        <w:rPr>
          <w:rFonts w:ascii="Times New Roman" w:eastAsia="@Arial Unicode MS" w:hAnsi="Times New Roman"/>
          <w:sz w:val="24"/>
          <w:szCs w:val="24"/>
        </w:rPr>
        <w:t>н</w:t>
      </w:r>
      <w:r w:rsidRPr="00E906AD">
        <w:rPr>
          <w:rFonts w:ascii="Times New Roman" w:eastAsia="@Arial Unicode MS" w:hAnsi="Times New Roman"/>
          <w:sz w:val="24"/>
          <w:szCs w:val="24"/>
        </w:rPr>
        <w:t>ными, государственными потребностями и возможностями обучающегося среднего школьного во</w:t>
      </w:r>
      <w:r w:rsidRPr="00E906AD">
        <w:rPr>
          <w:rFonts w:ascii="Times New Roman" w:eastAsia="@Arial Unicode MS" w:hAnsi="Times New Roman"/>
          <w:sz w:val="24"/>
          <w:szCs w:val="24"/>
        </w:rPr>
        <w:t>з</w:t>
      </w:r>
      <w:r w:rsidRPr="00E906AD">
        <w:rPr>
          <w:rFonts w:ascii="Times New Roman" w:eastAsia="@Arial Unicode MS" w:hAnsi="Times New Roman"/>
          <w:sz w:val="24"/>
          <w:szCs w:val="24"/>
        </w:rPr>
        <w:t xml:space="preserve">раста, индивидуальными особенностями его развития и состояния здоровья; </w:t>
      </w:r>
    </w:p>
    <w:p w:rsidR="004A263C" w:rsidRPr="00E906AD" w:rsidRDefault="004A263C" w:rsidP="002166AF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ановление и развитие личности обучающегося в ее самобытности, уникаль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, неповторимости.</w:t>
      </w:r>
    </w:p>
    <w:p w:rsidR="004A263C" w:rsidRPr="00E906AD" w:rsidRDefault="004A263C" w:rsidP="002166AF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b/>
          <w:bCs/>
          <w:noProof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/>
          <w:sz w:val="24"/>
          <w:szCs w:val="24"/>
        </w:rPr>
        <w:t xml:space="preserve">Достижение поставленных целей </w:t>
      </w:r>
      <w:r w:rsidRPr="00E906AD">
        <w:rPr>
          <w:rFonts w:ascii="Times New Roman" w:eastAsia="@Arial Unicode MS" w:hAnsi="Times New Roman"/>
          <w:sz w:val="24"/>
          <w:szCs w:val="24"/>
        </w:rPr>
        <w:t>при разработке и реализации образовательной о</w:t>
      </w:r>
      <w:r w:rsidRPr="00E906AD">
        <w:rPr>
          <w:rFonts w:ascii="Times New Roman" w:eastAsia="@Arial Unicode MS" w:hAnsi="Times New Roman"/>
          <w:sz w:val="24"/>
          <w:szCs w:val="24"/>
        </w:rPr>
        <w:t>р</w:t>
      </w:r>
      <w:r w:rsidRPr="00E906AD">
        <w:rPr>
          <w:rFonts w:ascii="Times New Roman" w:eastAsia="@Arial Unicode MS" w:hAnsi="Times New Roman"/>
          <w:sz w:val="24"/>
          <w:szCs w:val="24"/>
        </w:rPr>
        <w:t>ганизацией основной образовательной программы основного общего образования</w:t>
      </w:r>
      <w:r w:rsidRPr="00E906AD">
        <w:rPr>
          <w:rFonts w:ascii="Times New Roman" w:eastAsia="@Arial Unicode MS" w:hAnsi="Times New Roman"/>
          <w:b/>
          <w:sz w:val="24"/>
          <w:szCs w:val="24"/>
        </w:rPr>
        <w:t xml:space="preserve"> пред</w:t>
      </w:r>
      <w:r w:rsidRPr="00E906AD">
        <w:rPr>
          <w:rFonts w:ascii="Times New Roman" w:eastAsia="@Arial Unicode MS" w:hAnsi="Times New Roman"/>
          <w:b/>
          <w:sz w:val="24"/>
          <w:szCs w:val="24"/>
        </w:rPr>
        <w:t>у</w:t>
      </w:r>
      <w:r w:rsidRPr="00E906AD">
        <w:rPr>
          <w:rFonts w:ascii="Times New Roman" w:eastAsia="@Arial Unicode MS" w:hAnsi="Times New Roman"/>
          <w:b/>
          <w:sz w:val="24"/>
          <w:szCs w:val="24"/>
        </w:rPr>
        <w:t>сматривает решение следующих основных задач</w:t>
      </w:r>
      <w:r w:rsidRPr="00E906AD">
        <w:rPr>
          <w:rFonts w:ascii="Times New Roman" w:eastAsia="@Arial Unicode MS" w:hAnsi="Times New Roman"/>
          <w:sz w:val="24"/>
          <w:szCs w:val="24"/>
        </w:rPr>
        <w:t>:</w:t>
      </w:r>
    </w:p>
    <w:p w:rsidR="004A263C" w:rsidRPr="00E906AD" w:rsidRDefault="004A263C" w:rsidP="002166AF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обеспечение соответствия основной образовательной программы требованиям Ф</w:t>
      </w:r>
      <w:r w:rsidRPr="00E906AD">
        <w:rPr>
          <w:rFonts w:ascii="Times New Roman" w:eastAsia="@Arial Unicode MS" w:hAnsi="Times New Roman"/>
          <w:sz w:val="24"/>
          <w:szCs w:val="24"/>
        </w:rPr>
        <w:t>е</w:t>
      </w:r>
      <w:r w:rsidRPr="00E906AD">
        <w:rPr>
          <w:rFonts w:ascii="Times New Roman" w:eastAsia="@Arial Unicode MS" w:hAnsi="Times New Roman"/>
          <w:sz w:val="24"/>
          <w:szCs w:val="24"/>
        </w:rPr>
        <w:t>дерального государственного образовательного стандарта основного общего образов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ния (ФГОС ООО);</w:t>
      </w:r>
    </w:p>
    <w:p w:rsidR="004A263C" w:rsidRPr="00E906AD" w:rsidRDefault="004A263C" w:rsidP="002166AF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обеспечение преемственности начального общего, основного общего, среднего о</w:t>
      </w:r>
      <w:r w:rsidRPr="00E906AD">
        <w:rPr>
          <w:rFonts w:ascii="Times New Roman" w:eastAsia="@Arial Unicode MS" w:hAnsi="Times New Roman"/>
          <w:sz w:val="24"/>
          <w:szCs w:val="24"/>
        </w:rPr>
        <w:t>б</w:t>
      </w:r>
      <w:r w:rsidRPr="00E906AD">
        <w:rPr>
          <w:rFonts w:ascii="Times New Roman" w:eastAsia="@Arial Unicode MS" w:hAnsi="Times New Roman"/>
          <w:sz w:val="24"/>
          <w:szCs w:val="24"/>
        </w:rPr>
        <w:t>щего образования;</w:t>
      </w:r>
    </w:p>
    <w:p w:rsidR="004A263C" w:rsidRPr="00E906AD" w:rsidRDefault="004A263C" w:rsidP="002166AF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обеспечение доступности получения качественного основного общего образов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ния, достижение планируемых результатов освоения основной образовательной программы о</w:t>
      </w:r>
      <w:r w:rsidRPr="00E906AD">
        <w:rPr>
          <w:rFonts w:ascii="Times New Roman" w:eastAsia="@Arial Unicode MS" w:hAnsi="Times New Roman"/>
          <w:sz w:val="24"/>
          <w:szCs w:val="24"/>
        </w:rPr>
        <w:t>с</w:t>
      </w:r>
      <w:r w:rsidRPr="00E906AD">
        <w:rPr>
          <w:rFonts w:ascii="Times New Roman" w:eastAsia="@Arial Unicode MS" w:hAnsi="Times New Roman"/>
          <w:sz w:val="24"/>
          <w:szCs w:val="24"/>
        </w:rPr>
        <w:t>новного общего образования всеми обучающимися, в том числе детьми-инвалидами и дет</w:t>
      </w:r>
      <w:r w:rsidRPr="00E906AD">
        <w:rPr>
          <w:rFonts w:ascii="Times New Roman" w:eastAsia="@Arial Unicode MS" w:hAnsi="Times New Roman"/>
          <w:sz w:val="24"/>
          <w:szCs w:val="24"/>
        </w:rPr>
        <w:t>ь</w:t>
      </w:r>
      <w:r w:rsidRPr="00E906AD">
        <w:rPr>
          <w:rFonts w:ascii="Times New Roman" w:eastAsia="@Arial Unicode MS" w:hAnsi="Times New Roman"/>
          <w:sz w:val="24"/>
          <w:szCs w:val="24"/>
        </w:rPr>
        <w:t>ми с ОВЗ;</w:t>
      </w:r>
    </w:p>
    <w:p w:rsidR="004A263C" w:rsidRPr="00E906AD" w:rsidRDefault="004A263C" w:rsidP="002166AF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</w:t>
      </w:r>
      <w:r w:rsidRPr="00E906AD">
        <w:rPr>
          <w:rFonts w:ascii="Times New Roman" w:eastAsia="@Arial Unicode MS" w:hAnsi="Times New Roman"/>
          <w:sz w:val="24"/>
          <w:szCs w:val="24"/>
        </w:rPr>
        <w:t>е</w:t>
      </w:r>
      <w:r w:rsidRPr="00E906AD">
        <w:rPr>
          <w:rFonts w:ascii="Times New Roman" w:eastAsia="@Arial Unicode MS" w:hAnsi="Times New Roman"/>
          <w:sz w:val="24"/>
          <w:szCs w:val="24"/>
        </w:rPr>
        <w:t>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димых условий для ее самореализации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взаимодействие образовательной организации при реализации основной образов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тельной программы с социальными партнерами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выявление и развитие способностей обучающихся, в том числе детей, прояви</w:t>
      </w:r>
      <w:r w:rsidRPr="00E906AD">
        <w:rPr>
          <w:rFonts w:ascii="Times New Roman" w:eastAsia="@Arial Unicode MS" w:hAnsi="Times New Roman"/>
          <w:sz w:val="24"/>
          <w:szCs w:val="24"/>
        </w:rPr>
        <w:t>в</w:t>
      </w:r>
      <w:r w:rsidRPr="00E906AD">
        <w:rPr>
          <w:rFonts w:ascii="Times New Roman" w:eastAsia="@Arial Unicode MS" w:hAnsi="Times New Roman"/>
          <w:sz w:val="24"/>
          <w:szCs w:val="24"/>
        </w:rPr>
        <w:t>ших выдающиеся способности, детей с ОВЗ и инвалидов, их интересов через систему клубов, секций, студий и кружков, общественно полезную деятельность, в том числе с использов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нием возможностей образовательных организаций дополнительного образования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участие обучающихся, их родителей (законных представителей), педагогических работников и общественности в проектировании и развитии внутришкольной  социальной среды, школьного уклада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включение обучающихся в процессы познания и преобразования внешкол</w:t>
      </w:r>
      <w:r w:rsidRPr="00E906AD">
        <w:rPr>
          <w:rFonts w:ascii="Times New Roman" w:eastAsia="@Arial Unicode MS" w:hAnsi="Times New Roman"/>
          <w:sz w:val="24"/>
          <w:szCs w:val="24"/>
        </w:rPr>
        <w:t>ь</w:t>
      </w:r>
      <w:r w:rsidRPr="00E906AD">
        <w:rPr>
          <w:rFonts w:ascii="Times New Roman" w:eastAsia="@Arial Unicode MS" w:hAnsi="Times New Roman"/>
          <w:sz w:val="24"/>
          <w:szCs w:val="24"/>
        </w:rPr>
        <w:t>ной социальной среды (населенного пункта, района, города) для приобретения опыта р</w:t>
      </w:r>
      <w:r w:rsidRPr="00E906AD">
        <w:rPr>
          <w:rFonts w:ascii="Times New Roman" w:eastAsia="@Arial Unicode MS" w:hAnsi="Times New Roman"/>
          <w:sz w:val="24"/>
          <w:szCs w:val="24"/>
        </w:rPr>
        <w:t>е</w:t>
      </w:r>
      <w:r w:rsidRPr="00E906AD">
        <w:rPr>
          <w:rFonts w:ascii="Times New Roman" w:eastAsia="@Arial Unicode MS" w:hAnsi="Times New Roman"/>
          <w:sz w:val="24"/>
          <w:szCs w:val="24"/>
        </w:rPr>
        <w:t>ального управления и действия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социальное и учебно-исследовательское проектирование, профессиональная орие</w:t>
      </w:r>
      <w:r w:rsidRPr="00E906AD">
        <w:rPr>
          <w:rFonts w:ascii="Times New Roman" w:eastAsia="@Arial Unicode MS" w:hAnsi="Times New Roman"/>
          <w:sz w:val="24"/>
          <w:szCs w:val="24"/>
        </w:rPr>
        <w:t>н</w:t>
      </w:r>
      <w:r w:rsidRPr="00E906AD">
        <w:rPr>
          <w:rFonts w:ascii="Times New Roman" w:eastAsia="@Arial Unicode MS" w:hAnsi="Times New Roman"/>
          <w:sz w:val="24"/>
          <w:szCs w:val="24"/>
        </w:rPr>
        <w:t>тация обучающихся при поддержке педагогов, психологов, социальных педагогов, сотру</w:t>
      </w:r>
      <w:r w:rsidRPr="00E906AD">
        <w:rPr>
          <w:rFonts w:ascii="Times New Roman" w:eastAsia="@Arial Unicode MS" w:hAnsi="Times New Roman"/>
          <w:sz w:val="24"/>
          <w:szCs w:val="24"/>
        </w:rPr>
        <w:t>д</w:t>
      </w:r>
      <w:r w:rsidRPr="00E906AD">
        <w:rPr>
          <w:rFonts w:ascii="Times New Roman" w:eastAsia="@Arial Unicode MS" w:hAnsi="Times New Roman"/>
          <w:sz w:val="24"/>
          <w:szCs w:val="24"/>
        </w:rPr>
        <w:t>ничество с базовыми предприятиями, учреждениями профессионального образования, це</w:t>
      </w:r>
      <w:r w:rsidRPr="00E906AD">
        <w:rPr>
          <w:rFonts w:ascii="Times New Roman" w:eastAsia="@Arial Unicode MS" w:hAnsi="Times New Roman"/>
          <w:sz w:val="24"/>
          <w:szCs w:val="24"/>
        </w:rPr>
        <w:t>н</w:t>
      </w:r>
      <w:r w:rsidRPr="00E906AD">
        <w:rPr>
          <w:rFonts w:ascii="Times New Roman" w:eastAsia="@Arial Unicode MS" w:hAnsi="Times New Roman"/>
          <w:sz w:val="24"/>
          <w:szCs w:val="24"/>
        </w:rPr>
        <w:t>трами профессиональной работы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сохранение</w:t>
      </w:r>
      <w:r w:rsidRPr="00E906AD">
        <w:rPr>
          <w:rFonts w:ascii="Times New Roman" w:hAnsi="Times New Roman"/>
          <w:sz w:val="24"/>
          <w:szCs w:val="24"/>
        </w:rPr>
        <w:t xml:space="preserve"> и укрепление физического, психологического и социального здоровья обучающихся</w:t>
      </w:r>
      <w:r w:rsidRPr="00E906AD">
        <w:rPr>
          <w:rFonts w:ascii="Times New Roman" w:eastAsia="@Arial Unicode MS" w:hAnsi="Times New Roman"/>
          <w:sz w:val="24"/>
          <w:szCs w:val="24"/>
        </w:rPr>
        <w:t>, обеспечение их безопасности.</w:t>
      </w:r>
    </w:p>
    <w:p w:rsidR="004A263C" w:rsidRPr="00E906AD" w:rsidRDefault="004A263C" w:rsidP="00E906AD">
      <w:pPr>
        <w:numPr>
          <w:ilvl w:val="2"/>
          <w:numId w:val="4"/>
        </w:numPr>
        <w:tabs>
          <w:tab w:val="left" w:pos="0"/>
        </w:tabs>
        <w:spacing w:after="0" w:line="240" w:lineRule="auto"/>
        <w:ind w:left="0" w:firstLine="709"/>
        <w:jc w:val="both"/>
        <w:outlineLvl w:val="1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bookmarkStart w:id="10" w:name="_Toc414553128"/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Принципы и подходы к формированию образовательной программы о</w:t>
      </w:r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с</w:t>
      </w:r>
      <w:r w:rsidRPr="00E906AD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новного общего образования</w:t>
      </w:r>
      <w:bookmarkEnd w:id="10"/>
    </w:p>
    <w:p w:rsidR="004A263C" w:rsidRPr="00E906AD" w:rsidRDefault="004A263C" w:rsidP="00E906A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E906AD">
        <w:rPr>
          <w:rFonts w:ascii="Times New Roman" w:eastAsia="@Arial Unicode MS" w:hAnsi="Times New Roman"/>
          <w:b/>
          <w:sz w:val="24"/>
          <w:szCs w:val="24"/>
        </w:rPr>
        <w:t>Методологической основой ФГОС является системно-деятельностный подход</w:t>
      </w:r>
      <w:r w:rsidRPr="00E906AD">
        <w:rPr>
          <w:rFonts w:ascii="Times New Roman" w:eastAsia="@Arial Unicode MS" w:hAnsi="Times New Roman"/>
          <w:sz w:val="24"/>
          <w:szCs w:val="24"/>
        </w:rPr>
        <w:t>, который предполагает: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воспитание и развитие качеств личности, отвечающих требованиям информацио</w:t>
      </w:r>
      <w:r w:rsidRPr="00E906AD">
        <w:rPr>
          <w:rFonts w:ascii="Times New Roman" w:eastAsia="@Arial Unicode MS" w:hAnsi="Times New Roman"/>
          <w:sz w:val="24"/>
          <w:szCs w:val="24"/>
        </w:rPr>
        <w:t>н</w:t>
      </w:r>
      <w:r w:rsidRPr="00E906AD">
        <w:rPr>
          <w:rFonts w:ascii="Times New Roman" w:eastAsia="@Arial Unicode MS" w:hAnsi="Times New Roman"/>
          <w:sz w:val="24"/>
          <w:szCs w:val="24"/>
        </w:rPr>
        <w:t>ного общества, инновационной экономики, задачам построения российского гражда</w:t>
      </w:r>
      <w:r w:rsidRPr="00E906AD">
        <w:rPr>
          <w:rFonts w:ascii="Times New Roman" w:eastAsia="@Arial Unicode MS" w:hAnsi="Times New Roman"/>
          <w:sz w:val="24"/>
          <w:szCs w:val="24"/>
        </w:rPr>
        <w:t>н</w:t>
      </w:r>
      <w:r w:rsidRPr="00E906AD">
        <w:rPr>
          <w:rFonts w:ascii="Times New Roman" w:eastAsia="@Arial Unicode MS" w:hAnsi="Times New Roman"/>
          <w:sz w:val="24"/>
          <w:szCs w:val="24"/>
        </w:rPr>
        <w:t>ского общества на основе принципов толерантности, диалога культур и уважения многонаци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нального, поликультурного и поликонфессионального состава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формирование соответствующей целям общего образования социальной среды ра</w:t>
      </w:r>
      <w:r w:rsidRPr="00E906AD">
        <w:rPr>
          <w:rFonts w:ascii="Times New Roman" w:eastAsia="@Arial Unicode MS" w:hAnsi="Times New Roman"/>
          <w:sz w:val="24"/>
          <w:szCs w:val="24"/>
        </w:rPr>
        <w:t>з</w:t>
      </w:r>
      <w:r w:rsidRPr="00E906AD">
        <w:rPr>
          <w:rFonts w:ascii="Times New Roman" w:eastAsia="@Arial Unicode MS" w:hAnsi="Times New Roman"/>
          <w:sz w:val="24"/>
          <w:szCs w:val="24"/>
        </w:rPr>
        <w:t>вития обучающихся в системе образования, переход к стратегии социального проектиров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ния и конструирования на основе разработки содержания и технологий образования, опред</w:t>
      </w:r>
      <w:r w:rsidRPr="00E906AD">
        <w:rPr>
          <w:rFonts w:ascii="Times New Roman" w:eastAsia="@Arial Unicode MS" w:hAnsi="Times New Roman"/>
          <w:sz w:val="24"/>
          <w:szCs w:val="24"/>
        </w:rPr>
        <w:t>е</w:t>
      </w:r>
      <w:r w:rsidRPr="00E906AD">
        <w:rPr>
          <w:rFonts w:ascii="Times New Roman" w:eastAsia="@Arial Unicode MS" w:hAnsi="Times New Roman"/>
          <w:sz w:val="24"/>
          <w:szCs w:val="24"/>
        </w:rPr>
        <w:t>ляющих пути и способы достижения желаемого уровня (результата) личностного и познав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тельного развития обучающихся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ориентацию на достижение основного результата образования – развитие на о</w:t>
      </w:r>
      <w:r w:rsidRPr="00E906AD">
        <w:rPr>
          <w:rFonts w:ascii="Times New Roman" w:eastAsia="@Arial Unicode MS" w:hAnsi="Times New Roman"/>
          <w:sz w:val="24"/>
          <w:szCs w:val="24"/>
        </w:rPr>
        <w:t>с</w:t>
      </w:r>
      <w:r w:rsidRPr="00E906AD">
        <w:rPr>
          <w:rFonts w:ascii="Times New Roman" w:eastAsia="@Arial Unicode MS" w:hAnsi="Times New Roman"/>
          <w:sz w:val="24"/>
          <w:szCs w:val="24"/>
        </w:rPr>
        <w:t>нове освоения универсальных учебных действий, познания и освоения мира личности обучающ</w:t>
      </w:r>
      <w:r w:rsidRPr="00E906AD">
        <w:rPr>
          <w:rFonts w:ascii="Times New Roman" w:eastAsia="@Arial Unicode MS" w:hAnsi="Times New Roman"/>
          <w:sz w:val="24"/>
          <w:szCs w:val="24"/>
        </w:rPr>
        <w:t>е</w:t>
      </w:r>
      <w:r w:rsidRPr="00E906AD">
        <w:rPr>
          <w:rFonts w:ascii="Times New Roman" w:eastAsia="@Arial Unicode MS" w:hAnsi="Times New Roman"/>
          <w:sz w:val="24"/>
          <w:szCs w:val="24"/>
        </w:rPr>
        <w:t>гося, его активной учебно-познавательной деятельности, формирование его готовности к с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моразвитию и непрерывному образованию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признание решающей роли содержания образования, способов организации обр</w:t>
      </w:r>
      <w:r w:rsidRPr="00E906AD">
        <w:rPr>
          <w:rFonts w:ascii="Times New Roman" w:eastAsia="@Arial Unicode MS" w:hAnsi="Times New Roman"/>
          <w:sz w:val="24"/>
          <w:szCs w:val="24"/>
        </w:rPr>
        <w:t>а</w:t>
      </w:r>
      <w:r w:rsidRPr="00E906AD">
        <w:rPr>
          <w:rFonts w:ascii="Times New Roman" w:eastAsia="@Arial Unicode MS" w:hAnsi="Times New Roman"/>
          <w:sz w:val="24"/>
          <w:szCs w:val="24"/>
        </w:rPr>
        <w:t>зовательной деятельности и учебного сотрудничества в достижении целей личностного и с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циального развития обучающихся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учет индивидуальных возрастных, психологических и физиологических особенн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стей обучающихся, роли, значения видов деятельности и форм общения при построении о</w:t>
      </w:r>
      <w:r w:rsidRPr="00E906AD">
        <w:rPr>
          <w:rFonts w:ascii="Times New Roman" w:eastAsia="@Arial Unicode MS" w:hAnsi="Times New Roman"/>
          <w:sz w:val="24"/>
          <w:szCs w:val="24"/>
        </w:rPr>
        <w:t>б</w:t>
      </w:r>
      <w:r w:rsidRPr="00E906AD">
        <w:rPr>
          <w:rFonts w:ascii="Times New Roman" w:eastAsia="@Arial Unicode MS" w:hAnsi="Times New Roman"/>
          <w:sz w:val="24"/>
          <w:szCs w:val="24"/>
        </w:rPr>
        <w:t>разовательного процесса и определении образовательно-воспитательных целей и путей их достижения;</w:t>
      </w:r>
    </w:p>
    <w:p w:rsidR="004A263C" w:rsidRPr="00E906AD" w:rsidRDefault="004A263C" w:rsidP="00E906AD">
      <w:pPr>
        <w:widowControl w:val="0"/>
        <w:numPr>
          <w:ilvl w:val="0"/>
          <w:numId w:val="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разнообразие индивидуальных образовательных траекторий и индивидуального развития каждого обучающегося, в том числе детей, проявивших выдающиеся способн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сти, детей-инвалидов и детей с ОВЗ.</w:t>
      </w:r>
    </w:p>
    <w:p w:rsidR="004A263C" w:rsidRPr="00E906AD" w:rsidRDefault="004A263C" w:rsidP="00E906A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/>
          <w:sz w:val="24"/>
          <w:szCs w:val="24"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4A263C" w:rsidRPr="00E906AD" w:rsidRDefault="004A263C" w:rsidP="00E906AD">
      <w:pPr>
        <w:widowControl w:val="0"/>
        <w:numPr>
          <w:ilvl w:val="0"/>
          <w:numId w:val="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 переходом от учебных действий, характерных для начальной школы и осущест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яемых только совместно с классом как учебной общностью и под руководством уч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я, от способности только осуществлять принятие заданной педагогом и осмысленной цели к овл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дению этой учебной деятельностьюна уровне основной школы в единстве 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ивационно-смыслового и операционно-технического компонентов, становление которой осуществляется в форме учебного исследования, к новой внутренней позиции обучающегося – направле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 на самостоятельный познавательный поиск, постановку учебных целей, освоение и са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оятельное осуществление контрольных и оценочных действий, инициативу в организации учебного сотрудничества;</w:t>
      </w:r>
    </w:p>
    <w:p w:rsidR="004A263C" w:rsidRPr="00E906AD" w:rsidRDefault="004A263C" w:rsidP="00E906AD">
      <w:pPr>
        <w:widowControl w:val="0"/>
        <w:numPr>
          <w:ilvl w:val="0"/>
          <w:numId w:val="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 осуществлением на каждом возрастном уровне (11–13 и 13–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ния, контроля и оценки и переходаот самостоятельной постановки обучающимися новых учебных задач </w:t>
      </w:r>
      <w:r w:rsidRPr="00E906AD">
        <w:rPr>
          <w:rFonts w:ascii="Times New Roman" w:hAnsi="Times New Roman"/>
          <w:i/>
          <w:sz w:val="24"/>
          <w:szCs w:val="24"/>
        </w:rPr>
        <w:t xml:space="preserve">к </w:t>
      </w:r>
      <w:r w:rsidRPr="00E906AD">
        <w:rPr>
          <w:rFonts w:ascii="Times New Roman" w:hAnsi="Times New Roman"/>
          <w:sz w:val="24"/>
          <w:szCs w:val="24"/>
        </w:rPr>
        <w:t>развитию способности проектирования собственной учебной де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тельности и построению жизненных планов во временнóй перспективе;</w:t>
      </w:r>
    </w:p>
    <w:p w:rsidR="004A263C" w:rsidRPr="00E906AD" w:rsidRDefault="004A263C" w:rsidP="00E906AD">
      <w:pPr>
        <w:widowControl w:val="0"/>
        <w:numPr>
          <w:ilvl w:val="0"/>
          <w:numId w:val="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 формированием у обучающегося научного типа мышления, который ориент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рует его на общекультурные образцы, нормы, эталоны и закономерности взаимодействия с окр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жающим миром;</w:t>
      </w:r>
    </w:p>
    <w:p w:rsidR="004A263C" w:rsidRPr="00E906AD" w:rsidRDefault="004A263C" w:rsidP="00E906AD">
      <w:pPr>
        <w:widowControl w:val="0"/>
        <w:numPr>
          <w:ilvl w:val="0"/>
          <w:numId w:val="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 овладением коммуникативными средствами и способами организации коопе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 и сотрудничества, развитием учебного сотрудничества, реализуемого в отношениях об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чающихся с учителем и сверстниками;</w:t>
      </w:r>
    </w:p>
    <w:p w:rsidR="004A263C" w:rsidRPr="00E906AD" w:rsidRDefault="004A263C" w:rsidP="00E906AD">
      <w:pPr>
        <w:widowControl w:val="0"/>
        <w:numPr>
          <w:ilvl w:val="0"/>
          <w:numId w:val="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 изменением формы организации учебной деятельности и учебного сотрудниче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а от классно-урочной к лабораторно-семинарской и лекционно-лабораторной исслед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льской.</w:t>
      </w:r>
    </w:p>
    <w:p w:rsidR="004A263C" w:rsidRPr="00E906AD" w:rsidRDefault="004A263C" w:rsidP="00E906A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Переход обучающегося в основную школу совпадает </w:t>
      </w:r>
      <w:r w:rsidRPr="00E906AD">
        <w:rPr>
          <w:rFonts w:ascii="Times New Roman" w:hAnsi="Times New Roman"/>
          <w:b/>
          <w:i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первым этапом подростко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развития</w:t>
      </w:r>
      <w:r w:rsidRPr="00E906AD">
        <w:rPr>
          <w:rFonts w:ascii="Times New Roman" w:hAnsi="Times New Roman"/>
          <w:b/>
          <w:i/>
          <w:sz w:val="24"/>
          <w:szCs w:val="24"/>
        </w:rPr>
        <w:t xml:space="preserve"> - </w:t>
      </w:r>
      <w:r w:rsidRPr="00E906AD">
        <w:rPr>
          <w:rFonts w:ascii="Times New Roman" w:hAnsi="Times New Roman"/>
          <w:sz w:val="24"/>
          <w:szCs w:val="24"/>
        </w:rPr>
        <w:t>переходом к кризису младшего подросткового возраста (11–13 лет, 5–7 кла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ы), характеризующимся началом перехода от детства к взрослости, при котором ц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тральным и специфическим новообразованием в личности подростка является возник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ние и развитие самосознания – представления о том, что он уже не ребенок, т. е. чувства взрослости, а также внутренней переориентацией подростка с правил и ограничений, связанных с моралью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лушания, на нормы поведения взрослых.</w:t>
      </w:r>
    </w:p>
    <w:p w:rsidR="004A263C" w:rsidRPr="00E906AD" w:rsidRDefault="004A263C" w:rsidP="00E906A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торой этап подросткового развития (14–15 лет, 8–9 классы), характеризуется:</w:t>
      </w:r>
    </w:p>
    <w:p w:rsidR="004A263C" w:rsidRPr="00E906AD" w:rsidRDefault="004A263C" w:rsidP="00E906AD">
      <w:pPr>
        <w:widowControl w:val="0"/>
        <w:numPr>
          <w:ilvl w:val="0"/>
          <w:numId w:val="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урным, скачкообразным характером развития, т. е. происходящими за срав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ьно короткий срок многочисленными качественными изменениями прежних особе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ей, интересов и отношений ребенка, появлением у подростка значительных субъекти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ых трудностей и переживаний;</w:t>
      </w:r>
    </w:p>
    <w:p w:rsidR="004A263C" w:rsidRPr="00E906AD" w:rsidRDefault="004A263C" w:rsidP="00E906AD">
      <w:pPr>
        <w:widowControl w:val="0"/>
        <w:numPr>
          <w:ilvl w:val="0"/>
          <w:numId w:val="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емлением подростка к общению и совместной деятельности со сверстниками;</w:t>
      </w:r>
    </w:p>
    <w:p w:rsidR="004A263C" w:rsidRPr="00E906AD" w:rsidRDefault="004A263C" w:rsidP="00E906AD">
      <w:pPr>
        <w:widowControl w:val="0"/>
        <w:numPr>
          <w:ilvl w:val="0"/>
          <w:numId w:val="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обой чувствительностью к морально-этическому «кодексу товарищества», в 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ором заданы важнейшие нормы социального поведения взрослого мира;</w:t>
      </w:r>
    </w:p>
    <w:p w:rsidR="004A263C" w:rsidRPr="00E906AD" w:rsidRDefault="004A263C" w:rsidP="00E906AD">
      <w:pPr>
        <w:widowControl w:val="0"/>
        <w:numPr>
          <w:ilvl w:val="0"/>
          <w:numId w:val="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06AD">
        <w:rPr>
          <w:rFonts w:ascii="Times New Roman" w:eastAsia="Times New Roman" w:hAnsi="Times New Roman"/>
          <w:sz w:val="24"/>
          <w:szCs w:val="24"/>
          <w:lang w:eastAsia="ru-RU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E906AD">
        <w:rPr>
          <w:rFonts w:ascii="Times New Roman" w:eastAsia="Times New Roman" w:hAnsi="Times New Roman"/>
          <w:bCs/>
          <w:sz w:val="24"/>
          <w:szCs w:val="24"/>
          <w:lang w:eastAsia="ru-RU"/>
        </w:rPr>
        <w:t>интенсивное формирование нравственных понятий и убежд</w:t>
      </w:r>
      <w:r w:rsidRPr="00E906AD">
        <w:rPr>
          <w:rFonts w:ascii="Times New Roman" w:eastAsia="Times New Roman" w:hAnsi="Times New Roman"/>
          <w:bCs/>
          <w:sz w:val="24"/>
          <w:szCs w:val="24"/>
          <w:lang w:eastAsia="ru-RU"/>
        </w:rPr>
        <w:t>е</w:t>
      </w:r>
      <w:r w:rsidRPr="00E906AD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ний, выработку принципов, </w:t>
      </w:r>
      <w:r w:rsidRPr="00E906AD">
        <w:rPr>
          <w:rFonts w:ascii="Times New Roman" w:eastAsia="Times New Roman" w:hAnsi="Times New Roman"/>
          <w:bCs/>
          <w:iCs/>
          <w:sz w:val="24"/>
          <w:szCs w:val="24"/>
          <w:lang w:eastAsia="ru-RU"/>
        </w:rPr>
        <w:t xml:space="preserve">моральное развитие личности; </w:t>
      </w:r>
      <w:r w:rsidRPr="00E906AD">
        <w:rPr>
          <w:rFonts w:ascii="Times New Roman" w:eastAsia="Times New Roman" w:hAnsi="Times New Roman"/>
          <w:bCs/>
          <w:sz w:val="24"/>
          <w:szCs w:val="24"/>
          <w:lang w:eastAsia="ru-RU"/>
        </w:rPr>
        <w:t>т.е. моральным развитием личн</w:t>
      </w:r>
      <w:r w:rsidRPr="00E906AD">
        <w:rPr>
          <w:rFonts w:ascii="Times New Roman" w:eastAsia="Times New Roman" w:hAnsi="Times New Roman"/>
          <w:bCs/>
          <w:sz w:val="24"/>
          <w:szCs w:val="24"/>
          <w:lang w:eastAsia="ru-RU"/>
        </w:rPr>
        <w:t>о</w:t>
      </w:r>
      <w:r w:rsidRPr="00E906AD">
        <w:rPr>
          <w:rFonts w:ascii="Times New Roman" w:eastAsia="Times New Roman" w:hAnsi="Times New Roman"/>
          <w:bCs/>
          <w:sz w:val="24"/>
          <w:szCs w:val="24"/>
          <w:lang w:eastAsia="ru-RU"/>
        </w:rPr>
        <w:t>сти;</w:t>
      </w:r>
    </w:p>
    <w:p w:rsidR="004A263C" w:rsidRPr="00E906AD" w:rsidRDefault="004A263C" w:rsidP="00E906AD">
      <w:pPr>
        <w:widowControl w:val="0"/>
        <w:numPr>
          <w:ilvl w:val="0"/>
          <w:numId w:val="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ложными поведенческими проявлениями, вызванными противоречием между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ребностью подростков в признании их взрослыми со стороны окружающих и соб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нной неуверенностью в этом, проявляющимися в разных формах непослушания, со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ивления и протеста;</w:t>
      </w:r>
    </w:p>
    <w:p w:rsidR="004A263C" w:rsidRPr="00E906AD" w:rsidRDefault="004A263C" w:rsidP="00E906AD">
      <w:pPr>
        <w:widowControl w:val="0"/>
        <w:numPr>
          <w:ilvl w:val="0"/>
          <w:numId w:val="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менением социальной ситуации развития: ростом информационных перегрузок, характером социальных взаимодействий, способами получения информации (СМИ, теле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дение, Интернет).</w:t>
      </w:r>
    </w:p>
    <w:p w:rsidR="004A263C" w:rsidRPr="00E906AD" w:rsidRDefault="004A263C" w:rsidP="00E906A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sz w:val="24"/>
          <w:szCs w:val="24"/>
        </w:rPr>
        <w:t>Учет особенностей подросткового возраста, успешность и своевременность формир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вания новообразований познавательной сферы, качеств и свойств личности связывается с а</w:t>
      </w:r>
      <w:r w:rsidRPr="00E906AD">
        <w:rPr>
          <w:rFonts w:ascii="Times New Roman" w:eastAsia="@Arial Unicode MS" w:hAnsi="Times New Roman"/>
          <w:sz w:val="24"/>
          <w:szCs w:val="24"/>
        </w:rPr>
        <w:t>к</w:t>
      </w:r>
      <w:r w:rsidRPr="00E906AD">
        <w:rPr>
          <w:rFonts w:ascii="Times New Roman" w:eastAsia="@Arial Unicode MS" w:hAnsi="Times New Roman"/>
          <w:sz w:val="24"/>
          <w:szCs w:val="24"/>
        </w:rPr>
        <w:t>тивной позицией учителя, а также с адекватностью построения образовательного пр</w:t>
      </w:r>
      <w:r w:rsidRPr="00E906AD">
        <w:rPr>
          <w:rFonts w:ascii="Times New Roman" w:eastAsia="@Arial Unicode MS" w:hAnsi="Times New Roman"/>
          <w:sz w:val="24"/>
          <w:szCs w:val="24"/>
        </w:rPr>
        <w:t>о</w:t>
      </w:r>
      <w:r w:rsidRPr="00E906AD">
        <w:rPr>
          <w:rFonts w:ascii="Times New Roman" w:eastAsia="@Arial Unicode MS" w:hAnsi="Times New Roman"/>
          <w:sz w:val="24"/>
          <w:szCs w:val="24"/>
        </w:rPr>
        <w:t>цесса и выбором условий и методик обучения.</w:t>
      </w:r>
    </w:p>
    <w:p w:rsidR="004A263C" w:rsidRPr="00E906AD" w:rsidRDefault="004A263C" w:rsidP="00E906A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</w:rPr>
        <w:t>Объективно необходимое для подготовки к будущей жизни развитие социальной взрослости подростка требует и от родителей (законных представителей) решения соотве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ствующей задачи воспитания подростка в семье, смены прежнего типа отношений на новый.</w:t>
      </w:r>
    </w:p>
    <w:p w:rsidR="00D54136" w:rsidRPr="00E906AD" w:rsidRDefault="00D54136" w:rsidP="00E906AD">
      <w:pPr>
        <w:pStyle w:val="2"/>
        <w:spacing w:line="240" w:lineRule="auto"/>
        <w:rPr>
          <w:rStyle w:val="Zag11"/>
          <w:sz w:val="24"/>
          <w:szCs w:val="24"/>
        </w:rPr>
      </w:pPr>
      <w:bookmarkStart w:id="11" w:name="_Toc405145647"/>
      <w:bookmarkStart w:id="12" w:name="_Toc406058976"/>
      <w:bookmarkStart w:id="13" w:name="_Toc409691625"/>
      <w:bookmarkStart w:id="14" w:name="_Toc410653947"/>
      <w:bookmarkStart w:id="15" w:name="_Toc410702952"/>
      <w:bookmarkStart w:id="16" w:name="_Toc414553129"/>
    </w:p>
    <w:p w:rsidR="00D54136" w:rsidRPr="00E906AD" w:rsidRDefault="00D54136" w:rsidP="00E906AD">
      <w:pPr>
        <w:pStyle w:val="2"/>
        <w:spacing w:line="240" w:lineRule="auto"/>
        <w:rPr>
          <w:rStyle w:val="Zag11"/>
          <w:sz w:val="24"/>
          <w:szCs w:val="24"/>
        </w:rPr>
      </w:pPr>
      <w:r w:rsidRPr="00E906AD">
        <w:rPr>
          <w:rStyle w:val="Zag11"/>
          <w:sz w:val="24"/>
          <w:szCs w:val="24"/>
        </w:rPr>
        <w:t>1.2. Планируемые результаты освоения обучающимися основной образовател</w:t>
      </w:r>
      <w:r w:rsidRPr="00E906AD">
        <w:rPr>
          <w:rStyle w:val="Zag11"/>
          <w:sz w:val="24"/>
          <w:szCs w:val="24"/>
        </w:rPr>
        <w:t>ь</w:t>
      </w:r>
      <w:r w:rsidRPr="00E906AD">
        <w:rPr>
          <w:rStyle w:val="Zag11"/>
          <w:sz w:val="24"/>
          <w:szCs w:val="24"/>
        </w:rPr>
        <w:t>ной программы основного общего образования</w:t>
      </w:r>
      <w:bookmarkEnd w:id="11"/>
      <w:bookmarkEnd w:id="12"/>
      <w:bookmarkEnd w:id="13"/>
      <w:bookmarkEnd w:id="14"/>
      <w:bookmarkEnd w:id="15"/>
      <w:bookmarkEnd w:id="16"/>
    </w:p>
    <w:p w:rsidR="00D54136" w:rsidRPr="00E906AD" w:rsidRDefault="00D54136" w:rsidP="00E906AD">
      <w:pPr>
        <w:pStyle w:val="3"/>
        <w:spacing w:before="0" w:after="0" w:line="240" w:lineRule="auto"/>
        <w:ind w:firstLine="709"/>
        <w:rPr>
          <w:rFonts w:ascii="Times New Roman" w:hAnsi="Times New Roman"/>
          <w:sz w:val="24"/>
          <w:szCs w:val="24"/>
        </w:rPr>
      </w:pPr>
      <w:bookmarkStart w:id="17" w:name="_Toc410653948"/>
      <w:bookmarkStart w:id="18" w:name="_Toc414553130"/>
      <w:r w:rsidRPr="00E906AD">
        <w:rPr>
          <w:rFonts w:ascii="Times New Roman" w:hAnsi="Times New Roman"/>
          <w:sz w:val="24"/>
          <w:szCs w:val="24"/>
        </w:rPr>
        <w:t>1.2.1. Общие положения</w:t>
      </w:r>
      <w:bookmarkEnd w:id="17"/>
      <w:bookmarkEnd w:id="18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ланируемые результаты освоения основной образовательной программы основ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общего образования (ООП ООО) представляют собой систему ведущих целевых ус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овок и ожидаемых результатов освоения всех компонентов, составляющих содержа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ую основу образовательной программы. Они обеспечивают связь между требованиями ФГОС ООО, о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разовательным процессом и системой оценки результатов освоения ООП ООО, выступая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ержательной и критериальной основой для разработки программ учебных предметов, ку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сов, учебно-методической литературы, программ воспитания и социализации,  с одной с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роны, и системы оценки результатов – с другой. </w:t>
      </w:r>
    </w:p>
    <w:p w:rsidR="00D54136" w:rsidRPr="00E906AD" w:rsidRDefault="00D54136" w:rsidP="00E906AD">
      <w:pPr>
        <w:tabs>
          <w:tab w:val="num" w:pos="192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 соответствии с требованиями ФГОС ООО система планируемых результатов – ли</w:t>
      </w:r>
      <w:r w:rsidRPr="00E906AD">
        <w:rPr>
          <w:rFonts w:ascii="Times New Roman" w:hAnsi="Times New Roman"/>
          <w:sz w:val="24"/>
          <w:szCs w:val="24"/>
        </w:rPr>
        <w:t>ч</w:t>
      </w:r>
      <w:r w:rsidRPr="00E906AD">
        <w:rPr>
          <w:rFonts w:ascii="Times New Roman" w:hAnsi="Times New Roman"/>
          <w:sz w:val="24"/>
          <w:szCs w:val="24"/>
        </w:rPr>
        <w:t>ностных, метапредметных и предметных – устанавливает и описывает классы учебно-познавательных и учебно-практических задач, которые осваивают учащиеся в ходе обу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, особо выделяя среди них те, которые выносятся на итоговую оценку, в том числе гос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их для каждого учебного предмета: регулятивных, коммуникативных, познава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х) с учебным материалом и, прежде всего, с опорным учебным материалом, служащим основой для пос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ующего обучения.</w:t>
      </w:r>
    </w:p>
    <w:p w:rsidR="00D54136" w:rsidRPr="00E906AD" w:rsidRDefault="00D54136" w:rsidP="00E906AD">
      <w:pPr>
        <w:pStyle w:val="af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sz w:val="24"/>
          <w:szCs w:val="24"/>
        </w:rPr>
      </w:pPr>
      <w:r w:rsidRPr="00E906AD">
        <w:rPr>
          <w:sz w:val="24"/>
          <w:szCs w:val="24"/>
        </w:rPr>
        <w:t xml:space="preserve">В соответствии с реализуемой ФГОС ООО деятельностной парадигмой образования система планируемых результатов строится на основе </w:t>
      </w:r>
      <w:r w:rsidRPr="00E906AD">
        <w:rPr>
          <w:b/>
          <w:sz w:val="24"/>
          <w:szCs w:val="24"/>
        </w:rPr>
        <w:t>уровневого подхода</w:t>
      </w:r>
      <w:r w:rsidRPr="00E906AD">
        <w:rPr>
          <w:sz w:val="24"/>
          <w:szCs w:val="24"/>
        </w:rPr>
        <w:t>: выделения ож</w:t>
      </w:r>
      <w:r w:rsidRPr="00E906AD">
        <w:rPr>
          <w:sz w:val="24"/>
          <w:szCs w:val="24"/>
        </w:rPr>
        <w:t>и</w:t>
      </w:r>
      <w:r w:rsidRPr="00E906AD">
        <w:rPr>
          <w:sz w:val="24"/>
          <w:szCs w:val="24"/>
        </w:rPr>
        <w:t>даемого уровня актуального развития большинства обучающихся и ближайшей перспективы их развития. Такой подход позволяет определять динамическую картину развития обуча</w:t>
      </w:r>
      <w:r w:rsidRPr="00E906AD">
        <w:rPr>
          <w:sz w:val="24"/>
          <w:szCs w:val="24"/>
        </w:rPr>
        <w:t>ю</w:t>
      </w:r>
      <w:r w:rsidRPr="00E906AD">
        <w:rPr>
          <w:sz w:val="24"/>
          <w:szCs w:val="24"/>
        </w:rPr>
        <w:t xml:space="preserve">щихся, </w:t>
      </w:r>
      <w:r w:rsidRPr="00E906AD">
        <w:rPr>
          <w:bCs/>
          <w:sz w:val="24"/>
          <w:szCs w:val="24"/>
        </w:rPr>
        <w:t>поощрять продвижение обучающихся, выстраивать индивидуальные траектории об</w:t>
      </w:r>
      <w:r w:rsidRPr="00E906AD">
        <w:rPr>
          <w:bCs/>
          <w:sz w:val="24"/>
          <w:szCs w:val="24"/>
        </w:rPr>
        <w:t>у</w:t>
      </w:r>
      <w:r w:rsidRPr="00E906AD">
        <w:rPr>
          <w:bCs/>
          <w:sz w:val="24"/>
          <w:szCs w:val="24"/>
        </w:rPr>
        <w:t>чения с учетом зоны ближайшего развития ребенка.</w:t>
      </w:r>
    </w:p>
    <w:p w:rsidR="00D54136" w:rsidRPr="00E906AD" w:rsidRDefault="00D54136" w:rsidP="00E906AD">
      <w:pPr>
        <w:pStyle w:val="3"/>
        <w:spacing w:line="240" w:lineRule="auto"/>
        <w:rPr>
          <w:rFonts w:ascii="Times New Roman" w:hAnsi="Times New Roman"/>
          <w:sz w:val="24"/>
          <w:szCs w:val="24"/>
        </w:rPr>
      </w:pPr>
      <w:bookmarkStart w:id="19" w:name="_Toc414553131"/>
      <w:bookmarkStart w:id="20" w:name="_Toc410653949"/>
      <w:r w:rsidRPr="00E906AD">
        <w:rPr>
          <w:rFonts w:ascii="Times New Roman" w:hAnsi="Times New Roman"/>
          <w:sz w:val="24"/>
          <w:szCs w:val="24"/>
        </w:rPr>
        <w:t>1.2.2. Структура планируемых результатов</w:t>
      </w:r>
      <w:bookmarkEnd w:id="19"/>
    </w:p>
    <w:bookmarkEnd w:id="20"/>
    <w:p w:rsidR="00D54136" w:rsidRPr="00E906AD" w:rsidRDefault="00D54136" w:rsidP="00E906AD">
      <w:pPr>
        <w:pStyle w:val="af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906AD">
        <w:rPr>
          <w:bCs/>
          <w:sz w:val="24"/>
          <w:szCs w:val="24"/>
        </w:rPr>
        <w:t xml:space="preserve">Планируемые результаты опираются на </w:t>
      </w:r>
      <w:r w:rsidRPr="00E906AD">
        <w:rPr>
          <w:b/>
          <w:bCs/>
          <w:sz w:val="24"/>
          <w:szCs w:val="24"/>
        </w:rPr>
        <w:t>ведущие целевые установки</w:t>
      </w:r>
      <w:r w:rsidRPr="00E906AD">
        <w:rPr>
          <w:b/>
          <w:sz w:val="24"/>
          <w:szCs w:val="24"/>
        </w:rPr>
        <w:t xml:space="preserve">, </w:t>
      </w:r>
      <w:r w:rsidRPr="00E906AD">
        <w:rPr>
          <w:sz w:val="24"/>
          <w:szCs w:val="24"/>
        </w:rPr>
        <w:t>отражающи</w:t>
      </w:r>
      <w:r w:rsidRPr="00E906AD">
        <w:rPr>
          <w:sz w:val="24"/>
          <w:szCs w:val="24"/>
        </w:rPr>
        <w:t>е</w:t>
      </w:r>
      <w:r w:rsidRPr="00E906AD">
        <w:rPr>
          <w:sz w:val="24"/>
          <w:szCs w:val="24"/>
        </w:rPr>
        <w:t>основной, сущностный вклад каждой изучаемой программы в развитие личности обуча</w:t>
      </w:r>
      <w:r w:rsidRPr="00E906AD">
        <w:rPr>
          <w:sz w:val="24"/>
          <w:szCs w:val="24"/>
        </w:rPr>
        <w:t>ю</w:t>
      </w:r>
      <w:r w:rsidRPr="00E906AD">
        <w:rPr>
          <w:sz w:val="24"/>
          <w:szCs w:val="24"/>
        </w:rPr>
        <w:t>щихся, их способностей.</w:t>
      </w:r>
    </w:p>
    <w:p w:rsidR="00D54136" w:rsidRPr="00E906AD" w:rsidRDefault="00D54136" w:rsidP="00E906AD">
      <w:pPr>
        <w:pStyle w:val="af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906AD">
        <w:rPr>
          <w:bCs/>
          <w:sz w:val="24"/>
          <w:szCs w:val="24"/>
        </w:rPr>
        <w:t>В стру</w:t>
      </w:r>
      <w:r w:rsidRPr="00E906AD">
        <w:rPr>
          <w:sz w:val="24"/>
          <w:szCs w:val="24"/>
        </w:rPr>
        <w:t xml:space="preserve">ктуре планируемых результатов выделяется </w:t>
      </w:r>
      <w:r w:rsidRPr="00E906AD">
        <w:rPr>
          <w:b/>
          <w:sz w:val="24"/>
          <w:szCs w:val="24"/>
        </w:rPr>
        <w:t xml:space="preserve">следующие группы: </w:t>
      </w:r>
    </w:p>
    <w:p w:rsidR="00D54136" w:rsidRPr="00E906AD" w:rsidRDefault="00D54136" w:rsidP="00E906AD">
      <w:pPr>
        <w:pStyle w:val="af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906AD">
        <w:rPr>
          <w:b/>
          <w:sz w:val="24"/>
          <w:szCs w:val="24"/>
        </w:rPr>
        <w:t xml:space="preserve">1. Личностные результаты освоения основной образовательной программы </w:t>
      </w:r>
      <w:r w:rsidRPr="00E906AD">
        <w:rPr>
          <w:sz w:val="24"/>
          <w:szCs w:val="24"/>
        </w:rPr>
        <w:t>пре</w:t>
      </w:r>
      <w:r w:rsidRPr="00E906AD">
        <w:rPr>
          <w:sz w:val="24"/>
          <w:szCs w:val="24"/>
        </w:rPr>
        <w:t>д</w:t>
      </w:r>
      <w:r w:rsidRPr="00E906AD">
        <w:rPr>
          <w:sz w:val="24"/>
          <w:szCs w:val="24"/>
        </w:rPr>
        <w:t>ставлены в соответствии с группой личностных результатов и раскрывают и детал</w:t>
      </w:r>
      <w:r w:rsidRPr="00E906AD">
        <w:rPr>
          <w:sz w:val="24"/>
          <w:szCs w:val="24"/>
        </w:rPr>
        <w:t>и</w:t>
      </w:r>
      <w:r w:rsidRPr="00E906AD">
        <w:rPr>
          <w:sz w:val="24"/>
          <w:szCs w:val="24"/>
        </w:rPr>
        <w:t>зируют основные направленности этих  результатов.Оценка достижения этой группы пл</w:t>
      </w:r>
      <w:r w:rsidRPr="00E906AD">
        <w:rPr>
          <w:sz w:val="24"/>
          <w:szCs w:val="24"/>
        </w:rPr>
        <w:t>а</w:t>
      </w:r>
      <w:r w:rsidRPr="00E906AD">
        <w:rPr>
          <w:sz w:val="24"/>
          <w:szCs w:val="24"/>
        </w:rPr>
        <w:t xml:space="preserve">нируемых результатов ведется в ходе процедур, допускающих предоставление и использование </w:t>
      </w:r>
      <w:r w:rsidRPr="00E906AD">
        <w:rPr>
          <w:b/>
          <w:sz w:val="24"/>
          <w:szCs w:val="24"/>
        </w:rPr>
        <w:t>и</w:t>
      </w:r>
      <w:r w:rsidRPr="00E906AD">
        <w:rPr>
          <w:b/>
          <w:sz w:val="24"/>
          <w:szCs w:val="24"/>
        </w:rPr>
        <w:t>с</w:t>
      </w:r>
      <w:r w:rsidRPr="00E906AD">
        <w:rPr>
          <w:b/>
          <w:sz w:val="24"/>
          <w:szCs w:val="24"/>
        </w:rPr>
        <w:t>ключительно неперсонифицированной</w:t>
      </w:r>
      <w:r w:rsidRPr="00E906AD">
        <w:rPr>
          <w:sz w:val="24"/>
          <w:szCs w:val="24"/>
        </w:rPr>
        <w:t xml:space="preserve"> информаци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2.Метапредметные результаты освоения основной образовательной програ</w:t>
      </w:r>
      <w:r w:rsidRPr="00E906AD">
        <w:rPr>
          <w:rFonts w:ascii="Times New Roman" w:hAnsi="Times New Roman"/>
          <w:b/>
          <w:sz w:val="24"/>
          <w:szCs w:val="24"/>
        </w:rPr>
        <w:t>м</w:t>
      </w:r>
      <w:r w:rsidRPr="00E906AD">
        <w:rPr>
          <w:rFonts w:ascii="Times New Roman" w:hAnsi="Times New Roman"/>
          <w:b/>
          <w:sz w:val="24"/>
          <w:szCs w:val="24"/>
        </w:rPr>
        <w:t xml:space="preserve">мы </w:t>
      </w:r>
      <w:r w:rsidRPr="00E906AD">
        <w:rPr>
          <w:rFonts w:ascii="Times New Roman" w:hAnsi="Times New Roman"/>
          <w:sz w:val="24"/>
          <w:szCs w:val="24"/>
        </w:rPr>
        <w:t>представлены в соответствии с подгруппами универсальных учебных действий,  ра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крывают и детализируют основные направленности метапредметных результатов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3. Предметные результаты освоения основной образовательной программы </w:t>
      </w:r>
      <w:r w:rsidRPr="00E906AD">
        <w:rPr>
          <w:rFonts w:ascii="Times New Roman" w:hAnsi="Times New Roman"/>
          <w:sz w:val="24"/>
          <w:szCs w:val="24"/>
        </w:rPr>
        <w:t>пре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ставлены в соответствии с группами результатов учебных предметов, раскрывают и дета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ируют их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метные результаты приводятся в блоках</w:t>
      </w:r>
      <w:r w:rsidRPr="00E906AD">
        <w:rPr>
          <w:rFonts w:ascii="Times New Roman" w:hAnsi="Times New Roman"/>
          <w:b/>
          <w:sz w:val="24"/>
          <w:szCs w:val="24"/>
        </w:rPr>
        <w:t xml:space="preserve"> «</w:t>
      </w:r>
      <w:r w:rsidRPr="00E906AD">
        <w:rPr>
          <w:rFonts w:ascii="Times New Roman" w:hAnsi="Times New Roman"/>
          <w:sz w:val="24"/>
          <w:szCs w:val="24"/>
        </w:rPr>
        <w:t>Выпускник научится» и «Выпускник получит возможность научиться»,</w:t>
      </w:r>
      <w:r w:rsidRPr="00E906AD">
        <w:rPr>
          <w:rFonts w:ascii="Times New Roman" w:hAnsi="Times New Roman"/>
          <w:b/>
          <w:sz w:val="24"/>
          <w:szCs w:val="24"/>
        </w:rPr>
        <w:t xml:space="preserve"> относящихся </w:t>
      </w:r>
      <w:r w:rsidRPr="00E906AD">
        <w:rPr>
          <w:rFonts w:ascii="Times New Roman" w:hAnsi="Times New Roman"/>
          <w:sz w:val="24"/>
          <w:szCs w:val="24"/>
        </w:rPr>
        <w:t>к каждому учебному предмету: «Русский язык», «Литература», «Иностранный язык»,  «История России. Всеобщая история», «Общ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твознание», «География», «Математика», «Информатика», «Физика», «Биология», «Х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мия», «Изобразительное искусство», «Музыка», «Технология», «Физическая культура» и «Основы безопасности жизнедеятельности»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ланируемые предметные результаты освоения родного языка и родной литературы интегрированы в предметные результаты предметов «Русский язык» и «Литература»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зультатов служат их значимость для решения основных задач образования на данном  уровне и нео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ходимость для последующего обучения, а также потенциальная возмо</w:t>
      </w:r>
      <w:r w:rsidRPr="00E906AD">
        <w:rPr>
          <w:rFonts w:ascii="Times New Roman" w:hAnsi="Times New Roman"/>
          <w:sz w:val="24"/>
          <w:szCs w:val="24"/>
        </w:rPr>
        <w:t>ж</w:t>
      </w:r>
      <w:r w:rsidRPr="00E906AD">
        <w:rPr>
          <w:rFonts w:ascii="Times New Roman" w:hAnsi="Times New Roman"/>
          <w:sz w:val="24"/>
          <w:szCs w:val="24"/>
        </w:rPr>
        <w:t>ность их достижения большинством обучающихся. Иными словами, в этот блок включ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ется такой круг учебных задач, построенных на опорном учебном материале, овладение которыми принципиально н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обходимо для успешного обучения и социализации и которые могут быть освоены всеми обучающихся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тижения планируемых результатов этого блока на уровне ведется с помощью заданий базового уро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я, а на уровне действий, составляющих зону ближайшего развития большинства обуча</w:t>
      </w:r>
      <w:r w:rsidRPr="00E906AD">
        <w:rPr>
          <w:rFonts w:ascii="Times New Roman" w:hAnsi="Times New Roman"/>
          <w:sz w:val="24"/>
          <w:szCs w:val="24"/>
        </w:rPr>
        <w:t>ю</w:t>
      </w:r>
      <w:r w:rsidRPr="00E906AD">
        <w:rPr>
          <w:rFonts w:ascii="Times New Roman" w:hAnsi="Times New Roman"/>
          <w:sz w:val="24"/>
          <w:szCs w:val="24"/>
        </w:rPr>
        <w:t>щихся, – с помощью заданий повышенного уровня. Успешное выполнение обучающимися заданий базового уровня служит единственным основанием для полож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ьного решения вопроса о возможности перехода на следующий уровень обучения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 блоке «Выпускник получит возможность научиться» приводятся планируемые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зультаты, характеризующие систему учебных действий в отношении знаний, умений, на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ков, расширяющих и углубляющих понимание опорного учебного материала или выст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пающих как пропедевтика для дальнейшего изучения данного предмета. Уровень дости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, соответствующий планируемым результатам этого блока, могут продемонст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ровать отдельные мотивированные и способные обучающиеся. В повседневной практике препод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вания цели данного блока  не отрабатываются со всеми без исключения обуча</w:t>
      </w:r>
      <w:r w:rsidRPr="00E906AD">
        <w:rPr>
          <w:rFonts w:ascii="Times New Roman" w:hAnsi="Times New Roman"/>
          <w:sz w:val="24"/>
          <w:szCs w:val="24"/>
        </w:rPr>
        <w:t>ю</w:t>
      </w:r>
      <w:r w:rsidRPr="00E906AD">
        <w:rPr>
          <w:rFonts w:ascii="Times New Roman" w:hAnsi="Times New Roman"/>
          <w:sz w:val="24"/>
          <w:szCs w:val="24"/>
        </w:rPr>
        <w:t>щимися как в силу повышенной сложности учебных действий, так и в силу повышенной сложности уче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кающих предоставление и использование исключительно неперсонифицированной инф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мации. Соответствующая группа результатов в тексте выделена ку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 xml:space="preserve">сивом.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ием для перехода на следующий уровень обучения. В ряде случаев достижение планиру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ых результатов этого блока целесообразно вести в ходе текущего и промежуточного оце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вания, а полученные результаты фиксировать в виде накопленной оценки (например, в ф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ме портфеля достижений) и учитывать при определении итоговой оценк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е планируемых результатов, учителя используют  такие педагогические технологии, ко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рые основаны на </w:t>
      </w:r>
      <w:r w:rsidRPr="00E906AD">
        <w:rPr>
          <w:rFonts w:ascii="Times New Roman" w:hAnsi="Times New Roman"/>
          <w:bCs/>
          <w:iCs/>
          <w:sz w:val="24"/>
          <w:szCs w:val="24"/>
        </w:rPr>
        <w:t>дифференциации требований</w:t>
      </w:r>
      <w:r w:rsidRPr="00E906AD">
        <w:rPr>
          <w:rFonts w:ascii="Times New Roman" w:hAnsi="Times New Roman"/>
          <w:sz w:val="24"/>
          <w:szCs w:val="24"/>
        </w:rPr>
        <w:t xml:space="preserve"> к подготовке обучающихся.</w:t>
      </w:r>
    </w:p>
    <w:p w:rsidR="00D54136" w:rsidRPr="00E906AD" w:rsidRDefault="00D54136" w:rsidP="00E906AD">
      <w:pPr>
        <w:pStyle w:val="2"/>
        <w:spacing w:line="240" w:lineRule="auto"/>
        <w:rPr>
          <w:rStyle w:val="20"/>
          <w:sz w:val="24"/>
          <w:szCs w:val="24"/>
        </w:rPr>
      </w:pPr>
      <w:bookmarkStart w:id="21" w:name="_Toc405145648"/>
      <w:bookmarkStart w:id="22" w:name="_Toc406058977"/>
      <w:bookmarkStart w:id="23" w:name="_Toc409691626"/>
      <w:r w:rsidRPr="00E906AD">
        <w:rPr>
          <w:rStyle w:val="20"/>
          <w:sz w:val="24"/>
          <w:szCs w:val="24"/>
        </w:rPr>
        <w:t xml:space="preserve">1.2.3. Личностные результаты освоения </w:t>
      </w:r>
      <w:bookmarkEnd w:id="21"/>
      <w:bookmarkEnd w:id="22"/>
      <w:bookmarkEnd w:id="23"/>
      <w:r w:rsidRPr="00E906AD">
        <w:rPr>
          <w:rStyle w:val="20"/>
          <w:sz w:val="24"/>
          <w:szCs w:val="24"/>
        </w:rPr>
        <w:t>основной образовательной программы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1. Российская гражданская идентичность (патриотизм, уважение к Отечеству, к пр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мость использования русского языка и языков народов России, осознание и ощущение ли</w:t>
      </w:r>
      <w:r w:rsidRPr="00E906AD">
        <w:rPr>
          <w:rStyle w:val="dash041e005f0431005f044b005f0447005f043d005f044b005f0439005f005fchar1char1"/>
        </w:rPr>
        <w:t>ч</w:t>
      </w:r>
      <w:r w:rsidRPr="00E906AD">
        <w:rPr>
          <w:rStyle w:val="dash041e005f0431005f044b005f0447005f043d005f044b005f0439005f005fchar1char1"/>
        </w:rPr>
        <w:t>ностной сопричастности судьбе российского народа). Осознание этнической принадлежн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сти, знание истории, языка, культуры своего народа, своего края, основ культурного насл</w:t>
      </w:r>
      <w:r w:rsidRPr="00E906AD">
        <w:rPr>
          <w:rStyle w:val="dash041e005f0431005f044b005f0447005f043d005f044b005f0439005f005fchar1char1"/>
        </w:rPr>
        <w:t>е</w:t>
      </w:r>
      <w:r w:rsidRPr="00E906AD">
        <w:rPr>
          <w:rStyle w:val="dash041e005f0431005f044b005f0447005f043d005f044b005f0439005f005fchar1char1"/>
        </w:rPr>
        <w:t>дия народов России и человечества (идентичность человека с российской многонационал</w:t>
      </w:r>
      <w:r w:rsidRPr="00E906AD">
        <w:rPr>
          <w:rStyle w:val="dash041e005f0431005f044b005f0447005f043d005f044b005f0439005f005fchar1char1"/>
        </w:rPr>
        <w:t>ь</w:t>
      </w:r>
      <w:r w:rsidRPr="00E906AD">
        <w:rPr>
          <w:rStyle w:val="dash041e005f0431005f044b005f0447005f043d005f044b005f0439005f005fchar1char1"/>
        </w:rPr>
        <w:t>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желательное отношение к истории, культуре, религии, традициям, языкам, ценностям нар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дов России и народов мир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</w:t>
      </w:r>
      <w:r w:rsidRPr="00E906AD">
        <w:rPr>
          <w:rStyle w:val="dash041e005f0431005f044b005f0447005f043d005f044b005f0439005f005fchar1char1"/>
        </w:rPr>
        <w:t>с</w:t>
      </w:r>
      <w:r w:rsidRPr="00E906AD">
        <w:rPr>
          <w:rStyle w:val="dash041e005f0431005f044b005f0447005f043d005f044b005f0439005f005fchar1char1"/>
        </w:rPr>
        <w:t>нове мотивации к обучению и познанию; готовность и способность осознанному выб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ру и построению дальнейшей индивидуальной траектории образования на базе ориент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ровки в мире профессий и профессиональных предпочтений, с учетом устойчивых позн</w:t>
      </w:r>
      <w:r w:rsidRPr="00E906AD">
        <w:rPr>
          <w:rStyle w:val="dash041e005f0431005f044b005f0447005f043d005f044b005f0439005f005fchar1char1"/>
        </w:rPr>
        <w:t>а</w:t>
      </w:r>
      <w:r w:rsidRPr="00E906AD">
        <w:rPr>
          <w:rStyle w:val="dash041e005f0431005f044b005f0447005f043d005f044b005f0439005f005fchar1char1"/>
        </w:rPr>
        <w:t>вательных интересов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ведения, осознанного и ответственного отношения к собственным поступкам (способность к нравс</w:t>
      </w:r>
      <w:r w:rsidRPr="00E906AD">
        <w:rPr>
          <w:rStyle w:val="dash041e005f0431005f044b005f0447005f043d005f044b005f0439005f005fchar1char1"/>
        </w:rPr>
        <w:t>т</w:t>
      </w:r>
      <w:r w:rsidRPr="00E906AD">
        <w:rPr>
          <w:rStyle w:val="dash041e005f0431005f044b005f0447005f043d005f044b005f0439005f005fchar1char1"/>
        </w:rPr>
        <w:t>венному самосовершенствованию; веротерпимость, уважительное отнош</w:t>
      </w:r>
      <w:r w:rsidRPr="00E906AD">
        <w:rPr>
          <w:rStyle w:val="dash041e005f0431005f044b005f0447005f043d005f044b005f0439005f005fchar1char1"/>
        </w:rPr>
        <w:t>е</w:t>
      </w:r>
      <w:r w:rsidRPr="00E906AD">
        <w:rPr>
          <w:rStyle w:val="dash041e005f0431005f044b005f0447005f043d005f044b005f0439005f005fchar1char1"/>
        </w:rPr>
        <w:t>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</w:t>
      </w:r>
      <w:r w:rsidRPr="00E906AD">
        <w:rPr>
          <w:rStyle w:val="dash041e005f0431005f044b005f0447005f043d005f044b005f0439005f005fchar1char1"/>
        </w:rPr>
        <w:t>с</w:t>
      </w:r>
      <w:r w:rsidRPr="00E906AD">
        <w:rPr>
          <w:rStyle w:val="dash041e005f0431005f044b005f0447005f043d005f044b005f0439005f005fchar1char1"/>
        </w:rPr>
        <w:t>нове к сознательному самоограничению в поступках, поведении, расточительном потреб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тельстве;  сформированность представлений об основах светской этики, культуры традиц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онных религий, их роли в развитии культуры и истории России и человечества, в становл</w:t>
      </w:r>
      <w:r w:rsidRPr="00E906AD">
        <w:rPr>
          <w:rStyle w:val="dash041e005f0431005f044b005f0447005f043d005f044b005f0439005f005fchar1char1"/>
        </w:rPr>
        <w:t>е</w:t>
      </w:r>
      <w:r w:rsidRPr="00E906AD">
        <w:rPr>
          <w:rStyle w:val="dash041e005f0431005f044b005f0447005f043d005f044b005f0439005f005fchar1char1"/>
        </w:rPr>
        <w:t>нии гражданского общества и российской государственности; понимание значения нравс</w:t>
      </w:r>
      <w:r w:rsidRPr="00E906AD">
        <w:rPr>
          <w:rStyle w:val="dash041e005f0431005f044b005f0447005f043d005f044b005f0439005f005fchar1char1"/>
        </w:rPr>
        <w:t>т</w:t>
      </w:r>
      <w:r w:rsidRPr="00E906AD">
        <w:rPr>
          <w:rStyle w:val="dash041e005f0431005f044b005f0447005f043d005f044b005f0439005f005fchar1char1"/>
        </w:rPr>
        <w:t>венности, веры и религии в жизни человека, семьи и общества). Сформированность ответс</w:t>
      </w:r>
      <w:r w:rsidRPr="00E906AD">
        <w:rPr>
          <w:rStyle w:val="dash041e005f0431005f044b005f0447005f043d005f044b005f0439005f005fchar1char1"/>
        </w:rPr>
        <w:t>т</w:t>
      </w:r>
      <w:r w:rsidRPr="00E906AD">
        <w:rPr>
          <w:rStyle w:val="dash041e005f0431005f044b005f0447005f043d005f044b005f0439005f005fchar1char1"/>
        </w:rPr>
        <w:t>венного отношения к учению; уважительного о</w:t>
      </w:r>
      <w:r w:rsidRPr="00E906AD">
        <w:rPr>
          <w:rStyle w:val="dash041e005f0431005f044b005f0447005f043d005f044b005f0439005f005fchar1char1"/>
        </w:rPr>
        <w:t>т</w:t>
      </w:r>
      <w:r w:rsidRPr="00E906AD">
        <w:rPr>
          <w:rStyle w:val="dash041e005f0431005f044b005f0447005f043d005f044b005f0439005f005fchar1char1"/>
        </w:rPr>
        <w:t>ношения к труду, наличие опыта участия в социально значимом труде. Осознание значения семьи в жизни человека и общества, прин</w:t>
      </w:r>
      <w:r w:rsidRPr="00E906AD">
        <w:rPr>
          <w:rStyle w:val="dash041e005f0431005f044b005f0447005f043d005f044b005f0439005f005fchar1char1"/>
        </w:rPr>
        <w:t>я</w:t>
      </w:r>
      <w:r w:rsidRPr="00E906AD">
        <w:rPr>
          <w:rStyle w:val="dash041e005f0431005f044b005f0447005f043d005f044b005f0439005f005fchar1char1"/>
        </w:rPr>
        <w:t>тие ценности семейной жизни, уважител</w:t>
      </w:r>
      <w:r w:rsidRPr="00E906AD">
        <w:rPr>
          <w:rStyle w:val="dash041e005f0431005f044b005f0447005f043d005f044b005f0439005f005fchar1char1"/>
        </w:rPr>
        <w:t>ь</w:t>
      </w:r>
      <w:r w:rsidRPr="00E906AD">
        <w:rPr>
          <w:rStyle w:val="dash041e005f0431005f044b005f0447005f043d005f044b005f0439005f005fchar1char1"/>
        </w:rPr>
        <w:t>ное и заботливое отношение к членам своей семь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</w:t>
      </w:r>
      <w:r w:rsidRPr="00E906AD">
        <w:rPr>
          <w:rStyle w:val="dash041e005f0431005f044b005f0447005f043d005f044b005f0439005f005fchar1char1"/>
        </w:rPr>
        <w:t>р</w:t>
      </w:r>
      <w:r w:rsidRPr="00E906AD">
        <w:rPr>
          <w:rStyle w:val="dash041e005f0431005f044b005f0447005f043d005f044b005f0439005f005fchar1char1"/>
        </w:rPr>
        <w:t>ное, языковое, духовное многообразие современного мир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</w:t>
      </w:r>
      <w:r w:rsidRPr="00E906AD">
        <w:rPr>
          <w:rStyle w:val="dash041e005f0431005f044b005f0447005f043d005f044b005f0439005f005fchar1char1"/>
        </w:rPr>
        <w:t>б</w:t>
      </w:r>
      <w:r w:rsidRPr="00E906AD">
        <w:rPr>
          <w:rStyle w:val="dash041e005f0431005f044b005f0447005f043d005f044b005f0439005f005fchar1char1"/>
        </w:rPr>
        <w:t>ность вести диалог с другими людьми и достигать в нем взаимопонимания (иде</w:t>
      </w:r>
      <w:r w:rsidRPr="00E906AD">
        <w:rPr>
          <w:rStyle w:val="dash041e005f0431005f044b005f0447005f043d005f044b005f0439005f005fchar1char1"/>
        </w:rPr>
        <w:t>н</w:t>
      </w:r>
      <w:r w:rsidRPr="00E906AD">
        <w:rPr>
          <w:rStyle w:val="dash041e005f0431005f044b005f0447005f043d005f044b005f0439005f005fchar1char1"/>
        </w:rPr>
        <w:t>тификация себя как полноправного субъекта общения, готовность к конструированию о</w:t>
      </w:r>
      <w:r w:rsidRPr="00E906AD">
        <w:rPr>
          <w:rStyle w:val="dash041e005f0431005f044b005f0447005f043d005f044b005f0439005f005fchar1char1"/>
        </w:rPr>
        <w:t>б</w:t>
      </w:r>
      <w:r w:rsidRPr="00E906AD">
        <w:rPr>
          <w:rStyle w:val="dash041e005f0431005f044b005f0447005f043d005f044b005f0439005f005fchar1char1"/>
        </w:rPr>
        <w:t>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</w:t>
      </w:r>
      <w:r w:rsidRPr="00E906AD">
        <w:rPr>
          <w:rStyle w:val="dash041e005f0431005f044b005f0447005f043d005f044b005f0439005f005fchar1char1"/>
        </w:rPr>
        <w:t>в</w:t>
      </w:r>
      <w:r w:rsidRPr="00E906AD">
        <w:rPr>
          <w:rStyle w:val="dash041e005f0431005f044b005f0447005f043d005f044b005f0439005f005fchar1char1"/>
        </w:rPr>
        <w:t>ность и способность к ведению переговоров). 6. Освоенность социальных норм, правил п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ведения, ролей и форм социальной жизни в группах и сообществах. Участие в школьном с</w:t>
      </w:r>
      <w:r w:rsidRPr="00E906AD">
        <w:rPr>
          <w:rStyle w:val="dash041e005f0431005f044b005f0447005f043d005f044b005f0439005f005fchar1char1"/>
        </w:rPr>
        <w:t>а</w:t>
      </w:r>
      <w:r w:rsidRPr="00E906AD">
        <w:rPr>
          <w:rStyle w:val="dash041e005f0431005f044b005f0447005f043d005f044b005f0439005f005fchar1char1"/>
        </w:rPr>
        <w:t>моуправлении и общественной жизни в пределах возрастных компетенций с учетом реги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нальных, этнокультурных, социальных и экономических особенностей (формирование г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</w:t>
      </w:r>
      <w:r w:rsidRPr="00E906AD">
        <w:rPr>
          <w:rStyle w:val="dash041e005f0431005f044b005f0447005f043d005f044b005f0439005f005fchar1char1"/>
        </w:rPr>
        <w:t>ж</w:t>
      </w:r>
      <w:r w:rsidRPr="00E906AD">
        <w:rPr>
          <w:rStyle w:val="dash041e005f0431005f044b005f0447005f043d005f044b005f0439005f005fchar1char1"/>
        </w:rPr>
        <w:t>данское участие, готовность участвовать в жизнеде</w:t>
      </w:r>
      <w:r w:rsidRPr="00E906AD">
        <w:rPr>
          <w:rStyle w:val="dash041e005f0431005f044b005f0447005f043d005f044b005f0439005f005fchar1char1"/>
        </w:rPr>
        <w:t>я</w:t>
      </w:r>
      <w:r w:rsidRPr="00E906AD">
        <w:rPr>
          <w:rStyle w:val="dash041e005f0431005f044b005f0447005f043d005f044b005f0439005f005fchar1char1"/>
        </w:rPr>
        <w:t>тельности подросткового общественного объединения, продуктивно взаимодействующего с социальной средой и социальными инст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тутами; 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</w:t>
      </w:r>
      <w:r w:rsidRPr="00E906AD">
        <w:rPr>
          <w:rStyle w:val="dash041e005f0431005f044b005f0447005f043d005f044b005f0439005f005fchar1char1"/>
        </w:rPr>
        <w:t>а</w:t>
      </w:r>
      <w:r w:rsidRPr="00E906AD">
        <w:rPr>
          <w:rStyle w:val="dash041e005f0431005f044b005f0447005f043d005f044b005f0439005f005fchar1char1"/>
        </w:rPr>
        <w:t>тельного отношения к окружающей действ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тельности, ценностей социального творчества, ценности продуктивной организации с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мовыгодного сотрудничества, сп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собов реализации собственного лидерского потенциала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7. Сформированность ценности здорового и безопасного образа жизни; интериориз</w:t>
      </w:r>
      <w:r w:rsidRPr="00E906AD">
        <w:rPr>
          <w:rStyle w:val="dash041e005f0431005f044b005f0447005f043d005f044b005f0439005f005fchar1char1"/>
        </w:rPr>
        <w:t>а</w:t>
      </w:r>
      <w:r w:rsidRPr="00E906AD">
        <w:rPr>
          <w:rStyle w:val="dash041e005f0431005f044b005f0447005f043d005f044b005f0439005f005fchar1char1"/>
        </w:rPr>
        <w:t>ция правил индивидуального и коллективного безопасного поведения в чрезвычайных с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туациях, угрожающих жизни и здоровью людей, правил поведения на транспорте и на дор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гах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906AD">
        <w:rPr>
          <w:rStyle w:val="dash041e005f0431005f044b005f0447005f043d005f044b005f0439005f005fchar1char1"/>
        </w:rPr>
        <w:t>8. Развитость эстетического сознания через освоение художественного наследия н</w:t>
      </w:r>
      <w:r w:rsidRPr="00E906AD">
        <w:rPr>
          <w:rStyle w:val="dash041e005f0431005f044b005f0447005f043d005f044b005f0439005f005fchar1char1"/>
        </w:rPr>
        <w:t>а</w:t>
      </w:r>
      <w:r w:rsidRPr="00E906AD">
        <w:rPr>
          <w:rStyle w:val="dash041e005f0431005f044b005f0447005f043d005f044b005f0439005f005fchar1char1"/>
        </w:rPr>
        <w:t>родов России и мира, творческой деятельности эстетического характера (способность пон</w:t>
      </w:r>
      <w:r w:rsidRPr="00E906AD">
        <w:rPr>
          <w:rStyle w:val="dash041e005f0431005f044b005f0447005f043d005f044b005f0439005f005fchar1char1"/>
        </w:rPr>
        <w:t>и</w:t>
      </w:r>
      <w:r w:rsidRPr="00E906AD">
        <w:rPr>
          <w:rStyle w:val="dash041e005f0431005f044b005f0447005f043d005f044b005f0439005f005fchar1char1"/>
        </w:rPr>
        <w:t>мать художественные произведения, отражающие разные этнокультурные традиции; сфо</w:t>
      </w:r>
      <w:r w:rsidRPr="00E906AD">
        <w:rPr>
          <w:rStyle w:val="dash041e005f0431005f044b005f0447005f043d005f044b005f0439005f005fchar1char1"/>
        </w:rPr>
        <w:t>р</w:t>
      </w:r>
      <w:r w:rsidRPr="00E906AD">
        <w:rPr>
          <w:rStyle w:val="dash041e005f0431005f044b005f0447005f043d005f044b005f0439005f005fchar1char1"/>
        </w:rPr>
        <w:t>мированность основ художественной культуры обучающихся как части их общей д</w:t>
      </w:r>
      <w:r w:rsidRPr="00E906AD">
        <w:rPr>
          <w:rStyle w:val="dash041e005f0431005f044b005f0447005f043d005f044b005f0439005f005fchar1char1"/>
        </w:rPr>
        <w:t>у</w:t>
      </w:r>
      <w:r w:rsidRPr="00E906AD">
        <w:rPr>
          <w:rStyle w:val="dash041e005f0431005f044b005f0447005f043d005f044b005f0439005f005fchar1char1"/>
        </w:rPr>
        <w:t>ховной культуры, как особого способа познания жизни и средства организации общения; эстетич</w:t>
      </w:r>
      <w:r w:rsidRPr="00E906AD">
        <w:rPr>
          <w:rStyle w:val="dash041e005f0431005f044b005f0447005f043d005f044b005f0439005f005fchar1char1"/>
        </w:rPr>
        <w:t>е</w:t>
      </w:r>
      <w:r w:rsidRPr="00E906AD">
        <w:rPr>
          <w:rStyle w:val="dash041e005f0431005f044b005f0447005f043d005f044b005f0439005f005fchar1char1"/>
        </w:rPr>
        <w:t>ское, эмоционально-ценностное видение окружающего мира; способность к эм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ционально-ценностному освоению мира, самовыражению и ориентации в художественном и нравстве</w:t>
      </w:r>
      <w:r w:rsidRPr="00E906AD">
        <w:rPr>
          <w:rStyle w:val="dash041e005f0431005f044b005f0447005f043d005f044b005f0439005f005fchar1char1"/>
        </w:rPr>
        <w:t>н</w:t>
      </w:r>
      <w:r w:rsidRPr="00E906AD">
        <w:rPr>
          <w:rStyle w:val="dash041e005f0431005f044b005f0447005f043d005f044b005f0439005f005fchar1char1"/>
        </w:rPr>
        <w:t>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изведениями, сформированность активного отношения к традициям художественной культ</w:t>
      </w:r>
      <w:r w:rsidRPr="00E906AD">
        <w:rPr>
          <w:rStyle w:val="dash041e005f0431005f044b005f0447005f043d005f044b005f0439005f005fchar1char1"/>
        </w:rPr>
        <w:t>у</w:t>
      </w:r>
      <w:r w:rsidRPr="00E906AD">
        <w:rPr>
          <w:rStyle w:val="dash041e005f0431005f044b005f0447005f043d005f044b005f0439005f005fchar1char1"/>
        </w:rPr>
        <w:t>ры как смысловой, эстетической и личностно-значимой ценности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</w:t>
      </w:r>
      <w:r w:rsidRPr="00E906AD">
        <w:rPr>
          <w:rStyle w:val="dash041e005f0431005f044b005f0447005f043d005f044b005f0439005f005fchar1char1"/>
        </w:rPr>
        <w:t>о</w:t>
      </w:r>
      <w:r w:rsidRPr="00E906AD">
        <w:rPr>
          <w:rStyle w:val="dash041e005f0431005f044b005f0447005f043d005f044b005f0439005f005fchar1char1"/>
        </w:rPr>
        <w:t>му уровню экологического мышления, наличие опыта экологически ориентированной ре</w:t>
      </w:r>
      <w:r w:rsidRPr="00E906AD">
        <w:rPr>
          <w:rStyle w:val="dash041e005f0431005f044b005f0447005f043d005f044b005f0439005f005fchar1char1"/>
        </w:rPr>
        <w:t>ф</w:t>
      </w:r>
      <w:r w:rsidRPr="00E906AD">
        <w:rPr>
          <w:rStyle w:val="dash041e005f0431005f044b005f0447005f043d005f044b005f0439005f005fchar1char1"/>
        </w:rPr>
        <w:t>лексивно-оценочной и практической деятельности в жизненных ситуациях (готовность к и</w:t>
      </w:r>
      <w:r w:rsidRPr="00E906AD">
        <w:rPr>
          <w:rStyle w:val="dash041e005f0431005f044b005f0447005f043d005f044b005f0439005f005fchar1char1"/>
        </w:rPr>
        <w:t>с</w:t>
      </w:r>
      <w:r w:rsidRPr="00E906AD">
        <w:rPr>
          <w:rStyle w:val="dash041e005f0431005f044b005f0447005f043d005f044b005f0439005f005fchar1char1"/>
        </w:rPr>
        <w:t>следованию природы, к занятиям сельскохозяйственным трудом, к художес</w:t>
      </w:r>
      <w:r w:rsidRPr="00E906AD">
        <w:rPr>
          <w:rStyle w:val="dash041e005f0431005f044b005f0447005f043d005f044b005f0439005f005fchar1char1"/>
        </w:rPr>
        <w:t>т</w:t>
      </w:r>
      <w:r w:rsidRPr="00E906AD">
        <w:rPr>
          <w:rStyle w:val="dash041e005f0431005f044b005f0447005f043d005f044b005f0439005f005fchar1char1"/>
        </w:rPr>
        <w:t>венно-эстетическому отражению природы, к занятиям туризмом, в том числе экотуризмом, к ос</w:t>
      </w:r>
      <w:r w:rsidRPr="00E906AD">
        <w:rPr>
          <w:rStyle w:val="dash041e005f0431005f044b005f0447005f043d005f044b005f0439005f005fchar1char1"/>
        </w:rPr>
        <w:t>у</w:t>
      </w:r>
      <w:r w:rsidRPr="00E906AD">
        <w:rPr>
          <w:rStyle w:val="dash041e005f0431005f044b005f0447005f043d005f044b005f0439005f005fchar1char1"/>
        </w:rPr>
        <w:t>ществлению природоохранной деятельности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54136" w:rsidRPr="00E906AD" w:rsidRDefault="00D54136" w:rsidP="00E906AD">
      <w:pPr>
        <w:pStyle w:val="2"/>
        <w:spacing w:line="240" w:lineRule="auto"/>
        <w:rPr>
          <w:sz w:val="24"/>
          <w:szCs w:val="24"/>
        </w:rPr>
      </w:pPr>
      <w:bookmarkStart w:id="24" w:name="_Toc405145649"/>
      <w:bookmarkStart w:id="25" w:name="_Toc406058978"/>
      <w:bookmarkStart w:id="26" w:name="_Toc409691627"/>
      <w:bookmarkStart w:id="27" w:name="_Toc410653951"/>
      <w:bookmarkStart w:id="28" w:name="_Toc414553132"/>
      <w:r w:rsidRPr="00E906AD">
        <w:rPr>
          <w:sz w:val="24"/>
          <w:szCs w:val="24"/>
        </w:rPr>
        <w:t>1.2.4. Метапредметные результаты освоения ООП</w:t>
      </w:r>
      <w:bookmarkEnd w:id="24"/>
      <w:bookmarkEnd w:id="25"/>
      <w:bookmarkEnd w:id="26"/>
      <w:bookmarkEnd w:id="27"/>
      <w:bookmarkEnd w:id="28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Метапредметные результаты, </w:t>
      </w:r>
      <w:r w:rsidRPr="00E906AD">
        <w:rPr>
          <w:rFonts w:ascii="Times New Roman" w:hAnsi="Times New Roman"/>
          <w:sz w:val="24"/>
          <w:szCs w:val="24"/>
          <w:lang w:eastAsia="ru-RU"/>
        </w:rPr>
        <w:t>включают освоенные обучающимися межпредметные понятия и универсальные учебные действия (регулятивные, познавательные,</w:t>
      </w:r>
      <w:r w:rsidRPr="00E906AD">
        <w:rPr>
          <w:rFonts w:ascii="Times New Roman" w:hAnsi="Times New Roman"/>
          <w:sz w:val="24"/>
          <w:szCs w:val="24"/>
          <w:lang w:eastAsia="ru-RU"/>
        </w:rPr>
        <w:tab/>
        <w:t>коммун</w:t>
      </w:r>
      <w:r w:rsidRPr="00E906AD">
        <w:rPr>
          <w:rFonts w:ascii="Times New Roman" w:hAnsi="Times New Roman"/>
          <w:sz w:val="24"/>
          <w:szCs w:val="24"/>
          <w:lang w:eastAsia="ru-RU"/>
        </w:rPr>
        <w:t>и</w:t>
      </w:r>
      <w:r w:rsidRPr="00E906AD">
        <w:rPr>
          <w:rFonts w:ascii="Times New Roman" w:hAnsi="Times New Roman"/>
          <w:sz w:val="24"/>
          <w:szCs w:val="24"/>
          <w:lang w:eastAsia="ru-RU"/>
        </w:rPr>
        <w:t>кативные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Межпредметные понятия</w:t>
      </w:r>
    </w:p>
    <w:p w:rsidR="00D54136" w:rsidRPr="00E906AD" w:rsidRDefault="00D54136" w:rsidP="00E906AD">
      <w:pPr>
        <w:spacing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Условием формирования межпредметных понятий, например таких как система, </w:t>
      </w:r>
      <w:r w:rsidRPr="00E906AD">
        <w:rPr>
          <w:rFonts w:ascii="Times New Roman" w:eastAsia="Times New Roman" w:hAnsi="Times New Roman"/>
          <w:sz w:val="24"/>
          <w:szCs w:val="24"/>
          <w:shd w:val="clear" w:color="auto" w:fill="FFFFFF"/>
        </w:rPr>
        <w:t>факт, зак</w:t>
      </w:r>
      <w:r w:rsidRPr="00E906AD">
        <w:rPr>
          <w:rFonts w:ascii="Times New Roman" w:eastAsia="Times New Roman" w:hAnsi="Times New Roman"/>
          <w:sz w:val="24"/>
          <w:szCs w:val="24"/>
          <w:shd w:val="clear" w:color="auto" w:fill="FFFFFF"/>
        </w:rPr>
        <w:t>о</w:t>
      </w:r>
      <w:r w:rsidRPr="00E906AD">
        <w:rPr>
          <w:rFonts w:ascii="Times New Roman" w:eastAsia="Times New Roman" w:hAnsi="Times New Roman"/>
          <w:sz w:val="24"/>
          <w:szCs w:val="24"/>
          <w:shd w:val="clear" w:color="auto" w:fill="FFFFFF"/>
        </w:rPr>
        <w:t xml:space="preserve">номерность, феномен, анализ, синтез </w:t>
      </w:r>
      <w:r w:rsidRPr="00E906AD">
        <w:rPr>
          <w:rFonts w:ascii="Times New Roman" w:hAnsi="Times New Roman"/>
          <w:sz w:val="24"/>
          <w:szCs w:val="24"/>
        </w:rPr>
        <w:t>является овладение обучающимися основами чита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ской компетенции, приобретение навыков работы с информацией, участие  в проектной де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 xml:space="preserve">тельности. В основной школе на всех предметах будет продолжена работа по формированию и развитию </w:t>
      </w:r>
      <w:r w:rsidRPr="00E906AD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E906AD">
        <w:rPr>
          <w:rFonts w:ascii="Times New Roman" w:hAnsi="Times New Roman"/>
          <w:sz w:val="24"/>
          <w:szCs w:val="24"/>
        </w:rPr>
        <w:t>. Обучающиеся овладеют чтением как сре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ством осуществления своих дальнейших планов: продолжения образования и самообраз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дущего»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При изучении учебных предметов обучающиеся усовершенствуют приобретённые на первом уровне </w:t>
      </w:r>
      <w:r w:rsidRPr="00E906AD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E906AD">
        <w:rPr>
          <w:rFonts w:ascii="Times New Roman" w:hAnsi="Times New Roman"/>
          <w:sz w:val="24"/>
          <w:szCs w:val="24"/>
        </w:rPr>
        <w:t xml:space="preserve"> и пополнят их. Они смогут работать с те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стами, преобразовывать и интерпретировать содержащуюся в них информацию, в том числе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систематизировать, сопоставлять, анализировать, обобщать и интерпретировать и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формацию, содержащуюся в готовых информационных объектах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заполнять и дополнять таблицы, схемы, диаграммы, тексты.</w:t>
      </w:r>
    </w:p>
    <w:p w:rsidR="00D54136" w:rsidRPr="00E906AD" w:rsidRDefault="00D54136" w:rsidP="00E906AD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учающиеся </w:t>
      </w:r>
      <w:r w:rsidRPr="00E906AD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E906AD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D54136" w:rsidRPr="00E906AD" w:rsidRDefault="00D54136" w:rsidP="00E906AD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ий: регулятивные, познавательные, коммуникативные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ые задачи в учебе и познавательной деятельности, развивать мотивы и интересы своей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знавательной деятельности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ы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сти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вая и обосновывая логическую последовательность шагов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нативные, осознанно выбирать наиболее эффективные способы решения учебных и позна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льных задач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</w:t>
      </w:r>
      <w:r w:rsidRPr="00E906AD">
        <w:rPr>
          <w:rFonts w:ascii="Times New Roman" w:hAnsi="Times New Roman"/>
          <w:sz w:val="24"/>
          <w:szCs w:val="24"/>
        </w:rPr>
        <w:t>л</w:t>
      </w:r>
      <w:r w:rsidRPr="00E906AD">
        <w:rPr>
          <w:rFonts w:ascii="Times New Roman" w:hAnsi="Times New Roman"/>
          <w:sz w:val="24"/>
          <w:szCs w:val="24"/>
        </w:rPr>
        <w:t>нения учебной и познавательной задачи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ентиры, ставить адекватные им задачи и предлагать действия, указывая и обосновывая лог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ую последовательность шагов)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)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ии решения практических задач определенного класса;</w:t>
      </w:r>
    </w:p>
    <w:p w:rsidR="00D54136" w:rsidRPr="00E906AD" w:rsidRDefault="00D54136" w:rsidP="00E906AD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ю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ий в рамках предложенных условий и требований, корректировать свои действия в соотве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ствии с изменяющейся ситуацией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татов и критерии оценки своей учебной деятельност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троль своей деятельности в рамках предложенных условий и требовани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</w:t>
      </w:r>
      <w:r w:rsidRPr="00E906AD">
        <w:rPr>
          <w:rFonts w:ascii="Times New Roman" w:hAnsi="Times New Roman"/>
          <w:sz w:val="24"/>
          <w:szCs w:val="24"/>
        </w:rPr>
        <w:t>й</w:t>
      </w:r>
      <w:r w:rsidRPr="00E906AD">
        <w:rPr>
          <w:rFonts w:ascii="Times New Roman" w:hAnsi="Times New Roman"/>
          <w:sz w:val="24"/>
          <w:szCs w:val="24"/>
        </w:rPr>
        <w:t>ся ситуации и/или при отсутствии планируемого результат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а/результат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стиками процесса деятельности и по завершении деятельности предлагать изменение хар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еристик процесса для получения улучшенных характеристик продукт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оятельно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ожности ее решения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енным критериям в соответствии с целью деятельност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ов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осознанного выбора в учебной и познавательной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сть и деятельность других обучающихся в процессе взаимопроверк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й деятельности и делать выводы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бы выхода из ситуации неуспех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метры этих действий привели к получению имеющегося продукта учебной деятель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ояний для достижения эффекта успокоения (устранения эмоциональной напряже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), эффекта восстановления (ослабления проявлений утомления), эффекта активизации (по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шения психофизиологической реактивности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ифицировать, самостоятельно выбирать основания и критерии для классификации, устана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ивать причинно-следственные связи, строить логическое рассуждение, умозаключение (и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дуктивное, дедуктивное, по аналогии) и делать выводы. Обучающийся с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х ему слов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ять их сходство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вать, классифицировать и обобщать факты и явления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</w:t>
      </w:r>
      <w:r w:rsidRPr="00E906AD">
        <w:rPr>
          <w:rFonts w:ascii="Times New Roman" w:hAnsi="Times New Roman"/>
          <w:sz w:val="24"/>
          <w:szCs w:val="24"/>
        </w:rPr>
        <w:t>ж</w:t>
      </w:r>
      <w:r w:rsidRPr="00E906AD">
        <w:rPr>
          <w:rFonts w:ascii="Times New Roman" w:hAnsi="Times New Roman"/>
          <w:sz w:val="24"/>
          <w:szCs w:val="24"/>
        </w:rPr>
        <w:t>ду явлениями, из этих обстоятельств выделять определяющие, способные быть причиной д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го явления, выявлять причины и следствия явлени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ых явлений к общим закономерностям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ч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гать и применять способ проверки достоверности информаци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ербализовать эмоциональное впечатление, оказанное на него источником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й и исследовательской деятельности (приводить объяснение с изменением формы пре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ставления; объяснять, детализируя или обобщая; объяснять с заданной точки зрения)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яя причинно-следственный анализ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ы для решения учебных и познавательных задач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е логические связи с помощью знаков в схеме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щественных характеристик объекта для определения способа решения задачи в соотве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ствии с ситуацие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ую предметную область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тм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, поставленной цели и/или заданных критериев оценки продукта/результата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тельности)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рировать текст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й, текст non-fiction)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D54136" w:rsidRPr="00E906AD" w:rsidRDefault="00D54136" w:rsidP="00E906AD">
      <w:pPr>
        <w:widowControl w:val="0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знавательной, коммуникативной, социальной практике и профессиональной ориентации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змов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ие другого фактор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 окружающей среды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ые работы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D54136" w:rsidRPr="00E906AD" w:rsidRDefault="00D54136" w:rsidP="00E906AD">
      <w:pPr>
        <w:pStyle w:val="ac"/>
        <w:numPr>
          <w:ilvl w:val="0"/>
          <w:numId w:val="7"/>
        </w:numPr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D54136" w:rsidRPr="00E906AD" w:rsidRDefault="00D54136" w:rsidP="00E906AD">
      <w:pPr>
        <w:pStyle w:val="ac"/>
        <w:numPr>
          <w:ilvl w:val="0"/>
          <w:numId w:val="7"/>
        </w:numPr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существлять взаимодействие с электронными поисковыми системами, слов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рями;</w:t>
      </w:r>
    </w:p>
    <w:p w:rsidR="00D54136" w:rsidRPr="00E906AD" w:rsidRDefault="00D54136" w:rsidP="00E906AD">
      <w:pPr>
        <w:pStyle w:val="ac"/>
        <w:numPr>
          <w:ilvl w:val="0"/>
          <w:numId w:val="7"/>
        </w:numPr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формировать множественную выборку из поисковых источников для объект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визации результатов поиск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D54136" w:rsidRPr="00E906AD" w:rsidRDefault="00D54136" w:rsidP="00E906AD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108"/>
        </w:numPr>
        <w:tabs>
          <w:tab w:val="left" w:pos="426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вать, аргументировать и отстаивать свое мнение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чи: мнение (точку зрения), доказательство (аргументы), факты; гипотезы, аксиомы, те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пятствовали продуктивной коммуникаци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лентных замен)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бочность своего мнения (если оно таково) и корректировать его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й перед группой задачей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елять роли, договариваться друг с другом и т. д.);</w:t>
      </w:r>
    </w:p>
    <w:p w:rsidR="00D54136" w:rsidRPr="00E906AD" w:rsidRDefault="00D54136" w:rsidP="00E906AD">
      <w:pPr>
        <w:widowControl w:val="0"/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D54136" w:rsidRPr="00E906AD" w:rsidRDefault="00D54136" w:rsidP="00E906AD">
      <w:pPr>
        <w:widowControl w:val="0"/>
        <w:numPr>
          <w:ilvl w:val="0"/>
          <w:numId w:val="108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гуляции своей деятельности; владение устной и письменной речью, монологической конте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стной речью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тельност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ии с коммуникативной задачей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ем необходимых речевых средств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е/отобранные под руководством учителя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D54136" w:rsidRPr="00E906AD" w:rsidRDefault="00D54136" w:rsidP="00E906AD">
      <w:pPr>
        <w:widowControl w:val="0"/>
        <w:numPr>
          <w:ilvl w:val="0"/>
          <w:numId w:val="10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онно-коммуникационных технологий (далее – ИКТ). Обучающийся сможет: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ачи своих мыслей средствами естественных и формальных языков в соответствии с ус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иями коммуникаци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ель решения задачи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рументальных программно-аппаратных средств и сервисов) для решения информаци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х и коммуникационных учебных задач, в том числе: вычисление, написание писем,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чинений, докладов, рефератов, создание презентаций и др.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D54136" w:rsidRPr="00E906AD" w:rsidRDefault="00D54136" w:rsidP="00E906AD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</w:t>
      </w:r>
      <w:r w:rsidRPr="00E906AD">
        <w:rPr>
          <w:rFonts w:ascii="Times New Roman" w:hAnsi="Times New Roman"/>
          <w:sz w:val="24"/>
          <w:szCs w:val="24"/>
        </w:rPr>
        <w:t>ю</w:t>
      </w:r>
      <w:r w:rsidRPr="00E906AD">
        <w:rPr>
          <w:rFonts w:ascii="Times New Roman" w:hAnsi="Times New Roman"/>
          <w:sz w:val="24"/>
          <w:szCs w:val="24"/>
        </w:rPr>
        <w:t>дать информационную гигиену и правила информационной безопасности.</w:t>
      </w:r>
    </w:p>
    <w:p w:rsidR="00D54136" w:rsidRPr="00E906AD" w:rsidRDefault="00D54136" w:rsidP="00E906AD">
      <w:pPr>
        <w:pStyle w:val="2"/>
        <w:spacing w:line="240" w:lineRule="auto"/>
        <w:rPr>
          <w:sz w:val="24"/>
          <w:szCs w:val="24"/>
        </w:rPr>
      </w:pPr>
      <w:r w:rsidRPr="00E906AD">
        <w:rPr>
          <w:sz w:val="24"/>
          <w:szCs w:val="24"/>
        </w:rPr>
        <w:t>1.2.5. Предметные результаты</w:t>
      </w:r>
    </w:p>
    <w:p w:rsidR="00D54136" w:rsidRPr="00E906AD" w:rsidRDefault="00D54136" w:rsidP="00E906AD">
      <w:pPr>
        <w:pStyle w:val="3"/>
        <w:spacing w:before="0" w:after="0" w:line="240" w:lineRule="auto"/>
        <w:ind w:firstLine="709"/>
        <w:rPr>
          <w:rFonts w:ascii="Times New Roman" w:hAnsi="Times New Roman"/>
          <w:sz w:val="24"/>
          <w:szCs w:val="24"/>
        </w:rPr>
      </w:pPr>
      <w:bookmarkStart w:id="29" w:name="_Toc409691628"/>
      <w:bookmarkStart w:id="30" w:name="_Toc410653953"/>
      <w:bookmarkStart w:id="31" w:name="_Toc414553133"/>
      <w:r w:rsidRPr="00E906AD">
        <w:rPr>
          <w:rFonts w:ascii="Times New Roman" w:hAnsi="Times New Roman"/>
          <w:sz w:val="24"/>
          <w:szCs w:val="24"/>
        </w:rPr>
        <w:t>1.2.5.1. Русский язык</w:t>
      </w:r>
      <w:bookmarkEnd w:id="29"/>
      <w:bookmarkEnd w:id="30"/>
      <w:bookmarkEnd w:id="31"/>
    </w:p>
    <w:p w:rsidR="00D54136" w:rsidRPr="00E906AD" w:rsidRDefault="00D54136" w:rsidP="00E906AD">
      <w:pPr>
        <w:pStyle w:val="2"/>
        <w:spacing w:line="240" w:lineRule="auto"/>
        <w:rPr>
          <w:sz w:val="24"/>
          <w:szCs w:val="24"/>
        </w:rPr>
      </w:pPr>
      <w:bookmarkStart w:id="32" w:name="_Toc287934277"/>
      <w:bookmarkStart w:id="33" w:name="_Toc414553134"/>
      <w:bookmarkStart w:id="34" w:name="_Toc287551922"/>
      <w:r w:rsidRPr="00E906AD">
        <w:rPr>
          <w:sz w:val="24"/>
          <w:szCs w:val="24"/>
        </w:rPr>
        <w:t>Выпускник научится:</w:t>
      </w:r>
      <w:bookmarkEnd w:id="32"/>
      <w:bookmarkEnd w:id="33"/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навыками работы с учебной книгой, словарями и другими информацио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ными источниками, включая СМИ и ресурсы Интернет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навыками различных видов чтения (изучающим, ознакомительным, пр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смотровым) и информационной переработки прочитанного материал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различными видами аудирования (с полным пониманием, с пониманием основного содержания, с выборочным извлечением информации) и информационной пер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работки текстов различных функциональных разновидностей язык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адекватно понимать, интерпретировать и комментировать тексты различных фун</w:t>
      </w:r>
      <w:r w:rsidRPr="00E906AD">
        <w:rPr>
          <w:rFonts w:ascii="Times New Roman" w:hAnsi="Times New Roman"/>
        </w:rPr>
        <w:t>к</w:t>
      </w:r>
      <w:r w:rsidRPr="00E906AD">
        <w:rPr>
          <w:rFonts w:ascii="Times New Roman" w:hAnsi="Times New Roman"/>
        </w:rPr>
        <w:t>ционально-смысловых типов речи (повествование, описание, рассуждение) и функциона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ых разновидностей язык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частвовать в диалогическом и полилогическом общении, создавать устные мон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</w:t>
      </w:r>
      <w:r w:rsidRPr="00E906AD">
        <w:rPr>
          <w:rFonts w:ascii="Times New Roman" w:hAnsi="Times New Roman"/>
        </w:rPr>
        <w:t>ы</w:t>
      </w:r>
      <w:r w:rsidRPr="00E906AD">
        <w:rPr>
          <w:rFonts w:ascii="Times New Roman" w:hAnsi="Times New Roman"/>
        </w:rPr>
        <w:t>ка и речевого этикет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и редактировать письменные тексты разных стилей и жанров с соблюд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ем норм современного русского литературного языка и речевого этикет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знание алфавита при поиске информации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значимые и незначимые единицы язык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водить фонетический и орфоэпический анализ слов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классифицировать и группировать звуки речи по заданным признакам, слова по з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данным параметрам их звукового состав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членить слова на слоги и правильно их переносить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ять место ударного слога, наблюдать за перемещением ударения при изм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ении формы слова, употреблять в речи слова и их формы в соответствии с акцентологич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скими нормами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ознавать морфемы и членить слова на морфемы на основе смыслового, грамм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водить морфемный и словообразовательный анализ слов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водить лексический анализ слов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ознавать лексические средства выразительности и основные виды тропов (мет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фора, эпитет, сравнение, гипербола, олицетворение)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ознавать самостоятельные части речи и их формы, а также служебные части речи и междометия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водить морфологический анализ слов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менять знания и умения по морфемике и словообразованию при проведении морфологического анализа слов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ознавать основные единицы синтаксиса (словосочетание, предложение, текст)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грамматическую основу предложения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познавать главные и второстепенные члены предложения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ознавать предложения простые и сложные, предложения осложненной структ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ры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водить синтаксический анализ словосочетания и предложения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блюдать основные языковые нормы в устной и письменной речи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ираться на фонетический, морфемный, словообразовательный и морфологич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ский анализ в практике правописания 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ираться на грамматико-интонационный анализ при объяснении расстановки зн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ков препинания в предложении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орфографические словари.</w:t>
      </w:r>
    </w:p>
    <w:p w:rsidR="00D54136" w:rsidRPr="00E906AD" w:rsidRDefault="00D54136" w:rsidP="00E906AD">
      <w:pPr>
        <w:pStyle w:val="2"/>
        <w:spacing w:line="240" w:lineRule="auto"/>
        <w:rPr>
          <w:sz w:val="24"/>
          <w:szCs w:val="24"/>
        </w:rPr>
      </w:pPr>
      <w:bookmarkStart w:id="35" w:name="_Toc414553135"/>
      <w:r w:rsidRPr="00E906AD">
        <w:rPr>
          <w:sz w:val="24"/>
          <w:szCs w:val="24"/>
        </w:rPr>
        <w:t>Выпускник получит возможность научиться:</w:t>
      </w:r>
      <w:bookmarkEnd w:id="35"/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ценивать собственную и чужую речь с точки зрения точного, уместного и выр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зительного словоупотребления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опознавать различные выразительные средства языка; 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исать конспект, отзыв, тезисы, рефераты, статьи, рецензии, доклады, инте</w:t>
      </w:r>
      <w:r w:rsidRPr="00E906AD">
        <w:rPr>
          <w:rFonts w:ascii="Times New Roman" w:hAnsi="Times New Roman"/>
          <w:i/>
        </w:rPr>
        <w:t>р</w:t>
      </w:r>
      <w:r w:rsidRPr="00E906AD">
        <w:rPr>
          <w:rFonts w:ascii="Times New Roman" w:hAnsi="Times New Roman"/>
          <w:i/>
        </w:rPr>
        <w:t>вью, очерки, доверенности, резюме и другие жанры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сознанно использовать речевые средства в соответствии с задачей коммуник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 xml:space="preserve">ции для выражения своих чувств, мыслей и потребностей; планирования и регуляции своей деятельности; 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характеризовать словообразовательные цепочки и словообразовательные гне</w:t>
      </w:r>
      <w:r w:rsidRPr="00E906AD">
        <w:rPr>
          <w:rFonts w:ascii="Times New Roman" w:hAnsi="Times New Roman"/>
          <w:i/>
        </w:rPr>
        <w:t>з</w:t>
      </w:r>
      <w:r w:rsidRPr="00E906AD">
        <w:rPr>
          <w:rFonts w:ascii="Times New Roman" w:hAnsi="Times New Roman"/>
          <w:i/>
        </w:rPr>
        <w:t>д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пользовать этимологические данные для объяснения правописания и лексическ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го значения слова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тересы своей познавательной деятельности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самостоятельно планировать пути достижения целей, в том числе альтернати</w:t>
      </w:r>
      <w:r w:rsidRPr="00E906AD">
        <w:rPr>
          <w:rFonts w:ascii="Times New Roman" w:hAnsi="Times New Roman"/>
          <w:i/>
        </w:rPr>
        <w:t>в</w:t>
      </w:r>
      <w:r w:rsidRPr="00E906AD">
        <w:rPr>
          <w:rFonts w:ascii="Times New Roman" w:hAnsi="Times New Roman"/>
          <w:i/>
        </w:rPr>
        <w:t>ные, осознанно выбирать наиболее эффективные способы решения учебных и познавател</w:t>
      </w:r>
      <w:r w:rsidRPr="00E906AD">
        <w:rPr>
          <w:rFonts w:ascii="Times New Roman" w:hAnsi="Times New Roman"/>
          <w:i/>
        </w:rPr>
        <w:t>ь</w:t>
      </w:r>
      <w:r w:rsidRPr="00E906AD">
        <w:rPr>
          <w:rFonts w:ascii="Times New Roman" w:hAnsi="Times New Roman"/>
          <w:i/>
        </w:rPr>
        <w:t>ных задач.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bookmarkStart w:id="36" w:name="_Toc409691629"/>
      <w:bookmarkStart w:id="37" w:name="_Toc410653954"/>
      <w:bookmarkStart w:id="38" w:name="_Toc414553136"/>
      <w:bookmarkEnd w:id="34"/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 xml:space="preserve">       *Учебный предмет «Родной  язык» интегрирован в учебный предмет «Русский язык» предметной области «Русский язык и литература».</w:t>
      </w:r>
      <w:r w:rsidRPr="00E906AD">
        <w:rPr>
          <w:sz w:val="24"/>
          <w:szCs w:val="24"/>
        </w:rPr>
        <w:t xml:space="preserve"> 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Изучение предметной области "Родной язык и родная литература" должно обеспечить: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воспитание ценностного отношения к родному языку и родной литературе как хранит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е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лю культуры, включение в культурно-языковое поле своего народ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приобщение к литературному наследию своего народ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формирование причастности к свершениям и традициям своего народа, осознание истор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и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ческой преемственности поколений, своей ответственности за сохранение культуры н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а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род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обогащение активного и потенциального словарного запаса, развитие у обучающихся кул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ь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уры владения родным языком во всей полноте его функциональных возможностей в соо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ветствии с нормами устной и письменной речи, правилами речевого этикет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получение знаний о родном языке как системе и как развивающемся явлении, о его уровнях и единицах, о закономерностях его функционирования, освоение базовых понятий лингви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с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ики, формирование аналитических умений в отношении языковых единиц и текстов разных функционально-смысловых типов и жанров.</w:t>
      </w:r>
    </w:p>
    <w:p w:rsidR="0072770F" w:rsidRPr="00E906AD" w:rsidRDefault="002A1A54" w:rsidP="00E906AD">
      <w:pPr>
        <w:spacing w:after="0" w:line="240" w:lineRule="auto"/>
        <w:ind w:firstLine="709"/>
        <w:jc w:val="both"/>
        <w:rPr>
          <w:sz w:val="24"/>
          <w:szCs w:val="24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Предметные результаты изучения предмета «Родной язык» должны отражать: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1) совершенствование видов речевой деятельности (аудирования, чтения, гов</w:t>
      </w:r>
      <w:r w:rsidRPr="00E906AD">
        <w:rPr>
          <w:b w:val="0"/>
          <w:sz w:val="24"/>
          <w:szCs w:val="24"/>
        </w:rPr>
        <w:t>о</w:t>
      </w:r>
      <w:r w:rsidRPr="00E906AD">
        <w:rPr>
          <w:b w:val="0"/>
          <w:sz w:val="24"/>
          <w:szCs w:val="24"/>
        </w:rPr>
        <w:t>рения и письма), обеспечивающих эффективное взаимодействие с окружающими людьми в ситуациях формального и неформального межличностного и межкульту</w:t>
      </w:r>
      <w:r w:rsidRPr="00E906AD">
        <w:rPr>
          <w:b w:val="0"/>
          <w:sz w:val="24"/>
          <w:szCs w:val="24"/>
        </w:rPr>
        <w:t>р</w:t>
      </w:r>
      <w:r w:rsidRPr="00E906AD">
        <w:rPr>
          <w:b w:val="0"/>
          <w:sz w:val="24"/>
          <w:szCs w:val="24"/>
        </w:rPr>
        <w:t>ного общения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2) понимание определяющей роли языка в развитии интеллектуальных и тво</w:t>
      </w:r>
      <w:r w:rsidRPr="00E906AD">
        <w:rPr>
          <w:b w:val="0"/>
          <w:sz w:val="24"/>
          <w:szCs w:val="24"/>
        </w:rPr>
        <w:t>р</w:t>
      </w:r>
      <w:r w:rsidRPr="00E906AD">
        <w:rPr>
          <w:b w:val="0"/>
          <w:sz w:val="24"/>
          <w:szCs w:val="24"/>
        </w:rPr>
        <w:t>ческих способностей личности в процессе образования и самообразования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3) использование коммуникативно-эстетических возможностей родного языка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4) расширение и систематизацию научных знаний о родном языке; осознание взаимосвязи его уровней и единиц; освоение базовых понятий лингвистики, основных единиц и грамматических категорий родного языка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5) формирование навыков проведения различных видов анализа слова (фон</w:t>
      </w:r>
      <w:r w:rsidRPr="00E906AD">
        <w:rPr>
          <w:b w:val="0"/>
          <w:sz w:val="24"/>
          <w:szCs w:val="24"/>
        </w:rPr>
        <w:t>е</w:t>
      </w:r>
      <w:r w:rsidRPr="00E906AD">
        <w:rPr>
          <w:b w:val="0"/>
          <w:sz w:val="24"/>
          <w:szCs w:val="24"/>
        </w:rPr>
        <w:t>тического, морфемного, словообразовательного, лексического, морфологического), синтаксического анализа словосочетания и предложения, а также многоаспектного анализа текста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6) обогащение активного и потенциального словарного запаса,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7) овладение основными стилистическими ресурсами лексики и фразеологии родного языка, основными нормами родного языка (орфоэпическими, лексическими, грамматическими, орфографическими, пунктуационными), нормами речевого этикета; приобретение опыта их использования в речевой практике при создании устных и письменных высказываний; стремление к речевому самосовершенствов</w:t>
      </w:r>
      <w:r w:rsidRPr="00E906AD">
        <w:rPr>
          <w:b w:val="0"/>
          <w:sz w:val="24"/>
          <w:szCs w:val="24"/>
        </w:rPr>
        <w:t>а</w:t>
      </w:r>
      <w:r w:rsidRPr="00E906AD">
        <w:rPr>
          <w:b w:val="0"/>
          <w:sz w:val="24"/>
          <w:szCs w:val="24"/>
        </w:rPr>
        <w:t>нию;</w:t>
      </w:r>
    </w:p>
    <w:p w:rsidR="0072770F" w:rsidRPr="00E906AD" w:rsidRDefault="0072770F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8) формирование ответственности за языковую культуру как общечеловеч</w:t>
      </w:r>
      <w:r w:rsidRPr="00E906AD">
        <w:rPr>
          <w:b w:val="0"/>
          <w:sz w:val="24"/>
          <w:szCs w:val="24"/>
        </w:rPr>
        <w:t>е</w:t>
      </w:r>
      <w:r w:rsidRPr="00E906AD">
        <w:rPr>
          <w:b w:val="0"/>
          <w:sz w:val="24"/>
          <w:szCs w:val="24"/>
        </w:rPr>
        <w:t>скую ценность.</w:t>
      </w:r>
    </w:p>
    <w:p w:rsidR="002A1A54" w:rsidRPr="00E906AD" w:rsidRDefault="002A1A54" w:rsidP="00E906AD">
      <w:pPr>
        <w:pStyle w:val="2"/>
        <w:spacing w:line="240" w:lineRule="auto"/>
        <w:ind w:left="709" w:firstLine="0"/>
        <w:rPr>
          <w:sz w:val="24"/>
          <w:szCs w:val="24"/>
        </w:rPr>
      </w:pPr>
    </w:p>
    <w:p w:rsidR="00D54136" w:rsidRPr="00E906AD" w:rsidRDefault="00D54136" w:rsidP="00E906AD">
      <w:pPr>
        <w:pStyle w:val="2"/>
        <w:spacing w:line="240" w:lineRule="auto"/>
        <w:ind w:left="709" w:firstLine="0"/>
        <w:rPr>
          <w:rStyle w:val="dash041e005f0431005f044b005f0447005f043d005f044b005f0439005f005fchar1char1"/>
          <w:rFonts w:eastAsia="Calibri"/>
          <w:b w:val="0"/>
          <w:bCs w:val="0"/>
          <w:lang w:eastAsia="en-US"/>
        </w:rPr>
      </w:pPr>
      <w:r w:rsidRPr="00E906AD">
        <w:rPr>
          <w:sz w:val="24"/>
          <w:szCs w:val="24"/>
        </w:rPr>
        <w:t>1.2.5.2.Литература</w:t>
      </w:r>
      <w:bookmarkEnd w:id="36"/>
      <w:bookmarkEnd w:id="37"/>
      <w:bookmarkEnd w:id="38"/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В соответствии с Федеральным государственным образовательным стандартом осно</w:t>
      </w:r>
      <w:r w:rsidRPr="00E906AD">
        <w:rPr>
          <w:rFonts w:ascii="Times New Roman" w:eastAsia="MS Mincho" w:hAnsi="Times New Roman"/>
          <w:sz w:val="24"/>
          <w:szCs w:val="24"/>
        </w:rPr>
        <w:t>в</w:t>
      </w:r>
      <w:r w:rsidRPr="00E906AD">
        <w:rPr>
          <w:rFonts w:ascii="Times New Roman" w:eastAsia="MS Mincho" w:hAnsi="Times New Roman"/>
          <w:sz w:val="24"/>
          <w:szCs w:val="24"/>
        </w:rPr>
        <w:t xml:space="preserve">ного общего образования </w:t>
      </w:r>
      <w:r w:rsidRPr="00E906AD">
        <w:rPr>
          <w:rFonts w:ascii="Times New Roman" w:eastAsia="MS Mincho" w:hAnsi="Times New Roman"/>
          <w:b/>
          <w:sz w:val="24"/>
          <w:szCs w:val="24"/>
        </w:rPr>
        <w:t>предметными результатами</w:t>
      </w:r>
      <w:r w:rsidRPr="00E906AD">
        <w:rPr>
          <w:rFonts w:ascii="Times New Roman" w:eastAsia="MS Mincho" w:hAnsi="Times New Roman"/>
          <w:sz w:val="24"/>
          <w:szCs w:val="24"/>
        </w:rPr>
        <w:t xml:space="preserve"> изучения предмета «Литер</w:t>
      </w:r>
      <w:r w:rsidRPr="00E906AD">
        <w:rPr>
          <w:rFonts w:ascii="Times New Roman" w:eastAsia="MS Mincho" w:hAnsi="Times New Roman"/>
          <w:sz w:val="24"/>
          <w:szCs w:val="24"/>
        </w:rPr>
        <w:t>а</w:t>
      </w:r>
      <w:r w:rsidRPr="00E906AD">
        <w:rPr>
          <w:rFonts w:ascii="Times New Roman" w:eastAsia="MS Mincho" w:hAnsi="Times New Roman"/>
          <w:sz w:val="24"/>
          <w:szCs w:val="24"/>
        </w:rPr>
        <w:t>тура» являются:</w:t>
      </w:r>
    </w:p>
    <w:p w:rsidR="00D54136" w:rsidRPr="00E906AD" w:rsidRDefault="00D54136" w:rsidP="00E906AD">
      <w:pPr>
        <w:numPr>
          <w:ilvl w:val="0"/>
          <w:numId w:val="110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ознание значимости чтения и изучения литературы для своего дальнейшего ра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творения;</w:t>
      </w:r>
    </w:p>
    <w:p w:rsidR="00D54136" w:rsidRPr="00E906AD" w:rsidRDefault="00D54136" w:rsidP="00E906AD">
      <w:pPr>
        <w:numPr>
          <w:ilvl w:val="0"/>
          <w:numId w:val="110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eastAsia="Times New Roman" w:hAnsi="Times New Roman"/>
          <w:sz w:val="24"/>
          <w:szCs w:val="24"/>
        </w:rPr>
        <w:t>восприятие</w:t>
      </w:r>
      <w:r w:rsidRPr="00E906AD">
        <w:rPr>
          <w:rFonts w:ascii="Times New Roman" w:hAnsi="Times New Roman"/>
          <w:sz w:val="24"/>
          <w:szCs w:val="24"/>
        </w:rPr>
        <w:t xml:space="preserve"> литературы как одной из основных культурных ценностей народа (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 xml:space="preserve">ражающей его </w:t>
      </w:r>
      <w:r w:rsidRPr="00E906AD">
        <w:rPr>
          <w:rFonts w:ascii="Times New Roman" w:eastAsia="Times New Roman" w:hAnsi="Times New Roman"/>
          <w:sz w:val="24"/>
          <w:szCs w:val="24"/>
        </w:rPr>
        <w:t>менталитет, историю, мировосприятие) и</w:t>
      </w:r>
      <w:r w:rsidRPr="00E906AD">
        <w:rPr>
          <w:rFonts w:ascii="Times New Roman" w:hAnsi="Times New Roman"/>
          <w:sz w:val="24"/>
          <w:szCs w:val="24"/>
        </w:rPr>
        <w:t xml:space="preserve"> человечества (содержащей смыслы, важные для человечества в целом);</w:t>
      </w:r>
    </w:p>
    <w:p w:rsidR="00D54136" w:rsidRPr="00E906AD" w:rsidRDefault="00D54136" w:rsidP="00E906AD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D54136" w:rsidRPr="00E906AD" w:rsidRDefault="00D54136" w:rsidP="00E906AD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оспитание квалифицированного читателя со сформированным эстетическим вк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сом, способного аргументировать свое мнение и оформлять его словесно в устных и пис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менных высказываниях разных жанров, создавать развернутые высказывания аналитичес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и интерпретирующего характера, участвовать в обсуждении прочитанного, со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нательно планировать свое досуговое чтение;</w:t>
      </w:r>
    </w:p>
    <w:p w:rsidR="00D54136" w:rsidRPr="00E906AD" w:rsidRDefault="00D54136" w:rsidP="00E906AD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витие способности понимать литературные художественные произведения, 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площающие разные этнокультурные традиции;</w:t>
      </w:r>
    </w:p>
    <w:p w:rsidR="00D54136" w:rsidRPr="00E906AD" w:rsidRDefault="00D54136" w:rsidP="00E906AD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владение процедурами эстетического и смыслового анализа текста на основе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нимания принципиальных отличий литературного художественного текста от научного, 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ового, публицистического и т. п., формирование умений воспринимать, анализировать, к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ически оценивать и интерпретировать прочитанное, осознавать художественную ка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тину жизни, отраженную в литературном произведении, на уровне не только эмоционального в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приятия, но и интеллектуального осмысления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 xml:space="preserve">Конкретизируя эти общие результаты, обозначим наиболее важные </w:t>
      </w:r>
      <w:r w:rsidRPr="00E906AD">
        <w:rPr>
          <w:rFonts w:ascii="Times New Roman" w:eastAsia="MS Mincho" w:hAnsi="Times New Roman"/>
          <w:b/>
          <w:sz w:val="24"/>
          <w:szCs w:val="24"/>
        </w:rPr>
        <w:t>предметныеум</w:t>
      </w:r>
      <w:r w:rsidRPr="00E906AD">
        <w:rPr>
          <w:rFonts w:ascii="Times New Roman" w:eastAsia="MS Mincho" w:hAnsi="Times New Roman"/>
          <w:b/>
          <w:sz w:val="24"/>
          <w:szCs w:val="24"/>
        </w:rPr>
        <w:t>е</w:t>
      </w:r>
      <w:r w:rsidRPr="00E906AD">
        <w:rPr>
          <w:rFonts w:ascii="Times New Roman" w:eastAsia="MS Mincho" w:hAnsi="Times New Roman"/>
          <w:b/>
          <w:sz w:val="24"/>
          <w:szCs w:val="24"/>
        </w:rPr>
        <w:t>ния</w:t>
      </w:r>
      <w:r w:rsidRPr="00E906AD">
        <w:rPr>
          <w:rFonts w:ascii="Times New Roman" w:eastAsia="MS Mincho" w:hAnsi="Times New Roman"/>
          <w:sz w:val="24"/>
          <w:szCs w:val="24"/>
        </w:rPr>
        <w:t xml:space="preserve">, формируемые у </w:t>
      </w:r>
      <w:r w:rsidRPr="00E906AD">
        <w:rPr>
          <w:rFonts w:ascii="Times New Roman" w:hAnsi="Times New Roman"/>
          <w:sz w:val="24"/>
          <w:szCs w:val="24"/>
        </w:rPr>
        <w:t xml:space="preserve">обучающихся </w:t>
      </w:r>
      <w:r w:rsidRPr="00E906AD">
        <w:rPr>
          <w:rFonts w:ascii="Times New Roman" w:eastAsia="MS Mincho" w:hAnsi="Times New Roman"/>
          <w:sz w:val="24"/>
          <w:szCs w:val="24"/>
        </w:rPr>
        <w:t>в результате освоения программы по литературе осно</w:t>
      </w:r>
      <w:r w:rsidRPr="00E906AD">
        <w:rPr>
          <w:rFonts w:ascii="Times New Roman" w:eastAsia="MS Mincho" w:hAnsi="Times New Roman"/>
          <w:sz w:val="24"/>
          <w:szCs w:val="24"/>
        </w:rPr>
        <w:t>в</w:t>
      </w:r>
      <w:r w:rsidRPr="00E906AD">
        <w:rPr>
          <w:rFonts w:ascii="Times New Roman" w:eastAsia="MS Mincho" w:hAnsi="Times New Roman"/>
          <w:sz w:val="24"/>
          <w:szCs w:val="24"/>
        </w:rPr>
        <w:t>ной школы (в скобках указаны классы, когда эти умения стоит активно формир</w:t>
      </w:r>
      <w:r w:rsidRPr="00E906AD">
        <w:rPr>
          <w:rFonts w:ascii="Times New Roman" w:eastAsia="MS Mincho" w:hAnsi="Times New Roman"/>
          <w:sz w:val="24"/>
          <w:szCs w:val="24"/>
        </w:rPr>
        <w:t>о</w:t>
      </w:r>
      <w:r w:rsidRPr="00E906AD">
        <w:rPr>
          <w:rFonts w:ascii="Times New Roman" w:eastAsia="MS Mincho" w:hAnsi="Times New Roman"/>
          <w:sz w:val="24"/>
          <w:szCs w:val="24"/>
        </w:rPr>
        <w:t>вать; в этих классах можно уже проводить контроль сформированности этих умений):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определять тему и основную мысль произведения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6 кл.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владеть различными видами пересказа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6 кл.), пересказывать сюжет; выявлять особенности композиции, основной конфликт, вычленять фабулу (6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7 кл.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характеризовать героев-персонажей, давать их сравнительные характеристики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6 кл.); оценивать систему персонажей (6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7 кл.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7 кл.); выявлять особенности языка и стиля писателя (7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9 кл.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определять родо-жанровую специфику художественного произведения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 xml:space="preserve">9 кл.); 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9 кл.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выделять в произведениях элементы художественной формы и обнаруживать связи между ними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7 кл.), постепенно переходя к анализу текста; анализировать литер</w:t>
      </w:r>
      <w:r w:rsidRPr="00E906AD">
        <w:rPr>
          <w:rFonts w:ascii="Times New Roman" w:eastAsia="MS Mincho" w:hAnsi="Times New Roman"/>
          <w:sz w:val="24"/>
          <w:szCs w:val="24"/>
        </w:rPr>
        <w:t>а</w:t>
      </w:r>
      <w:r w:rsidRPr="00E906AD">
        <w:rPr>
          <w:rFonts w:ascii="Times New Roman" w:eastAsia="MS Mincho" w:hAnsi="Times New Roman"/>
          <w:sz w:val="24"/>
          <w:szCs w:val="24"/>
        </w:rPr>
        <w:t>турные произведения разных жанров (8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9 кл.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и осмыслять формы авторской оценки героев, событий, характер авт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 xml:space="preserve">ских взаимоотношений с «читателем» как адресатом произведения </w:t>
      </w:r>
      <w:r w:rsidRPr="00E906AD">
        <w:rPr>
          <w:rFonts w:ascii="Times New Roman" w:eastAsia="MS Mincho" w:hAnsi="Times New Roman"/>
          <w:sz w:val="24"/>
          <w:szCs w:val="24"/>
        </w:rPr>
        <w:t xml:space="preserve"> (в каждом классе – на своем уровне); 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пользоваться основными теоретико-литературными терминами и понятиями (в к</w:t>
      </w:r>
      <w:r w:rsidRPr="00E906AD">
        <w:rPr>
          <w:rFonts w:ascii="Times New Roman" w:eastAsia="MS Mincho" w:hAnsi="Times New Roman"/>
          <w:sz w:val="24"/>
          <w:szCs w:val="24"/>
        </w:rPr>
        <w:t>а</w:t>
      </w:r>
      <w:r w:rsidRPr="00E906AD">
        <w:rPr>
          <w:rFonts w:ascii="Times New Roman" w:eastAsia="MS Mincho" w:hAnsi="Times New Roman"/>
          <w:sz w:val="24"/>
          <w:szCs w:val="24"/>
        </w:rPr>
        <w:t>ждом классе –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представлять развернутый устный или письменный ответ на поставленные в</w:t>
      </w:r>
      <w:r w:rsidRPr="00E906AD">
        <w:rPr>
          <w:rFonts w:ascii="Times New Roman" w:eastAsia="MS Mincho" w:hAnsi="Times New Roman"/>
          <w:sz w:val="24"/>
          <w:szCs w:val="24"/>
        </w:rPr>
        <w:t>о</w:t>
      </w:r>
      <w:r w:rsidRPr="00E906AD">
        <w:rPr>
          <w:rFonts w:ascii="Times New Roman" w:eastAsia="MS Mincho" w:hAnsi="Times New Roman"/>
          <w:sz w:val="24"/>
          <w:szCs w:val="24"/>
        </w:rPr>
        <w:t>просы (в каждом классе – на своем уровне); вести учебные дискуссии (7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9 кл.);</w:t>
      </w:r>
    </w:p>
    <w:p w:rsidR="00D54136" w:rsidRPr="00E906AD" w:rsidRDefault="00D54136" w:rsidP="00E906AD">
      <w:pPr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собирать материал и обрабатывать информацию, необходимую для составл</w:t>
      </w:r>
      <w:r w:rsidRPr="00E906AD">
        <w:rPr>
          <w:rFonts w:ascii="Times New Roman" w:eastAsia="MS Mincho" w:hAnsi="Times New Roman"/>
          <w:sz w:val="24"/>
          <w:szCs w:val="24"/>
        </w:rPr>
        <w:t>е</w:t>
      </w:r>
      <w:r w:rsidRPr="00E906AD">
        <w:rPr>
          <w:rFonts w:ascii="Times New Roman" w:eastAsia="MS Mincho" w:hAnsi="Times New Roman"/>
          <w:sz w:val="24"/>
          <w:szCs w:val="24"/>
        </w:rPr>
        <w:t>ния плана, тезисного плана, конспекта, доклада, написания аннотации, сочинения, эссе, л</w:t>
      </w:r>
      <w:r w:rsidRPr="00E906AD">
        <w:rPr>
          <w:rFonts w:ascii="Times New Roman" w:eastAsia="MS Mincho" w:hAnsi="Times New Roman"/>
          <w:sz w:val="24"/>
          <w:szCs w:val="24"/>
        </w:rPr>
        <w:t>и</w:t>
      </w:r>
      <w:r w:rsidRPr="00E906AD">
        <w:rPr>
          <w:rFonts w:ascii="Times New Roman" w:eastAsia="MS Mincho" w:hAnsi="Times New Roman"/>
          <w:sz w:val="24"/>
          <w:szCs w:val="24"/>
        </w:rPr>
        <w:t>тературно-творческой работы, создания проекта на заранее объявленную или самостоятел</w:t>
      </w:r>
      <w:r w:rsidRPr="00E906AD">
        <w:rPr>
          <w:rFonts w:ascii="Times New Roman" w:eastAsia="MS Mincho" w:hAnsi="Times New Roman"/>
          <w:sz w:val="24"/>
          <w:szCs w:val="24"/>
        </w:rPr>
        <w:t>ь</w:t>
      </w:r>
      <w:r w:rsidRPr="00E906AD">
        <w:rPr>
          <w:rFonts w:ascii="Times New Roman" w:eastAsia="MS Mincho" w:hAnsi="Times New Roman"/>
          <w:sz w:val="24"/>
          <w:szCs w:val="24"/>
        </w:rPr>
        <w:t xml:space="preserve">но/под руководством учителя выбранную литературную или публицистическую тему, для </w:t>
      </w:r>
      <w:r w:rsidRPr="00E906AD">
        <w:rPr>
          <w:rFonts w:ascii="Times New Roman" w:hAnsi="Times New Roman"/>
          <w:bCs/>
          <w:sz w:val="24"/>
          <w:szCs w:val="24"/>
        </w:rPr>
        <w:t xml:space="preserve">организации дискуссии </w:t>
      </w:r>
      <w:r w:rsidRPr="00E906AD">
        <w:rPr>
          <w:rFonts w:ascii="Times New Roman" w:eastAsia="MS Mincho" w:hAnsi="Times New Roman"/>
          <w:sz w:val="24"/>
          <w:szCs w:val="24"/>
        </w:rPr>
        <w:t xml:space="preserve"> (в каждом классе – на своем уровне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выразительно читать с листа и наизусть произведения/фрагменты</w:t>
      </w:r>
    </w:p>
    <w:p w:rsidR="00D54136" w:rsidRPr="00E906AD" w:rsidRDefault="00D54136" w:rsidP="00E906A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 xml:space="preserve">произведений художественной литературы, передавая личное отношение к произведению (5-9 класс); </w:t>
      </w:r>
    </w:p>
    <w:p w:rsidR="00D54136" w:rsidRPr="00E906AD" w:rsidRDefault="00D54136" w:rsidP="00E906AD">
      <w:pPr>
        <w:widowControl w:val="0"/>
        <w:numPr>
          <w:ilvl w:val="0"/>
          <w:numId w:val="1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>ориентироваться в информационном образовательном пространстве: работать с э</w:t>
      </w:r>
      <w:r w:rsidRPr="00E906AD">
        <w:rPr>
          <w:rFonts w:ascii="Times New Roman" w:eastAsia="MS Mincho" w:hAnsi="Times New Roman"/>
          <w:sz w:val="24"/>
          <w:szCs w:val="24"/>
        </w:rPr>
        <w:t>н</w:t>
      </w:r>
      <w:r w:rsidRPr="00E906AD">
        <w:rPr>
          <w:rFonts w:ascii="Times New Roman" w:eastAsia="MS Mincho" w:hAnsi="Times New Roman"/>
          <w:sz w:val="24"/>
          <w:szCs w:val="24"/>
        </w:rPr>
        <w:t>циклопедиями, словарями, справочниками, специальной литературой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9 кл.); польз</w:t>
      </w:r>
      <w:r w:rsidRPr="00E906AD">
        <w:rPr>
          <w:rFonts w:ascii="Times New Roman" w:eastAsia="MS Mincho" w:hAnsi="Times New Roman"/>
          <w:sz w:val="24"/>
          <w:szCs w:val="24"/>
        </w:rPr>
        <w:t>о</w:t>
      </w:r>
      <w:r w:rsidRPr="00E906AD">
        <w:rPr>
          <w:rFonts w:ascii="Times New Roman" w:eastAsia="MS Mincho" w:hAnsi="Times New Roman"/>
          <w:sz w:val="24"/>
          <w:szCs w:val="24"/>
        </w:rPr>
        <w:t>ваться каталогами библиотек, библиографическими указателями, системой поиска в И</w:t>
      </w:r>
      <w:r w:rsidRPr="00E906AD">
        <w:rPr>
          <w:rFonts w:ascii="Times New Roman" w:eastAsia="MS Mincho" w:hAnsi="Times New Roman"/>
          <w:sz w:val="24"/>
          <w:szCs w:val="24"/>
        </w:rPr>
        <w:t>н</w:t>
      </w:r>
      <w:r w:rsidRPr="00E906AD">
        <w:rPr>
          <w:rFonts w:ascii="Times New Roman" w:eastAsia="MS Mincho" w:hAnsi="Times New Roman"/>
          <w:sz w:val="24"/>
          <w:szCs w:val="24"/>
        </w:rPr>
        <w:t>тернете (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eastAsia="MS Mincho" w:hAnsi="Times New Roman"/>
          <w:sz w:val="24"/>
          <w:szCs w:val="24"/>
        </w:rPr>
        <w:t>9 кл.) (в каждом классе – на своем уровне)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eastAsia="MS Mincho" w:hAnsi="Times New Roman"/>
          <w:sz w:val="24"/>
          <w:szCs w:val="24"/>
        </w:rPr>
        <w:t xml:space="preserve">При планировании </w:t>
      </w:r>
      <w:r w:rsidRPr="00E906AD">
        <w:rPr>
          <w:rFonts w:ascii="Times New Roman" w:eastAsia="MS Mincho" w:hAnsi="Times New Roman"/>
          <w:b/>
          <w:sz w:val="24"/>
          <w:szCs w:val="24"/>
        </w:rPr>
        <w:t xml:space="preserve">предметных </w:t>
      </w:r>
      <w:r w:rsidRPr="00E906AD">
        <w:rPr>
          <w:rFonts w:ascii="Times New Roman" w:eastAsia="MS Mincho" w:hAnsi="Times New Roman"/>
          <w:sz w:val="24"/>
          <w:szCs w:val="24"/>
        </w:rPr>
        <w:t>результатов освоения программы следует учит</w:t>
      </w:r>
      <w:r w:rsidRPr="00E906AD">
        <w:rPr>
          <w:rFonts w:ascii="Times New Roman" w:eastAsia="MS Mincho" w:hAnsi="Times New Roman"/>
          <w:sz w:val="24"/>
          <w:szCs w:val="24"/>
        </w:rPr>
        <w:t>ы</w:t>
      </w:r>
      <w:r w:rsidRPr="00E906AD">
        <w:rPr>
          <w:rFonts w:ascii="Times New Roman" w:eastAsia="MS Mincho" w:hAnsi="Times New Roman"/>
          <w:sz w:val="24"/>
          <w:szCs w:val="24"/>
        </w:rPr>
        <w:t xml:space="preserve">вать, что формирование различных умений, навыков, компетенций происходит у разных </w:t>
      </w:r>
      <w:r w:rsidRPr="00E906AD">
        <w:rPr>
          <w:rFonts w:ascii="Times New Roman" w:hAnsi="Times New Roman"/>
          <w:sz w:val="24"/>
          <w:szCs w:val="24"/>
        </w:rPr>
        <w:t>обуча</w:t>
      </w:r>
      <w:r w:rsidRPr="00E906AD">
        <w:rPr>
          <w:rFonts w:ascii="Times New Roman" w:hAnsi="Times New Roman"/>
          <w:sz w:val="24"/>
          <w:szCs w:val="24"/>
        </w:rPr>
        <w:t>ю</w:t>
      </w:r>
      <w:r w:rsidRPr="00E906AD">
        <w:rPr>
          <w:rFonts w:ascii="Times New Roman" w:hAnsi="Times New Roman"/>
          <w:sz w:val="24"/>
          <w:szCs w:val="24"/>
        </w:rPr>
        <w:t xml:space="preserve">щихся </w:t>
      </w:r>
      <w:r w:rsidRPr="00E906AD">
        <w:rPr>
          <w:rFonts w:ascii="Times New Roman" w:eastAsia="MS Mincho" w:hAnsi="Times New Roman"/>
          <w:sz w:val="24"/>
          <w:szCs w:val="24"/>
        </w:rPr>
        <w:t xml:space="preserve">с разной скоростью и в разной степени и не заканчивается в школе. </w:t>
      </w:r>
    </w:p>
    <w:p w:rsidR="00D54136" w:rsidRPr="00E906AD" w:rsidRDefault="00D54136" w:rsidP="00E906AD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906AD">
        <w:rPr>
          <w:sz w:val="24"/>
          <w:szCs w:val="24"/>
        </w:rPr>
        <w:t>При оценке предметных результатов обучения литературе следует учитывать н</w:t>
      </w:r>
      <w:r w:rsidRPr="00E906AD">
        <w:rPr>
          <w:sz w:val="24"/>
          <w:szCs w:val="24"/>
        </w:rPr>
        <w:t>е</w:t>
      </w:r>
      <w:r w:rsidRPr="00E906AD">
        <w:rPr>
          <w:sz w:val="24"/>
          <w:szCs w:val="24"/>
        </w:rPr>
        <w:t xml:space="preserve">сколько </w:t>
      </w:r>
      <w:r w:rsidRPr="00E906AD">
        <w:rPr>
          <w:b/>
          <w:sz w:val="24"/>
          <w:szCs w:val="24"/>
        </w:rPr>
        <w:t>основных уровней сформированности читательской культуры</w:t>
      </w:r>
      <w:r w:rsidRPr="00E906AD">
        <w:rPr>
          <w:sz w:val="24"/>
          <w:szCs w:val="24"/>
        </w:rPr>
        <w:t xml:space="preserve">. </w:t>
      </w:r>
    </w:p>
    <w:p w:rsidR="00D54136" w:rsidRPr="00E906AD" w:rsidRDefault="00D54136" w:rsidP="00E906AD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I уровень</w:t>
      </w:r>
      <w:r w:rsidRPr="00E906AD">
        <w:rPr>
          <w:rFonts w:ascii="Times New Roman" w:hAnsi="Times New Roman"/>
          <w:sz w:val="24"/>
          <w:szCs w:val="24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вичной действительности»). Понимание текста на этом уровне осуществляется на основе б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 xml:space="preserve">квальной «распаковки» смыслов; к художественному миру произведения читатель подходит с житейских позиций. Такое </w:t>
      </w:r>
      <w:r w:rsidRPr="00E906AD">
        <w:rPr>
          <w:rFonts w:ascii="Times New Roman" w:hAnsi="Times New Roman"/>
          <w:bCs/>
          <w:iCs/>
          <w:sz w:val="24"/>
          <w:szCs w:val="24"/>
        </w:rPr>
        <w:t>эмоциональное непосредственное восприятие</w:t>
      </w:r>
      <w:r w:rsidRPr="00E906AD">
        <w:rPr>
          <w:rFonts w:ascii="Times New Roman" w:hAnsi="Times New Roman"/>
          <w:sz w:val="24"/>
          <w:szCs w:val="24"/>
        </w:rPr>
        <w:t>, со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дает основу для формирования осмысленного и глубокого чтения, но с точки зрения э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тической еще не является достаточным. Оно </w:t>
      </w:r>
      <w:r w:rsidRPr="00E906AD">
        <w:rPr>
          <w:rFonts w:ascii="Times New Roman" w:hAnsi="Times New Roman"/>
          <w:i/>
          <w:sz w:val="24"/>
          <w:szCs w:val="24"/>
        </w:rPr>
        <w:t>характеризуется способностями читателя воспроизводить с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держание литературного произведения, отвечая на тестовые вопросы</w:t>
      </w:r>
      <w:r w:rsidRPr="00E906AD">
        <w:rPr>
          <w:rFonts w:ascii="Times New Roman" w:hAnsi="Times New Roman"/>
          <w:sz w:val="24"/>
          <w:szCs w:val="24"/>
        </w:rPr>
        <w:t xml:space="preserve"> (устно, письменно) типа </w:t>
      </w:r>
      <w:r w:rsidRPr="00E906AD">
        <w:rPr>
          <w:rFonts w:ascii="Times New Roman" w:hAnsi="Times New Roman"/>
          <w:bCs/>
          <w:iCs/>
          <w:sz w:val="24"/>
          <w:szCs w:val="24"/>
        </w:rPr>
        <w:t>«Что? Кто? Где? Когда? Какой?», кратко выражать/определять свое эмоциональное о</w:t>
      </w:r>
      <w:r w:rsidRPr="00E906AD">
        <w:rPr>
          <w:rFonts w:ascii="Times New Roman" w:hAnsi="Times New Roman"/>
          <w:bCs/>
          <w:iCs/>
          <w:sz w:val="24"/>
          <w:szCs w:val="24"/>
        </w:rPr>
        <w:t>т</w:t>
      </w:r>
      <w:r w:rsidRPr="00E906AD">
        <w:rPr>
          <w:rFonts w:ascii="Times New Roman" w:hAnsi="Times New Roman"/>
          <w:bCs/>
          <w:iCs/>
          <w:sz w:val="24"/>
          <w:szCs w:val="24"/>
        </w:rPr>
        <w:t>ношение к событиям и героям – качества последних только называются/перечисляются; сп</w:t>
      </w:r>
      <w:r w:rsidRPr="00E906AD">
        <w:rPr>
          <w:rFonts w:ascii="Times New Roman" w:hAnsi="Times New Roman"/>
          <w:bCs/>
          <w:iCs/>
          <w:sz w:val="24"/>
          <w:szCs w:val="24"/>
        </w:rPr>
        <w:t>о</w:t>
      </w:r>
      <w:r w:rsidRPr="00E906AD">
        <w:rPr>
          <w:rFonts w:ascii="Times New Roman" w:hAnsi="Times New Roman"/>
          <w:bCs/>
          <w:iCs/>
          <w:sz w:val="24"/>
          <w:szCs w:val="24"/>
        </w:rPr>
        <w:t>собность к обобщениям проявляется слабо.</w:t>
      </w:r>
    </w:p>
    <w:p w:rsidR="00D54136" w:rsidRPr="00E906AD" w:rsidRDefault="00D54136" w:rsidP="00E906AD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 xml:space="preserve">К основным </w:t>
      </w:r>
      <w:r w:rsidRPr="00E906AD">
        <w:rPr>
          <w:rFonts w:ascii="Times New Roman" w:hAnsi="Times New Roman"/>
          <w:b/>
          <w:bCs/>
          <w:iCs/>
          <w:sz w:val="24"/>
          <w:szCs w:val="24"/>
        </w:rPr>
        <w:t>видам деятельности</w:t>
      </w:r>
      <w:r w:rsidRPr="00E906AD">
        <w:rPr>
          <w:rFonts w:ascii="Times New Roman" w:hAnsi="Times New Roman"/>
          <w:iCs/>
          <w:sz w:val="24"/>
          <w:szCs w:val="24"/>
        </w:rPr>
        <w:t>, позволяющим диагностировать возможности чит</w:t>
      </w:r>
      <w:r w:rsidRPr="00E906AD">
        <w:rPr>
          <w:rFonts w:ascii="Times New Roman" w:hAnsi="Times New Roman"/>
          <w:iCs/>
          <w:sz w:val="24"/>
          <w:szCs w:val="24"/>
        </w:rPr>
        <w:t>а</w:t>
      </w:r>
      <w:r w:rsidRPr="00E906AD">
        <w:rPr>
          <w:rFonts w:ascii="Times New Roman" w:hAnsi="Times New Roman"/>
          <w:iCs/>
          <w:sz w:val="24"/>
          <w:szCs w:val="24"/>
        </w:rPr>
        <w:t xml:space="preserve">телей </w:t>
      </w:r>
      <w:r w:rsidRPr="00E906AD">
        <w:rPr>
          <w:rFonts w:ascii="Times New Roman" w:hAnsi="Times New Roman"/>
          <w:iCs/>
          <w:sz w:val="24"/>
          <w:szCs w:val="24"/>
          <w:lang w:val="en-US"/>
        </w:rPr>
        <w:t>I</w:t>
      </w:r>
      <w:r w:rsidRPr="00E906AD">
        <w:rPr>
          <w:rFonts w:ascii="Times New Roman" w:hAnsi="Times New Roman"/>
          <w:iCs/>
          <w:sz w:val="24"/>
          <w:szCs w:val="24"/>
        </w:rPr>
        <w:t xml:space="preserve"> уровня, относятся </w:t>
      </w:r>
      <w:r w:rsidRPr="00E906AD">
        <w:rPr>
          <w:rFonts w:ascii="Times New Roman" w:hAnsi="Times New Roman"/>
          <w:sz w:val="24"/>
          <w:szCs w:val="24"/>
        </w:rPr>
        <w:t>акцентно-смысловое чтение; воспроизведение элементов содерж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 произведения в устной и письменной форме (изложение, действие по действия по зад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му алгоритму с инструкцией); формулировка вопросов; составление си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мы вопросов и ответы на них (устные, письменные). </w:t>
      </w:r>
    </w:p>
    <w:p w:rsidR="00D54136" w:rsidRPr="00E906AD" w:rsidRDefault="00D54136" w:rsidP="00E906AD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Условно им соответствуют следующие типы диагностических </w:t>
      </w:r>
      <w:r w:rsidRPr="00E906AD">
        <w:rPr>
          <w:rFonts w:ascii="Times New Roman" w:hAnsi="Times New Roman"/>
          <w:b/>
          <w:bCs/>
          <w:sz w:val="24"/>
          <w:szCs w:val="24"/>
        </w:rPr>
        <w:t>заданий</w:t>
      </w:r>
      <w:r w:rsidRPr="00E906AD">
        <w:rPr>
          <w:rFonts w:ascii="Times New Roman" w:hAnsi="Times New Roman"/>
          <w:sz w:val="24"/>
          <w:szCs w:val="24"/>
        </w:rPr>
        <w:t xml:space="preserve">: 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ыразительно прочтите следующий фрагмент; 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ите, какие события в произведении являются центральными;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ите, где и когда происходят описываемые события;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пишите, каким вам представляется герой произведения, прокомментируйте слова героя; 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ыделите в тексте наиболее непонятные (загадочные, удивительные и т. п.) для вас места; 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тветьте на поставленный учителем/автором учебника вопрос; </w:t>
      </w:r>
    </w:p>
    <w:p w:rsidR="00D54136" w:rsidRPr="00E906AD" w:rsidRDefault="00D54136" w:rsidP="00E906AD">
      <w:pPr>
        <w:numPr>
          <w:ilvl w:val="0"/>
          <w:numId w:val="12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ите, выделите, найдите, перечислите признаки, черты, повторяющиеся 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тали и т. п. </w:t>
      </w:r>
    </w:p>
    <w:p w:rsidR="00D54136" w:rsidRPr="00E906AD" w:rsidRDefault="00D54136" w:rsidP="00E906A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II уровень</w:t>
      </w:r>
      <w:r w:rsidRPr="00E906AD">
        <w:rPr>
          <w:rFonts w:ascii="Times New Roman" w:hAnsi="Times New Roman"/>
          <w:sz w:val="24"/>
          <w:szCs w:val="24"/>
        </w:rPr>
        <w:t xml:space="preserve"> сформированности читательской культуры характеризуется тем, что об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чающийся понимает обусловленность особенностей художественного произведения авт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ской волей, однако умение находить способы проявления авторской позиции у него пока 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сутствуют</w:t>
      </w:r>
    </w:p>
    <w:p w:rsidR="00D54136" w:rsidRPr="00E906AD" w:rsidRDefault="00D54136" w:rsidP="00E906AD">
      <w:pPr>
        <w:pStyle w:val="28"/>
        <w:ind w:left="0" w:right="0" w:firstLine="709"/>
      </w:pPr>
      <w:r w:rsidRPr="00E906AD">
        <w:t xml:space="preserve">У читателей этого уровня формируется стремление размышлять над прочитанным, появляется </w:t>
      </w:r>
      <w:r w:rsidRPr="00E906AD">
        <w:rPr>
          <w:bCs/>
          <w:iCs/>
        </w:rPr>
        <w:t xml:space="preserve">умение выделять в произведении </w:t>
      </w:r>
      <w:r w:rsidRPr="00E906AD">
        <w:t xml:space="preserve">значимые в смысловом и эстетическом плане отдельные элементы художественного произведения, а также возникает стремление </w:t>
      </w:r>
      <w:r w:rsidRPr="00E906AD">
        <w:rPr>
          <w:bCs/>
          <w:iCs/>
        </w:rPr>
        <w:t>нах</w:t>
      </w:r>
      <w:r w:rsidRPr="00E906AD">
        <w:rPr>
          <w:bCs/>
          <w:iCs/>
        </w:rPr>
        <w:t>о</w:t>
      </w:r>
      <w:r w:rsidRPr="00E906AD">
        <w:rPr>
          <w:bCs/>
          <w:iCs/>
        </w:rPr>
        <w:t>дить и объяснять связи между ними</w:t>
      </w:r>
      <w:r w:rsidRPr="00E906AD">
        <w:t xml:space="preserve">. </w:t>
      </w:r>
      <w:r w:rsidRPr="00E906AD">
        <w:rPr>
          <w:iCs/>
        </w:rPr>
        <w:t xml:space="preserve">Читатель </w:t>
      </w:r>
      <w:r w:rsidRPr="00E906AD">
        <w:t xml:space="preserve">этого уровня пытается аргументировано  отвечать на вопрос </w:t>
      </w:r>
      <w:r w:rsidRPr="00E906AD">
        <w:rPr>
          <w:bCs/>
          <w:iCs/>
        </w:rPr>
        <w:t xml:space="preserve">«Как устроен текст?», </w:t>
      </w:r>
      <w:r w:rsidRPr="00E906AD">
        <w:rPr>
          <w:i/>
        </w:rPr>
        <w:t xml:space="preserve">умеет выделять </w:t>
      </w:r>
      <w:r w:rsidRPr="00E906AD">
        <w:rPr>
          <w:i/>
          <w:iCs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D54136" w:rsidRPr="00E906AD" w:rsidRDefault="00D54136" w:rsidP="00E906AD">
      <w:pPr>
        <w:pStyle w:val="28"/>
        <w:numPr>
          <w:ilvl w:val="12"/>
          <w:numId w:val="9"/>
        </w:numPr>
        <w:tabs>
          <w:tab w:val="left" w:pos="851"/>
        </w:tabs>
        <w:ind w:left="0" w:right="0" w:firstLine="709"/>
      </w:pPr>
      <w:r w:rsidRPr="00E906AD">
        <w:rPr>
          <w:iCs/>
        </w:rPr>
        <w:t xml:space="preserve">К основным </w:t>
      </w:r>
      <w:r w:rsidRPr="00E906AD">
        <w:rPr>
          <w:b/>
          <w:bCs/>
          <w:iCs/>
        </w:rPr>
        <w:t>видам деятельности</w:t>
      </w:r>
      <w:r w:rsidRPr="00E906AD">
        <w:rPr>
          <w:iCs/>
        </w:rPr>
        <w:t>, позволяющим диагностировать возможности ч</w:t>
      </w:r>
      <w:r w:rsidRPr="00E906AD">
        <w:rPr>
          <w:iCs/>
        </w:rPr>
        <w:t>и</w:t>
      </w:r>
      <w:r w:rsidRPr="00E906AD">
        <w:rPr>
          <w:iCs/>
        </w:rPr>
        <w:t xml:space="preserve">тателей, достигших  </w:t>
      </w:r>
      <w:r w:rsidRPr="00E906AD">
        <w:rPr>
          <w:iCs/>
          <w:lang w:val="en-US"/>
        </w:rPr>
        <w:t>II</w:t>
      </w:r>
      <w:r w:rsidRPr="00E906AD">
        <w:rPr>
          <w:iCs/>
        </w:rPr>
        <w:t xml:space="preserve"> уровня, можно отнести</w:t>
      </w:r>
      <w:r w:rsidRPr="00E906AD">
        <w:t xml:space="preserve"> устное и письменное выполнение аналитич</w:t>
      </w:r>
      <w:r w:rsidRPr="00E906AD">
        <w:t>е</w:t>
      </w:r>
      <w:r w:rsidRPr="00E906AD">
        <w:t>ских процедур с использованием теоретических понятий (нахождение элементов текста; н</w:t>
      </w:r>
      <w:r w:rsidRPr="00E906AD">
        <w:t>а</w:t>
      </w:r>
      <w:r w:rsidRPr="00E906AD">
        <w:t xml:space="preserve">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r w:rsidRPr="00E906AD">
        <w:rPr>
          <w:i/>
        </w:rPr>
        <w:t>пофразового</w:t>
      </w:r>
      <w:r w:rsidRPr="00E906AD">
        <w:t xml:space="preserve"> (при анализе стих</w:t>
      </w:r>
      <w:r w:rsidRPr="00E906AD">
        <w:t>о</w:t>
      </w:r>
      <w:r w:rsidRPr="00E906AD">
        <w:t xml:space="preserve">творений и небольших прозаических произведений – рассказов, новелл) или </w:t>
      </w:r>
      <w:r w:rsidRPr="00E906AD">
        <w:rPr>
          <w:i/>
        </w:rPr>
        <w:t>поэпизодного</w:t>
      </w:r>
      <w:r w:rsidRPr="00E906AD">
        <w:t xml:space="preserve">; проведение целостного и межтекстового анализа). </w:t>
      </w:r>
    </w:p>
    <w:p w:rsidR="00D54136" w:rsidRPr="00E906AD" w:rsidRDefault="00D54136" w:rsidP="00E906AD">
      <w:pPr>
        <w:pStyle w:val="28"/>
        <w:numPr>
          <w:ilvl w:val="12"/>
          <w:numId w:val="9"/>
        </w:numPr>
        <w:tabs>
          <w:tab w:val="left" w:pos="851"/>
        </w:tabs>
        <w:ind w:left="0" w:right="0" w:firstLine="709"/>
      </w:pPr>
      <w:r w:rsidRPr="00E906AD">
        <w:t xml:space="preserve">Условно им соответствуют следующие типы диагностических </w:t>
      </w:r>
      <w:r w:rsidRPr="00E906AD">
        <w:rPr>
          <w:b/>
          <w:bCs/>
        </w:rPr>
        <w:t>заданий</w:t>
      </w:r>
      <w:r w:rsidRPr="00E906AD">
        <w:t xml:space="preserve">: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делите, определите, найдите, перечислите признаки, черты, повторяющиеся д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 xml:space="preserve">тали и т. п.; 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кажите, какие особенности художественного текста проявляют позицию его а</w:t>
      </w:r>
      <w:r w:rsidRPr="00E906AD">
        <w:rPr>
          <w:rFonts w:ascii="Times New Roman" w:hAnsi="Times New Roman"/>
        </w:rPr>
        <w:t>в</w:t>
      </w:r>
      <w:r w:rsidRPr="00E906AD">
        <w:rPr>
          <w:rFonts w:ascii="Times New Roman" w:hAnsi="Times New Roman"/>
        </w:rPr>
        <w:t>тора;</w:t>
      </w:r>
    </w:p>
    <w:p w:rsidR="00D54136" w:rsidRPr="00E906AD" w:rsidRDefault="00D54136" w:rsidP="00E906AD">
      <w:pPr>
        <w:numPr>
          <w:ilvl w:val="0"/>
          <w:numId w:val="9"/>
        </w:numPr>
        <w:tabs>
          <w:tab w:val="clear" w:pos="1287"/>
          <w:tab w:val="num" w:pos="144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кажите, как в художественном мире произведения проявляются черты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ального мира (как внешней для человека реальности, так  и  внутреннего мира человека);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анализируйте фрагменты, эпизоды текста (по предложенному алгоритму и без него);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поставьте, сравните, найдите сходства и различия (как в одном тексте, так и м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 xml:space="preserve">жду разными произведениями);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определите жанр произведения, охарактеризуйте его особенности;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дайте свое рабочее определение следующему теоретико-литературному пон</w:t>
      </w:r>
      <w:r w:rsidRPr="00E906AD">
        <w:rPr>
          <w:rFonts w:ascii="Times New Roman" w:hAnsi="Times New Roman"/>
        </w:rPr>
        <w:t>я</w:t>
      </w:r>
      <w:r w:rsidRPr="00E906AD">
        <w:rPr>
          <w:rFonts w:ascii="Times New Roman" w:hAnsi="Times New Roman"/>
        </w:rPr>
        <w:t>тию.</w:t>
      </w:r>
    </w:p>
    <w:p w:rsidR="00D54136" w:rsidRPr="00E906AD" w:rsidRDefault="00D54136" w:rsidP="00E906AD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906AD">
        <w:rPr>
          <w:sz w:val="24"/>
          <w:szCs w:val="24"/>
        </w:rPr>
        <w:t>Понимание текста на этом уровне читательской культуры осуществляется поверхн</w:t>
      </w:r>
      <w:r w:rsidRPr="00E906AD">
        <w:rPr>
          <w:sz w:val="24"/>
          <w:szCs w:val="24"/>
        </w:rPr>
        <w:t>о</w:t>
      </w:r>
      <w:r w:rsidRPr="00E906AD">
        <w:rPr>
          <w:sz w:val="24"/>
          <w:szCs w:val="24"/>
        </w:rPr>
        <w:t>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</w:t>
      </w:r>
      <w:r w:rsidRPr="00E906AD">
        <w:rPr>
          <w:sz w:val="24"/>
          <w:szCs w:val="24"/>
        </w:rPr>
        <w:t>е</w:t>
      </w:r>
      <w:r w:rsidRPr="00E906AD">
        <w:rPr>
          <w:sz w:val="24"/>
          <w:szCs w:val="24"/>
        </w:rPr>
        <w:t>матике и авторской позиции.</w:t>
      </w:r>
    </w:p>
    <w:p w:rsidR="00D54136" w:rsidRPr="00E906AD" w:rsidRDefault="00D54136" w:rsidP="00E906AD">
      <w:pPr>
        <w:spacing w:after="0" w:line="240" w:lineRule="auto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III уровень</w:t>
      </w:r>
      <w:r w:rsidRPr="00E906AD">
        <w:rPr>
          <w:rFonts w:ascii="Times New Roman" w:hAnsi="Times New Roman"/>
          <w:sz w:val="24"/>
          <w:szCs w:val="24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 xml:space="preserve">ский замысел. Читатель, достигший этого уровня, </w:t>
      </w:r>
      <w:r w:rsidRPr="00E906AD">
        <w:rPr>
          <w:rFonts w:ascii="Times New Roman" w:hAnsi="Times New Roman"/>
          <w:bCs/>
          <w:iCs/>
          <w:sz w:val="24"/>
          <w:szCs w:val="24"/>
        </w:rPr>
        <w:t>сумеет интерпретировать худож</w:t>
      </w:r>
      <w:r w:rsidRPr="00E906AD">
        <w:rPr>
          <w:rFonts w:ascii="Times New Roman" w:hAnsi="Times New Roman"/>
          <w:bCs/>
          <w:iCs/>
          <w:sz w:val="24"/>
          <w:szCs w:val="24"/>
        </w:rPr>
        <w:t>е</w:t>
      </w:r>
      <w:r w:rsidRPr="00E906AD">
        <w:rPr>
          <w:rFonts w:ascii="Times New Roman" w:hAnsi="Times New Roman"/>
          <w:bCs/>
          <w:iCs/>
          <w:sz w:val="24"/>
          <w:szCs w:val="24"/>
        </w:rPr>
        <w:t>ственный смысл произведения</w:t>
      </w:r>
      <w:r w:rsidRPr="00E906AD">
        <w:rPr>
          <w:rFonts w:ascii="Times New Roman" w:hAnsi="Times New Roman"/>
          <w:sz w:val="24"/>
          <w:szCs w:val="24"/>
        </w:rPr>
        <w:t xml:space="preserve">, то есть отвечать на вопросы: </w:t>
      </w:r>
      <w:r w:rsidRPr="00E906AD">
        <w:rPr>
          <w:rFonts w:ascii="Times New Roman" w:hAnsi="Times New Roman"/>
          <w:bCs/>
          <w:iCs/>
          <w:sz w:val="24"/>
          <w:szCs w:val="24"/>
        </w:rPr>
        <w:t xml:space="preserve">«Почему (с какой целью?) произведение построено так, а не иначе? </w:t>
      </w:r>
      <w:r w:rsidRPr="00E906AD">
        <w:rPr>
          <w:rFonts w:ascii="Times New Roman" w:hAnsi="Times New Roman"/>
          <w:sz w:val="24"/>
          <w:szCs w:val="24"/>
        </w:rPr>
        <w:t>Какой художественный эффект дало именно 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кое построение, какой вывод на основе именно такого построения мы можем сделать о тематике, пробле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тике и авторской позиции в данном конкретном произведении?». </w:t>
      </w:r>
    </w:p>
    <w:p w:rsidR="00D54136" w:rsidRPr="00E906AD" w:rsidRDefault="00D54136" w:rsidP="00E906AD">
      <w:pPr>
        <w:spacing w:after="0" w:line="240" w:lineRule="auto"/>
        <w:ind w:firstLine="708"/>
        <w:jc w:val="both"/>
        <w:rPr>
          <w:rFonts w:ascii="Times New Roman" w:eastAsia="MS Mincho" w:hAnsi="Times New Roman"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 xml:space="preserve">К основным </w:t>
      </w:r>
      <w:r w:rsidRPr="00E906AD">
        <w:rPr>
          <w:rFonts w:ascii="Times New Roman" w:hAnsi="Times New Roman"/>
          <w:b/>
          <w:bCs/>
          <w:iCs/>
          <w:sz w:val="24"/>
          <w:szCs w:val="24"/>
        </w:rPr>
        <w:t>видам деятельности</w:t>
      </w:r>
      <w:r w:rsidRPr="00E906AD">
        <w:rPr>
          <w:rFonts w:ascii="Times New Roman" w:hAnsi="Times New Roman"/>
          <w:iCs/>
          <w:sz w:val="24"/>
          <w:szCs w:val="24"/>
        </w:rPr>
        <w:t>, позволяющим диагностировать возможности чит</w:t>
      </w:r>
      <w:r w:rsidRPr="00E906AD">
        <w:rPr>
          <w:rFonts w:ascii="Times New Roman" w:hAnsi="Times New Roman"/>
          <w:iCs/>
          <w:sz w:val="24"/>
          <w:szCs w:val="24"/>
        </w:rPr>
        <w:t>а</w:t>
      </w:r>
      <w:r w:rsidRPr="00E906AD">
        <w:rPr>
          <w:rFonts w:ascii="Times New Roman" w:hAnsi="Times New Roman"/>
          <w:iCs/>
          <w:sz w:val="24"/>
          <w:szCs w:val="24"/>
        </w:rPr>
        <w:t xml:space="preserve">телей, достигших  </w:t>
      </w:r>
      <w:r w:rsidRPr="00E906AD">
        <w:rPr>
          <w:rFonts w:ascii="Times New Roman" w:hAnsi="Times New Roman"/>
          <w:iCs/>
          <w:sz w:val="24"/>
          <w:szCs w:val="24"/>
          <w:lang w:val="en-US"/>
        </w:rPr>
        <w:t>III</w:t>
      </w:r>
      <w:r w:rsidRPr="00E906AD">
        <w:rPr>
          <w:rFonts w:ascii="Times New Roman" w:hAnsi="Times New Roman"/>
          <w:iCs/>
          <w:sz w:val="24"/>
          <w:szCs w:val="24"/>
        </w:rPr>
        <w:t xml:space="preserve"> уровня, можно отнести</w:t>
      </w:r>
      <w:r w:rsidRPr="00E906AD">
        <w:rPr>
          <w:rFonts w:ascii="Times New Roman" w:hAnsi="Times New Roman"/>
          <w:sz w:val="24"/>
          <w:szCs w:val="24"/>
        </w:rPr>
        <w:t xml:space="preserve"> устное или письменное истолкование худо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твенных функций особенностей поэтики произведения, рассматриваемого в его целост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цензии, сценария и т.п. </w:t>
      </w:r>
    </w:p>
    <w:p w:rsidR="00D54136" w:rsidRPr="00E906AD" w:rsidRDefault="00D54136" w:rsidP="00E906AD">
      <w:pPr>
        <w:pStyle w:val="28"/>
        <w:numPr>
          <w:ilvl w:val="12"/>
          <w:numId w:val="9"/>
        </w:numPr>
        <w:tabs>
          <w:tab w:val="left" w:pos="709"/>
        </w:tabs>
        <w:ind w:left="0" w:right="0" w:firstLine="709"/>
      </w:pPr>
      <w:r w:rsidRPr="00E906AD">
        <w:t>Условно и</w:t>
      </w:r>
      <w:r w:rsidRPr="00E906AD">
        <w:rPr>
          <w:iCs/>
        </w:rPr>
        <w:t xml:space="preserve">м соответствуют следующие типы диагностических </w:t>
      </w:r>
      <w:r w:rsidRPr="00E906AD">
        <w:rPr>
          <w:b/>
          <w:bCs/>
          <w:iCs/>
        </w:rPr>
        <w:t>заданий</w:t>
      </w:r>
      <w:r w:rsidRPr="00E906AD">
        <w:t xml:space="preserve">: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делите, определите, найдите, перечислите признаки, черты, повторяющиеся д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 xml:space="preserve">тали и т. п.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ите художественную функцию той или иной детали, приема и т. п.;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ите позицию автора и способы ее выражения;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проинтерпретируйте выбранный фрагмент произведения;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бъясните (устно, письменно) смысл названия произведения;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заглавьте предложенный текст (в случае если у литературного произведения нет заглавия);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напишите сочинение-интерпретацию; </w:t>
      </w:r>
    </w:p>
    <w:p w:rsidR="00D54136" w:rsidRPr="00E906AD" w:rsidRDefault="00D54136" w:rsidP="00E906AD">
      <w:pPr>
        <w:pStyle w:val="ac"/>
        <w:numPr>
          <w:ilvl w:val="0"/>
          <w:numId w:val="9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пишите рецензию на произведение, не изучавшееся на уроках литературы.</w:t>
      </w:r>
      <w:r w:rsidRPr="00E906AD">
        <w:rPr>
          <w:rStyle w:val="afff4"/>
          <w:rFonts w:ascii="Times New Roman" w:hAnsi="Times New Roman"/>
          <w:sz w:val="24"/>
          <w:szCs w:val="24"/>
        </w:rPr>
        <w:t>.</w:t>
      </w:r>
    </w:p>
    <w:p w:rsidR="00D54136" w:rsidRPr="00E906AD" w:rsidRDefault="00D54136" w:rsidP="00E906AD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906AD">
        <w:rPr>
          <w:sz w:val="24"/>
          <w:szCs w:val="24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</w:t>
      </w:r>
      <w:r w:rsidRPr="00E906AD">
        <w:rPr>
          <w:sz w:val="24"/>
          <w:szCs w:val="24"/>
        </w:rPr>
        <w:t>н</w:t>
      </w:r>
      <w:r w:rsidRPr="00E906AD">
        <w:rPr>
          <w:sz w:val="24"/>
          <w:szCs w:val="24"/>
        </w:rPr>
        <w:t>ным языком и специфическими художественными средствами</w:t>
      </w:r>
      <w:r w:rsidRPr="00E906AD">
        <w:rPr>
          <w:rStyle w:val="af5"/>
          <w:sz w:val="24"/>
          <w:szCs w:val="24"/>
        </w:rPr>
        <w:footnoteReference w:id="2"/>
      </w:r>
      <w:r w:rsidRPr="00E906AD">
        <w:rPr>
          <w:sz w:val="24"/>
          <w:szCs w:val="24"/>
        </w:rPr>
        <w:t xml:space="preserve">). </w:t>
      </w:r>
    </w:p>
    <w:p w:rsidR="00D54136" w:rsidRPr="00E906AD" w:rsidRDefault="00D54136" w:rsidP="00E906AD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умеется, ни один из перечисленных уровней читательской культуры не реализуе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ся в чистом виде, тем не менее, условно можно считать, что читательское развитие школь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 xml:space="preserve">ков, обучающихся в </w:t>
      </w:r>
      <w:r w:rsidRPr="00E906AD">
        <w:rPr>
          <w:rFonts w:ascii="Times New Roman" w:hAnsi="Times New Roman"/>
          <w:b/>
          <w:sz w:val="24"/>
          <w:szCs w:val="24"/>
        </w:rPr>
        <w:t>5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hAnsi="Times New Roman"/>
          <w:b/>
          <w:sz w:val="24"/>
          <w:szCs w:val="24"/>
        </w:rPr>
        <w:t>6 классах</w:t>
      </w:r>
      <w:r w:rsidRPr="00E906AD">
        <w:rPr>
          <w:rFonts w:ascii="Times New Roman" w:hAnsi="Times New Roman"/>
          <w:sz w:val="24"/>
          <w:szCs w:val="24"/>
        </w:rPr>
        <w:t xml:space="preserve">, соответствует </w:t>
      </w:r>
      <w:r w:rsidRPr="00E906AD">
        <w:rPr>
          <w:rFonts w:ascii="Times New Roman" w:hAnsi="Times New Roman"/>
          <w:b/>
          <w:sz w:val="24"/>
          <w:szCs w:val="24"/>
        </w:rPr>
        <w:t>первому уровню</w:t>
      </w:r>
      <w:r w:rsidRPr="00E906AD">
        <w:rPr>
          <w:rFonts w:ascii="Times New Roman" w:hAnsi="Times New Roman"/>
          <w:sz w:val="24"/>
          <w:szCs w:val="24"/>
        </w:rPr>
        <w:t>; в процессе 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 xml:space="preserve">тературного образования учеников </w:t>
      </w:r>
      <w:r w:rsidRPr="00E906AD">
        <w:rPr>
          <w:rFonts w:ascii="Times New Roman" w:hAnsi="Times New Roman"/>
          <w:b/>
          <w:sz w:val="24"/>
          <w:szCs w:val="24"/>
        </w:rPr>
        <w:t>7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hAnsi="Times New Roman"/>
          <w:b/>
          <w:sz w:val="24"/>
          <w:szCs w:val="24"/>
        </w:rPr>
        <w:t>8 классов</w:t>
      </w:r>
      <w:r w:rsidRPr="00E906AD">
        <w:rPr>
          <w:rFonts w:ascii="Times New Roman" w:hAnsi="Times New Roman"/>
          <w:sz w:val="24"/>
          <w:szCs w:val="24"/>
        </w:rPr>
        <w:t xml:space="preserve"> формируется </w:t>
      </w:r>
      <w:r w:rsidRPr="00E906AD">
        <w:rPr>
          <w:rFonts w:ascii="Times New Roman" w:hAnsi="Times New Roman"/>
          <w:b/>
          <w:sz w:val="24"/>
          <w:szCs w:val="24"/>
        </w:rPr>
        <w:t>второй</w:t>
      </w:r>
      <w:r w:rsidRPr="00E906AD">
        <w:rPr>
          <w:rFonts w:ascii="Times New Roman" w:hAnsi="Times New Roman"/>
          <w:sz w:val="24"/>
          <w:szCs w:val="24"/>
        </w:rPr>
        <w:t xml:space="preserve"> ее </w:t>
      </w:r>
      <w:r w:rsidRPr="00E906AD">
        <w:rPr>
          <w:rFonts w:ascii="Times New Roman" w:hAnsi="Times New Roman"/>
          <w:b/>
          <w:sz w:val="24"/>
          <w:szCs w:val="24"/>
        </w:rPr>
        <w:t>уровень</w:t>
      </w:r>
      <w:r w:rsidRPr="00E906AD">
        <w:rPr>
          <w:rFonts w:ascii="Times New Roman" w:hAnsi="Times New Roman"/>
          <w:sz w:val="24"/>
          <w:szCs w:val="24"/>
        </w:rPr>
        <w:t>; чи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тельская культура учеников </w:t>
      </w:r>
      <w:r w:rsidRPr="00E906AD">
        <w:rPr>
          <w:rFonts w:ascii="Times New Roman" w:hAnsi="Times New Roman"/>
          <w:b/>
          <w:sz w:val="24"/>
          <w:szCs w:val="24"/>
        </w:rPr>
        <w:t>9 класса</w:t>
      </w:r>
      <w:r w:rsidRPr="00E906AD">
        <w:rPr>
          <w:rFonts w:ascii="Times New Roman" w:hAnsi="Times New Roman"/>
          <w:sz w:val="24"/>
          <w:szCs w:val="24"/>
        </w:rPr>
        <w:t xml:space="preserve"> характеризуется появлением элементов третьего уровня. Это следует иметь в виду при осуществлении в литературном образовании раз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уровневого подхода к обучению, а также при проверке качества его результатов. </w:t>
      </w:r>
    </w:p>
    <w:p w:rsidR="00D54136" w:rsidRPr="00E906AD" w:rsidRDefault="00D54136" w:rsidP="00E906AD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906AD">
        <w:rPr>
          <w:sz w:val="24"/>
          <w:szCs w:val="24"/>
        </w:rPr>
        <w:t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</w:t>
      </w:r>
      <w:r w:rsidRPr="00E906AD">
        <w:rPr>
          <w:sz w:val="24"/>
          <w:szCs w:val="24"/>
        </w:rPr>
        <w:t>с</w:t>
      </w:r>
      <w:r w:rsidRPr="00E906AD">
        <w:rPr>
          <w:sz w:val="24"/>
          <w:szCs w:val="24"/>
        </w:rPr>
        <w:t>пытаний служат критериями для определения степени подготовленности обучающихся о</w:t>
      </w:r>
      <w:r w:rsidRPr="00E906AD">
        <w:rPr>
          <w:sz w:val="24"/>
          <w:szCs w:val="24"/>
        </w:rPr>
        <w:t>с</w:t>
      </w:r>
      <w:r w:rsidRPr="00E906AD">
        <w:rPr>
          <w:sz w:val="24"/>
          <w:szCs w:val="24"/>
        </w:rPr>
        <w:t>новной школы. Определяя степень подготовленности, следует учесть условный характер с</w:t>
      </w:r>
      <w:r w:rsidRPr="00E906AD">
        <w:rPr>
          <w:sz w:val="24"/>
          <w:szCs w:val="24"/>
        </w:rPr>
        <w:t>о</w:t>
      </w:r>
      <w:r w:rsidRPr="00E906AD">
        <w:rPr>
          <w:sz w:val="24"/>
          <w:szCs w:val="24"/>
        </w:rPr>
        <w:t>отнесения описанных заданий и разных уровней читательской культуры. Показателем до</w:t>
      </w:r>
      <w:r w:rsidRPr="00E906AD">
        <w:rPr>
          <w:sz w:val="24"/>
          <w:szCs w:val="24"/>
        </w:rPr>
        <w:t>с</w:t>
      </w:r>
      <w:r w:rsidRPr="00E906AD">
        <w:rPr>
          <w:sz w:val="24"/>
          <w:szCs w:val="24"/>
        </w:rPr>
        <w:t xml:space="preserve">тигнутых школьником результатов является не столько характер заданий, сколько </w:t>
      </w:r>
      <w:r w:rsidRPr="00E906AD">
        <w:rPr>
          <w:b/>
          <w:sz w:val="24"/>
          <w:szCs w:val="24"/>
        </w:rPr>
        <w:t>качество</w:t>
      </w:r>
      <w:r w:rsidRPr="00E906AD">
        <w:rPr>
          <w:sz w:val="24"/>
          <w:szCs w:val="24"/>
        </w:rPr>
        <w:t xml:space="preserve"> их выполнения. Учитель может давать одни и те же задания (определите тематику, пробл</w:t>
      </w:r>
      <w:r w:rsidRPr="00E906AD">
        <w:rPr>
          <w:sz w:val="24"/>
          <w:szCs w:val="24"/>
        </w:rPr>
        <w:t>е</w:t>
      </w:r>
      <w:r w:rsidRPr="00E906AD">
        <w:rPr>
          <w:sz w:val="24"/>
          <w:szCs w:val="24"/>
        </w:rPr>
        <w:t>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2A1A54" w:rsidRPr="00E906AD" w:rsidRDefault="002A1A54" w:rsidP="00E906AD">
      <w:pPr>
        <w:spacing w:after="0" w:line="240" w:lineRule="auto"/>
        <w:ind w:firstLine="709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*Учебный предмет «Родн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ая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 xml:space="preserve">  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литература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» интегрирован в учебный предмет «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Литер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а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ура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» предметной области «Русский язык и литература».</w:t>
      </w:r>
      <w:r w:rsidRPr="00E906AD">
        <w:rPr>
          <w:sz w:val="24"/>
          <w:szCs w:val="24"/>
        </w:rPr>
        <w:t xml:space="preserve"> 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 xml:space="preserve">Изучение предметной области 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«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Родной язык и родная литература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»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 xml:space="preserve"> должно обеспечить: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воспитание ценностного отношения к родному языку и родной литературе как хранит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е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лю культуры, включение в культурно-языковое поле своего народ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приобщение к литературному наследию своего народ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формирование причастности к свершениям и традициям своего народа, осознание истор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и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ческой преемственности поколений, своей ответственности за сохранение культуры н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а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род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обогащение активного и потенциального словарного запаса, развитие у обучающихся кул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ь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уры владения родным языком во всей полноте его функциональных возможностей в соо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ветствии с нормами устной и письменной речи, правилами речевого этикета;</w:t>
      </w:r>
    </w:p>
    <w:p w:rsidR="002A1A54" w:rsidRPr="00E906AD" w:rsidRDefault="002A1A54" w:rsidP="00E906AD">
      <w:pPr>
        <w:spacing w:after="0" w:line="240" w:lineRule="auto"/>
        <w:jc w:val="both"/>
        <w:rPr>
          <w:rFonts w:ascii="Times New Roman" w:eastAsia="@Arial Unicode MS" w:hAnsi="Times New Roman"/>
          <w:bCs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- получение знаний о родном языке как системе и как развивающемся явлении, о его уровнях и единицах, о закономерностях его функционирования, освоение базовых понятий лингви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с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тики, формирование аналитических умений в отношении языковых единиц и текстов разных функционально-смысловых типов и жанров.</w:t>
      </w:r>
    </w:p>
    <w:p w:rsidR="002A1A54" w:rsidRPr="00E906AD" w:rsidRDefault="002A1A54" w:rsidP="00E906AD">
      <w:pPr>
        <w:spacing w:after="0" w:line="240" w:lineRule="auto"/>
        <w:ind w:firstLine="709"/>
        <w:jc w:val="both"/>
        <w:rPr>
          <w:sz w:val="24"/>
          <w:szCs w:val="24"/>
        </w:rPr>
      </w:pP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Предметные результаты изучения предмета «Родн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ая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 xml:space="preserve"> </w:t>
      </w:r>
      <w:r w:rsidR="00E906AD"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литература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» должны отр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а</w:t>
      </w:r>
      <w:r w:rsidRPr="00E906AD">
        <w:rPr>
          <w:rFonts w:ascii="Times New Roman" w:eastAsia="@Arial Unicode MS" w:hAnsi="Times New Roman"/>
          <w:bCs/>
          <w:sz w:val="24"/>
          <w:szCs w:val="24"/>
          <w:lang w:eastAsia="ru-RU"/>
        </w:rPr>
        <w:t>жать:</w:t>
      </w:r>
      <w:r w:rsidR="00E906AD" w:rsidRPr="00E906AD">
        <w:rPr>
          <w:sz w:val="24"/>
          <w:szCs w:val="24"/>
        </w:rPr>
        <w:t xml:space="preserve"> </w:t>
      </w:r>
    </w:p>
    <w:p w:rsidR="002A1A54" w:rsidRPr="00E906AD" w:rsidRDefault="002A1A54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1) осознание значимости чтения и изучения родной литературы для своего дальнейшего развития; формирование потребности в систематическом чтении как средстве познания мира и себя в этом мире, гармонизации отношений человека и о</w:t>
      </w:r>
      <w:r w:rsidRPr="00E906AD">
        <w:rPr>
          <w:b w:val="0"/>
          <w:sz w:val="24"/>
          <w:szCs w:val="24"/>
        </w:rPr>
        <w:t>б</w:t>
      </w:r>
      <w:r w:rsidRPr="00E906AD">
        <w:rPr>
          <w:b w:val="0"/>
          <w:sz w:val="24"/>
          <w:szCs w:val="24"/>
        </w:rPr>
        <w:t>щества, многоаспектного диалога;</w:t>
      </w:r>
    </w:p>
    <w:p w:rsidR="002A1A54" w:rsidRPr="00E906AD" w:rsidRDefault="002A1A54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2) понимание родной литературы как одной из основных национально-культурных ценностей народа, как особого способа познания жизни;</w:t>
      </w:r>
    </w:p>
    <w:p w:rsidR="002A1A54" w:rsidRPr="00E906AD" w:rsidRDefault="002A1A54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3) обеспечение культурной самоидентификации, осознание коммуникати</w:t>
      </w:r>
      <w:r w:rsidRPr="00E906AD">
        <w:rPr>
          <w:b w:val="0"/>
          <w:sz w:val="24"/>
          <w:szCs w:val="24"/>
        </w:rPr>
        <w:t>в</w:t>
      </w:r>
      <w:r w:rsidRPr="00E906AD">
        <w:rPr>
          <w:b w:val="0"/>
          <w:sz w:val="24"/>
          <w:szCs w:val="24"/>
        </w:rPr>
        <w:t>но-эстетических возможностей родного языка на основе изучения выдающихся произв</w:t>
      </w:r>
      <w:r w:rsidRPr="00E906AD">
        <w:rPr>
          <w:b w:val="0"/>
          <w:sz w:val="24"/>
          <w:szCs w:val="24"/>
        </w:rPr>
        <w:t>е</w:t>
      </w:r>
      <w:r w:rsidRPr="00E906AD">
        <w:rPr>
          <w:b w:val="0"/>
          <w:sz w:val="24"/>
          <w:szCs w:val="24"/>
        </w:rPr>
        <w:t>дений культуры своего народа, российской и мировой культуры;</w:t>
      </w:r>
    </w:p>
    <w:p w:rsidR="002A1A54" w:rsidRPr="00E906AD" w:rsidRDefault="002A1A54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4) воспитание квалифицированного читателя со сформированным эстетич</w:t>
      </w:r>
      <w:r w:rsidRPr="00E906AD">
        <w:rPr>
          <w:b w:val="0"/>
          <w:sz w:val="24"/>
          <w:szCs w:val="24"/>
        </w:rPr>
        <w:t>е</w:t>
      </w:r>
      <w:r w:rsidRPr="00E906AD">
        <w:rPr>
          <w:b w:val="0"/>
          <w:sz w:val="24"/>
          <w:szCs w:val="24"/>
        </w:rPr>
        <w:t>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</w:t>
      </w:r>
      <w:r w:rsidRPr="00E906AD">
        <w:rPr>
          <w:b w:val="0"/>
          <w:sz w:val="24"/>
          <w:szCs w:val="24"/>
        </w:rPr>
        <w:t>а</w:t>
      </w:r>
      <w:r w:rsidRPr="00E906AD">
        <w:rPr>
          <w:b w:val="0"/>
          <w:sz w:val="24"/>
          <w:szCs w:val="24"/>
        </w:rPr>
        <w:t>зывания аналитического и интерпретирующего характера, участвовать в обсу</w:t>
      </w:r>
      <w:r w:rsidRPr="00E906AD">
        <w:rPr>
          <w:b w:val="0"/>
          <w:sz w:val="24"/>
          <w:szCs w:val="24"/>
        </w:rPr>
        <w:t>ж</w:t>
      </w:r>
      <w:r w:rsidRPr="00E906AD">
        <w:rPr>
          <w:b w:val="0"/>
          <w:sz w:val="24"/>
          <w:szCs w:val="24"/>
        </w:rPr>
        <w:t>дении прочитанного, сознательно планировать свое досуговое чтение;</w:t>
      </w:r>
    </w:p>
    <w:p w:rsidR="002A1A54" w:rsidRPr="00E906AD" w:rsidRDefault="002A1A54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5) развитие способности понимать литературные художественные произвед</w:t>
      </w:r>
      <w:r w:rsidRPr="00E906AD">
        <w:rPr>
          <w:b w:val="0"/>
          <w:sz w:val="24"/>
          <w:szCs w:val="24"/>
        </w:rPr>
        <w:t>е</w:t>
      </w:r>
      <w:r w:rsidRPr="00E906AD">
        <w:rPr>
          <w:b w:val="0"/>
          <w:sz w:val="24"/>
          <w:szCs w:val="24"/>
        </w:rPr>
        <w:t>ния, отражающие разные этнокультурные традиции;</w:t>
      </w:r>
    </w:p>
    <w:p w:rsidR="002A1A54" w:rsidRPr="00E906AD" w:rsidRDefault="002A1A54" w:rsidP="00E906AD">
      <w:pPr>
        <w:pStyle w:val="2"/>
        <w:spacing w:line="240" w:lineRule="auto"/>
        <w:ind w:left="709"/>
        <w:rPr>
          <w:b w:val="0"/>
          <w:sz w:val="24"/>
          <w:szCs w:val="24"/>
        </w:rPr>
      </w:pPr>
      <w:r w:rsidRPr="00E906AD">
        <w:rPr>
          <w:b w:val="0"/>
          <w:sz w:val="24"/>
          <w:szCs w:val="24"/>
        </w:rPr>
        <w:t>6) овладение процедурами смыслового и эстетического анализа текста на осн</w:t>
      </w:r>
      <w:r w:rsidRPr="00E906AD">
        <w:rPr>
          <w:b w:val="0"/>
          <w:sz w:val="24"/>
          <w:szCs w:val="24"/>
        </w:rPr>
        <w:t>о</w:t>
      </w:r>
      <w:r w:rsidRPr="00E906AD">
        <w:rPr>
          <w:b w:val="0"/>
          <w:sz w:val="24"/>
          <w:szCs w:val="24"/>
        </w:rPr>
        <w:t>ве понимания принципиальных отличий литературного художественного текста от научного, делового, публицистического и т.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аженную в литературном произведении, на уро</w:t>
      </w:r>
      <w:r w:rsidRPr="00E906AD">
        <w:rPr>
          <w:b w:val="0"/>
          <w:sz w:val="24"/>
          <w:szCs w:val="24"/>
        </w:rPr>
        <w:t>в</w:t>
      </w:r>
      <w:r w:rsidRPr="00E906AD">
        <w:rPr>
          <w:b w:val="0"/>
          <w:sz w:val="24"/>
          <w:szCs w:val="24"/>
        </w:rPr>
        <w:t>не не только эмоционального восприятия, но и интеллектуал</w:t>
      </w:r>
      <w:r w:rsidRPr="00E906AD">
        <w:rPr>
          <w:b w:val="0"/>
          <w:sz w:val="24"/>
          <w:szCs w:val="24"/>
        </w:rPr>
        <w:t>ь</w:t>
      </w:r>
      <w:r w:rsidRPr="00E906AD">
        <w:rPr>
          <w:b w:val="0"/>
          <w:sz w:val="24"/>
          <w:szCs w:val="24"/>
        </w:rPr>
        <w:t>ного осмысления.</w:t>
      </w:r>
    </w:p>
    <w:p w:rsidR="00E906AD" w:rsidRPr="00E906AD" w:rsidRDefault="00E906AD" w:rsidP="00E906AD">
      <w:pPr>
        <w:pStyle w:val="4"/>
        <w:spacing w:before="0" w:line="240" w:lineRule="auto"/>
        <w:rPr>
          <w:rFonts w:ascii="Times New Roman" w:hAnsi="Times New Roman"/>
          <w:sz w:val="24"/>
          <w:szCs w:val="24"/>
        </w:rPr>
      </w:pPr>
      <w:bookmarkStart w:id="39" w:name="_Toc409691630"/>
      <w:bookmarkStart w:id="40" w:name="_Toc410653955"/>
      <w:bookmarkStart w:id="41" w:name="_Toc414553137"/>
    </w:p>
    <w:p w:rsidR="00D54136" w:rsidRPr="00E906AD" w:rsidRDefault="00D54136" w:rsidP="00E906AD">
      <w:pPr>
        <w:pStyle w:val="4"/>
        <w:spacing w:before="0" w:line="240" w:lineRule="auto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1.2.5.3. Иностранный язык</w:t>
      </w:r>
      <w:r w:rsidR="0072770F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(английский язык)</w:t>
      </w:r>
      <w:bookmarkEnd w:id="39"/>
      <w:bookmarkEnd w:id="40"/>
      <w:bookmarkEnd w:id="41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Коммуникативные умения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оворение. Диалогическая речь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ести диалог (диалог этикетного характера, диалог–-расспрос, диалог побуж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го языка.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вести диалог-обмен мнениями; </w:t>
      </w:r>
    </w:p>
    <w:p w:rsidR="00D54136" w:rsidRPr="00E906AD" w:rsidRDefault="00D54136" w:rsidP="00E906AD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брать и давать интервью;</w:t>
      </w:r>
    </w:p>
    <w:p w:rsidR="00D54136" w:rsidRPr="00E906AD" w:rsidRDefault="00D54136" w:rsidP="00E906AD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ести диалог-расспрос на основе нелинейного текста (таблицы, диаграммы и т. д.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оворение. Монологическая речь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связное монологическое высказывание с опорой на зрительную нагля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ность и/или вербальные опоры (ключевые слова, план, вопросы) в рамках освоенной темат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ки;</w:t>
      </w:r>
    </w:p>
    <w:p w:rsidR="00D54136" w:rsidRPr="00E906AD" w:rsidRDefault="00D54136" w:rsidP="00E906AD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D54136" w:rsidRPr="00E906AD" w:rsidRDefault="00D54136" w:rsidP="00E906AD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давать краткую характеристику реальных людей и литературных персонажей; </w:t>
      </w:r>
    </w:p>
    <w:p w:rsidR="00D54136" w:rsidRPr="00E906AD" w:rsidRDefault="00D54136" w:rsidP="00E906AD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D54136" w:rsidRPr="00E906AD" w:rsidRDefault="00D54136" w:rsidP="00E906AD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картинку/ фото с опорой или без опоры на ключевые слова/ план/ 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просы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ыпускник получит возможность научиться: </w:t>
      </w:r>
    </w:p>
    <w:p w:rsidR="00D54136" w:rsidRPr="00E906AD" w:rsidRDefault="00D54136" w:rsidP="00E906AD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делать сообщение на заданную тему на основе прочитанного; </w:t>
      </w:r>
    </w:p>
    <w:p w:rsidR="00D54136" w:rsidRPr="00E906AD" w:rsidRDefault="00D54136" w:rsidP="00E906AD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комментировать факты из прочитанного/ прослушанного текста, выражать и аргументировать свое отношение к прочитанному/ прослушанному; </w:t>
      </w:r>
    </w:p>
    <w:p w:rsidR="00D54136" w:rsidRPr="00E906AD" w:rsidRDefault="00D54136" w:rsidP="00E906AD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ратко высказываться без предварительной подготовки на заданную тему в с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ответствии с предложенной ситуацией общения;</w:t>
      </w:r>
    </w:p>
    <w:p w:rsidR="00D54136" w:rsidRPr="00E906AD" w:rsidRDefault="00D54136" w:rsidP="00E906AD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ратко высказываться с опорой на нелинейный текст (таблицы, диаграммы, расписание и т. п.);</w:t>
      </w:r>
    </w:p>
    <w:p w:rsidR="00D54136" w:rsidRPr="00E906AD" w:rsidRDefault="00D54136" w:rsidP="00E906AD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ратко излагать результаты выполненной проектной работы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Аудирование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D54136" w:rsidRPr="00E906AD" w:rsidRDefault="00D54136" w:rsidP="00E906AD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D54136" w:rsidRPr="00E906AD" w:rsidRDefault="00D54136" w:rsidP="00E906AD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оспринимать на слух и понимать нужную/интересующую/ запрашиваемую и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формацию в аутентичных текстах, содержащих как изученные языковые явления, так и не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орое количество неизученных языковых явлений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елять основную тему в воспринимаемом на слух тексте;</w:t>
      </w:r>
    </w:p>
    <w:p w:rsidR="00D54136" w:rsidRPr="00E906AD" w:rsidRDefault="00D54136" w:rsidP="00E906AD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Чтение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D54136" w:rsidRPr="00E906AD" w:rsidRDefault="00D54136" w:rsidP="00E906AD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тать и понимать основное содержание несложных аутентичных текстов, соде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жащие отдельные неизученные языковые явления;</w:t>
      </w:r>
    </w:p>
    <w:p w:rsidR="00D54136" w:rsidRPr="00E906AD" w:rsidRDefault="00D54136" w:rsidP="00E906AD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тать и находить в несложных аутентичных текстах, содержащих отдельные н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изученные языковые явления, нужную/интересующую/ запрашиваемую информацию, пре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ставленную в явном и в неявном виде;</w:t>
      </w:r>
    </w:p>
    <w:p w:rsidR="00D54136" w:rsidRPr="00E906AD" w:rsidRDefault="00D54136" w:rsidP="00E906AD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тать и полностью понимать несложные аутентичные тексты, построенные на изученном языковом материале;</w:t>
      </w:r>
    </w:p>
    <w:p w:rsidR="00D54136" w:rsidRPr="00E906AD" w:rsidRDefault="00D54136" w:rsidP="00E906AD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 выразительно читать вслух небольшие построенные на изученном языковом ма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риале аутентичные тексты, демонстрируя понимание прочитанного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устанавливать причинно-следственную взаимосвязь фактов и событий, изложе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ных в несложном аутентичном тексте;</w:t>
      </w:r>
    </w:p>
    <w:p w:rsidR="00D54136" w:rsidRPr="00E906AD" w:rsidRDefault="00D54136" w:rsidP="00E906AD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осстанавливать текст из разрозненных абзацев или путем добавления выпуще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ных фрагментов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Письменная речь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D54136" w:rsidRPr="00E906AD" w:rsidRDefault="00D54136" w:rsidP="00E906AD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аполнять анкеты и формуляры, сообщая о себе основные сведения (имя, фам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лия, пол, возраст, гражданство, национальность, адрес и т. д.);</w:t>
      </w:r>
    </w:p>
    <w:p w:rsidR="00D54136" w:rsidRPr="00E906AD" w:rsidRDefault="00D54136" w:rsidP="00E906AD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исать короткие поздравления с днем рождения и другими праздниками, с уп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реблением формул речевого этикета, принятых в стране изучаемого языка, выражать по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ания (объемом 30–40 слов, включая адрес);</w:t>
      </w:r>
    </w:p>
    <w:p w:rsidR="00D54136" w:rsidRPr="00E906AD" w:rsidRDefault="00D54136" w:rsidP="00E906AD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исать личное письмо в ответ на письмо-стимул с употреблением формул ре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вого этикета, принятых в стране изучаемого языка: сообщать краткие сведения о себе и запраш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вать аналогичную информацию о друге по переписке; выражать благодарность, извинения, просьбу; давать совет и т. д. (объемом 100–120 слов, включая адрес);</w:t>
      </w:r>
    </w:p>
    <w:p w:rsidR="00D54136" w:rsidRPr="00E906AD" w:rsidRDefault="00D54136" w:rsidP="00E906AD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исать небольшие письменные высказывания с опорой на образец/ план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делать краткие выписки из текста с целью их использования в собственных ус</w:t>
      </w:r>
      <w:r w:rsidRPr="00E906AD">
        <w:rPr>
          <w:rFonts w:ascii="Times New Roman" w:hAnsi="Times New Roman"/>
          <w:i/>
          <w:sz w:val="24"/>
          <w:szCs w:val="24"/>
        </w:rPr>
        <w:t>т</w:t>
      </w:r>
      <w:r w:rsidRPr="00E906AD">
        <w:rPr>
          <w:rFonts w:ascii="Times New Roman" w:hAnsi="Times New Roman"/>
          <w:i/>
          <w:sz w:val="24"/>
          <w:szCs w:val="24"/>
        </w:rPr>
        <w:t>ных высказываниях;</w:t>
      </w:r>
    </w:p>
    <w:p w:rsidR="00D54136" w:rsidRPr="00E906AD" w:rsidRDefault="00D54136" w:rsidP="00E906AD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исать электронное письмо 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e</w:t>
      </w:r>
      <w:r w:rsidRPr="00E906AD">
        <w:rPr>
          <w:rFonts w:ascii="Times New Roman" w:hAnsi="Times New Roman"/>
          <w:i/>
          <w:sz w:val="24"/>
          <w:szCs w:val="24"/>
        </w:rPr>
        <w:t>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ail</w:t>
      </w:r>
      <w:r w:rsidRPr="00E906AD">
        <w:rPr>
          <w:rFonts w:ascii="Times New Roman" w:hAnsi="Times New Roman"/>
          <w:i/>
          <w:sz w:val="24"/>
          <w:szCs w:val="24"/>
        </w:rPr>
        <w:t>) зарубежному другу в ответ на электронное письмо-стимул;</w:t>
      </w:r>
    </w:p>
    <w:p w:rsidR="00D54136" w:rsidRPr="00E906AD" w:rsidRDefault="00D54136" w:rsidP="00E906AD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составлять план/ тезисы устного или письменного сообщения; </w:t>
      </w:r>
    </w:p>
    <w:p w:rsidR="00D54136" w:rsidRPr="00E906AD" w:rsidRDefault="00D54136" w:rsidP="00E906AD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ратко излагать в письменном виде результаты проектной деятельности;</w:t>
      </w:r>
    </w:p>
    <w:p w:rsidR="00D54136" w:rsidRPr="00E906AD" w:rsidRDefault="00D54136" w:rsidP="00E906AD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исать небольшое письменное высказывание с опорой на нелинейный текст (та</w:t>
      </w:r>
      <w:r w:rsidRPr="00E906AD">
        <w:rPr>
          <w:rFonts w:ascii="Times New Roman" w:hAnsi="Times New Roman"/>
          <w:i/>
          <w:sz w:val="24"/>
          <w:szCs w:val="24"/>
        </w:rPr>
        <w:t>б</w:t>
      </w:r>
      <w:r w:rsidRPr="00E906AD">
        <w:rPr>
          <w:rFonts w:ascii="Times New Roman" w:hAnsi="Times New Roman"/>
          <w:i/>
          <w:sz w:val="24"/>
          <w:szCs w:val="24"/>
        </w:rPr>
        <w:t>лицы, диаграммы и т. п.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Языковые навыки и средства оперирования ими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Орфография и пунктуация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авильно писать изученные слова;</w:t>
      </w:r>
    </w:p>
    <w:p w:rsidR="00D54136" w:rsidRPr="00E906AD" w:rsidRDefault="00D54136" w:rsidP="00E906AD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авильно ставить знаки препинания в конце предложения: точку в конце пове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D54136" w:rsidRPr="00E906AD" w:rsidRDefault="00D54136" w:rsidP="00E906AD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ставлять в личном письме знаки препинания, диктуемые его форматом, в со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тствии с нормами, принятыми в стране изучаемого язык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равнивать и анализировать буквосочетания английского языка и их транскри</w:t>
      </w:r>
      <w:r w:rsidRPr="00E906AD">
        <w:rPr>
          <w:rFonts w:ascii="Times New Roman" w:hAnsi="Times New Roman"/>
          <w:i/>
          <w:sz w:val="24"/>
          <w:szCs w:val="24"/>
        </w:rPr>
        <w:t>п</w:t>
      </w:r>
      <w:r w:rsidRPr="00E906AD">
        <w:rPr>
          <w:rFonts w:ascii="Times New Roman" w:hAnsi="Times New Roman"/>
          <w:i/>
          <w:sz w:val="24"/>
          <w:szCs w:val="24"/>
        </w:rPr>
        <w:t>цию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Фонетическая сторона речи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на слух и адекватно, без фонематических ошибок, ведущих к сбою ко</w:t>
      </w:r>
      <w:r w:rsidRPr="00E906AD">
        <w:rPr>
          <w:rFonts w:ascii="Times New Roman" w:hAnsi="Times New Roman"/>
          <w:sz w:val="24"/>
          <w:szCs w:val="24"/>
        </w:rPr>
        <w:t>м</w:t>
      </w:r>
      <w:r w:rsidRPr="00E906AD">
        <w:rPr>
          <w:rFonts w:ascii="Times New Roman" w:hAnsi="Times New Roman"/>
          <w:sz w:val="24"/>
          <w:szCs w:val="24"/>
        </w:rPr>
        <w:t>муникации, произносить слова изучаемого иностранного языка;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правильное ударение в изученных словах;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коммуникативные типы предложений по их интонации;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ленить предложение на смысловые группы;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циальный, альтернативный и разделительный вопросы), в том числе, соблюдая правило 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сутствия фразового ударения на служебных словах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ражать модальные значения, чувства и эмоции с помощью интонации;</w:t>
      </w:r>
    </w:p>
    <w:p w:rsidR="00D54136" w:rsidRPr="00E906AD" w:rsidRDefault="00D54136" w:rsidP="00E906AD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британские и американские варианты английского языка в прослуша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ных высказываниях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Лексическая сторона речи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атики основной школы;</w:t>
      </w:r>
    </w:p>
    <w:p w:rsidR="00D54136" w:rsidRPr="00E906AD" w:rsidRDefault="00D54136" w:rsidP="00E906AD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потреблять в устной и письменной речи в их основном значении изученные ле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ивной задачей;</w:t>
      </w:r>
    </w:p>
    <w:p w:rsidR="00D54136" w:rsidRPr="00E906AD" w:rsidRDefault="00D54136" w:rsidP="00E906AD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существующие в английском языке нормы лексической сочетае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;</w:t>
      </w:r>
    </w:p>
    <w:p w:rsidR="00D54136" w:rsidRPr="00E906AD" w:rsidRDefault="00D54136" w:rsidP="00E906AD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образовывать родственные слова с использованием словосло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и конверсии в пределах тематики основной школы в соответствии с решаемой коммуник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ивной задачей;</w:t>
      </w:r>
    </w:p>
    <w:p w:rsidR="00D54136" w:rsidRPr="00E906AD" w:rsidRDefault="00D54136" w:rsidP="00E906AD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E906AD">
        <w:rPr>
          <w:rFonts w:ascii="Times New Roman" w:hAnsi="Times New Roman"/>
          <w:sz w:val="24"/>
          <w:szCs w:val="24"/>
        </w:rPr>
        <w:t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чей: </w:t>
      </w:r>
    </w:p>
    <w:p w:rsidR="00D54136" w:rsidRPr="00E906AD" w:rsidRDefault="00D54136" w:rsidP="00E906AD">
      <w:pPr>
        <w:numPr>
          <w:ilvl w:val="0"/>
          <w:numId w:val="8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глаголы при помощи аффиксов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dis</w:t>
      </w:r>
      <w:r w:rsidRPr="00E906AD">
        <w:rPr>
          <w:rFonts w:ascii="Times New Roman" w:hAnsi="Times New Roman"/>
          <w:sz w:val="24"/>
          <w:szCs w:val="24"/>
        </w:rPr>
        <w:t xml:space="preserve">-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is</w:t>
      </w:r>
      <w:r w:rsidRPr="00E906AD">
        <w:rPr>
          <w:rFonts w:ascii="Times New Roman" w:hAnsi="Times New Roman"/>
          <w:sz w:val="24"/>
          <w:szCs w:val="24"/>
        </w:rPr>
        <w:t xml:space="preserve">-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re</w:t>
      </w:r>
      <w:r w:rsidRPr="00E906AD">
        <w:rPr>
          <w:rFonts w:ascii="Times New Roman" w:hAnsi="Times New Roman"/>
          <w:sz w:val="24"/>
          <w:szCs w:val="24"/>
        </w:rPr>
        <w:t>-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906AD">
        <w:rPr>
          <w:rFonts w:ascii="Times New Roman" w:hAnsi="Times New Roman"/>
          <w:i/>
          <w:sz w:val="24"/>
          <w:szCs w:val="24"/>
        </w:rPr>
        <w:t>ze</w:t>
      </w:r>
      <w:r w:rsidRPr="00E906AD">
        <w:rPr>
          <w:rFonts w:ascii="Times New Roman" w:hAnsi="Times New Roman"/>
          <w:sz w:val="24"/>
          <w:szCs w:val="24"/>
        </w:rPr>
        <w:t>/-</w:t>
      </w:r>
      <w:r w:rsidRPr="00E906AD">
        <w:rPr>
          <w:rFonts w:ascii="Times New Roman" w:hAnsi="Times New Roman"/>
          <w:i/>
          <w:sz w:val="24"/>
          <w:szCs w:val="24"/>
        </w:rPr>
        <w:t>ise</w:t>
      </w:r>
      <w:r w:rsidRPr="00E906AD">
        <w:rPr>
          <w:rFonts w:ascii="Times New Roman" w:hAnsi="Times New Roman"/>
          <w:sz w:val="24"/>
          <w:szCs w:val="24"/>
        </w:rPr>
        <w:t xml:space="preserve">; </w:t>
      </w:r>
    </w:p>
    <w:p w:rsidR="00D54136" w:rsidRPr="00E906AD" w:rsidRDefault="00D54136" w:rsidP="00E906AD">
      <w:pPr>
        <w:numPr>
          <w:ilvl w:val="0"/>
          <w:numId w:val="8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E906AD">
        <w:rPr>
          <w:rFonts w:ascii="Times New Roman" w:hAnsi="Times New Roman"/>
          <w:sz w:val="24"/>
          <w:szCs w:val="24"/>
        </w:rPr>
        <w:t>именасуществительныеприпомощисуффиксов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or</w:t>
      </w:r>
      <w:r w:rsidRPr="00E906AD">
        <w:rPr>
          <w:rFonts w:ascii="Times New Roman" w:hAnsi="Times New Roman"/>
          <w:sz w:val="24"/>
          <w:szCs w:val="24"/>
          <w:lang w:val="en-US"/>
        </w:rPr>
        <w:t>/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er</w:t>
      </w:r>
      <w:r w:rsidRPr="00E906AD">
        <w:rPr>
          <w:rFonts w:ascii="Times New Roman" w:hAnsi="Times New Roman"/>
          <w:sz w:val="24"/>
          <w:szCs w:val="24"/>
          <w:lang w:val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st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 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ion</w:t>
      </w:r>
      <w:r w:rsidRPr="00E906AD">
        <w:rPr>
          <w:rFonts w:ascii="Times New Roman" w:hAnsi="Times New Roman"/>
          <w:sz w:val="24"/>
          <w:szCs w:val="24"/>
          <w:lang w:val="en-US"/>
        </w:rPr>
        <w:t>/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ion</w:t>
      </w:r>
      <w:r w:rsidRPr="00E906AD">
        <w:rPr>
          <w:rFonts w:ascii="Times New Roman" w:hAnsi="Times New Roman"/>
          <w:sz w:val="24"/>
          <w:szCs w:val="24"/>
          <w:lang w:val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ce</w:t>
      </w:r>
      <w:r w:rsidRPr="00E906AD">
        <w:rPr>
          <w:rFonts w:ascii="Times New Roman" w:hAnsi="Times New Roman"/>
          <w:sz w:val="24"/>
          <w:szCs w:val="24"/>
          <w:lang w:val="en-US"/>
        </w:rPr>
        <w:t>/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ence</w:t>
      </w:r>
      <w:r w:rsidRPr="00E906AD">
        <w:rPr>
          <w:rFonts w:ascii="Times New Roman" w:hAnsi="Times New Roman"/>
          <w:sz w:val="24"/>
          <w:szCs w:val="24"/>
          <w:lang w:val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ent</w:t>
      </w:r>
      <w:r w:rsidRPr="00E906AD">
        <w:rPr>
          <w:rFonts w:ascii="Times New Roman" w:hAnsi="Times New Roman"/>
          <w:sz w:val="24"/>
          <w:szCs w:val="24"/>
          <w:lang w:val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ty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 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ess</w:t>
      </w:r>
      <w:r w:rsidRPr="00E906AD">
        <w:rPr>
          <w:rFonts w:ascii="Times New Roman" w:hAnsi="Times New Roman"/>
          <w:sz w:val="24"/>
          <w:szCs w:val="24"/>
          <w:lang w:val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hip</w:t>
      </w:r>
      <w:r w:rsidRPr="00E906AD">
        <w:rPr>
          <w:rFonts w:ascii="Times New Roman" w:hAnsi="Times New Roman"/>
          <w:sz w:val="24"/>
          <w:szCs w:val="24"/>
          <w:lang w:val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ng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D54136" w:rsidRPr="00E906AD" w:rsidRDefault="00D54136" w:rsidP="00E906AD">
      <w:pPr>
        <w:numPr>
          <w:ilvl w:val="0"/>
          <w:numId w:val="8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 w:bidi="en-US"/>
        </w:rPr>
      </w:pPr>
      <w:r w:rsidRPr="00E906AD">
        <w:rPr>
          <w:rFonts w:ascii="Times New Roman" w:hAnsi="Times New Roman"/>
          <w:sz w:val="24"/>
          <w:szCs w:val="24"/>
        </w:rPr>
        <w:t>именаприлагательныеприпомощиаффиксов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nter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-;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y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ly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ful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 xml:space="preserve"> 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al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 xml:space="preserve"> 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c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an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/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an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ng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;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ous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able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/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ble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less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ve</w:t>
      </w:r>
      <w:r w:rsidRPr="00E906AD">
        <w:rPr>
          <w:rFonts w:ascii="Times New Roman" w:hAnsi="Times New Roman"/>
          <w:sz w:val="24"/>
          <w:szCs w:val="24"/>
          <w:lang w:val="en-US" w:bidi="en-US"/>
        </w:rPr>
        <w:t>;</w:t>
      </w:r>
    </w:p>
    <w:p w:rsidR="00D54136" w:rsidRPr="00E906AD" w:rsidRDefault="00D54136" w:rsidP="00E906AD">
      <w:pPr>
        <w:numPr>
          <w:ilvl w:val="0"/>
          <w:numId w:val="8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речия при помощи суффикса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ly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8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мена существительные, имена прилагательные, наречия при помощи отрица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х префиксов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un</w:t>
      </w:r>
      <w:r w:rsidRPr="00E906AD">
        <w:rPr>
          <w:rFonts w:ascii="Times New Roman" w:hAnsi="Times New Roman"/>
          <w:sz w:val="24"/>
          <w:szCs w:val="24"/>
          <w:lang w:bidi="en-US"/>
        </w:rPr>
        <w:t xml:space="preserve">-, 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m</w:t>
      </w:r>
      <w:r w:rsidRPr="00E906AD">
        <w:rPr>
          <w:rFonts w:ascii="Times New Roman" w:hAnsi="Times New Roman"/>
          <w:sz w:val="24"/>
          <w:szCs w:val="24"/>
          <w:lang w:bidi="en-US"/>
        </w:rPr>
        <w:t>-/</w:t>
      </w:r>
      <w:r w:rsidRPr="00E906AD">
        <w:rPr>
          <w:rFonts w:ascii="Times New Roman" w:hAnsi="Times New Roman"/>
          <w:i/>
          <w:sz w:val="24"/>
          <w:szCs w:val="24"/>
          <w:lang w:val="en-US" w:bidi="en-US"/>
        </w:rPr>
        <w:t>in</w:t>
      </w:r>
      <w:r w:rsidRPr="00E906AD">
        <w:rPr>
          <w:rFonts w:ascii="Times New Roman" w:hAnsi="Times New Roman"/>
          <w:sz w:val="24"/>
          <w:szCs w:val="24"/>
          <w:lang w:bidi="en-US"/>
        </w:rPr>
        <w:t>-;</w:t>
      </w:r>
    </w:p>
    <w:p w:rsidR="00D54136" w:rsidRPr="00E906AD" w:rsidRDefault="00D54136" w:rsidP="00E906AD">
      <w:pPr>
        <w:numPr>
          <w:ilvl w:val="0"/>
          <w:numId w:val="8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слительные при помощи суффиксов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een</w:t>
      </w:r>
      <w:r w:rsidRPr="00E906AD">
        <w:rPr>
          <w:rFonts w:ascii="Times New Roman" w:hAnsi="Times New Roman"/>
          <w:sz w:val="24"/>
          <w:szCs w:val="24"/>
        </w:rPr>
        <w:t>,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y</w:t>
      </w:r>
      <w:r w:rsidRPr="00E906AD">
        <w:rPr>
          <w:rFonts w:ascii="Times New Roman" w:hAnsi="Times New Roman"/>
          <w:sz w:val="24"/>
          <w:szCs w:val="24"/>
        </w:rPr>
        <w:t>; 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h</w:t>
      </w:r>
      <w:r w:rsidRPr="00E906AD">
        <w:rPr>
          <w:rFonts w:ascii="Times New Roman" w:hAnsi="Times New Roman"/>
          <w:sz w:val="24"/>
          <w:szCs w:val="24"/>
        </w:rPr>
        <w:t>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D54136" w:rsidRPr="00E906AD" w:rsidRDefault="00D54136" w:rsidP="00E906AD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D54136" w:rsidRPr="00E906AD" w:rsidRDefault="00D54136" w:rsidP="00E906AD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наиболее распространенные фразовые глаг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лы;</w:t>
      </w:r>
    </w:p>
    <w:p w:rsidR="00D54136" w:rsidRPr="00E906AD" w:rsidRDefault="00D54136" w:rsidP="00E906AD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принадлежность слов к частям речи по аффиксам;</w:t>
      </w:r>
    </w:p>
    <w:p w:rsidR="00D54136" w:rsidRPr="00E906AD" w:rsidRDefault="00D54136" w:rsidP="00E906AD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различные средства связи в тексте для обе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печения его целостности 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firstly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obeginwith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however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sforme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finally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tlast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etc</w:t>
      </w:r>
      <w:r w:rsidRPr="00E906AD">
        <w:rPr>
          <w:rFonts w:ascii="Times New Roman" w:hAnsi="Times New Roman"/>
          <w:i/>
          <w:sz w:val="24"/>
          <w:szCs w:val="24"/>
        </w:rPr>
        <w:t>.);</w:t>
      </w:r>
    </w:p>
    <w:p w:rsidR="00D54136" w:rsidRPr="00E906AD" w:rsidRDefault="00D54136" w:rsidP="00E906AD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языковую догадку в процессе чтения и аудирования (догадываться о значении незнакомых слов по контексту, по сходству с русским/ родным языком, по слов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образовательным элементам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рамматическая сторона речи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в процессе устного и письменного общения основными синтакс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ми конструкциями и морфологическими формами в соответствии с коммуникативной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дачей в коммуникативно-значимом контексте: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различные коммуникативные типы предло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: повествовательные (в утвердительной и отрицательной форме) вопросительные (общий, специальный, альтернативный иразделительный вопросы),побудительные (в у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рдительной и отрицательной форме) и восклицательные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распространенные и нераспространенные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ые предложения, в том числе с несколькими обстоятельствами, следующими в определ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м порядке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распознавать и употреблять в речи предложения с начальным </w:t>
      </w:r>
      <w:r w:rsidRPr="00E906AD">
        <w:rPr>
          <w:rFonts w:ascii="Times New Roman" w:hAnsi="Times New Roman"/>
          <w:i/>
          <w:sz w:val="24"/>
          <w:szCs w:val="24"/>
        </w:rPr>
        <w:t>It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распознавать и употреблять в речи предложения с начальным </w:t>
      </w:r>
      <w:r w:rsidRPr="00E906AD">
        <w:rPr>
          <w:rFonts w:ascii="Times New Roman" w:hAnsi="Times New Roman"/>
          <w:i/>
          <w:sz w:val="24"/>
          <w:szCs w:val="24"/>
        </w:rPr>
        <w:t>There+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obe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сложносочиненные предложения с сочини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 xml:space="preserve">ными союзами </w:t>
      </w:r>
      <w:r w:rsidRPr="00E906AD">
        <w:rPr>
          <w:rFonts w:ascii="Times New Roman" w:hAnsi="Times New Roman"/>
          <w:i/>
          <w:sz w:val="24"/>
          <w:szCs w:val="24"/>
        </w:rPr>
        <w:t>and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</w:rPr>
        <w:t xml:space="preserve"> but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</w:rPr>
        <w:t xml:space="preserve"> or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распознавать и употреблять в речи сложноподчиненные предложения с союзами и союзными словами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because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f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hat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o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ich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at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en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ere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how</w:t>
      </w:r>
      <w:r w:rsidRPr="00E906AD">
        <w:rPr>
          <w:rFonts w:ascii="Times New Roman" w:hAnsi="Times New Roman"/>
          <w:i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y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косвенную речь в утвердительных и вопросительных предложе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ях в настоящем и прошедшем времени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E906AD">
        <w:rPr>
          <w:rFonts w:ascii="Times New Roman" w:hAnsi="Times New Roman"/>
          <w:sz w:val="24"/>
          <w:szCs w:val="24"/>
        </w:rPr>
        <w:t>распознаватьиупотреблятьвречиусловныепредложенияреальногохарактера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 (Cond</w:t>
      </w:r>
      <w:r w:rsidRPr="00E906AD">
        <w:rPr>
          <w:rFonts w:ascii="Times New Roman" w:hAnsi="Times New Roman"/>
          <w:sz w:val="24"/>
          <w:szCs w:val="24"/>
          <w:lang w:val="en-US"/>
        </w:rPr>
        <w:t>i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tional I –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f I see Jim, I’ll invite him to our school party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E906AD">
        <w:rPr>
          <w:rFonts w:ascii="Times New Roman" w:hAnsi="Times New Roman"/>
          <w:sz w:val="24"/>
          <w:szCs w:val="24"/>
        </w:rPr>
        <w:t>инереальногохарактера</w:t>
      </w:r>
      <w:r w:rsidRPr="00E906AD">
        <w:rPr>
          <w:rFonts w:ascii="Times New Roman" w:hAnsi="Times New Roman"/>
          <w:sz w:val="24"/>
          <w:szCs w:val="24"/>
          <w:lang w:val="en-US"/>
        </w:rPr>
        <w:t xml:space="preserve"> (Conditional II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 xml:space="preserve"> – If I were you, I would start learning French)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имена существительные в единственном чи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ле и во множественном числе, образованные по правилу, и исключения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существительные с определенным/ неопр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енным/нулевым артиклем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местоимения: личные (в именительном и об</w:t>
      </w:r>
      <w:r w:rsidRPr="00E906AD">
        <w:rPr>
          <w:rFonts w:ascii="Times New Roman" w:hAnsi="Times New Roman"/>
          <w:sz w:val="24"/>
          <w:szCs w:val="24"/>
        </w:rPr>
        <w:t>ъ</w:t>
      </w:r>
      <w:r w:rsidRPr="00E906AD">
        <w:rPr>
          <w:rFonts w:ascii="Times New Roman" w:hAnsi="Times New Roman"/>
          <w:sz w:val="24"/>
          <w:szCs w:val="24"/>
        </w:rPr>
        <w:t>ектном падежах, в абсолютной форме), притяжательные, возвратные, указательные, неоп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еленные и их производные, относительные, вопросительные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имена прилагательные в положительной, сра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ительной и превосходной степенях, образованные по правилу, и исключения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наречия времени и образа действия и слова, 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ражающие количество 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any</w:t>
      </w:r>
      <w:r w:rsidRPr="00E906AD">
        <w:rPr>
          <w:rFonts w:ascii="Times New Roman" w:hAnsi="Times New Roman"/>
          <w:sz w:val="24"/>
          <w:szCs w:val="24"/>
        </w:rPr>
        <w:t>/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uch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few</w:t>
      </w:r>
      <w:r w:rsidRPr="00E906AD">
        <w:rPr>
          <w:rFonts w:ascii="Times New Roman" w:hAnsi="Times New Roman"/>
          <w:sz w:val="24"/>
          <w:szCs w:val="24"/>
        </w:rPr>
        <w:t>/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few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little</w:t>
      </w:r>
      <w:r w:rsidRPr="00E906AD">
        <w:rPr>
          <w:rFonts w:ascii="Times New Roman" w:hAnsi="Times New Roman"/>
          <w:sz w:val="24"/>
          <w:szCs w:val="24"/>
        </w:rPr>
        <w:t>/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little</w:t>
      </w:r>
      <w:r w:rsidRPr="00E906AD">
        <w:rPr>
          <w:rFonts w:ascii="Times New Roman" w:hAnsi="Times New Roman"/>
          <w:sz w:val="24"/>
          <w:szCs w:val="24"/>
        </w:rPr>
        <w:t>); наречия в положительной, срав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ьной и превосходной степенях, образованные по правилу и исключения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количественные и порядковые числительные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глаголы в наиболее употребительных врем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х формах действительного залога: Present Simple, Future Simple и Past Simple, Present и Past Continuous, Present Perfect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различные грамматические средства для вы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жения будущего времени: Simple Future</w:t>
      </w:r>
      <w:r w:rsidRPr="00E906AD">
        <w:rPr>
          <w:rFonts w:ascii="Times New Roman" w:hAnsi="Times New Roman"/>
          <w:i/>
          <w:sz w:val="24"/>
          <w:szCs w:val="24"/>
        </w:rPr>
        <w:t xml:space="preserve">, to be going to, </w:t>
      </w:r>
      <w:r w:rsidRPr="00E906AD">
        <w:rPr>
          <w:rFonts w:ascii="Times New Roman" w:hAnsi="Times New Roman"/>
          <w:sz w:val="24"/>
          <w:szCs w:val="24"/>
        </w:rPr>
        <w:t>Present Continuous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модальные глаголы и их эквиваленты 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ay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can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could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beableto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ust</w:t>
      </w:r>
      <w:r w:rsidRPr="00E906AD">
        <w:rPr>
          <w:rFonts w:ascii="Times New Roman" w:hAnsi="Times New Roman"/>
          <w:sz w:val="24"/>
          <w:szCs w:val="24"/>
        </w:rPr>
        <w:t>,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haveto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hould</w:t>
      </w:r>
      <w:r w:rsidRPr="00E906AD">
        <w:rPr>
          <w:rFonts w:ascii="Times New Roman" w:hAnsi="Times New Roman"/>
          <w:sz w:val="24"/>
          <w:szCs w:val="24"/>
        </w:rPr>
        <w:t>)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распознавать и употреблять в речи глаголы в следующих формах страдательного залога: </w:t>
      </w:r>
      <w:r w:rsidRPr="00E906AD">
        <w:rPr>
          <w:rFonts w:ascii="Times New Roman" w:hAnsi="Times New Roman"/>
          <w:sz w:val="24"/>
          <w:szCs w:val="24"/>
          <w:lang w:val="en-US"/>
        </w:rPr>
        <w:t>PresentSimplePassive</w:t>
      </w:r>
      <w:r w:rsidRPr="00E906AD">
        <w:rPr>
          <w:rFonts w:ascii="Times New Roman" w:hAnsi="Times New Roman"/>
          <w:sz w:val="24"/>
          <w:szCs w:val="24"/>
        </w:rPr>
        <w:t xml:space="preserve">, </w:t>
      </w:r>
      <w:r w:rsidRPr="00E906AD">
        <w:rPr>
          <w:rFonts w:ascii="Times New Roman" w:hAnsi="Times New Roman"/>
          <w:sz w:val="24"/>
          <w:szCs w:val="24"/>
          <w:lang w:val="en-US"/>
        </w:rPr>
        <w:t>PastSimplePassive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и употреблять в речи предлоги места, времени, направления; пред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и, употребляемые при глаголах в страдательном залоге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сложноподчиненные предложения с придаточными: времени с со</w:t>
      </w:r>
      <w:r w:rsidRPr="00E906AD">
        <w:rPr>
          <w:rFonts w:ascii="Times New Roman" w:hAnsi="Times New Roman"/>
          <w:i/>
          <w:sz w:val="24"/>
          <w:szCs w:val="24"/>
        </w:rPr>
        <w:t>ю</w:t>
      </w:r>
      <w:r w:rsidRPr="00E906AD">
        <w:rPr>
          <w:rFonts w:ascii="Times New Roman" w:hAnsi="Times New Roman"/>
          <w:i/>
          <w:sz w:val="24"/>
          <w:szCs w:val="24"/>
        </w:rPr>
        <w:t xml:space="preserve">зом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ince</w:t>
      </w:r>
      <w:r w:rsidRPr="00E906AD">
        <w:rPr>
          <w:rFonts w:ascii="Times New Roman" w:hAnsi="Times New Roman"/>
          <w:i/>
          <w:sz w:val="24"/>
          <w:szCs w:val="24"/>
        </w:rPr>
        <w:t xml:space="preserve">; цели с союзом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othat</w:t>
      </w:r>
      <w:r w:rsidRPr="00E906AD">
        <w:rPr>
          <w:rFonts w:ascii="Times New Roman" w:hAnsi="Times New Roman"/>
          <w:i/>
          <w:sz w:val="24"/>
          <w:szCs w:val="24"/>
        </w:rPr>
        <w:t xml:space="preserve">; условия с союзом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unless</w:t>
      </w:r>
      <w:r w:rsidRPr="00E906AD">
        <w:rPr>
          <w:rFonts w:ascii="Times New Roman" w:hAnsi="Times New Roman"/>
          <w:i/>
          <w:sz w:val="24"/>
          <w:szCs w:val="24"/>
        </w:rPr>
        <w:t xml:space="preserve">; определительными с союзами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o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hich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hat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сложноподчиненные предложения с сою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ми whoever, whatever, however, whenever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предложения с конструкциями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s</w:t>
      </w:r>
      <w:r w:rsidRPr="00E906AD">
        <w:rPr>
          <w:rFonts w:ascii="Times New Roman" w:hAnsi="Times New Roman"/>
          <w:i/>
          <w:sz w:val="24"/>
          <w:szCs w:val="24"/>
        </w:rPr>
        <w:t xml:space="preserve"> …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s</w:t>
      </w:r>
      <w:r w:rsidRPr="00E906AD">
        <w:rPr>
          <w:rFonts w:ascii="Times New Roman" w:hAnsi="Times New Roman"/>
          <w:i/>
          <w:sz w:val="24"/>
          <w:szCs w:val="24"/>
        </w:rPr>
        <w:t xml:space="preserve">;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o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o</w:t>
      </w:r>
      <w:r w:rsidRPr="00E906AD">
        <w:rPr>
          <w:rFonts w:ascii="Times New Roman" w:hAnsi="Times New Roman"/>
          <w:i/>
          <w:sz w:val="24"/>
          <w:szCs w:val="24"/>
        </w:rPr>
        <w:t xml:space="preserve"> …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s</w:t>
      </w:r>
      <w:r w:rsidRPr="00E906AD">
        <w:rPr>
          <w:rFonts w:ascii="Times New Roman" w:hAnsi="Times New Roman"/>
          <w:i/>
          <w:sz w:val="24"/>
          <w:szCs w:val="24"/>
        </w:rPr>
        <w:t xml:space="preserve">;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either</w:t>
      </w:r>
      <w:r w:rsidRPr="00E906AD">
        <w:rPr>
          <w:rFonts w:ascii="Times New Roman" w:hAnsi="Times New Roman"/>
          <w:i/>
          <w:sz w:val="24"/>
          <w:szCs w:val="24"/>
        </w:rPr>
        <w:t xml:space="preserve"> …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or</w:t>
      </w:r>
      <w:r w:rsidRPr="00E906AD">
        <w:rPr>
          <w:rFonts w:ascii="Times New Roman" w:hAnsi="Times New Roman"/>
          <w:i/>
          <w:sz w:val="24"/>
          <w:szCs w:val="24"/>
        </w:rPr>
        <w:t xml:space="preserve">;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either</w:t>
      </w:r>
      <w:r w:rsidRPr="00E906AD">
        <w:rPr>
          <w:rFonts w:ascii="Times New Roman" w:hAnsi="Times New Roman"/>
          <w:i/>
          <w:sz w:val="24"/>
          <w:szCs w:val="24"/>
        </w:rPr>
        <w:t xml:space="preserve"> …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or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предложения с конструкцией I wish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конструкции с глаголами на -ing: to love/hate doing something; Stop talking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иупотреблятьвречиконструкции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t takes me …to do something; to look / feel / be happy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определения, выраженные прилагательн</w:t>
      </w:r>
      <w:r w:rsidRPr="00E906AD">
        <w:rPr>
          <w:rFonts w:ascii="Times New Roman" w:hAnsi="Times New Roman"/>
          <w:i/>
          <w:sz w:val="24"/>
          <w:szCs w:val="24"/>
        </w:rPr>
        <w:t>ы</w:t>
      </w:r>
      <w:r w:rsidRPr="00E906AD">
        <w:rPr>
          <w:rFonts w:ascii="Times New Roman" w:hAnsi="Times New Roman"/>
          <w:i/>
          <w:sz w:val="24"/>
          <w:szCs w:val="24"/>
        </w:rPr>
        <w:t>ми, в правильном порядке их следования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и употреблять в речи глаголы во временных формах действительн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го залога: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PastPerfect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de-DE"/>
        </w:rPr>
        <w:t xml:space="preserve">Present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PerfectContinuous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Future</w:t>
      </w:r>
      <w:r w:rsidRPr="00E906AD">
        <w:rPr>
          <w:rFonts w:ascii="Times New Roman" w:hAnsi="Times New Roman"/>
          <w:i/>
          <w:sz w:val="24"/>
          <w:szCs w:val="24"/>
        </w:rPr>
        <w:t>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n</w:t>
      </w:r>
      <w:r w:rsidRPr="00E906AD">
        <w:rPr>
          <w:rFonts w:ascii="Times New Roman" w:hAnsi="Times New Roman"/>
          <w:i/>
          <w:sz w:val="24"/>
          <w:szCs w:val="24"/>
        </w:rPr>
        <w:t>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the</w:t>
      </w:r>
      <w:r w:rsidRPr="00E906AD">
        <w:rPr>
          <w:rFonts w:ascii="Times New Roman" w:hAnsi="Times New Roman"/>
          <w:i/>
          <w:sz w:val="24"/>
          <w:szCs w:val="24"/>
        </w:rPr>
        <w:t>-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Past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глаголы в формах страдательного залогаFuture SimplePassive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PresentPerfect</w:t>
      </w:r>
      <w:r w:rsidRPr="00E906AD">
        <w:rPr>
          <w:rFonts w:ascii="Times New Roman" w:hAnsi="Times New Roman"/>
          <w:i/>
          <w:sz w:val="24"/>
          <w:szCs w:val="24"/>
        </w:rPr>
        <w:t xml:space="preserve"> Passive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модальные глаголы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eed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shall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might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would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по формальным признакам и понимать значение неличных форм гл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 xml:space="preserve">гола (инфинитива, герундия, причастия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906AD">
        <w:rPr>
          <w:rFonts w:ascii="Times New Roman" w:hAnsi="Times New Roman"/>
          <w:i/>
          <w:sz w:val="24"/>
          <w:szCs w:val="24"/>
        </w:rPr>
        <w:t xml:space="preserve">и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I</w:t>
      </w:r>
      <w:r w:rsidRPr="00E906AD">
        <w:rPr>
          <w:rFonts w:ascii="Times New Roman" w:hAnsi="Times New Roman"/>
          <w:i/>
          <w:sz w:val="24"/>
          <w:szCs w:val="24"/>
        </w:rPr>
        <w:t>, отглагольного существительного) без разли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их функций и употреблятьих в речи;</w:t>
      </w:r>
    </w:p>
    <w:p w:rsidR="00D54136" w:rsidRPr="00E906AD" w:rsidRDefault="00D54136" w:rsidP="00E906AD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словосочетания «Причастие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906AD">
        <w:rPr>
          <w:rFonts w:ascii="Times New Roman" w:hAnsi="Times New Roman"/>
          <w:i/>
          <w:sz w:val="24"/>
          <w:szCs w:val="24"/>
        </w:rPr>
        <w:t>+существительное» 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playingchild</w:t>
      </w:r>
      <w:r w:rsidRPr="00E906AD">
        <w:rPr>
          <w:rFonts w:ascii="Times New Roman" w:hAnsi="Times New Roman"/>
          <w:i/>
          <w:sz w:val="24"/>
          <w:szCs w:val="24"/>
        </w:rPr>
        <w:t xml:space="preserve">) и «Причастие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II</w:t>
      </w:r>
      <w:r w:rsidRPr="00E906AD">
        <w:rPr>
          <w:rFonts w:ascii="Times New Roman" w:hAnsi="Times New Roman"/>
          <w:i/>
          <w:sz w:val="24"/>
          <w:szCs w:val="24"/>
        </w:rPr>
        <w:t>+существительное» 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awrittenpoem</w:t>
      </w:r>
      <w:r w:rsidRPr="00E906AD">
        <w:rPr>
          <w:rFonts w:ascii="Times New Roman" w:hAnsi="Times New Roman"/>
          <w:i/>
          <w:sz w:val="24"/>
          <w:szCs w:val="24"/>
        </w:rPr>
        <w:t>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Социокультурные знания и умения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употреблять в устной и письменной речи в ситуациях формального и неформальн</w:t>
      </w: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о</w:t>
      </w: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го общения основные нормы речевого этикета, принятые в странах изучаемого языка;</w:t>
      </w:r>
    </w:p>
    <w:p w:rsidR="00D54136" w:rsidRPr="00E906AD" w:rsidRDefault="00D54136" w:rsidP="00E906AD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представлять родную страну и культуру на английском языке;</w:t>
      </w:r>
    </w:p>
    <w:p w:rsidR="00D54136" w:rsidRPr="00E906AD" w:rsidRDefault="00D54136" w:rsidP="00E906AD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понимать социокультурные реалии при чтении и аудировании в рамках изуче</w:t>
      </w: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н</w:t>
      </w: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ного материал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использовать социокультурные реалии при создании устных и письменных выск</w:t>
      </w: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а</w:t>
      </w: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зываний;</w:t>
      </w:r>
    </w:p>
    <w:p w:rsidR="00D54136" w:rsidRPr="00E906AD" w:rsidRDefault="00D54136" w:rsidP="00E906AD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находить сходство и различие в традициях родной страны и страны/стран из</w:t>
      </w: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у</w:t>
      </w: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чаемого язык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sz w:val="24"/>
          <w:szCs w:val="24"/>
          <w:lang w:eastAsia="ar-SA"/>
        </w:rPr>
      </w:pPr>
      <w:r w:rsidRPr="00E906AD">
        <w:rPr>
          <w:rFonts w:ascii="Times New Roman" w:eastAsia="Arial Unicode MS" w:hAnsi="Times New Roman"/>
          <w:b/>
          <w:sz w:val="24"/>
          <w:szCs w:val="24"/>
          <w:lang w:eastAsia="ar-SA"/>
        </w:rPr>
        <w:t>Компенсаторные умения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eastAsia="Arial Unicode MS" w:hAnsi="Times New Roman"/>
          <w:sz w:val="24"/>
          <w:szCs w:val="24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i/>
          <w:sz w:val="24"/>
          <w:szCs w:val="24"/>
          <w:lang w:eastAsia="ar-SA"/>
        </w:rPr>
      </w:pP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использовать перифраз, синонимические и антонимические средства при говор</w:t>
      </w: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е</w:t>
      </w: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нии;</w:t>
      </w:r>
    </w:p>
    <w:p w:rsidR="00D54136" w:rsidRPr="00E906AD" w:rsidRDefault="00D54136" w:rsidP="00E906AD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eastAsia="Arial Unicode MS" w:hAnsi="Times New Roman"/>
          <w:i/>
          <w:sz w:val="24"/>
          <w:szCs w:val="24"/>
          <w:lang w:eastAsia="ar-SA"/>
        </w:rPr>
        <w:t>пользоваться языковой и контекстуальной догадкой при аудировании и чтении.</w:t>
      </w:r>
    </w:p>
    <w:p w:rsidR="00D54136" w:rsidRPr="00E906AD" w:rsidRDefault="00D54136" w:rsidP="00E906AD">
      <w:pPr>
        <w:pStyle w:val="4"/>
        <w:spacing w:line="240" w:lineRule="auto"/>
        <w:rPr>
          <w:rFonts w:ascii="Times New Roman" w:hAnsi="Times New Roman"/>
          <w:sz w:val="24"/>
          <w:szCs w:val="24"/>
        </w:rPr>
      </w:pPr>
      <w:bookmarkStart w:id="42" w:name="_Toc409691632"/>
      <w:bookmarkStart w:id="43" w:name="_Toc410653957"/>
      <w:bookmarkStart w:id="44" w:name="_Toc414553139"/>
    </w:p>
    <w:p w:rsidR="00D54136" w:rsidRPr="00E906AD" w:rsidRDefault="00D54136" w:rsidP="00E906AD">
      <w:pPr>
        <w:pStyle w:val="4"/>
        <w:spacing w:line="240" w:lineRule="auto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1.2.5.</w:t>
      </w:r>
      <w:r w:rsidR="00707C33" w:rsidRPr="00E906AD">
        <w:rPr>
          <w:rFonts w:ascii="Times New Roman" w:hAnsi="Times New Roman"/>
          <w:sz w:val="24"/>
          <w:szCs w:val="24"/>
        </w:rPr>
        <w:t>4</w:t>
      </w:r>
      <w:r w:rsidRPr="00E906AD">
        <w:rPr>
          <w:rFonts w:ascii="Times New Roman" w:hAnsi="Times New Roman"/>
          <w:sz w:val="24"/>
          <w:szCs w:val="24"/>
        </w:rPr>
        <w:t>.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История России. Всеобщая история</w:t>
      </w:r>
      <w:bookmarkEnd w:id="42"/>
      <w:bookmarkEnd w:id="43"/>
      <w:r w:rsidRPr="00E906AD">
        <w:rPr>
          <w:rStyle w:val="af5"/>
          <w:rFonts w:ascii="Times New Roman" w:hAnsi="Times New Roman"/>
          <w:sz w:val="24"/>
          <w:szCs w:val="24"/>
        </w:rPr>
        <w:footnoteReference w:id="3"/>
      </w:r>
      <w:bookmarkEnd w:id="44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Предметные результаты</w:t>
      </w:r>
      <w:r w:rsidRPr="00E906AD">
        <w:rPr>
          <w:rFonts w:ascii="Times New Roman" w:hAnsi="Times New Roman"/>
          <w:sz w:val="24"/>
          <w:szCs w:val="24"/>
        </w:rPr>
        <w:t xml:space="preserve"> освоения курса истории на уровне основного общего об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зования предполагают, что у учащегося сформированы: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азовые исторические знания об основных этапах и закономерностях развития 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овеческого общества с древности до наших дней;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пособность применять понятийный аппарат исторического знания и приемы ис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ческого анализа для раскрытия сущности и значения событий и явлений прошлого и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ременности;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пособность применять исторические знания для осмысления общественных соб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тий и явлений прошлого и современности;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искать, анализировать, систематизировать и оценивать историческую и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формацию различных исторических и современных источников, раскрывая ее социа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ую принадлежность и познавательную ценность; способность определять и аргументировать свое отношение к ней;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ние работать с письменными, изобразительными и вещественными истор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ми источниками, понимать и интерпретировать содержащуюся в них информацию;</w:t>
      </w:r>
    </w:p>
    <w:p w:rsidR="00D54136" w:rsidRPr="00E906AD" w:rsidRDefault="00D54136" w:rsidP="00E906A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важение к мировому и отечественному историческому наследию, культуре с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его и других народов; готовность применять исторические знания для выявления и сох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ения исторических и культурных памятников своей страны и мира.</w:t>
      </w:r>
    </w:p>
    <w:p w:rsidR="00D54136" w:rsidRPr="00E906AD" w:rsidRDefault="00D54136" w:rsidP="00E906AD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История Древнего мира (5 класс)</w:t>
      </w:r>
    </w:p>
    <w:p w:rsidR="00D54136" w:rsidRPr="00E906AD" w:rsidRDefault="00D54136" w:rsidP="00E906AD">
      <w:pPr>
        <w:pStyle w:val="afff9"/>
        <w:spacing w:line="240" w:lineRule="auto"/>
        <w:ind w:firstLine="709"/>
        <w:rPr>
          <w:b/>
          <w:sz w:val="24"/>
        </w:rPr>
      </w:pPr>
      <w:r w:rsidRPr="00E906AD">
        <w:rPr>
          <w:b/>
          <w:sz w:val="24"/>
        </w:rPr>
        <w:t>Выпускник научится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использовать историческую карту как источник информации о расселении челове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х общностей в эпохи первобытности и Древнего мира, расположении древних цивили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й и государств, местах важнейших событий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проводить поиск информации в отрывках исторических текстов, материальных п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мятниках Древнего мира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описывать условия существования, основные занятия, образ жизни людей в древ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, памятники древней культуры; рассказывать о событиях древней истори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раскрывать характерные, существенные черты: а) форм государственного устро</w:t>
      </w:r>
      <w:r w:rsidRPr="00E906AD">
        <w:rPr>
          <w:rFonts w:ascii="Times New Roman" w:hAnsi="Times New Roman"/>
          <w:sz w:val="24"/>
          <w:szCs w:val="24"/>
        </w:rPr>
        <w:t>й</w:t>
      </w:r>
      <w:r w:rsidRPr="00E906AD">
        <w:rPr>
          <w:rFonts w:ascii="Times New Roman" w:hAnsi="Times New Roman"/>
          <w:sz w:val="24"/>
          <w:szCs w:val="24"/>
        </w:rPr>
        <w:t>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объяснять,в чем заключались назначение и художественные достоинства памя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иков древней культуры: архитектурных сооружений, предметов быта, произведений и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кусства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давать оценку наиболее значительным событиям и личностям древней истори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• давать характеристику общественного строя древних государств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сопоставлять свидетельства различных исторических источников, выявляя в них общее и различия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видеть проявления влияния античного искусства в окружающей среде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D54136" w:rsidRPr="00E906AD" w:rsidRDefault="00D54136" w:rsidP="00E906AD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История Средних веков. </w:t>
      </w:r>
      <w:r w:rsidRPr="00E906AD">
        <w:rPr>
          <w:rFonts w:ascii="Times New Roman" w:hAnsi="Times New Roman"/>
          <w:b/>
          <w:bCs/>
          <w:sz w:val="24"/>
          <w:szCs w:val="24"/>
        </w:rPr>
        <w:t>От Древней Руси к Российскому государству (</w:t>
      </w:r>
      <w:r w:rsidRPr="00E906AD">
        <w:rPr>
          <w:rFonts w:ascii="Times New Roman" w:hAnsi="Times New Roman"/>
          <w:b/>
          <w:sz w:val="24"/>
          <w:szCs w:val="24"/>
          <w:lang w:val="en-US"/>
        </w:rPr>
        <w:t>VIII</w:t>
      </w:r>
      <w:r w:rsidRPr="00E906AD">
        <w:rPr>
          <w:rFonts w:ascii="Times New Roman" w:hAnsi="Times New Roman"/>
          <w:b/>
          <w:sz w:val="24"/>
          <w:szCs w:val="24"/>
        </w:rPr>
        <w:t xml:space="preserve"> –</w:t>
      </w:r>
      <w:r w:rsidRPr="00E906AD">
        <w:rPr>
          <w:rFonts w:ascii="Times New Roman" w:hAnsi="Times New Roman"/>
          <w:b/>
          <w:sz w:val="24"/>
          <w:szCs w:val="24"/>
          <w:lang w:val="en-US"/>
        </w:rPr>
        <w:t>XV</w:t>
      </w:r>
      <w:r w:rsidRPr="00E906AD">
        <w:rPr>
          <w:rFonts w:ascii="Times New Roman" w:hAnsi="Times New Roman"/>
          <w:b/>
          <w:sz w:val="24"/>
          <w:szCs w:val="24"/>
        </w:rPr>
        <w:t xml:space="preserve"> вв.) (6 класс)</w:t>
      </w:r>
    </w:p>
    <w:p w:rsidR="00D54136" w:rsidRPr="00E906AD" w:rsidRDefault="00D54136" w:rsidP="00E906AD">
      <w:pPr>
        <w:pStyle w:val="afff9"/>
        <w:spacing w:line="240" w:lineRule="auto"/>
        <w:ind w:firstLine="709"/>
        <w:rPr>
          <w:b/>
          <w:sz w:val="24"/>
        </w:rPr>
      </w:pPr>
      <w:r w:rsidRPr="00E906AD">
        <w:rPr>
          <w:b/>
          <w:sz w:val="24"/>
        </w:rPr>
        <w:t>Выпускник научится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локализовать во времени общие рамки и события Средневековья, этапы стано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и развития Российского государства; соотносить хронологию истории Руси и всеобщей ис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использовать историческую карту как источник информации о территории, об э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номических и культурных центрах Руси и других государств в Средние века, о напра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ениях крупнейших передвижений людей – походов, завоеваний, колонизаций и др.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проводить поиск информации в исторических текстах, материальных истор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х памятниках Средневековья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составлять описание образа жизни различных групп населения в средневековых о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ществах на Руси и в других странах, памятников материальной и художественной ку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туры; рассказывать о значительных событиях средневековой истори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раскрывать характерные, существенные черты: а) экономических и социальных 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ошений, политического строя на Руси и в других государствах; б) ценностей, господст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авших в средневековых обществах, религиозных воззрений, представлений средн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векового человека о мире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объяснять причины и следствия ключевых событий отечественной и всеобщей ис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и Средних веков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сопоставлять развитие Руси и других стран в период Средневековья, показывать о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щие черты и особенности (в связи с понятиями «политическая раздробленность», «центра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ованное государство» и др.)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давать оценку событиям и личностям отечественной и всеобщей истории Средних веков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давать сопоставительную характеристику политического устройства гос</w:t>
      </w:r>
      <w:r w:rsidRPr="00E906AD">
        <w:rPr>
          <w:rFonts w:ascii="Times New Roman" w:hAnsi="Times New Roman"/>
          <w:i/>
          <w:sz w:val="24"/>
          <w:szCs w:val="24"/>
        </w:rPr>
        <w:t>у</w:t>
      </w:r>
      <w:r w:rsidRPr="00E906AD">
        <w:rPr>
          <w:rFonts w:ascii="Times New Roman" w:hAnsi="Times New Roman"/>
          <w:i/>
          <w:sz w:val="24"/>
          <w:szCs w:val="24"/>
        </w:rPr>
        <w:t>дарств Средневековья (Русь, Запад, Восток)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сравнивать свидетельства различных исторических источников, выявляя в них о</w:t>
      </w:r>
      <w:r w:rsidRPr="00E906AD">
        <w:rPr>
          <w:rFonts w:ascii="Times New Roman" w:hAnsi="Times New Roman"/>
          <w:i/>
          <w:sz w:val="24"/>
          <w:szCs w:val="24"/>
        </w:rPr>
        <w:t>б</w:t>
      </w:r>
      <w:r w:rsidRPr="00E906AD">
        <w:rPr>
          <w:rFonts w:ascii="Times New Roman" w:hAnsi="Times New Roman"/>
          <w:i/>
          <w:sz w:val="24"/>
          <w:szCs w:val="24"/>
        </w:rPr>
        <w:t>щее и различия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составлять на основе информации учебника и дополнительной литературы опис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ия памятников средневековой культуры Руси и других стран, объяснять, в чем заключаю</w:t>
      </w:r>
      <w:r w:rsidRPr="00E906AD">
        <w:rPr>
          <w:rFonts w:ascii="Times New Roman" w:hAnsi="Times New Roman"/>
          <w:i/>
          <w:sz w:val="24"/>
          <w:szCs w:val="24"/>
        </w:rPr>
        <w:t>т</w:t>
      </w:r>
      <w:r w:rsidRPr="00E906AD">
        <w:rPr>
          <w:rFonts w:ascii="Times New Roman" w:hAnsi="Times New Roman"/>
          <w:i/>
          <w:sz w:val="24"/>
          <w:szCs w:val="24"/>
        </w:rPr>
        <w:t>ся их художественные достоинства и значение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История Нового времени. </w:t>
      </w:r>
      <w:r w:rsidRPr="00E906AD">
        <w:rPr>
          <w:rFonts w:ascii="Times New Roman" w:hAnsi="Times New Roman"/>
          <w:b/>
          <w:bCs/>
          <w:sz w:val="24"/>
          <w:szCs w:val="24"/>
        </w:rPr>
        <w:t>Россия в XVI – Х</w:t>
      </w:r>
      <w:r w:rsidRPr="00E906AD">
        <w:rPr>
          <w:rFonts w:ascii="Times New Roman" w:hAnsi="Times New Roman"/>
          <w:b/>
          <w:bCs/>
          <w:sz w:val="24"/>
          <w:szCs w:val="24"/>
          <w:lang w:val="en-US"/>
        </w:rPr>
        <w:t>I</w:t>
      </w:r>
      <w:r w:rsidRPr="00E906AD">
        <w:rPr>
          <w:rFonts w:ascii="Times New Roman" w:hAnsi="Times New Roman"/>
          <w:b/>
          <w:bCs/>
          <w:sz w:val="24"/>
          <w:szCs w:val="24"/>
        </w:rPr>
        <w:t>Х веках</w:t>
      </w:r>
      <w:r w:rsidRPr="00E906AD">
        <w:rPr>
          <w:rFonts w:ascii="Times New Roman" w:hAnsi="Times New Roman"/>
          <w:b/>
          <w:sz w:val="24"/>
          <w:szCs w:val="24"/>
        </w:rPr>
        <w:t xml:space="preserve"> (7</w:t>
      </w:r>
      <w:r w:rsidRPr="00E906AD">
        <w:rPr>
          <w:rFonts w:ascii="Times New Roman" w:hAnsi="Times New Roman"/>
          <w:sz w:val="24"/>
          <w:szCs w:val="24"/>
        </w:rPr>
        <w:t>–</w:t>
      </w:r>
      <w:r w:rsidRPr="00E906AD">
        <w:rPr>
          <w:rFonts w:ascii="Times New Roman" w:hAnsi="Times New Roman"/>
          <w:b/>
          <w:sz w:val="24"/>
          <w:szCs w:val="24"/>
        </w:rPr>
        <w:t>9 класс)</w:t>
      </w:r>
    </w:p>
    <w:p w:rsidR="00D54136" w:rsidRPr="00E906AD" w:rsidRDefault="00D54136" w:rsidP="00E906AD">
      <w:pPr>
        <w:pStyle w:val="afff9"/>
        <w:spacing w:line="240" w:lineRule="auto"/>
        <w:ind w:firstLine="709"/>
        <w:rPr>
          <w:b/>
          <w:sz w:val="24"/>
        </w:rPr>
      </w:pPr>
      <w:r w:rsidRPr="00E906AD">
        <w:rPr>
          <w:b/>
          <w:sz w:val="24"/>
        </w:rPr>
        <w:t>Выпускник научится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локализовать во времени хронологические рамки и рубежные события Нового в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ени как исторической эпохи, основные этапы отечественной и всеобщей истории 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го времени; соотносить хронологию истории России и всеобщей истории в Новое в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я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ия, о местах важнейших событий, направлениях значительных передвижений – пох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ов, завоеваний, колонизации и др.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• анализировать информацию различных источников по отечественной и всеобщей истории Нового времени;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составлять описание положения и образа жизни основных социальных групп в Р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го времен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систематизировать исторический материал, содержащийся в учебной и допол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ьной литературе по отечественной и всеобщей истории Нового времен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</w:t>
      </w:r>
      <w:r w:rsidRPr="00E906AD">
        <w:rPr>
          <w:rFonts w:ascii="Times New Roman" w:hAnsi="Times New Roman"/>
          <w:sz w:val="24"/>
          <w:szCs w:val="24"/>
        </w:rPr>
        <w:t>ю</w:t>
      </w:r>
      <w:r w:rsidRPr="00E906AD">
        <w:rPr>
          <w:rFonts w:ascii="Times New Roman" w:hAnsi="Times New Roman"/>
          <w:sz w:val="24"/>
          <w:szCs w:val="24"/>
        </w:rPr>
        <w:t>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нных ценностях; д) художественной культуры Нового времени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объясня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ричины и следствия ключевых событий и процессов отечественной и всеобщей истории Нового времени (социальных движений, реформ и революций, взаи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ействий между народами и др.)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сопоставля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развитие России и других стран в Новое время, сравнивать истор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ситуации и события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давать оценку событиям и личностям отечественной и всеобщей истории Нового времен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используя историческую карту, характеризовать социально-экономическое и пол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тическое развитие России, других государств в Новое время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использовать элементы источниковедческого анализа при работе с истори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скими материалами (определение принадлежности и достоверности источника, позиций автора и др.);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сравнивать развитие России и других стран в Новое время, объяснять, в чем закл</w:t>
      </w:r>
      <w:r w:rsidRPr="00E906AD">
        <w:rPr>
          <w:rFonts w:ascii="Times New Roman" w:hAnsi="Times New Roman"/>
          <w:i/>
          <w:sz w:val="24"/>
          <w:szCs w:val="24"/>
        </w:rPr>
        <w:t>ю</w:t>
      </w:r>
      <w:r w:rsidRPr="00E906AD">
        <w:rPr>
          <w:rFonts w:ascii="Times New Roman" w:hAnsi="Times New Roman"/>
          <w:i/>
          <w:sz w:val="24"/>
          <w:szCs w:val="24"/>
        </w:rPr>
        <w:t xml:space="preserve">чались общие черты и особенности;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• </w:t>
      </w:r>
      <w:r w:rsidRPr="00E906AD">
        <w:rPr>
          <w:rFonts w:ascii="Times New Roman" w:hAnsi="Times New Roman"/>
          <w:i/>
          <w:sz w:val="24"/>
          <w:szCs w:val="24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D54136" w:rsidRPr="00E906AD" w:rsidRDefault="00D54136" w:rsidP="00E906AD">
      <w:pPr>
        <w:pStyle w:val="3"/>
        <w:spacing w:before="0" w:after="0" w:line="240" w:lineRule="auto"/>
        <w:ind w:firstLine="709"/>
        <w:rPr>
          <w:rFonts w:ascii="Times New Roman" w:hAnsi="Times New Roman"/>
          <w:sz w:val="24"/>
          <w:szCs w:val="24"/>
        </w:rPr>
      </w:pPr>
      <w:bookmarkStart w:id="45" w:name="_Toc409691636"/>
    </w:p>
    <w:p w:rsidR="00D54136" w:rsidRPr="00E906AD" w:rsidRDefault="00D54136" w:rsidP="00E906AD">
      <w:pPr>
        <w:pStyle w:val="4"/>
        <w:spacing w:line="240" w:lineRule="auto"/>
        <w:rPr>
          <w:rFonts w:ascii="Times New Roman" w:hAnsi="Times New Roman"/>
          <w:sz w:val="24"/>
          <w:szCs w:val="24"/>
        </w:rPr>
      </w:pPr>
      <w:bookmarkStart w:id="46" w:name="_Toc410653959"/>
      <w:bookmarkStart w:id="47" w:name="_Toc414553140"/>
      <w:r w:rsidRPr="00E906AD">
        <w:rPr>
          <w:rFonts w:ascii="Times New Roman" w:hAnsi="Times New Roman"/>
          <w:sz w:val="24"/>
          <w:szCs w:val="24"/>
        </w:rPr>
        <w:t>1.2.5.</w:t>
      </w:r>
      <w:r w:rsidR="00707C33" w:rsidRPr="00E906AD">
        <w:rPr>
          <w:rFonts w:ascii="Times New Roman" w:hAnsi="Times New Roman"/>
          <w:sz w:val="24"/>
          <w:szCs w:val="24"/>
        </w:rPr>
        <w:t>5</w:t>
      </w:r>
      <w:r w:rsidRPr="00E906AD">
        <w:rPr>
          <w:rFonts w:ascii="Times New Roman" w:hAnsi="Times New Roman"/>
          <w:sz w:val="24"/>
          <w:szCs w:val="24"/>
        </w:rPr>
        <w:t>.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Обществознание</w:t>
      </w:r>
      <w:bookmarkEnd w:id="45"/>
      <w:bookmarkEnd w:id="46"/>
      <w:bookmarkEnd w:id="47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85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биологическом и социальном в человеке для характе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стики его природы;</w:t>
      </w:r>
    </w:p>
    <w:p w:rsidR="00D54136" w:rsidRPr="00E906AD" w:rsidRDefault="00D54136" w:rsidP="00E906AD">
      <w:pPr>
        <w:numPr>
          <w:ilvl w:val="0"/>
          <w:numId w:val="85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основные возрастные периоды жизни человека, особенности по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росткового возраста;</w:t>
      </w:r>
    </w:p>
    <w:p w:rsidR="00D54136" w:rsidRPr="00E906AD" w:rsidRDefault="00D54136" w:rsidP="00E906AD">
      <w:pPr>
        <w:numPr>
          <w:ilvl w:val="0"/>
          <w:numId w:val="85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 модельных и реальных ситуациях выделять сущностные характеристики и осно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ые виды деятельности людей, объяснять роль мотивов в деятельности человека;</w:t>
      </w:r>
    </w:p>
    <w:p w:rsidR="00D54136" w:rsidRPr="00E906AD" w:rsidRDefault="00D54136" w:rsidP="00E906AD">
      <w:pPr>
        <w:numPr>
          <w:ilvl w:val="0"/>
          <w:numId w:val="85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и иллюстрировать конкретными примерами группы потреб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ей человека;</w:t>
      </w:r>
    </w:p>
    <w:p w:rsidR="00D54136" w:rsidRPr="00E906AD" w:rsidRDefault="00D54136" w:rsidP="00E906AD">
      <w:pPr>
        <w:numPr>
          <w:ilvl w:val="0"/>
          <w:numId w:val="85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основных видов деятельности человека;</w:t>
      </w:r>
    </w:p>
    <w:p w:rsidR="00D54136" w:rsidRPr="00E906AD" w:rsidRDefault="00D54136" w:rsidP="00E906AD">
      <w:pPr>
        <w:numPr>
          <w:ilvl w:val="0"/>
          <w:numId w:val="85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ошение к различным способам разрешения межличностных конфликтов.</w:t>
      </w:r>
    </w:p>
    <w:p w:rsidR="00D54136" w:rsidRPr="00E906AD" w:rsidRDefault="00D54136" w:rsidP="00E906AD">
      <w:pPr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4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несложные практические задания, основанные на ситуациях, св</w:t>
      </w:r>
      <w:r w:rsidRPr="00E906AD">
        <w:rPr>
          <w:rFonts w:ascii="Times New Roman" w:hAnsi="Times New Roman"/>
          <w:i/>
          <w:sz w:val="24"/>
          <w:szCs w:val="24"/>
        </w:rPr>
        <w:t>я</w:t>
      </w:r>
      <w:r w:rsidRPr="00E906AD">
        <w:rPr>
          <w:rFonts w:ascii="Times New Roman" w:hAnsi="Times New Roman"/>
          <w:i/>
          <w:sz w:val="24"/>
          <w:szCs w:val="24"/>
        </w:rPr>
        <w:t>занных с деятельностью человека;</w:t>
      </w:r>
    </w:p>
    <w:p w:rsidR="00D54136" w:rsidRPr="00E906AD" w:rsidRDefault="00D54136" w:rsidP="00E906AD">
      <w:pPr>
        <w:numPr>
          <w:ilvl w:val="0"/>
          <w:numId w:val="4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роль деятельности в жизни человека и общества;</w:t>
      </w:r>
    </w:p>
    <w:p w:rsidR="00D54136" w:rsidRPr="00E906AD" w:rsidRDefault="00D54136" w:rsidP="00E906AD">
      <w:pPr>
        <w:numPr>
          <w:ilvl w:val="0"/>
          <w:numId w:val="43"/>
        </w:numPr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последствия удовлетворения мнимых потребностей, на примерах пок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зывать опасность удовлетворения мнимых потребностей, угрожающих здоровью;</w:t>
      </w:r>
    </w:p>
    <w:p w:rsidR="00D54136" w:rsidRPr="00E906AD" w:rsidRDefault="00D54136" w:rsidP="00E906AD">
      <w:pPr>
        <w:numPr>
          <w:ilvl w:val="0"/>
          <w:numId w:val="43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элементы причинно-следственного анализа при характеристике межличностных конфликтов;</w:t>
      </w:r>
    </w:p>
    <w:p w:rsidR="00D54136" w:rsidRPr="00E906AD" w:rsidRDefault="00D54136" w:rsidP="00E906AD">
      <w:pPr>
        <w:numPr>
          <w:ilvl w:val="0"/>
          <w:numId w:val="43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бщество</w:t>
      </w:r>
    </w:p>
    <w:p w:rsidR="00D54136" w:rsidRPr="00E906AD" w:rsidRDefault="00D54136" w:rsidP="00E906AD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демонстрировать на примерах взаимосвязь природы и общества, раскрывать роль природы в жизни человека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на основе приведенных данных основные типы обществ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движение от одних форм общественной жизни к другим; оце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вать социальные явления с позиций общественного прогресса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экономические, социальные, политические, культурные явления и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цессы общественной жизни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несложные познавательные и практические задания, основанные на с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уациях жизнедеятельности человека в разных сферах общества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 xml:space="preserve">раскрывать влияние современных средств массовой коммуникации на общество и личность; </w:t>
      </w:r>
    </w:p>
    <w:p w:rsidR="00D54136" w:rsidRPr="00E906AD" w:rsidRDefault="00D54136" w:rsidP="00E906AD">
      <w:pPr>
        <w:numPr>
          <w:ilvl w:val="0"/>
          <w:numId w:val="44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конкретизировать примерами опасность международного терроризма.</w:t>
      </w:r>
    </w:p>
    <w:p w:rsidR="00D54136" w:rsidRPr="00E906AD" w:rsidRDefault="00D54136" w:rsidP="00E906AD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45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блюдать и характеризовать явления и события, происходящие в различных сферах общественной жизни;</w:t>
      </w:r>
    </w:p>
    <w:p w:rsidR="00D54136" w:rsidRPr="00E906AD" w:rsidRDefault="00D54136" w:rsidP="00E906AD">
      <w:pPr>
        <w:numPr>
          <w:ilvl w:val="0"/>
          <w:numId w:val="45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являть причинно-следственные связи общественных явлений и характериз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вать основные направления общественного развития;</w:t>
      </w:r>
    </w:p>
    <w:p w:rsidR="00D54136" w:rsidRPr="00E906AD" w:rsidRDefault="00D54136" w:rsidP="00E906AD">
      <w:pPr>
        <w:numPr>
          <w:ilvl w:val="0"/>
          <w:numId w:val="45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нно содействовать защите природы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ые нормы</w:t>
      </w:r>
    </w:p>
    <w:p w:rsidR="00D54136" w:rsidRPr="00E906AD" w:rsidRDefault="00D54136" w:rsidP="00E906AD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роль социальных норм как регуляторов общественной жизни и пов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человека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отдельные виды социальных норм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основные нормы морали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ритически осмысливать информацию морально-нравственного характера, пол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ченную из разнообразных источников, систематизировать, анализировать полученные д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е; применять полученную информацию для определения собственной позиции, для со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есения своего поведения и поступков других людей с нравственными ценностями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ущность патриотизма, гражданственности; приводить примеры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явления этих качеств из истории и жизни современного общества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специфику норм права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равнивать нормы морали и права, выявлять их общие черты и особенности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ущность процесса социализации личности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причины отклоняющегося поведения;</w:t>
      </w:r>
    </w:p>
    <w:p w:rsidR="00D54136" w:rsidRPr="00E906AD" w:rsidRDefault="00D54136" w:rsidP="00E906AD">
      <w:pPr>
        <w:numPr>
          <w:ilvl w:val="0"/>
          <w:numId w:val="46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негативные последствия наиболее опасных форм отклоняющегося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дения.</w:t>
      </w:r>
    </w:p>
    <w:p w:rsidR="00D54136" w:rsidRPr="00E906AD" w:rsidRDefault="00D54136" w:rsidP="00E906A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4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D54136" w:rsidRPr="00E906AD" w:rsidRDefault="00D54136" w:rsidP="00E906AD">
      <w:pPr>
        <w:numPr>
          <w:ilvl w:val="0"/>
          <w:numId w:val="4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социальную значимость здорового образа жизн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D54136" w:rsidRPr="00E906AD" w:rsidRDefault="00D54136" w:rsidP="00E906A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явления духовной культуры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причины возрастания роли науки в современном мире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ценивать роль образования в современном обществе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различать уровни общего образования в России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находить и извлекать социальную информацию о достижениях и проблемах разв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и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тия культуры из адаптированных источников различного типа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духовные ценности российского народа и выражать собственное отн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шение к ним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учитывать общественные потребности при выборе направления своей будущей профессиональной деятельности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раскрывать роль религии в современном обществе;</w:t>
      </w:r>
    </w:p>
    <w:p w:rsidR="00D54136" w:rsidRPr="00E906AD" w:rsidRDefault="00D54136" w:rsidP="00E906AD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особенности искусства как формы духовной культуры</w:t>
      </w: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.</w:t>
      </w:r>
    </w:p>
    <w:p w:rsidR="00D54136" w:rsidRPr="00E906AD" w:rsidRDefault="00D54136" w:rsidP="00E906A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4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D54136" w:rsidRPr="00E906AD" w:rsidRDefault="00D54136" w:rsidP="00E906AD">
      <w:pPr>
        <w:numPr>
          <w:ilvl w:val="0"/>
          <w:numId w:val="4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характеризовать основные направления развития отечественной культуры в с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о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временных условиях;</w:t>
      </w:r>
    </w:p>
    <w:p w:rsidR="00D54136" w:rsidRPr="00E906AD" w:rsidRDefault="00D54136" w:rsidP="00E906AD">
      <w:pPr>
        <w:numPr>
          <w:ilvl w:val="0"/>
          <w:numId w:val="4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критически воспринимать сообщения и рекламу в СМИ и Интернете о таких н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а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правлениях массовой культуры, как шоу-бизнес и мод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ая сфера</w:t>
      </w:r>
    </w:p>
    <w:p w:rsidR="00D54136" w:rsidRPr="00E906AD" w:rsidRDefault="00D54136" w:rsidP="00E906AD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социальную структуру в обществах разного типа, характеризовать о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с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новные социальные общности и группы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взаимодействие социальных общностей и групп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ведущие направления социальной политики Российского госуда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р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ства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выделять параметры, определяющие социальный статус личности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приводить примеры предписанных и достигаемых статусов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основные социальные роли подростка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конкретизировать примерами процесс социальной мобильности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межнациональные отношения в современном мире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причины межнациональных конфликтов и основные пути их разреш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е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ния; 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раскрывать основные роли членов семьи; 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основные слагаемые здорового образа жизни; осознанно выб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и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рать верные критерии для оценки безопасных условий жизни;</w:t>
      </w:r>
    </w:p>
    <w:p w:rsidR="00D54136" w:rsidRPr="00E906AD" w:rsidRDefault="00D54136" w:rsidP="00E906AD">
      <w:pPr>
        <w:numPr>
          <w:ilvl w:val="0"/>
          <w:numId w:val="5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е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ние к различным способам разрешения семейных конфликтов.</w:t>
      </w:r>
    </w:p>
    <w:p w:rsidR="00D54136" w:rsidRPr="00E906AD" w:rsidRDefault="00D54136" w:rsidP="00E906AD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51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раскрывать понятия «равенство» и «социальная справедливость» с позиций и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с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торизма;</w:t>
      </w:r>
    </w:p>
    <w:p w:rsidR="00D54136" w:rsidRPr="00E906AD" w:rsidRDefault="00D54136" w:rsidP="00E906AD">
      <w:pPr>
        <w:numPr>
          <w:ilvl w:val="0"/>
          <w:numId w:val="51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выражать и обосновывать собственную позицию по актуальным проблемам м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о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лодежи;</w:t>
      </w:r>
    </w:p>
    <w:p w:rsidR="00D54136" w:rsidRPr="00E906AD" w:rsidRDefault="00D54136" w:rsidP="00E906AD">
      <w:pPr>
        <w:numPr>
          <w:ilvl w:val="0"/>
          <w:numId w:val="51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;выражать собственное отнош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е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ние к различным способам разрешения семейных конфликтов;</w:t>
      </w:r>
    </w:p>
    <w:p w:rsidR="00D54136" w:rsidRPr="00E906AD" w:rsidRDefault="00D54136" w:rsidP="00E906AD">
      <w:pPr>
        <w:numPr>
          <w:ilvl w:val="0"/>
          <w:numId w:val="51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D54136" w:rsidRPr="00E906AD" w:rsidRDefault="00D54136" w:rsidP="00E906AD">
      <w:pPr>
        <w:numPr>
          <w:ilvl w:val="0"/>
          <w:numId w:val="51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использовать элементы причинно-следственного анализа при характеристике с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е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мейных конфликтов;</w:t>
      </w:r>
    </w:p>
    <w:p w:rsidR="00D54136" w:rsidRPr="00E906AD" w:rsidRDefault="00D54136" w:rsidP="00E906AD">
      <w:pPr>
        <w:numPr>
          <w:ilvl w:val="0"/>
          <w:numId w:val="51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находить и извлекать социальную информацию о государственной семейной п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о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литике из адаптированных источников различного типа</w:t>
      </w:r>
      <w:r w:rsidRPr="00E906AD"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  <w:t>.</w:t>
      </w:r>
    </w:p>
    <w:p w:rsidR="00D54136" w:rsidRPr="00E906AD" w:rsidRDefault="00D54136" w:rsidP="00E906AD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Политическая сфера жизни общества</w:t>
      </w:r>
    </w:p>
    <w:p w:rsidR="00D54136" w:rsidRPr="00E906AD" w:rsidRDefault="00D54136" w:rsidP="00E906AD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роль политики в жизни общества;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и сравнивать различные формы правления, иллюстрировать их при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рами;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авать характеристику формам государственно-территориального устройства;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различные типы политических режимов, раскрывать их основные п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наки;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на конкретных примерах основные черты и принципы демократии;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признаки политической партии, раскрывать их на конкретных при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рах;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различные формы участия граждан в политической жизни.</w:t>
      </w:r>
    </w:p>
    <w:p w:rsidR="00D54136" w:rsidRPr="00E906AD" w:rsidRDefault="00D54136" w:rsidP="00E906AD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ыпускник получит возможность научиться: </w:t>
      </w:r>
    </w:p>
    <w:p w:rsidR="00D54136" w:rsidRPr="00E906AD" w:rsidRDefault="00D54136" w:rsidP="00E906AD">
      <w:pPr>
        <w:numPr>
          <w:ilvl w:val="0"/>
          <w:numId w:val="52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ознавать значение гражданской активности и патриотической позиции в укре</w:t>
      </w:r>
      <w:r w:rsidRPr="00E906AD">
        <w:rPr>
          <w:rFonts w:ascii="Times New Roman" w:hAnsi="Times New Roman"/>
          <w:sz w:val="24"/>
          <w:szCs w:val="24"/>
        </w:rPr>
        <w:t>п</w:t>
      </w:r>
      <w:r w:rsidRPr="00E906AD">
        <w:rPr>
          <w:rFonts w:ascii="Times New Roman" w:hAnsi="Times New Roman"/>
          <w:sz w:val="24"/>
          <w:szCs w:val="24"/>
        </w:rPr>
        <w:t>лении нашего государства;</w:t>
      </w:r>
    </w:p>
    <w:p w:rsidR="00D54136" w:rsidRPr="00E906AD" w:rsidRDefault="00D54136" w:rsidP="00E906AD">
      <w:pPr>
        <w:numPr>
          <w:ilvl w:val="0"/>
          <w:numId w:val="53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относить различные оценки политических событий и процессов и делать обо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нованные выводы.</w:t>
      </w:r>
    </w:p>
    <w:p w:rsidR="00D54136" w:rsidRPr="00E906AD" w:rsidRDefault="00D54136" w:rsidP="00E906AD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D54136" w:rsidRPr="00E906AD" w:rsidRDefault="00D54136" w:rsidP="00E906AD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государственное устройство Российской Федерации, называть о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р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ганы государственной власти страны, описывать их полномочия и компетенцию;</w:t>
      </w:r>
    </w:p>
    <w:p w:rsidR="00D54136" w:rsidRPr="00E906AD" w:rsidRDefault="00D54136" w:rsidP="00E906AD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порядок формирования органов государственной власти РФ;</w:t>
      </w:r>
    </w:p>
    <w:p w:rsidR="00D54136" w:rsidRPr="00E906AD" w:rsidRDefault="00D54136" w:rsidP="00E906AD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раскрывать достижения российского народа;</w:t>
      </w:r>
    </w:p>
    <w:p w:rsidR="00D54136" w:rsidRPr="00E906AD" w:rsidRDefault="00D54136" w:rsidP="00E906AD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и конкретизировать примерами смысл понятия «гражданство»;</w:t>
      </w:r>
    </w:p>
    <w:p w:rsidR="00D54136" w:rsidRPr="00E906AD" w:rsidRDefault="00D54136" w:rsidP="00E906AD">
      <w:pPr>
        <w:numPr>
          <w:ilvl w:val="0"/>
          <w:numId w:val="5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называть и иллюстрировать примерами основные права и свободы граждан, гара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н</w:t>
      </w: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тированные Конституцией РФ;</w:t>
      </w:r>
    </w:p>
    <w:p w:rsidR="00D54136" w:rsidRPr="00E906AD" w:rsidRDefault="00D54136" w:rsidP="00E906AD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D54136" w:rsidRPr="00E906AD" w:rsidRDefault="00D54136" w:rsidP="00E906AD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конституционные обязанности гражданина.</w:t>
      </w:r>
    </w:p>
    <w:p w:rsidR="00D54136" w:rsidRPr="00E906AD" w:rsidRDefault="00D54136" w:rsidP="00E906AD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5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аргументированно обосновыватьвлияние происходящих в обществе изменений на положение России в мире;</w:t>
      </w:r>
    </w:p>
    <w:p w:rsidR="00D54136" w:rsidRPr="00E906AD" w:rsidRDefault="00D54136" w:rsidP="00E906AD">
      <w:pPr>
        <w:numPr>
          <w:ilvl w:val="0"/>
          <w:numId w:val="5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использовать знания и умения для формирования способности уважать права др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у</w:t>
      </w:r>
      <w:r w:rsidRPr="00E906AD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гих людей, выполнять свои обязанности гражданина РФ</w:t>
      </w:r>
      <w:r w:rsidRPr="00E906AD"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  <w:t>.</w:t>
      </w:r>
    </w:p>
    <w:p w:rsidR="00D54136" w:rsidRPr="00E906AD" w:rsidRDefault="00D54136" w:rsidP="00E906AD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D54136" w:rsidRPr="00E906AD" w:rsidRDefault="00D54136" w:rsidP="00E906AD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систему российского законодательства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скрывать особенности гражданской дееспособности несовершеннолетних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гражданские правоотношения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скрывать смысл права на труд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объяснять роль трудового договора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зъяснять на примерах особенности положения несовершеннолетних в трудовых отношениях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права и обязанности супругов, родителей, детей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особенности уголовного права и уголовных правоотношений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конкретизировать примерами виды преступлений и наказания за них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специфику уголовной ответственности несовершеннолетних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скрывать связь права на образование и обязанности получить образование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анализировать несложные практические ситуации, связанные с гражданскими, с</w:t>
      </w:r>
      <w:r w:rsidRPr="00E906AD">
        <w:rPr>
          <w:rFonts w:ascii="Times New Roman" w:hAnsi="Times New Roman"/>
          <w:bCs/>
          <w:sz w:val="24"/>
          <w:szCs w:val="24"/>
        </w:rPr>
        <w:t>е</w:t>
      </w:r>
      <w:r w:rsidRPr="00E906AD">
        <w:rPr>
          <w:rFonts w:ascii="Times New Roman" w:hAnsi="Times New Roman"/>
          <w:bCs/>
          <w:sz w:val="24"/>
          <w:szCs w:val="24"/>
        </w:rPr>
        <w:t>мейными, трудовыми правоотношениями; в предлагаемых модельных ситуациях опр</w:t>
      </w:r>
      <w:r w:rsidRPr="00E906AD">
        <w:rPr>
          <w:rFonts w:ascii="Times New Roman" w:hAnsi="Times New Roman"/>
          <w:bCs/>
          <w:sz w:val="24"/>
          <w:szCs w:val="24"/>
        </w:rPr>
        <w:t>е</w:t>
      </w:r>
      <w:r w:rsidRPr="00E906AD">
        <w:rPr>
          <w:rFonts w:ascii="Times New Roman" w:hAnsi="Times New Roman"/>
          <w:bCs/>
          <w:sz w:val="24"/>
          <w:szCs w:val="24"/>
        </w:rPr>
        <w:t>делять признаки правонарушения, проступка, преступления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исследовать несложные практические ситуации, связанные с защитой прав и инт</w:t>
      </w:r>
      <w:r w:rsidRPr="00E906AD">
        <w:rPr>
          <w:rFonts w:ascii="Times New Roman" w:hAnsi="Times New Roman"/>
          <w:bCs/>
          <w:sz w:val="24"/>
          <w:szCs w:val="24"/>
        </w:rPr>
        <w:t>е</w:t>
      </w:r>
      <w:r w:rsidRPr="00E906AD">
        <w:rPr>
          <w:rFonts w:ascii="Times New Roman" w:hAnsi="Times New Roman"/>
          <w:bCs/>
          <w:sz w:val="24"/>
          <w:szCs w:val="24"/>
        </w:rPr>
        <w:t>ресов детей, оставшихся без попечения родителей;</w:t>
      </w:r>
    </w:p>
    <w:p w:rsidR="00D54136" w:rsidRPr="00E906AD" w:rsidRDefault="00D54136" w:rsidP="00E906AD">
      <w:pPr>
        <w:numPr>
          <w:ilvl w:val="0"/>
          <w:numId w:val="55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находить, извлекать и осмысливать информацию правового характера, получе</w:t>
      </w:r>
      <w:r w:rsidRPr="00E906AD">
        <w:rPr>
          <w:rFonts w:ascii="Times New Roman" w:hAnsi="Times New Roman"/>
          <w:bCs/>
          <w:sz w:val="24"/>
          <w:szCs w:val="24"/>
        </w:rPr>
        <w:t>н</w:t>
      </w:r>
      <w:r w:rsidRPr="00E906AD">
        <w:rPr>
          <w:rFonts w:ascii="Times New Roman" w:hAnsi="Times New Roman"/>
          <w:bCs/>
          <w:sz w:val="24"/>
          <w:szCs w:val="24"/>
        </w:rPr>
        <w:t>ную из доступных источников, систематизировать, анализировать полученные данные; прим</w:t>
      </w:r>
      <w:r w:rsidRPr="00E906AD">
        <w:rPr>
          <w:rFonts w:ascii="Times New Roman" w:hAnsi="Times New Roman"/>
          <w:bCs/>
          <w:sz w:val="24"/>
          <w:szCs w:val="24"/>
        </w:rPr>
        <w:t>е</w:t>
      </w:r>
      <w:r w:rsidRPr="00E906AD">
        <w:rPr>
          <w:rFonts w:ascii="Times New Roman" w:hAnsi="Times New Roman"/>
          <w:bCs/>
          <w:sz w:val="24"/>
          <w:szCs w:val="24"/>
        </w:rPr>
        <w:t>нять полученную информацию для соотнесения собственного поведения и посту</w:t>
      </w:r>
      <w:r w:rsidRPr="00E906AD">
        <w:rPr>
          <w:rFonts w:ascii="Times New Roman" w:hAnsi="Times New Roman"/>
          <w:bCs/>
          <w:sz w:val="24"/>
          <w:szCs w:val="24"/>
        </w:rPr>
        <w:t>п</w:t>
      </w:r>
      <w:r w:rsidRPr="00E906AD">
        <w:rPr>
          <w:rFonts w:ascii="Times New Roman" w:hAnsi="Times New Roman"/>
          <w:bCs/>
          <w:sz w:val="24"/>
          <w:szCs w:val="24"/>
        </w:rPr>
        <w:t>ков других людей с нормами поведения, установленными законом</w:t>
      </w:r>
      <w:r w:rsidRPr="00E906AD">
        <w:rPr>
          <w:rFonts w:ascii="Times New Roman" w:hAnsi="Times New Roman"/>
          <w:sz w:val="24"/>
          <w:szCs w:val="24"/>
        </w:rPr>
        <w:t>.</w:t>
      </w:r>
    </w:p>
    <w:p w:rsidR="00D54136" w:rsidRPr="00E906AD" w:rsidRDefault="00D54136" w:rsidP="00E906AD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56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на основе полученных знаний о правовых нормах выбирать в предлагаемых модел</w:t>
      </w:r>
      <w:r w:rsidRPr="00E906AD">
        <w:rPr>
          <w:rFonts w:ascii="Times New Roman" w:hAnsi="Times New Roman"/>
          <w:bCs/>
          <w:i/>
          <w:sz w:val="24"/>
          <w:szCs w:val="24"/>
        </w:rPr>
        <w:t>ь</w:t>
      </w:r>
      <w:r w:rsidRPr="00E906AD">
        <w:rPr>
          <w:rFonts w:ascii="Times New Roman" w:hAnsi="Times New Roman"/>
          <w:bCs/>
          <w:i/>
          <w:sz w:val="24"/>
          <w:szCs w:val="24"/>
        </w:rPr>
        <w:t>ных ситуациях и осуществлять на практике модель правомерного социального пов</w:t>
      </w:r>
      <w:r w:rsidRPr="00E906AD">
        <w:rPr>
          <w:rFonts w:ascii="Times New Roman" w:hAnsi="Times New Roman"/>
          <w:bCs/>
          <w:i/>
          <w:sz w:val="24"/>
          <w:szCs w:val="24"/>
        </w:rPr>
        <w:t>е</w:t>
      </w:r>
      <w:r w:rsidRPr="00E906AD">
        <w:rPr>
          <w:rFonts w:ascii="Times New Roman" w:hAnsi="Times New Roman"/>
          <w:bCs/>
          <w:i/>
          <w:sz w:val="24"/>
          <w:szCs w:val="24"/>
        </w:rPr>
        <w:t>дения, основанного на уважении к закону и правопорядку;</w:t>
      </w:r>
    </w:p>
    <w:p w:rsidR="00D54136" w:rsidRPr="00E906AD" w:rsidRDefault="00D54136" w:rsidP="00E906AD">
      <w:pPr>
        <w:numPr>
          <w:ilvl w:val="0"/>
          <w:numId w:val="56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оценивать сущность и значение правопорядка и законности, собственный во</w:t>
      </w:r>
      <w:r w:rsidRPr="00E906AD">
        <w:rPr>
          <w:rFonts w:ascii="Times New Roman" w:hAnsi="Times New Roman"/>
          <w:bCs/>
          <w:i/>
          <w:sz w:val="24"/>
          <w:szCs w:val="24"/>
        </w:rPr>
        <w:t>з</w:t>
      </w:r>
      <w:r w:rsidRPr="00E906AD">
        <w:rPr>
          <w:rFonts w:ascii="Times New Roman" w:hAnsi="Times New Roman"/>
          <w:bCs/>
          <w:i/>
          <w:sz w:val="24"/>
          <w:szCs w:val="24"/>
        </w:rPr>
        <w:t>можный вклад в их становление и развитие;</w:t>
      </w:r>
    </w:p>
    <w:p w:rsidR="00D54136" w:rsidRPr="00E906AD" w:rsidRDefault="00D54136" w:rsidP="00E906AD">
      <w:pPr>
        <w:numPr>
          <w:ilvl w:val="0"/>
          <w:numId w:val="56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осознанно содействовать защите правопорядка в обществе правовыми спос</w:t>
      </w:r>
      <w:r w:rsidRPr="00E906AD">
        <w:rPr>
          <w:rFonts w:ascii="Times New Roman" w:hAnsi="Times New Roman"/>
          <w:bCs/>
          <w:i/>
          <w:sz w:val="24"/>
          <w:szCs w:val="24"/>
        </w:rPr>
        <w:t>о</w:t>
      </w:r>
      <w:r w:rsidRPr="00E906AD">
        <w:rPr>
          <w:rFonts w:ascii="Times New Roman" w:hAnsi="Times New Roman"/>
          <w:bCs/>
          <w:i/>
          <w:sz w:val="24"/>
          <w:szCs w:val="24"/>
        </w:rPr>
        <w:t>бами и средствами.</w:t>
      </w:r>
    </w:p>
    <w:p w:rsidR="00D54136" w:rsidRPr="00E906AD" w:rsidRDefault="00D54136" w:rsidP="00E906AD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Экономика</w:t>
      </w:r>
    </w:p>
    <w:p w:rsidR="00D54136" w:rsidRPr="00E906AD" w:rsidRDefault="00D54136" w:rsidP="00E906AD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объяснять проблему ограниченности экономических ресурсов;</w:t>
      </w:r>
    </w:p>
    <w:p w:rsidR="00D54136" w:rsidRPr="00E906AD" w:rsidRDefault="00D54136" w:rsidP="00E906AD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</w:t>
      </w:r>
      <w:r w:rsidRPr="00E906AD">
        <w:rPr>
          <w:rFonts w:ascii="Times New Roman" w:hAnsi="Times New Roman"/>
          <w:bCs/>
          <w:sz w:val="24"/>
          <w:szCs w:val="24"/>
        </w:rPr>
        <w:t>е</w:t>
      </w:r>
      <w:r w:rsidRPr="00E906AD">
        <w:rPr>
          <w:rFonts w:ascii="Times New Roman" w:hAnsi="Times New Roman"/>
          <w:bCs/>
          <w:sz w:val="24"/>
          <w:szCs w:val="24"/>
        </w:rPr>
        <w:t>ние субъектов экономической деятельности;</w:t>
      </w:r>
    </w:p>
    <w:p w:rsidR="00D54136" w:rsidRPr="00E906AD" w:rsidRDefault="00D54136" w:rsidP="00E906AD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скрывать факторы, влияющие на производительность труда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основные экономические системы, экономические явления и пр</w:t>
      </w:r>
      <w:r w:rsidRPr="00E906AD">
        <w:rPr>
          <w:rFonts w:ascii="Times New Roman" w:hAnsi="Times New Roman"/>
          <w:bCs/>
          <w:sz w:val="24"/>
          <w:szCs w:val="24"/>
        </w:rPr>
        <w:t>о</w:t>
      </w:r>
      <w:r w:rsidRPr="00E906AD">
        <w:rPr>
          <w:rFonts w:ascii="Times New Roman" w:hAnsi="Times New Roman"/>
          <w:bCs/>
          <w:sz w:val="24"/>
          <w:szCs w:val="24"/>
        </w:rPr>
        <w:t>цессы, сравнивать их; анализировать и систематизировать полученные данные об эконом</w:t>
      </w:r>
      <w:r w:rsidRPr="00E906AD">
        <w:rPr>
          <w:rFonts w:ascii="Times New Roman" w:hAnsi="Times New Roman"/>
          <w:bCs/>
          <w:sz w:val="24"/>
          <w:szCs w:val="24"/>
        </w:rPr>
        <w:t>и</w:t>
      </w:r>
      <w:r w:rsidRPr="00E906AD">
        <w:rPr>
          <w:rFonts w:ascii="Times New Roman" w:hAnsi="Times New Roman"/>
          <w:bCs/>
          <w:sz w:val="24"/>
          <w:szCs w:val="24"/>
        </w:rPr>
        <w:t>ческих системах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объяснять роль государства в регулировании рыночной экономики; анализир</w:t>
      </w:r>
      <w:r w:rsidRPr="00E906AD">
        <w:rPr>
          <w:rFonts w:ascii="Times New Roman" w:hAnsi="Times New Roman"/>
          <w:bCs/>
          <w:sz w:val="24"/>
          <w:szCs w:val="24"/>
        </w:rPr>
        <w:t>о</w:t>
      </w:r>
      <w:r w:rsidRPr="00E906AD">
        <w:rPr>
          <w:rFonts w:ascii="Times New Roman" w:hAnsi="Times New Roman"/>
          <w:bCs/>
          <w:sz w:val="24"/>
          <w:szCs w:val="24"/>
        </w:rPr>
        <w:t>вать структуру бюджета государства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называть и конкретизировать примерами виды налогов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функции денег и их роль в экономике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раскрывать социально-экономическую роль и функции предпринимательства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анализировать информацию об экономической жизни общества из адаптирова</w:t>
      </w:r>
      <w:r w:rsidRPr="00E906AD">
        <w:rPr>
          <w:rFonts w:ascii="Times New Roman" w:hAnsi="Times New Roman"/>
          <w:bCs/>
          <w:sz w:val="24"/>
          <w:szCs w:val="24"/>
        </w:rPr>
        <w:t>н</w:t>
      </w:r>
      <w:r w:rsidRPr="00E906AD">
        <w:rPr>
          <w:rFonts w:ascii="Times New Roman" w:hAnsi="Times New Roman"/>
          <w:bCs/>
          <w:sz w:val="24"/>
          <w:szCs w:val="24"/>
        </w:rPr>
        <w:t>ных источников различного типа; анализировать несложные статистические данные, отража</w:t>
      </w:r>
      <w:r w:rsidRPr="00E906AD">
        <w:rPr>
          <w:rFonts w:ascii="Times New Roman" w:hAnsi="Times New Roman"/>
          <w:bCs/>
          <w:sz w:val="24"/>
          <w:szCs w:val="24"/>
        </w:rPr>
        <w:t>ю</w:t>
      </w:r>
      <w:r w:rsidRPr="00E906AD">
        <w:rPr>
          <w:rFonts w:ascii="Times New Roman" w:hAnsi="Times New Roman"/>
          <w:bCs/>
          <w:sz w:val="24"/>
          <w:szCs w:val="24"/>
        </w:rPr>
        <w:t>щие экономические явления и процессы;</w:t>
      </w:r>
    </w:p>
    <w:p w:rsidR="00D54136" w:rsidRPr="00E906AD" w:rsidRDefault="00D54136" w:rsidP="00E906AD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формулировать и аргументировать собственные суждения, касающиеся отдел</w:t>
      </w:r>
      <w:r w:rsidRPr="00E906AD">
        <w:rPr>
          <w:rFonts w:ascii="Times New Roman" w:hAnsi="Times New Roman"/>
          <w:bCs/>
          <w:sz w:val="24"/>
          <w:szCs w:val="24"/>
        </w:rPr>
        <w:t>ь</w:t>
      </w:r>
      <w:r w:rsidRPr="00E906AD">
        <w:rPr>
          <w:rFonts w:ascii="Times New Roman" w:hAnsi="Times New Roman"/>
          <w:bCs/>
          <w:sz w:val="24"/>
          <w:szCs w:val="24"/>
        </w:rPr>
        <w:t>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</w:t>
      </w:r>
      <w:r w:rsidRPr="00E906AD">
        <w:rPr>
          <w:rFonts w:ascii="Times New Roman" w:hAnsi="Times New Roman"/>
          <w:bCs/>
          <w:sz w:val="24"/>
          <w:szCs w:val="24"/>
        </w:rPr>
        <w:t>о</w:t>
      </w:r>
      <w:r w:rsidRPr="00E906AD">
        <w:rPr>
          <w:rFonts w:ascii="Times New Roman" w:hAnsi="Times New Roman"/>
          <w:bCs/>
          <w:sz w:val="24"/>
          <w:szCs w:val="24"/>
        </w:rPr>
        <w:t>мической деятельности; оценивать этические нормы трудовой и предпринимательской деятельности;</w:t>
      </w:r>
    </w:p>
    <w:p w:rsidR="00D54136" w:rsidRPr="00E906AD" w:rsidRDefault="00D54136" w:rsidP="00E906AD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рациональное поведение субъектов экономической деятельности;</w:t>
      </w:r>
    </w:p>
    <w:p w:rsidR="00D54136" w:rsidRPr="00E906AD" w:rsidRDefault="00D54136" w:rsidP="00E906AD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экономику семьи; анализировать структуру семейного бюд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та;</w:t>
      </w:r>
    </w:p>
    <w:p w:rsidR="00D54136" w:rsidRPr="00E906AD" w:rsidRDefault="00D54136" w:rsidP="00E906AD">
      <w:pPr>
        <w:numPr>
          <w:ilvl w:val="0"/>
          <w:numId w:val="5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полученные знания при анализе фактов поведения участников эко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мической деятельности;</w:t>
      </w:r>
    </w:p>
    <w:p w:rsidR="00D54136" w:rsidRPr="00E906AD" w:rsidRDefault="00D54136" w:rsidP="00E906AD">
      <w:pPr>
        <w:numPr>
          <w:ilvl w:val="0"/>
          <w:numId w:val="5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обосновывать связь профессионализма и жизненного успеха.</w:t>
      </w:r>
    </w:p>
    <w:p w:rsidR="00D54136" w:rsidRPr="00E906AD" w:rsidRDefault="00D54136" w:rsidP="00E906AD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5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анализировать с опорой на полученные знания несложную экономическую инфо</w:t>
      </w:r>
      <w:r w:rsidRPr="00E906AD">
        <w:rPr>
          <w:rFonts w:ascii="Times New Roman" w:hAnsi="Times New Roman"/>
          <w:bCs/>
          <w:i/>
          <w:sz w:val="24"/>
          <w:szCs w:val="24"/>
        </w:rPr>
        <w:t>р</w:t>
      </w:r>
      <w:r w:rsidRPr="00E906AD">
        <w:rPr>
          <w:rFonts w:ascii="Times New Roman" w:hAnsi="Times New Roman"/>
          <w:bCs/>
          <w:i/>
          <w:sz w:val="24"/>
          <w:szCs w:val="24"/>
        </w:rPr>
        <w:t>мацию, получаемую из неадаптированных источников;</w:t>
      </w:r>
    </w:p>
    <w:p w:rsidR="00D54136" w:rsidRPr="00E906AD" w:rsidRDefault="00D54136" w:rsidP="00E906AD">
      <w:pPr>
        <w:numPr>
          <w:ilvl w:val="0"/>
          <w:numId w:val="5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выполнять практические задания, основанные на ситуациях, связанных с описан</w:t>
      </w:r>
      <w:r w:rsidRPr="00E906AD">
        <w:rPr>
          <w:rFonts w:ascii="Times New Roman" w:hAnsi="Times New Roman"/>
          <w:bCs/>
          <w:i/>
          <w:sz w:val="24"/>
          <w:szCs w:val="24"/>
        </w:rPr>
        <w:t>и</w:t>
      </w:r>
      <w:r w:rsidRPr="00E906AD">
        <w:rPr>
          <w:rFonts w:ascii="Times New Roman" w:hAnsi="Times New Roman"/>
          <w:bCs/>
          <w:i/>
          <w:sz w:val="24"/>
          <w:szCs w:val="24"/>
        </w:rPr>
        <w:t>ем состояния российской экономики;</w:t>
      </w:r>
    </w:p>
    <w:p w:rsidR="00D54136" w:rsidRPr="00E906AD" w:rsidRDefault="00D54136" w:rsidP="00E906AD">
      <w:pPr>
        <w:numPr>
          <w:ilvl w:val="0"/>
          <w:numId w:val="5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анализировать и оценивать с позиций экономических знаний сложившиеся пра</w:t>
      </w:r>
      <w:r w:rsidRPr="00E906AD">
        <w:rPr>
          <w:rFonts w:ascii="Times New Roman" w:hAnsi="Times New Roman"/>
          <w:bCs/>
          <w:i/>
          <w:sz w:val="24"/>
          <w:szCs w:val="24"/>
        </w:rPr>
        <w:t>к</w:t>
      </w:r>
      <w:r w:rsidRPr="00E906AD">
        <w:rPr>
          <w:rFonts w:ascii="Times New Roman" w:hAnsi="Times New Roman"/>
          <w:bCs/>
          <w:i/>
          <w:sz w:val="24"/>
          <w:szCs w:val="24"/>
        </w:rPr>
        <w:t>тики и модели поведения потребителя;</w:t>
      </w:r>
    </w:p>
    <w:p w:rsidR="00D54136" w:rsidRPr="00E906AD" w:rsidRDefault="00D54136" w:rsidP="00E906AD">
      <w:pPr>
        <w:numPr>
          <w:ilvl w:val="0"/>
          <w:numId w:val="5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>решать с опорой на полученные знания познавательные задачи, отражающие т</w:t>
      </w:r>
      <w:r w:rsidRPr="00E906AD">
        <w:rPr>
          <w:rFonts w:ascii="Times New Roman" w:hAnsi="Times New Roman"/>
          <w:bCs/>
          <w:i/>
          <w:sz w:val="24"/>
          <w:szCs w:val="24"/>
        </w:rPr>
        <w:t>и</w:t>
      </w:r>
      <w:r w:rsidRPr="00E906AD">
        <w:rPr>
          <w:rFonts w:ascii="Times New Roman" w:hAnsi="Times New Roman"/>
          <w:bCs/>
          <w:i/>
          <w:sz w:val="24"/>
          <w:szCs w:val="24"/>
        </w:rPr>
        <w:t>пичные ситуации в экономической сфере деятельности человека;</w:t>
      </w:r>
    </w:p>
    <w:p w:rsidR="00D54136" w:rsidRPr="00E906AD" w:rsidRDefault="00D54136" w:rsidP="00E906AD">
      <w:pPr>
        <w:numPr>
          <w:ilvl w:val="0"/>
          <w:numId w:val="5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грамотно применять полученные знания для определения экономически рационал</w:t>
      </w:r>
      <w:r w:rsidRPr="00E906AD">
        <w:rPr>
          <w:rFonts w:ascii="Times New Roman" w:hAnsi="Times New Roman"/>
          <w:i/>
          <w:sz w:val="24"/>
          <w:szCs w:val="24"/>
        </w:rPr>
        <w:t>ь</w:t>
      </w:r>
      <w:r w:rsidRPr="00E906AD">
        <w:rPr>
          <w:rFonts w:ascii="Times New Roman" w:hAnsi="Times New Roman"/>
          <w:i/>
          <w:sz w:val="24"/>
          <w:szCs w:val="24"/>
        </w:rPr>
        <w:t>ного поведения и порядка действий в конкретных ситуациях;</w:t>
      </w:r>
    </w:p>
    <w:p w:rsidR="00D54136" w:rsidRPr="00E906AD" w:rsidRDefault="00D54136" w:rsidP="00E906AD">
      <w:pPr>
        <w:numPr>
          <w:ilvl w:val="0"/>
          <w:numId w:val="5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D54136" w:rsidRPr="00E906AD" w:rsidRDefault="00D54136" w:rsidP="00E906AD">
      <w:pPr>
        <w:pStyle w:val="3"/>
        <w:spacing w:before="0" w:after="0" w:line="240" w:lineRule="auto"/>
        <w:ind w:firstLine="709"/>
        <w:rPr>
          <w:rFonts w:ascii="Times New Roman" w:hAnsi="Times New Roman"/>
          <w:sz w:val="24"/>
          <w:szCs w:val="24"/>
        </w:rPr>
      </w:pPr>
      <w:bookmarkStart w:id="48" w:name="_Toc409691637"/>
    </w:p>
    <w:p w:rsidR="00D54136" w:rsidRPr="00E906AD" w:rsidRDefault="00D54136" w:rsidP="00E906AD">
      <w:pPr>
        <w:pStyle w:val="3"/>
        <w:spacing w:before="0" w:after="0" w:line="240" w:lineRule="auto"/>
        <w:ind w:firstLine="709"/>
        <w:rPr>
          <w:rFonts w:ascii="Times New Roman" w:hAnsi="Times New Roman"/>
          <w:sz w:val="24"/>
          <w:szCs w:val="24"/>
        </w:rPr>
      </w:pPr>
      <w:bookmarkStart w:id="49" w:name="_Toc410653960"/>
      <w:bookmarkStart w:id="50" w:name="_Toc414553141"/>
      <w:r w:rsidRPr="00E906AD">
        <w:rPr>
          <w:rFonts w:ascii="Times New Roman" w:hAnsi="Times New Roman"/>
          <w:sz w:val="24"/>
          <w:szCs w:val="24"/>
        </w:rPr>
        <w:t>1.2.5.</w:t>
      </w:r>
      <w:r w:rsidR="00707C33" w:rsidRPr="00E906AD">
        <w:rPr>
          <w:rFonts w:ascii="Times New Roman" w:hAnsi="Times New Roman"/>
          <w:sz w:val="24"/>
          <w:szCs w:val="24"/>
        </w:rPr>
        <w:t>6</w:t>
      </w:r>
      <w:r w:rsidRPr="00E906AD">
        <w:rPr>
          <w:rFonts w:ascii="Times New Roman" w:hAnsi="Times New Roman"/>
          <w:sz w:val="24"/>
          <w:szCs w:val="24"/>
        </w:rPr>
        <w:t>. География</w:t>
      </w:r>
      <w:bookmarkEnd w:id="48"/>
      <w:bookmarkEnd w:id="49"/>
      <w:bookmarkEnd w:id="50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бирать источники географической информации (картографические, статист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, текстовые, видео- и фотоизображения, компьютерные базы данных), адекватные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шаемым задачам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ить и извлекать необходимую информацию; определять и сравнивать качественные и ко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твенные показатели, характеризующие географические объекты, процессы и я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, их положение в пространстве по географическим картам разного содержания и другим исто</w:t>
      </w:r>
      <w:r w:rsidRPr="00E906AD">
        <w:rPr>
          <w:rFonts w:ascii="Times New Roman" w:hAnsi="Times New Roman"/>
          <w:sz w:val="24"/>
          <w:szCs w:val="24"/>
        </w:rPr>
        <w:t>ч</w:t>
      </w:r>
      <w:r w:rsidRPr="00E906AD">
        <w:rPr>
          <w:rFonts w:ascii="Times New Roman" w:hAnsi="Times New Roman"/>
          <w:sz w:val="24"/>
          <w:szCs w:val="24"/>
        </w:rPr>
        <w:t>никам; выявлять недостающую, взаимодополняющую и/или противоречивую географ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ую информацию, представленную в одном или нескольких источниках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ставлять в различных формах (в виде карты, таблицы, графика, географичес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описания) географическую информацию, необходимую для решения учебных и практико-ориентированных задач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различные источники географической информации (картограф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их зависимостей и закономерностей на основе результатов наблюдений, на основе а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лиза, обобщения и интерпретации географической информации объяснение геогра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их явлений и процессов (их свойств, условий протекания и географических раз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ий); расчет количественных показателей, характеризующих географические объекты, явления и проце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ы; составление простейших географических прогнозов; принятие реш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, основанных на сопоставлении, сравнении и/или оценке географической информац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с помощью приборов измерения температуры, влажности воздуха, ат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ферного давления, силы и направления ветра, абсолютной и относительной высоты, 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правления и скорости течения водных потоков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географических законах и закономерностях, о взаимосв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зях между изученными географическими объектами, процессами и явлениями для объя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ения их свойств, условий протекания и различий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характер взаимодействия деятельности человека и компонентов при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ы в разных географических условиях с точки зрения концепции устойчивого развития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(распознавать, приводить примеры) изученные демографические проце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ы и явления, характеризующие динамику численности населения Земли и отдельных реги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нов и стран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населении и взаимосвязях между изученными демограф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ми процессами и явлениями для решения различных учебных и практико-ориентированных задач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писывать по карте положение и взаиморасположение географических объектов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географические процессы и явления, определяющие особенности при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ы и населения материков и океанов, отдельных регионов и стран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анавливать черты сходства и различия особенностей природы и населения, 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риальной и духовной культуры регионов и отдельных стран; адаптации человека к разным природным условиям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бъяснять особенности компонентов природы отдельных территорий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взаимодействия природы и общества в пределах отдельных территорий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принципы выделения и устанавливать соотношения между государ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нной территорией и исключительной экономической зоной Росс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мировом, зональном, летнем и зимнем времени для реш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практико-ориентированных задач по определению различий в поясном времени те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риторий в контексте  реальной жизн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географические процессы и явления, определяющие особенности при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ы России и ее отдельных регионов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особенности взаимодействия природы и общества в пределах отд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х территорий Росс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особенности компонентов природы отдельных частей страны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природные условия и обеспеченность природными ресурсами отд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 xml:space="preserve">ных территорий России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б особенностях компонентов природы России и ее отд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(распознавать, приводить примеры) демографические процессы и я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, характеризующие динамику численности населения России и отдельных регионов; ф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оры, определяющие динамику населения России, половозрастную структуру, особ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естественном и механическом движении населения, п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тексте реальной жизн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и распознавать ответы на вопросы, возникающие в ситуациях повседне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ого характера, узнавать в них проявление тех или иных демографических и социальных процессов или закономерностей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(распознавать) показатели, характеризующие отраслевую; функциона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ую и территориальную структуру хозяйства Росс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факторах размещения хозяйства и особенностях раз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щения отраслей экономики России для объяснения особенностей отраслевой, функци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и сравнивать особенности природы, населения и хозяйства отдельных регионов Росс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равнивать особенности природы, населения и хозяйства отдельных регионов Р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ть ориентироваться при помощи компаса, определять стороны горизонта, и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 xml:space="preserve">пользовать компас для определения азимута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писывать погоду своей местности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расовые отличия разных народов мира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давать характеристику рельефа своей местности; 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ть выделять в записках путешественников географические особенности тер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ории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место и роль России в мировом хозяйстве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здавать простейшие географические карты различного содержания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моделировать географические объекты и явления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ботать с записками, отчетами, дневниками путешественников как источник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ми географической информац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дготавливать сообщения (презентации) о выдающихся путешественниках, о с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временных исследованиях Земл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риентироваться на местности: в мегаполисе и в природе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знания о географических явлениях в повседневной жизни для сохра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здоровья и соблюдения норм экологического поведения в быту и окружающей среде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водить примеры, показывающие роль географической науки в решении социал</w:t>
      </w:r>
      <w:r w:rsidRPr="00E906AD">
        <w:rPr>
          <w:rFonts w:ascii="Times New Roman" w:hAnsi="Times New Roman"/>
          <w:i/>
          <w:sz w:val="24"/>
          <w:szCs w:val="24"/>
        </w:rPr>
        <w:t>ь</w:t>
      </w:r>
      <w:r w:rsidRPr="00E906AD">
        <w:rPr>
          <w:rFonts w:ascii="Times New Roman" w:hAnsi="Times New Roman"/>
          <w:i/>
          <w:sz w:val="24"/>
          <w:szCs w:val="24"/>
        </w:rPr>
        <w:t>но-экономических и геоэкологических проблем человечества; примеры практического и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пользования географических знаний в различных областях деятельност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оспринимать и критически оценивать информацию географического содерж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ия в научно-популярной литературе и средствах массовой информац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описание природного комплекса;выдвигать гипотезы о связях и зак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омерностях событий, процессов, объектов, происходящих в географической оболочке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поставлять существующие в науке точки зрения о причинах происходящих гл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бальных изменений климата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положительные и негативные последствия глобальных изменений кл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мата для отдельных регионов и стран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ъяснять закономерности размещения населения и хозяйства отдельных терр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торий в связи с природными и социально-экономическими факторам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возможные в будущем изменения географического положения России, обусловленные мировыми геодемографическими, геополитическими и геоэкономи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скими изменениями, а также развитием глобальной коммуникационной системы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давать оценку и приводить примеры изменения значения границ во времени, оцен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вать границы с точки зрения их доступност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делать прогнозы трансформации географических систем и комплексов в резул</w:t>
      </w:r>
      <w:r w:rsidRPr="00E906AD">
        <w:rPr>
          <w:rFonts w:ascii="Times New Roman" w:hAnsi="Times New Roman"/>
          <w:i/>
          <w:sz w:val="24"/>
          <w:szCs w:val="24"/>
        </w:rPr>
        <w:t>ь</w:t>
      </w:r>
      <w:r w:rsidRPr="00E906AD">
        <w:rPr>
          <w:rFonts w:ascii="Times New Roman" w:hAnsi="Times New Roman"/>
          <w:i/>
          <w:sz w:val="24"/>
          <w:szCs w:val="24"/>
        </w:rPr>
        <w:t>тате изменения их компонентов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носить на контурные карты основные формы рельефа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давать характеристику климата своей области (края, республики)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казывать на карте артезианские бассейны и области распространения мног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летней мерзлоты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вигать и обосновывать на основе статистических данных гипотезы об изм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ении численности населения России, его половозрастной структуры, развитии челове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ского капитала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ситуацию на рынке труда и ее динамику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ъяснять различия в обеспеченности трудовыми ресурсами отдельных реги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ов России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ы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основывать возможные пути решения проблем развития хозяйства России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бирать критерии для сравнения, сопоставления, места страны в мировой эк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омике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ъяснять возможности России в решении современных глобальных проблем чел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вечества;</w:t>
      </w:r>
    </w:p>
    <w:p w:rsidR="00D54136" w:rsidRPr="00E906AD" w:rsidRDefault="00D54136" w:rsidP="00E906AD">
      <w:pPr>
        <w:numPr>
          <w:ilvl w:val="0"/>
          <w:numId w:val="6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социально-экономическое положение и перспективы развития Ро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си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51" w:name="_Toc409691638"/>
      <w:bookmarkStart w:id="52" w:name="_Toc410653961"/>
      <w:bookmarkStart w:id="53" w:name="_Toc414553142"/>
      <w:r w:rsidRPr="00E906AD">
        <w:rPr>
          <w:rFonts w:ascii="Times New Roman" w:hAnsi="Times New Roman"/>
          <w:sz w:val="24"/>
          <w:szCs w:val="24"/>
        </w:rPr>
        <w:t>1.2.5.</w:t>
      </w:r>
      <w:r w:rsidR="00707C33" w:rsidRPr="00E906AD">
        <w:rPr>
          <w:rFonts w:ascii="Times New Roman" w:hAnsi="Times New Roman"/>
          <w:sz w:val="24"/>
          <w:szCs w:val="24"/>
        </w:rPr>
        <w:t>7</w:t>
      </w:r>
      <w:r w:rsidRPr="00E906AD">
        <w:rPr>
          <w:rFonts w:ascii="Times New Roman" w:hAnsi="Times New Roman"/>
          <w:sz w:val="24"/>
          <w:szCs w:val="24"/>
        </w:rPr>
        <w:t>. Математика</w:t>
      </w:r>
      <w:bookmarkEnd w:id="51"/>
      <w:bookmarkEnd w:id="52"/>
      <w:bookmarkEnd w:id="53"/>
    </w:p>
    <w:p w:rsidR="00D54136" w:rsidRPr="00E906AD" w:rsidRDefault="00D54136" w:rsidP="00E906AD">
      <w:pPr>
        <w:pStyle w:val="3"/>
        <w:tabs>
          <w:tab w:val="left" w:pos="1134"/>
        </w:tabs>
        <w:spacing w:before="0"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на базовом уровне</w:t>
      </w:r>
      <w:r w:rsidRPr="00E906AD">
        <w:rPr>
          <w:rStyle w:val="af5"/>
          <w:rFonts w:ascii="Times New Roman" w:hAnsi="Times New Roman"/>
        </w:rPr>
        <w:footnoteReference w:id="4"/>
      </w:r>
      <w:r w:rsidRPr="00E906AD">
        <w:rPr>
          <w:rFonts w:ascii="Times New Roman" w:hAnsi="Times New Roman"/>
        </w:rPr>
        <w:t xml:space="preserve"> понятиями: множество, элемент множества, по</w:t>
      </w:r>
      <w:r w:rsidRPr="00E906AD">
        <w:rPr>
          <w:rFonts w:ascii="Times New Roman" w:hAnsi="Times New Roman"/>
        </w:rPr>
        <w:t>д</w:t>
      </w:r>
      <w:r w:rsidRPr="00E906AD">
        <w:rPr>
          <w:rFonts w:ascii="Times New Roman" w:hAnsi="Times New Roman"/>
        </w:rPr>
        <w:t>множество, принадлежность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задавать множества перечислением их элементов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Числа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на базовом уровне понятиями: натуральное число, целое число, обы</w:t>
      </w:r>
      <w:r w:rsidRPr="00E906AD">
        <w:rPr>
          <w:rFonts w:ascii="Times New Roman" w:hAnsi="Times New Roman"/>
        </w:rPr>
        <w:t>к</w:t>
      </w:r>
      <w:r w:rsidRPr="00E906AD">
        <w:rPr>
          <w:rFonts w:ascii="Times New Roman" w:hAnsi="Times New Roman"/>
        </w:rPr>
        <w:t>новенная дробь, десятичная дробь, смешанное число, рациональное число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равнивать рациональные числа</w:t>
      </w:r>
      <w:r w:rsidRPr="00E906AD">
        <w:rPr>
          <w:rFonts w:ascii="Times New Roman" w:hAnsi="Times New Roman"/>
          <w:b/>
        </w:rPr>
        <w:t>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сравнение чисел в реальных ситуациях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ставлять числовые выражения при решении практических задач и задач из др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несложные сюжетные задачи разных типов на все арифметические дей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вия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составлять план решения задачи; 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делять этапы решения задачи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знать различие скоростей объекта в стоячей воде, против течения и по течению р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ки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процент от числа, число по проценту от него, находить процентное отн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шение двух чисел, находить процентное снижение или процентное повышение велич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ны;</w:t>
      </w:r>
    </w:p>
    <w:p w:rsidR="00D54136" w:rsidRPr="00E906AD" w:rsidRDefault="00D54136" w:rsidP="00E906AD">
      <w:pPr>
        <w:pStyle w:val="ac"/>
        <w:numPr>
          <w:ilvl w:val="0"/>
          <w:numId w:val="11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несложные логические задачи методом рассуждени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numPr>
          <w:ilvl w:val="0"/>
          <w:numId w:val="1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даче (делать прикидку) 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54136" w:rsidRPr="00E906AD" w:rsidRDefault="00D54136" w:rsidP="00E906AD">
      <w:pPr>
        <w:numPr>
          <w:ilvl w:val="0"/>
          <w:numId w:val="11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E906AD">
        <w:rPr>
          <w:rFonts w:ascii="Times New Roman" w:hAnsi="Times New Roman"/>
          <w:bCs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E906AD">
        <w:rPr>
          <w:rFonts w:ascii="Times New Roman" w:hAnsi="Times New Roman"/>
          <w:sz w:val="24"/>
          <w:szCs w:val="24"/>
          <w:lang w:eastAsia="ru-RU"/>
        </w:rPr>
        <w:t>Изображать изучаемые фиг</w:t>
      </w:r>
      <w:r w:rsidRPr="00E906AD">
        <w:rPr>
          <w:rFonts w:ascii="Times New Roman" w:hAnsi="Times New Roman"/>
          <w:sz w:val="24"/>
          <w:szCs w:val="24"/>
          <w:lang w:eastAsia="ru-RU"/>
        </w:rPr>
        <w:t>у</w:t>
      </w:r>
      <w:r w:rsidRPr="00E906AD">
        <w:rPr>
          <w:rFonts w:ascii="Times New Roman" w:hAnsi="Times New Roman"/>
          <w:sz w:val="24"/>
          <w:szCs w:val="24"/>
          <w:lang w:eastAsia="ru-RU"/>
        </w:rPr>
        <w:t>ры от руки и с помощью линейки и циркуля.</w:t>
      </w:r>
    </w:p>
    <w:p w:rsidR="00D54136" w:rsidRPr="00E906AD" w:rsidRDefault="00D54136" w:rsidP="00E906AD">
      <w:pPr>
        <w:tabs>
          <w:tab w:val="left" w:pos="0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10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54136" w:rsidRPr="00E906AD" w:rsidRDefault="00D54136" w:rsidP="00E906AD">
      <w:pPr>
        <w:pStyle w:val="a"/>
        <w:numPr>
          <w:ilvl w:val="0"/>
          <w:numId w:val="11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D54136" w:rsidRPr="00E906AD" w:rsidRDefault="00D54136" w:rsidP="00E906AD">
      <w:pPr>
        <w:pStyle w:val="a"/>
        <w:numPr>
          <w:ilvl w:val="0"/>
          <w:numId w:val="11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numPr>
          <w:ilvl w:val="0"/>
          <w:numId w:val="9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угольников;</w:t>
      </w:r>
    </w:p>
    <w:p w:rsidR="00D54136" w:rsidRPr="00E906AD" w:rsidRDefault="00D54136" w:rsidP="00E906AD">
      <w:pPr>
        <w:numPr>
          <w:ilvl w:val="0"/>
          <w:numId w:val="98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аль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54136" w:rsidRPr="00E906AD" w:rsidRDefault="00D54136" w:rsidP="00E906AD">
      <w:pPr>
        <w:numPr>
          <w:ilvl w:val="0"/>
          <w:numId w:val="115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</w:t>
      </w:r>
      <w:r w:rsidRPr="00E906AD">
        <w:rPr>
          <w:rFonts w:ascii="Times New Roman" w:hAnsi="Times New Roman"/>
          <w:sz w:val="24"/>
          <w:szCs w:val="24"/>
          <w:lang w:eastAsia="ru-RU"/>
        </w:rPr>
        <w:t>е</w:t>
      </w:r>
      <w:r w:rsidRPr="00E906AD">
        <w:rPr>
          <w:rFonts w:ascii="Times New Roman" w:hAnsi="Times New Roman"/>
          <w:sz w:val="24"/>
          <w:szCs w:val="24"/>
          <w:lang w:eastAsia="ru-RU"/>
        </w:rPr>
        <w:t>матики как науки;</w:t>
      </w:r>
    </w:p>
    <w:p w:rsidR="00D54136" w:rsidRPr="00E906AD" w:rsidRDefault="00D54136" w:rsidP="00E906AD">
      <w:pPr>
        <w:numPr>
          <w:ilvl w:val="0"/>
          <w:numId w:val="1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D54136" w:rsidRPr="00E906AD" w:rsidRDefault="00D54136" w:rsidP="00E906AD">
      <w:pPr>
        <w:pStyle w:val="3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54" w:name="_Toc284662720"/>
      <w:bookmarkStart w:id="55" w:name="_Toc284663346"/>
      <w:r w:rsidRPr="00E906AD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 успешного продолжения образования на базовом и углублённом уровнях)</w:t>
      </w:r>
      <w:bookmarkEnd w:id="54"/>
      <w:bookmarkEnd w:id="55"/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54136" w:rsidRPr="00E906AD" w:rsidRDefault="00D54136" w:rsidP="00E906AD">
      <w:pPr>
        <w:pStyle w:val="ac"/>
        <w:numPr>
          <w:ilvl w:val="0"/>
          <w:numId w:val="11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</w:t>
      </w:r>
      <w:r w:rsidRPr="00E906AD">
        <w:rPr>
          <w:rStyle w:val="af5"/>
          <w:rFonts w:ascii="Times New Roman" w:hAnsi="Times New Roman"/>
          <w:i/>
        </w:rPr>
        <w:footnoteReference w:id="5"/>
      </w:r>
      <w:r w:rsidRPr="00E906AD">
        <w:rPr>
          <w:rFonts w:ascii="Times New Roman" w:hAnsi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</w:t>
      </w:r>
      <w:r w:rsidRPr="00E906AD">
        <w:rPr>
          <w:rFonts w:ascii="Times New Roman" w:hAnsi="Times New Roman"/>
          <w:i/>
        </w:rPr>
        <w:t>ж</w:t>
      </w:r>
      <w:r w:rsidRPr="00E906AD">
        <w:rPr>
          <w:rFonts w:ascii="Times New Roman" w:hAnsi="Times New Roman"/>
          <w:i/>
        </w:rPr>
        <w:t xml:space="preserve">ность, </w:t>
      </w:r>
    </w:p>
    <w:p w:rsidR="00D54136" w:rsidRPr="00E906AD" w:rsidRDefault="00D54136" w:rsidP="00E906AD">
      <w:pPr>
        <w:pStyle w:val="ac"/>
        <w:numPr>
          <w:ilvl w:val="0"/>
          <w:numId w:val="11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ределять принадлежность элемента множеству, объединению и пересеч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нию множеств; задавать множество с помощью перечисления элементов, словесного описания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117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D54136" w:rsidRPr="00E906AD" w:rsidRDefault="00D54136" w:rsidP="00E906AD">
      <w:pPr>
        <w:pStyle w:val="a"/>
        <w:numPr>
          <w:ilvl w:val="0"/>
          <w:numId w:val="117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b/>
          <w:i/>
          <w:sz w:val="24"/>
          <w:szCs w:val="24"/>
        </w:rPr>
        <w:t>Числа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ция натуральных, целых, рациональных;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вычисления, в том числе с использованием приёмов рациональных в</w:t>
      </w:r>
      <w:r w:rsidRPr="00E906AD">
        <w:rPr>
          <w:rFonts w:ascii="Times New Roman" w:hAnsi="Times New Roman"/>
          <w:i/>
        </w:rPr>
        <w:t>ы</w:t>
      </w:r>
      <w:r w:rsidRPr="00E906AD">
        <w:rPr>
          <w:rFonts w:ascii="Times New Roman" w:hAnsi="Times New Roman"/>
          <w:i/>
        </w:rPr>
        <w:t>числений, обосновывать алгоритмы выполнения действий;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пользовать признаки делимости на 2, 4, 8, 5, 3, 6, 9, 10, 11, суммы и произвед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ния чисел при выполнении вычислений и решении задач, обосновывать признаки делим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сти;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находить НОД и НОК чисел и использовать их при решении зада;.</w:t>
      </w:r>
    </w:p>
    <w:p w:rsidR="00D54136" w:rsidRPr="00E906AD" w:rsidRDefault="00D54136" w:rsidP="00E906AD">
      <w:pPr>
        <w:pStyle w:val="ac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дач и решении задач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дач, в том числе приближенных вычислений;</w:t>
      </w:r>
    </w:p>
    <w:p w:rsidR="00D54136" w:rsidRPr="00E906AD" w:rsidRDefault="00D54136" w:rsidP="00E906AD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ческих задач и задач из дру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D54136" w:rsidRPr="00E906AD" w:rsidRDefault="00D54136" w:rsidP="00E906AD">
      <w:pPr>
        <w:pStyle w:val="a"/>
        <w:numPr>
          <w:ilvl w:val="0"/>
          <w:numId w:val="12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D54136" w:rsidRPr="00E906AD" w:rsidRDefault="00D54136" w:rsidP="00E906AD">
      <w:pPr>
        <w:pStyle w:val="ac"/>
        <w:numPr>
          <w:ilvl w:val="0"/>
          <w:numId w:val="1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D54136" w:rsidRPr="00E906AD" w:rsidRDefault="00D54136" w:rsidP="00E906AD">
      <w:pPr>
        <w:pStyle w:val="a"/>
        <w:numPr>
          <w:ilvl w:val="0"/>
          <w:numId w:val="1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E906AD">
        <w:rPr>
          <w:rStyle w:val="dash041e0431044b0447043d044b0439char1"/>
          <w:i/>
        </w:rPr>
        <w:t>представленную в таблицах, на диаграммах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1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12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E906AD">
        <w:rPr>
          <w:rStyle w:val="dash041e0431044b0447043d044b0439char1"/>
          <w:i/>
        </w:rPr>
        <w:t>представле</w:t>
      </w:r>
      <w:r w:rsidRPr="00E906AD">
        <w:rPr>
          <w:rStyle w:val="dash041e0431044b0447043d044b0439char1"/>
          <w:i/>
        </w:rPr>
        <w:t>н</w:t>
      </w:r>
      <w:r w:rsidRPr="00E906AD">
        <w:rPr>
          <w:rStyle w:val="dash041e0431044b0447043d044b0439char1"/>
          <w:i/>
        </w:rPr>
        <w:t>ную в таблицах и на диаграммах, отражающую свойства и характеристики реальных процессов и явлени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простые и сложные задачи разных типов, а также задачи повыше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ной трудности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пользовать разные краткие записи как модели текстов сложных задач для п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строения поисковой схемы и решения задач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знать и применять оба способа поиска решения задач (от требования к усл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вию и от условия к требованию)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нтерпретировать вычислительные результаты в задаче, исследовать получе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ное решение задачи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анализировать всевозможные ситуации взаимного расположения двух объе</w:t>
      </w:r>
      <w:r w:rsidRPr="00E906AD">
        <w:rPr>
          <w:rFonts w:ascii="Times New Roman" w:hAnsi="Times New Roman"/>
          <w:i/>
        </w:rPr>
        <w:t>к</w:t>
      </w:r>
      <w:r w:rsidRPr="00E906AD">
        <w:rPr>
          <w:rFonts w:ascii="Times New Roman" w:hAnsi="Times New Roman"/>
          <w:i/>
        </w:rPr>
        <w:t>тов и изменение их характеристик при совместном движении (скорость, время, ра</w:t>
      </w:r>
      <w:r w:rsidRPr="00E906AD">
        <w:rPr>
          <w:rFonts w:ascii="Times New Roman" w:hAnsi="Times New Roman"/>
          <w:i/>
        </w:rPr>
        <w:t>с</w:t>
      </w:r>
      <w:r w:rsidRPr="00E906AD">
        <w:rPr>
          <w:rFonts w:ascii="Times New Roman" w:hAnsi="Times New Roman"/>
          <w:i/>
        </w:rPr>
        <w:t>стояние) при решении задач на движение двух объектов как в одном, так и в противоположных н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правлениях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D54136" w:rsidRPr="00E906AD" w:rsidRDefault="00D54136" w:rsidP="00E906AD">
      <w:pPr>
        <w:pStyle w:val="ac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D54136" w:rsidRPr="00E906AD" w:rsidRDefault="00D54136" w:rsidP="00E906AD">
      <w:pPr>
        <w:numPr>
          <w:ilvl w:val="0"/>
          <w:numId w:val="12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нову) на нахождение части числа и числа по его части на основе конкретного смысла дроби;</w:t>
      </w:r>
    </w:p>
    <w:p w:rsidR="00D54136" w:rsidRPr="00E906AD" w:rsidRDefault="00D54136" w:rsidP="00E906AD">
      <w:pPr>
        <w:numPr>
          <w:ilvl w:val="0"/>
          <w:numId w:val="12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</w:t>
      </w:r>
      <w:r w:rsidRPr="00E906AD">
        <w:rPr>
          <w:rFonts w:ascii="Times New Roman" w:hAnsi="Times New Roman"/>
          <w:i/>
          <w:sz w:val="24"/>
          <w:szCs w:val="24"/>
        </w:rPr>
        <w:t>ж</w:t>
      </w:r>
      <w:r w:rsidRPr="00E906AD">
        <w:rPr>
          <w:rFonts w:ascii="Times New Roman" w:hAnsi="Times New Roman"/>
          <w:i/>
          <w:sz w:val="24"/>
          <w:szCs w:val="24"/>
        </w:rPr>
        <w:t>ду ними, применять их при решении задач, конструировать собственные задачи ук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занных тип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центрации, учитывать плотность вещества;</w:t>
      </w:r>
    </w:p>
    <w:p w:rsidR="00D54136" w:rsidRPr="00E906AD" w:rsidRDefault="00D54136" w:rsidP="00E906AD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54136" w:rsidRPr="00E906AD" w:rsidRDefault="00D54136" w:rsidP="00E906AD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54136" w:rsidRPr="00E906AD" w:rsidRDefault="00D54136" w:rsidP="00E906AD">
      <w:pPr>
        <w:pStyle w:val="ac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звлекать, интерпретировать и преобразовывать информацию о геометрич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ских фигурах, представленную на чертежах;</w:t>
      </w:r>
    </w:p>
    <w:p w:rsidR="00D54136" w:rsidRPr="00E906AD" w:rsidRDefault="00D54136" w:rsidP="00E906AD">
      <w:pPr>
        <w:pStyle w:val="ac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зображать изучаемые фигуры от руки и с помощью компьютерных инстр</w:t>
      </w:r>
      <w:r w:rsidRPr="00E906AD">
        <w:rPr>
          <w:rFonts w:ascii="Times New Roman" w:hAnsi="Times New Roman"/>
          <w:i/>
        </w:rPr>
        <w:t>у</w:t>
      </w:r>
      <w:r w:rsidRPr="00E906AD">
        <w:rPr>
          <w:rFonts w:ascii="Times New Roman" w:hAnsi="Times New Roman"/>
          <w:i/>
        </w:rPr>
        <w:t>мен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54136" w:rsidRPr="00E906AD" w:rsidRDefault="00D54136" w:rsidP="00E906AD">
      <w:pPr>
        <w:pStyle w:val="a"/>
        <w:numPr>
          <w:ilvl w:val="0"/>
          <w:numId w:val="12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тов для измерений длин и углов;</w:t>
      </w:r>
    </w:p>
    <w:p w:rsidR="00D54136" w:rsidRPr="00E906AD" w:rsidRDefault="00D54136" w:rsidP="00E906AD">
      <w:pPr>
        <w:pStyle w:val="a"/>
        <w:numPr>
          <w:ilvl w:val="0"/>
          <w:numId w:val="12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</w:t>
      </w:r>
      <w:r w:rsidRPr="00E906AD">
        <w:rPr>
          <w:rFonts w:ascii="Times New Roman" w:hAnsi="Times New Roman"/>
          <w:i/>
          <w:sz w:val="24"/>
          <w:szCs w:val="24"/>
        </w:rPr>
        <w:t>л</w:t>
      </w:r>
      <w:r w:rsidRPr="00E906AD">
        <w:rPr>
          <w:rFonts w:ascii="Times New Roman" w:hAnsi="Times New Roman"/>
          <w:i/>
          <w:sz w:val="24"/>
          <w:szCs w:val="24"/>
        </w:rPr>
        <w:t>лелепипедов, кубов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12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числять расстояния на местности в стандартных ситуациях, площади уч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стков прямоугольной формы, объёмы комнат;</w:t>
      </w:r>
    </w:p>
    <w:p w:rsidR="00D54136" w:rsidRPr="00E906AD" w:rsidRDefault="00D54136" w:rsidP="00E906AD">
      <w:pPr>
        <w:pStyle w:val="ac"/>
        <w:numPr>
          <w:ilvl w:val="0"/>
          <w:numId w:val="126"/>
        </w:numPr>
        <w:tabs>
          <w:tab w:val="left" w:pos="1134"/>
        </w:tabs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D54136" w:rsidRPr="00E906AD" w:rsidRDefault="00D54136" w:rsidP="00E906AD">
      <w:pPr>
        <w:pStyle w:val="ac"/>
        <w:numPr>
          <w:ilvl w:val="0"/>
          <w:numId w:val="12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54136" w:rsidRPr="00E906AD" w:rsidRDefault="00D54136" w:rsidP="00E906AD">
      <w:pPr>
        <w:pStyle w:val="ac"/>
        <w:numPr>
          <w:ilvl w:val="0"/>
          <w:numId w:val="107"/>
        </w:numPr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Характеризовать вклад выдающихся математиков в развитие математ</w:t>
      </w:r>
      <w:r w:rsidRPr="00E906AD">
        <w:rPr>
          <w:rFonts w:ascii="Times New Roman" w:hAnsi="Times New Roman"/>
          <w:i/>
        </w:rPr>
        <w:t>и</w:t>
      </w:r>
      <w:r w:rsidRPr="00E906AD">
        <w:rPr>
          <w:rFonts w:ascii="Times New Roman" w:hAnsi="Times New Roman"/>
          <w:i/>
        </w:rPr>
        <w:t>ки и иных научных областей.</w:t>
      </w:r>
    </w:p>
    <w:p w:rsidR="00D54136" w:rsidRPr="00E906AD" w:rsidRDefault="00D54136" w:rsidP="00E906AD">
      <w:pPr>
        <w:pStyle w:val="3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3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56" w:name="_Toc284662721"/>
      <w:bookmarkStart w:id="57" w:name="_Toc284663347"/>
      <w:r w:rsidRPr="00E906AD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чения возможности успешного продолжения образования на базовом уровне)</w:t>
      </w:r>
      <w:bookmarkEnd w:id="56"/>
      <w:bookmarkEnd w:id="57"/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на базовом уровне</w:t>
      </w:r>
      <w:r w:rsidRPr="00E906AD">
        <w:rPr>
          <w:rStyle w:val="af5"/>
          <w:rFonts w:ascii="Times New Roman" w:hAnsi="Times New Roman"/>
        </w:rPr>
        <w:footnoteReference w:id="6"/>
      </w:r>
      <w:r w:rsidRPr="00E906AD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задавать множества перечислением их элементов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на базовом уровне понятиями: определение, аксиома, теорема, доказ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тельство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водить примеры и контрпримеры для подтвержнения своих высказываний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цессов и явлений, при решении задач дру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Числа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ский квадратный корень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познавать рациональные и иррациональные числа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равнивать числа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сравнение чисел в реальных ситуациях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ставлять числовые выражения при решении практических задач и задач из др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54136" w:rsidRPr="00E906AD" w:rsidRDefault="00D54136" w:rsidP="00E906AD">
      <w:pPr>
        <w:pStyle w:val="ac"/>
        <w:numPr>
          <w:ilvl w:val="0"/>
          <w:numId w:val="9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несложные преобразования для вычисления значений числовых в</w:t>
      </w:r>
      <w:r w:rsidRPr="00E906AD">
        <w:rPr>
          <w:rFonts w:ascii="Times New Roman" w:hAnsi="Times New Roman"/>
        </w:rPr>
        <w:t>ы</w:t>
      </w:r>
      <w:r w:rsidRPr="00E906AD">
        <w:rPr>
          <w:rFonts w:ascii="Times New Roman" w:hAnsi="Times New Roman"/>
        </w:rPr>
        <w:t>ражений, содержащих степени с натуральным показателем, степени с целым отриц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тельным показателем;</w:t>
      </w:r>
    </w:p>
    <w:p w:rsidR="00D54136" w:rsidRPr="00E906AD" w:rsidRDefault="00D54136" w:rsidP="00E906AD">
      <w:pPr>
        <w:pStyle w:val="ac"/>
        <w:numPr>
          <w:ilvl w:val="0"/>
          <w:numId w:val="9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D54136" w:rsidRPr="00E906AD" w:rsidRDefault="00D54136" w:rsidP="00E906AD">
      <w:pPr>
        <w:pStyle w:val="ac"/>
        <w:numPr>
          <w:ilvl w:val="0"/>
          <w:numId w:val="9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формулы сокращенного умножения (квадрат суммы, квадрат разн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сти, разность квадратов) для упрощения вычислений значений выражений;</w:t>
      </w:r>
    </w:p>
    <w:p w:rsidR="00D54136" w:rsidRPr="00E906AD" w:rsidRDefault="00D54136" w:rsidP="00E906AD">
      <w:pPr>
        <w:pStyle w:val="ac"/>
        <w:numPr>
          <w:ilvl w:val="0"/>
          <w:numId w:val="9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несложные преобразования дробно-линейных выражений и выраж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й с квадратными корнями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D54136" w:rsidRPr="00E906AD" w:rsidRDefault="00D54136" w:rsidP="00E906AD">
      <w:pPr>
        <w:pStyle w:val="ac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ение, корень уравнения, решение уравнения, числовое неравенство, неравенство, решение неравенств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</w:t>
      </w:r>
      <w:r w:rsidRPr="00E906AD">
        <w:rPr>
          <w:rFonts w:ascii="Times New Roman" w:hAnsi="Times New Roman"/>
          <w:sz w:val="24"/>
          <w:szCs w:val="24"/>
        </w:rPr>
        <w:t>й</w:t>
      </w:r>
      <w:r w:rsidRPr="00E906AD">
        <w:rPr>
          <w:rFonts w:ascii="Times New Roman" w:hAnsi="Times New Roman"/>
          <w:sz w:val="24"/>
          <w:szCs w:val="24"/>
        </w:rPr>
        <w:t>ным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Функции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уациях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ю на координатной плоскост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меньшее значения функци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ая прогрессия, геометрическая прогрессия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задачи на прогрессии, в которых ответ может быть получен непосред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венным подсчётом без применения формул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</w:t>
      </w:r>
      <w:r w:rsidRPr="00E906AD">
        <w:rPr>
          <w:rFonts w:ascii="Times New Roman" w:hAnsi="Times New Roman"/>
        </w:rPr>
        <w:t>б</w:t>
      </w:r>
      <w:r w:rsidRPr="00E906AD">
        <w:rPr>
          <w:rFonts w:ascii="Times New Roman" w:hAnsi="Times New Roman"/>
        </w:rPr>
        <w:t>ласти положительных и отрицательных значений и т.п.)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свойства линейной функции и ее график при решении задач из др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</w:t>
      </w:r>
      <w:r w:rsidRPr="00E906AD">
        <w:rPr>
          <w:rFonts w:ascii="Times New Roman" w:hAnsi="Times New Roman"/>
          <w:sz w:val="24"/>
          <w:szCs w:val="24"/>
        </w:rPr>
        <w:t>й</w:t>
      </w:r>
      <w:r w:rsidRPr="00E906AD">
        <w:rPr>
          <w:rFonts w:ascii="Times New Roman" w:hAnsi="Times New Roman"/>
          <w:sz w:val="24"/>
          <w:szCs w:val="24"/>
        </w:rPr>
        <w:t>ного события, комбинаторных задачах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пределять </w:t>
      </w:r>
      <w:r w:rsidRPr="00E906AD">
        <w:rPr>
          <w:rStyle w:val="dash041e0431044b0447043d044b0439char1"/>
        </w:rPr>
        <w:t>основные статистические характеристики числовых набор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меть представление о роли практически достоверных и маловероятных соб</w:t>
      </w:r>
      <w:r w:rsidRPr="00E906AD">
        <w:rPr>
          <w:rFonts w:ascii="Times New Roman" w:hAnsi="Times New Roman"/>
        </w:rPr>
        <w:t>ы</w:t>
      </w:r>
      <w:r w:rsidRPr="00E906AD">
        <w:rPr>
          <w:rFonts w:ascii="Times New Roman" w:hAnsi="Times New Roman"/>
        </w:rPr>
        <w:t>тий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сравнивать </w:t>
      </w:r>
      <w:r w:rsidRPr="00E906AD">
        <w:rPr>
          <w:rStyle w:val="dash041e0431044b0447043d044b0439char1"/>
        </w:rPr>
        <w:t>основные статистические характеристики, полученные в процессе р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шения прикладной задачи, изучения реального явления</w:t>
      </w:r>
      <w:r w:rsidRPr="00E906AD">
        <w:rPr>
          <w:rFonts w:ascii="Times New Roman" w:hAnsi="Times New Roman"/>
        </w:rPr>
        <w:t xml:space="preserve">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несложные сюжетные задачи разных типов на все арифметические дей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вия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троить модель условия задачи (в виде таблицы, схемы, рисунка или уравн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я), в которой даны значения двух из трёх взаимосвязанных величин, с целью поиска решения з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дач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составлять план решения задачи;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делять этапы решения задач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нтерпретировать вычислительные результаты в задаче, исследовать получе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ное решение задач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задачи разных типов (на работу, на покупки, на движение), связыва</w:t>
      </w:r>
      <w:r w:rsidRPr="00E906AD">
        <w:rPr>
          <w:rFonts w:ascii="Times New Roman" w:hAnsi="Times New Roman"/>
        </w:rPr>
        <w:t>ю</w:t>
      </w:r>
      <w:r w:rsidRPr="00E906AD">
        <w:rPr>
          <w:rFonts w:ascii="Times New Roman" w:hAnsi="Times New Roman"/>
        </w:rPr>
        <w:t>щих три величины, выделять эти величины и отношения между ним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процент от числа, число по проценту от него, находить процентное сн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жение или процентное повышение величины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несложные логические задачи методом рассуждений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numPr>
          <w:ilvl w:val="0"/>
          <w:numId w:val="10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ин (делать прикидку)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54136" w:rsidRPr="00E906AD" w:rsidRDefault="00D54136" w:rsidP="00E906AD">
      <w:pPr>
        <w:pStyle w:val="a"/>
        <w:numPr>
          <w:ilvl w:val="0"/>
          <w:numId w:val="9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D54136" w:rsidRPr="00E906AD" w:rsidRDefault="00D54136" w:rsidP="00E906AD">
      <w:pPr>
        <w:pStyle w:val="a"/>
        <w:numPr>
          <w:ilvl w:val="0"/>
          <w:numId w:val="9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жах в явном виде;</w:t>
      </w:r>
    </w:p>
    <w:p w:rsidR="00D54136" w:rsidRPr="00E906AD" w:rsidRDefault="00D54136" w:rsidP="00E906AD">
      <w:pPr>
        <w:pStyle w:val="a"/>
        <w:numPr>
          <w:ilvl w:val="0"/>
          <w:numId w:val="9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заданы в явной форме;</w:t>
      </w:r>
    </w:p>
    <w:p w:rsidR="00D54136" w:rsidRPr="00E906AD" w:rsidRDefault="00D54136" w:rsidP="00E906AD">
      <w:pPr>
        <w:pStyle w:val="a"/>
        <w:numPr>
          <w:ilvl w:val="0"/>
          <w:numId w:val="9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 на нахождение геометрических величин по образцам или алгори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 xml:space="preserve">мам. 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numPr>
          <w:ilvl w:val="0"/>
          <w:numId w:val="10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кающих в ситуациях повседневной жизни, задач практического содержания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54136" w:rsidRPr="00E906AD" w:rsidRDefault="00D54136" w:rsidP="00E906AD">
      <w:pPr>
        <w:numPr>
          <w:ilvl w:val="0"/>
          <w:numId w:val="8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</w:t>
      </w:r>
      <w:r w:rsidRPr="00E906AD">
        <w:rPr>
          <w:rFonts w:ascii="Times New Roman" w:hAnsi="Times New Roman"/>
          <w:sz w:val="24"/>
          <w:szCs w:val="24"/>
          <w:lang w:eastAsia="ru-RU"/>
        </w:rPr>
        <w:t>а</w:t>
      </w:r>
      <w:r w:rsidRPr="00E906AD">
        <w:rPr>
          <w:rFonts w:ascii="Times New Roman" w:hAnsi="Times New Roman"/>
          <w:sz w:val="24"/>
          <w:szCs w:val="24"/>
          <w:lang w:eastAsia="ru-RU"/>
        </w:rPr>
        <w:t>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отношения для решения простейших задач, возникающих в реа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ментов для измерений длин и угл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х многогранников при вычислениях, когда все данные имеются в услови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числения длин, расстояний, площадей в простейших случаях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9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ейших случаях, применять формулы в простейших ситуациях в повседнев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D54136" w:rsidRPr="00E906AD" w:rsidRDefault="00D54136" w:rsidP="00E906AD">
      <w:pPr>
        <w:numPr>
          <w:ilvl w:val="0"/>
          <w:numId w:val="96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</w:t>
      </w:r>
      <w:r w:rsidRPr="00E906AD">
        <w:rPr>
          <w:rFonts w:ascii="Times New Roman" w:hAnsi="Times New Roman"/>
          <w:sz w:val="24"/>
          <w:szCs w:val="24"/>
          <w:lang w:eastAsia="ru-RU"/>
        </w:rPr>
        <w:t>о</w:t>
      </w:r>
      <w:r w:rsidRPr="00E906AD">
        <w:rPr>
          <w:rFonts w:ascii="Times New Roman" w:hAnsi="Times New Roman"/>
          <w:sz w:val="24"/>
          <w:szCs w:val="24"/>
          <w:lang w:eastAsia="ru-RU"/>
        </w:rPr>
        <w:t>щью инструментов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numPr>
          <w:ilvl w:val="0"/>
          <w:numId w:val="96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D54136" w:rsidRPr="00E906AD" w:rsidRDefault="00D54136" w:rsidP="00E906AD">
      <w:pPr>
        <w:pStyle w:val="a"/>
        <w:numPr>
          <w:ilvl w:val="0"/>
          <w:numId w:val="9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sz w:val="24"/>
          <w:szCs w:val="24"/>
        </w:rPr>
        <w:t>произв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е вектора на число,координаты на плоскости;</w:t>
      </w:r>
    </w:p>
    <w:p w:rsidR="00D54136" w:rsidRPr="00E906AD" w:rsidRDefault="00D54136" w:rsidP="00E906AD">
      <w:pPr>
        <w:pStyle w:val="a"/>
        <w:numPr>
          <w:ilvl w:val="0"/>
          <w:numId w:val="9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ой плоскости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"/>
        <w:numPr>
          <w:ilvl w:val="0"/>
          <w:numId w:val="9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</w:t>
      </w:r>
      <w:r w:rsidRPr="00E906AD">
        <w:rPr>
          <w:rFonts w:ascii="Times New Roman" w:hAnsi="Times New Roman"/>
          <w:sz w:val="24"/>
          <w:szCs w:val="24"/>
          <w:lang w:eastAsia="ru-RU"/>
        </w:rPr>
        <w:t>а</w:t>
      </w:r>
      <w:r w:rsidRPr="00E906AD">
        <w:rPr>
          <w:rFonts w:ascii="Times New Roman" w:hAnsi="Times New Roman"/>
          <w:sz w:val="24"/>
          <w:szCs w:val="24"/>
          <w:lang w:eastAsia="ru-RU"/>
        </w:rPr>
        <w:t>тематики как науки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и изученных типов матем</w:t>
      </w:r>
      <w:r w:rsidRPr="00E906AD">
        <w:rPr>
          <w:rFonts w:ascii="Times New Roman" w:hAnsi="Times New Roman"/>
          <w:sz w:val="24"/>
          <w:szCs w:val="24"/>
          <w:lang w:eastAsia="ru-RU"/>
        </w:rPr>
        <w:t>а</w:t>
      </w:r>
      <w:r w:rsidRPr="00E906AD">
        <w:rPr>
          <w:rFonts w:ascii="Times New Roman" w:hAnsi="Times New Roman"/>
          <w:sz w:val="24"/>
          <w:szCs w:val="24"/>
          <w:lang w:eastAsia="ru-RU"/>
        </w:rPr>
        <w:t>тических задач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</w:t>
      </w:r>
      <w:r w:rsidRPr="00E906AD">
        <w:rPr>
          <w:rFonts w:ascii="Times New Roman" w:hAnsi="Times New Roman"/>
          <w:sz w:val="24"/>
          <w:szCs w:val="24"/>
          <w:lang w:eastAsia="ru-RU"/>
        </w:rPr>
        <w:t>и</w:t>
      </w:r>
      <w:r w:rsidRPr="00E906AD">
        <w:rPr>
          <w:rFonts w:ascii="Times New Roman" w:hAnsi="Times New Roman"/>
          <w:sz w:val="24"/>
          <w:szCs w:val="24"/>
          <w:lang w:eastAsia="ru-RU"/>
        </w:rPr>
        <w:t>тельности и произведениях искусства.</w:t>
      </w:r>
    </w:p>
    <w:p w:rsidR="00D54136" w:rsidRPr="00E906AD" w:rsidRDefault="00D54136" w:rsidP="00E906AD">
      <w:pPr>
        <w:pStyle w:val="3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58" w:name="_Toc284662722"/>
      <w:bookmarkStart w:id="59" w:name="_Toc284663348"/>
    </w:p>
    <w:p w:rsidR="00D54136" w:rsidRPr="00E906AD" w:rsidRDefault="00D54136" w:rsidP="00E906AD">
      <w:pPr>
        <w:pStyle w:val="3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ускник получит возможность научиться в 7-9 классах для обеспечения возмож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 успешного продолжения образования на базовом и углублённом уровнях</w:t>
      </w:r>
      <w:bookmarkEnd w:id="58"/>
      <w:bookmarkEnd w:id="59"/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</w:t>
      </w:r>
      <w:r w:rsidRPr="00E906AD">
        <w:rPr>
          <w:rStyle w:val="af5"/>
          <w:rFonts w:ascii="Times New Roman" w:hAnsi="Times New Roman"/>
          <w:i/>
        </w:rPr>
        <w:footnoteReference w:id="7"/>
      </w:r>
      <w:r w:rsidRPr="00E906AD">
        <w:rPr>
          <w:rFonts w:ascii="Times New Roman" w:hAnsi="Times New Roman"/>
          <w:i/>
        </w:rPr>
        <w:t xml:space="preserve"> понятиями: определение, теорема, аксиома, множество, характ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ределять принадлежность элемента множеству, объединению и пересеч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 xml:space="preserve">нию множеств; 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задавать множество с помощью перечисления элементов, словесного опис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ния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высказывание, истинность и ложность высказыв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ния, отрицание высказываний, операции над высказываниями: и, или, не, условные выск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зывания (импликации)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строить высказывания, отрицания высказываний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</w:t>
      </w:r>
      <w:r w:rsidRPr="00E906AD">
        <w:rPr>
          <w:rFonts w:ascii="Times New Roman" w:hAnsi="Times New Roman"/>
          <w:i/>
          <w:sz w:val="24"/>
          <w:szCs w:val="24"/>
        </w:rPr>
        <w:t>в</w:t>
      </w:r>
      <w:r w:rsidRPr="00E906AD">
        <w:rPr>
          <w:rFonts w:ascii="Times New Roman" w:hAnsi="Times New Roman"/>
          <w:i/>
          <w:sz w:val="24"/>
          <w:szCs w:val="24"/>
        </w:rPr>
        <w:t>ление для описания реальных процессов и явлени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Числа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множество натуральных чисел, множество целых ч</w:t>
      </w:r>
      <w:r w:rsidRPr="00E906AD">
        <w:rPr>
          <w:rFonts w:ascii="Times New Roman" w:hAnsi="Times New Roman"/>
          <w:i/>
        </w:rPr>
        <w:t>и</w:t>
      </w:r>
      <w:r w:rsidRPr="00E906AD">
        <w:rPr>
          <w:rFonts w:ascii="Times New Roman" w:hAnsi="Times New Roman"/>
          <w:i/>
        </w:rPr>
        <w:t>сел, множество рациональных чисел, иррациональное число, квадратный корень, множес</w:t>
      </w:r>
      <w:r w:rsidRPr="00E906AD">
        <w:rPr>
          <w:rFonts w:ascii="Times New Roman" w:hAnsi="Times New Roman"/>
          <w:i/>
        </w:rPr>
        <w:t>т</w:t>
      </w:r>
      <w:r w:rsidRPr="00E906AD">
        <w:rPr>
          <w:rFonts w:ascii="Times New Roman" w:hAnsi="Times New Roman"/>
          <w:i/>
        </w:rPr>
        <w:t>во действительных чисел, геометрическая интерпретация натуральных, целых, рационал</w:t>
      </w:r>
      <w:r w:rsidRPr="00E906AD">
        <w:rPr>
          <w:rFonts w:ascii="Times New Roman" w:hAnsi="Times New Roman"/>
          <w:i/>
        </w:rPr>
        <w:t>ь</w:t>
      </w:r>
      <w:r w:rsidRPr="00E906AD">
        <w:rPr>
          <w:rFonts w:ascii="Times New Roman" w:hAnsi="Times New Roman"/>
          <w:i/>
        </w:rPr>
        <w:t>ных, действительных чисел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вычисления, в том числе с использованием приёмов рациональных в</w:t>
      </w:r>
      <w:r w:rsidRPr="00E906AD">
        <w:rPr>
          <w:rFonts w:ascii="Times New Roman" w:hAnsi="Times New Roman"/>
          <w:i/>
        </w:rPr>
        <w:t>ы</w:t>
      </w:r>
      <w:r w:rsidRPr="00E906AD">
        <w:rPr>
          <w:rFonts w:ascii="Times New Roman" w:hAnsi="Times New Roman"/>
          <w:i/>
        </w:rPr>
        <w:t>числений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дач и решении задач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дач, в том числе приближенных вычисле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дач и задач из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лым отрицательным показателем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е, вычитание, умножение), действия с многочленами (сложение, вычитание, умн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жение)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сение за скобку, группировка, использование формул сокращенного умножения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тельными показателями, переходить от записи в виде степени с целым отрицательным п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казателем к записи в виде дроб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бей, приведение алгебраических дробей к общему знаменателю, сложение, умножение, дел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е алгебраических дробей, возведение алгебраической дроби в натуральную и целую отр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цательную степень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10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D54136" w:rsidRPr="00E906AD" w:rsidRDefault="00D54136" w:rsidP="00E906AD">
      <w:pPr>
        <w:pStyle w:val="a"/>
        <w:numPr>
          <w:ilvl w:val="0"/>
          <w:numId w:val="10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</w:t>
      </w:r>
      <w:r w:rsidRPr="00E906AD">
        <w:rPr>
          <w:rFonts w:ascii="Times New Roman" w:hAnsi="Times New Roman"/>
          <w:i/>
          <w:sz w:val="24"/>
          <w:szCs w:val="24"/>
        </w:rPr>
        <w:t>у</w:t>
      </w:r>
      <w:r w:rsidRPr="00E906AD">
        <w:rPr>
          <w:rFonts w:ascii="Times New Roman" w:hAnsi="Times New Roman"/>
          <w:i/>
          <w:sz w:val="24"/>
          <w:szCs w:val="24"/>
        </w:rPr>
        <w:t>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равенства, равносильные уравнения, область определения уравнения (неравенства, системы уравнений или неравенств)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</w:t>
      </w:r>
      <w:r w:rsidRPr="00E906AD">
        <w:rPr>
          <w:rFonts w:ascii="Times New Roman" w:hAnsi="Times New Roman"/>
          <w:i/>
          <w:sz w:val="24"/>
          <w:szCs w:val="24"/>
        </w:rPr>
        <w:t>ж</w:t>
      </w:r>
      <w:r w:rsidRPr="00E906AD">
        <w:rPr>
          <w:rFonts w:ascii="Times New Roman" w:hAnsi="Times New Roman"/>
          <w:i/>
          <w:sz w:val="24"/>
          <w:szCs w:val="24"/>
        </w:rPr>
        <w:t>дественных преобразова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щью тождественных преобразова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E906AD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22pt" o:ole="">
            <v:imagedata r:id="rId8" o:title=""/>
          </v:shape>
          <o:OLEObject Type="Embed" ProgID="Equation.DSMT4" ShapeID="_x0000_i1025" DrawAspect="Content" ObjectID="_1671552002" r:id="rId9"/>
        </w:objec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3pt;height:22pt" o:ole="">
            <v:imagedata r:id="rId10" o:title=""/>
          </v:shape>
          <o:OLEObject Type="Embed" ProgID="Equation.DSMT4" ShapeID="_x0000_i1026" DrawAspect="Content" ObjectID="_1671552003" r:id="rId11"/>
        </w:objec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E906AD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pt;height:18pt" o:ole="">
            <v:imagedata r:id="rId12" o:title=""/>
          </v:shape>
          <o:OLEObject Type="Embed" ProgID="Equation.DSMT4" ShapeID="_x0000_i1027" DrawAspect="Content" ObjectID="_1671552004" r:id="rId13"/>
        </w:objec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венст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дящиеся, системы линейных уравнений, неравенств при решении задач других учебных пре</w:t>
      </w:r>
      <w:r w:rsidRPr="00E906AD">
        <w:rPr>
          <w:rFonts w:ascii="Times New Roman" w:hAnsi="Times New Roman"/>
          <w:i/>
          <w:sz w:val="24"/>
          <w:szCs w:val="24"/>
        </w:rPr>
        <w:t>д</w:t>
      </w:r>
      <w:r w:rsidRPr="00E906AD">
        <w:rPr>
          <w:rFonts w:ascii="Times New Roman" w:hAnsi="Times New Roman"/>
          <w:i/>
          <w:sz w:val="24"/>
          <w:szCs w:val="24"/>
        </w:rPr>
        <w:t>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</w:t>
      </w:r>
      <w:r w:rsidRPr="00E906AD">
        <w:rPr>
          <w:rFonts w:ascii="Times New Roman" w:hAnsi="Times New Roman"/>
          <w:i/>
          <w:sz w:val="24"/>
          <w:szCs w:val="24"/>
        </w:rPr>
        <w:t>й</w:t>
      </w:r>
      <w:r w:rsidRPr="00E906AD">
        <w:rPr>
          <w:rFonts w:ascii="Times New Roman" w:hAnsi="Times New Roman"/>
          <w:i/>
          <w:sz w:val="24"/>
          <w:szCs w:val="24"/>
        </w:rPr>
        <w:t>ных и квадратных уравнений и систем линейных уравнений и неравенств при решении задач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ставления математической модели заданной реальной ситуации или прикладной задач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Функции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ерировать понятиями: функциональная зависимость, функция, график фун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ции, способы задания функции, аргумент и значение функции, область определения и мн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жество значений функции, нули функции, промежутки знакопостоянства, моното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 xml:space="preserve">ность функции, чётность/нечётность функции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троить графики линейной, квадратичной функций, обратной пропорциональн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 xml:space="preserve">сти, функции вида: </w:t>
      </w:r>
      <w:r w:rsidRPr="00E906AD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pt;height:31pt" o:ole="">
            <v:imagedata r:id="rId14" o:title=""/>
          </v:shape>
          <o:OLEObject Type="Embed" ProgID="Equation.DSMT4" ShapeID="_x0000_i1028" DrawAspect="Content" ObjectID="_1671552005" r:id="rId15"/>
        </w:object>
      </w:r>
      <w:r w:rsidRPr="00E906AD">
        <w:rPr>
          <w:rFonts w:ascii="Times New Roman" w:hAnsi="Times New Roman"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0pt;height:18pt" o:ole="">
            <v:imagedata r:id="rId16" o:title=""/>
          </v:shape>
          <o:OLEObject Type="Embed" ProgID="Equation.DSMT4" ShapeID="_x0000_i1029" DrawAspect="Content" ObjectID="_1671552006" r:id="rId17"/>
        </w:object>
      </w:r>
      <w:r w:rsidR="00290AAC" w:rsidRPr="00E906AD">
        <w:rPr>
          <w:rFonts w:ascii="Times New Roman" w:hAnsi="Times New Roman"/>
          <w:i/>
          <w:sz w:val="24"/>
          <w:szCs w:val="24"/>
        </w:rPr>
        <w:fldChar w:fldCharType="begin"/>
      </w:r>
      <w:r w:rsidRPr="00E906AD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290AAC" w:rsidRPr="00E906AD">
        <w:rPr>
          <w:rFonts w:ascii="Times New Roman" w:hAnsi="Times New Roman"/>
          <w:i/>
          <w:sz w:val="24"/>
          <w:szCs w:val="24"/>
        </w:rPr>
        <w:fldChar w:fldCharType="end"/>
      </w:r>
      <w:r w:rsidRPr="00E906AD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E906AD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7pt;height:18pt" o:ole="">
            <v:imagedata r:id="rId18" o:title=""/>
          </v:shape>
          <o:OLEObject Type="Embed" ProgID="Equation.DSMT4" ShapeID="_x0000_i1030" DrawAspect="Content" ObjectID="_1671552007" r:id="rId19"/>
        </w:object>
      </w:r>
      <w:fldSimple w:instr="">
        <w:r w:rsidR="00290AAC" w:rsidRPr="00290AAC">
          <w:rPr>
            <w:rFonts w:ascii="Times New Roman" w:eastAsia="Times New Roman" w:hAnsi="Times New Roman"/>
            <w:i/>
            <w:noProof/>
            <w:position w:val="-10"/>
            <w:sz w:val="24"/>
            <w:szCs w:val="24"/>
          </w:rPr>
          <w:pict>
            <v:shape id="Рисунок 12" o:spid="_x0000_i1031" type="#_x0000_t75" style="width:38pt;height:19pt;visibility:visible">
              <v:imagedata r:id="rId18" o:title=""/>
            </v:shape>
          </w:pict>
        </w:r>
      </w:fldSimple>
      <w:r w:rsidRPr="00E906AD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E906AD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2" type="#_x0000_t75" style="width:32pt;height:18pt" o:ole="">
            <v:imagedata r:id="rId20" o:title=""/>
          </v:shape>
          <o:OLEObject Type="Embed" ProgID="Equation.DSMT4" ShapeID="_x0000_i1032" DrawAspect="Content" ObjectID="_1671552008" r:id="rId21"/>
        </w:object>
      </w:r>
      <w:r w:rsidRPr="00E906AD">
        <w:rPr>
          <w:rFonts w:ascii="Times New Roman" w:hAnsi="Times New Roman"/>
          <w:bCs/>
          <w:i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 примере квадратичной функции, использовать преобразования графика фун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 xml:space="preserve">ции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y</w:t>
      </w:r>
      <w:r w:rsidRPr="00E906AD">
        <w:rPr>
          <w:rFonts w:ascii="Times New Roman" w:hAnsi="Times New Roman"/>
          <w:i/>
          <w:sz w:val="24"/>
          <w:szCs w:val="24"/>
        </w:rPr>
        <w:t>=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f</w:t>
      </w:r>
      <w:r w:rsidRPr="00E906AD">
        <w:rPr>
          <w:rFonts w:ascii="Times New Roman" w:hAnsi="Times New Roman"/>
          <w:i/>
          <w:sz w:val="24"/>
          <w:szCs w:val="24"/>
        </w:rPr>
        <w:t>(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E906AD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E906AD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3" type="#_x0000_t75" style="width:88pt;height:18pt" o:ole="">
            <v:imagedata r:id="rId22" o:title=""/>
          </v:shape>
          <o:OLEObject Type="Embed" ProgID="Equation.DSMT4" ShapeID="_x0000_i1033" DrawAspect="Content" ObjectID="_1671552009" r:id="rId23"/>
        </w:object>
      </w:r>
      <w:r w:rsidRPr="00E906AD">
        <w:rPr>
          <w:rFonts w:ascii="Times New Roman" w:hAnsi="Times New Roman"/>
          <w:i/>
          <w:sz w:val="24"/>
          <w:szCs w:val="24"/>
        </w:rPr>
        <w:t xml:space="preserve">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</w:t>
      </w:r>
      <w:r w:rsidRPr="00E906AD">
        <w:rPr>
          <w:rFonts w:ascii="Times New Roman" w:hAnsi="Times New Roman"/>
          <w:i/>
          <w:sz w:val="24"/>
          <w:szCs w:val="24"/>
        </w:rPr>
        <w:t>ч</w:t>
      </w:r>
      <w:r w:rsidRPr="00E906AD">
        <w:rPr>
          <w:rFonts w:ascii="Times New Roman" w:hAnsi="Times New Roman"/>
          <w:i/>
          <w:sz w:val="24"/>
          <w:szCs w:val="24"/>
        </w:rPr>
        <w:t>ки с заданными координатами, проходящей через данную точку и параллельной данной пр</w:t>
      </w:r>
      <w:r w:rsidRPr="00E906AD">
        <w:rPr>
          <w:rFonts w:ascii="Times New Roman" w:hAnsi="Times New Roman"/>
          <w:i/>
          <w:sz w:val="24"/>
          <w:szCs w:val="24"/>
        </w:rPr>
        <w:t>я</w:t>
      </w:r>
      <w:r w:rsidRPr="00E906AD">
        <w:rPr>
          <w:rFonts w:ascii="Times New Roman" w:hAnsi="Times New Roman"/>
          <w:i/>
          <w:sz w:val="24"/>
          <w:szCs w:val="24"/>
        </w:rPr>
        <w:t>мо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ности квадратичной функци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метрическая прогрессия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простые и сложные задачи разных типов, а также задачи повыше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ной трудност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пользовать разные краткие записи как модели текстов сложных задач для п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строения поисковой схемы и решения задач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модель текста и модель решения задачи, конструировать к одной м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дели решения несложной задачи разные модели текста задач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знать и применять оба способа поиска решения задач (от требования к усл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вию и от условия к требованию)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уметь выбирать оптимальный метод решения задачи и осознавать выбор мет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да, рассматривать различные методы, находить разные решения задачи, если во</w:t>
      </w:r>
      <w:r w:rsidRPr="00E906AD">
        <w:rPr>
          <w:rFonts w:ascii="Times New Roman" w:hAnsi="Times New Roman"/>
          <w:i/>
        </w:rPr>
        <w:t>з</w:t>
      </w:r>
      <w:r w:rsidRPr="00E906AD">
        <w:rPr>
          <w:rFonts w:ascii="Times New Roman" w:hAnsi="Times New Roman"/>
          <w:i/>
        </w:rPr>
        <w:t>можно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анализировать затруднения при решении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различные преобразования предложенной задачи, конструировать н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вые задачи из данной, в том числе обратные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нтерпретировать вычислительные результаты в задаче, исследовать получе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ное решение задач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анализировать всевозможные ситуации взаимного расположения двух объе</w:t>
      </w:r>
      <w:r w:rsidRPr="00E906AD">
        <w:rPr>
          <w:rFonts w:ascii="Times New Roman" w:hAnsi="Times New Roman"/>
          <w:i/>
        </w:rPr>
        <w:t>к</w:t>
      </w:r>
      <w:r w:rsidRPr="00E906AD">
        <w:rPr>
          <w:rFonts w:ascii="Times New Roman" w:hAnsi="Times New Roman"/>
          <w:i/>
        </w:rPr>
        <w:t>тов и изменение их характеристик при совместном движении (скорость, время, ра</w:t>
      </w:r>
      <w:r w:rsidRPr="00E906AD">
        <w:rPr>
          <w:rFonts w:ascii="Times New Roman" w:hAnsi="Times New Roman"/>
          <w:i/>
        </w:rPr>
        <w:t>с</w:t>
      </w:r>
      <w:r w:rsidRPr="00E906AD">
        <w:rPr>
          <w:rFonts w:ascii="Times New Roman" w:hAnsi="Times New Roman"/>
          <w:i/>
        </w:rPr>
        <w:t>стояние) при решении задач на движение двух объектов как в одном, так и в противоположных н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правлениях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D54136" w:rsidRPr="00E906AD" w:rsidRDefault="00D54136" w:rsidP="00E906AD">
      <w:pPr>
        <w:numPr>
          <w:ilvl w:val="0"/>
          <w:numId w:val="9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нову) на нахождение части числа и числа по его части на основе конкретного смысла дроби;</w:t>
      </w:r>
    </w:p>
    <w:p w:rsidR="00D54136" w:rsidRPr="00E906AD" w:rsidRDefault="00D54136" w:rsidP="00E906AD">
      <w:pPr>
        <w:numPr>
          <w:ilvl w:val="0"/>
          <w:numId w:val="9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</w:t>
      </w:r>
      <w:r w:rsidRPr="00E906AD">
        <w:rPr>
          <w:rFonts w:ascii="Times New Roman" w:hAnsi="Times New Roman"/>
          <w:i/>
          <w:sz w:val="24"/>
          <w:szCs w:val="24"/>
        </w:rPr>
        <w:t>ж</w:t>
      </w:r>
      <w:r w:rsidRPr="00E906AD">
        <w:rPr>
          <w:rFonts w:ascii="Times New Roman" w:hAnsi="Times New Roman"/>
          <w:i/>
          <w:sz w:val="24"/>
          <w:szCs w:val="24"/>
        </w:rPr>
        <w:t>ду ними, применять их при решении задач, конструировать собственные задач ук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занных типов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задачи по комбинаторике и теории вероятностей на основе использов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ния изученных методов и обосновывать решение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владеть основными методами решения сюжетных задач: арифметический, а</w:t>
      </w:r>
      <w:r w:rsidRPr="00E906AD">
        <w:rPr>
          <w:rFonts w:ascii="Times New Roman" w:hAnsi="Times New Roman"/>
          <w:i/>
        </w:rPr>
        <w:t>л</w:t>
      </w:r>
      <w:r w:rsidRPr="00E906AD">
        <w:rPr>
          <w:rFonts w:ascii="Times New Roman" w:hAnsi="Times New Roman"/>
          <w:i/>
        </w:rPr>
        <w:t>гебраический, перебор вариантов, геометрический, графический, применять их в новых по сравнению с изученными ситуациях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центрации, учитывать плотность веществ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</w:t>
      </w:r>
      <w:r w:rsidRPr="00E906AD">
        <w:rPr>
          <w:rFonts w:ascii="Times New Roman" w:hAnsi="Times New Roman"/>
          <w:i/>
        </w:rPr>
        <w:t>ы</w:t>
      </w:r>
      <w:r w:rsidRPr="00E906AD">
        <w:rPr>
          <w:rFonts w:ascii="Times New Roman" w:hAnsi="Times New Roman"/>
          <w:i/>
        </w:rPr>
        <w:t>борки, дисперсия и стандартное отклонение, случайная изменчивость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E906AD">
        <w:rPr>
          <w:rStyle w:val="dash041e0431044b0447043d044b0439char1"/>
          <w:i/>
        </w:rPr>
        <w:t>представленную в таблицах, на диаграммах, граф</w:t>
      </w:r>
      <w:r w:rsidRPr="00E906AD">
        <w:rPr>
          <w:rStyle w:val="dash041e0431044b0447043d044b0439char1"/>
          <w:i/>
        </w:rPr>
        <w:t>и</w:t>
      </w:r>
      <w:r w:rsidRPr="00E906AD">
        <w:rPr>
          <w:rStyle w:val="dash041e0431044b0447043d044b0439char1"/>
          <w:i/>
        </w:rPr>
        <w:t>ках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факториал числа, перестановки и сочетания, тр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угольник Паскаля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случайный опыт, случайный выбор, испытание, эл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ментарное случайное событие (исход), классическое определение вероятности случайн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го события, операции над случайными событиями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решать задачи на вычисление вероятности с подсчетом количества вариа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тов с помощью комбинаторики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E906AD">
        <w:rPr>
          <w:rStyle w:val="dash041e0431044b0447043d044b0439char1"/>
          <w:i/>
        </w:rPr>
        <w:t>представле</w:t>
      </w:r>
      <w:r w:rsidRPr="00E906AD">
        <w:rPr>
          <w:rStyle w:val="dash041e0431044b0447043d044b0439char1"/>
          <w:i/>
        </w:rPr>
        <w:t>н</w:t>
      </w:r>
      <w:r w:rsidRPr="00E906AD">
        <w:rPr>
          <w:rStyle w:val="dash041e0431044b0447043d044b0439char1"/>
          <w:i/>
        </w:rPr>
        <w:t>ную в таблицах, на диаграммах, графиках, отражающую свойства и характеристики реальных процессов и явлений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ределять статистические характеристики выборок по таблицам, диагра</w:t>
      </w:r>
      <w:r w:rsidRPr="00E906AD">
        <w:rPr>
          <w:rFonts w:ascii="Times New Roman" w:hAnsi="Times New Roman"/>
          <w:i/>
        </w:rPr>
        <w:t>м</w:t>
      </w:r>
      <w:r w:rsidRPr="00E906AD">
        <w:rPr>
          <w:rFonts w:ascii="Times New Roman" w:hAnsi="Times New Roman"/>
          <w:i/>
        </w:rPr>
        <w:t>мам, графикам, выполнять сравнение в зависимости от цели решения задач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Оперировать понятиями геометрических фигур;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звлекать, интерпретировать и преобразовывать информацию о геометрич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ских фигурах, представленную на чертежах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именять геометрические факты для решения задач, в том числе, предпол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 xml:space="preserve">гающих несколько шагов решения;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формулировать в простейших случаях свойства и признаки фигур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доказывать геометрические утверждения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ладеть стандартной классификацией плоских фигур (треугольников и четырё</w:t>
      </w:r>
      <w:r w:rsidRPr="00E906AD">
        <w:rPr>
          <w:rFonts w:ascii="Times New Roman" w:hAnsi="Times New Roman"/>
          <w:i/>
        </w:rPr>
        <w:t>х</w:t>
      </w:r>
      <w:r w:rsidRPr="00E906AD">
        <w:rPr>
          <w:rFonts w:ascii="Times New Roman" w:hAnsi="Times New Roman"/>
          <w:i/>
        </w:rPr>
        <w:t>угольников)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использовать свойства геометрических фигур для решения </w:t>
      </w:r>
      <w:r w:rsidRPr="00E906AD">
        <w:rPr>
          <w:rStyle w:val="dash041e0431044b0447043d044b0439char1"/>
          <w:i/>
        </w:rPr>
        <w:t>задач практич</w:t>
      </w:r>
      <w:r w:rsidRPr="00E906AD">
        <w:rPr>
          <w:rStyle w:val="dash041e0431044b0447043d044b0439char1"/>
          <w:i/>
        </w:rPr>
        <w:t>е</w:t>
      </w:r>
      <w:r w:rsidRPr="00E906AD">
        <w:rPr>
          <w:rStyle w:val="dash041e0431044b0447043d044b0439char1"/>
          <w:i/>
        </w:rPr>
        <w:t>ского характера и задач из смежных дисциплин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: равенство фигур, равные фигуры, равенство треугол</w:t>
      </w:r>
      <w:r w:rsidRPr="00E906AD">
        <w:rPr>
          <w:rFonts w:ascii="Times New Roman" w:hAnsi="Times New Roman"/>
          <w:i/>
        </w:rPr>
        <w:t>ь</w:t>
      </w:r>
      <w:r w:rsidRPr="00E906AD">
        <w:rPr>
          <w:rFonts w:ascii="Times New Roman" w:hAnsi="Times New Roman"/>
          <w:i/>
        </w:rPr>
        <w:t>ников, параллельность прямых, перпендикулярность прямых, углы между прямыми, перпе</w:t>
      </w:r>
      <w:r w:rsidRPr="00E906AD">
        <w:rPr>
          <w:rFonts w:ascii="Times New Roman" w:hAnsi="Times New Roman"/>
          <w:i/>
        </w:rPr>
        <w:t>н</w:t>
      </w:r>
      <w:r w:rsidRPr="00E906AD">
        <w:rPr>
          <w:rFonts w:ascii="Times New Roman" w:hAnsi="Times New Roman"/>
          <w:i/>
        </w:rPr>
        <w:t>дикуляр, наклонная, проекция, подобие фигур, подобные фигуры, подобные тр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угольник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именять теорему Фалеса и теорему о пропорциональных отрезках при реш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нии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характеризовать взаимное расположение прямой и окружности, двух окружн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стей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пользовать отношения для решения задач, возникающих в реаль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редставлениями о длине, площади, объёме как величинами. Прим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</w:t>
      </w:r>
      <w:r w:rsidRPr="00E906AD">
        <w:rPr>
          <w:rFonts w:ascii="Times New Roman" w:hAnsi="Times New Roman"/>
          <w:i/>
        </w:rPr>
        <w:t>и</w:t>
      </w:r>
      <w:r w:rsidRPr="00E906AD">
        <w:rPr>
          <w:rFonts w:ascii="Times New Roman" w:hAnsi="Times New Roman"/>
          <w:i/>
        </w:rPr>
        <w:t>роким количеством формул длины, площади, объёма, вычислять характеристики комбин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ций фигур (окружностей и многоугольников) вычислять расстояния между фигурами, пр</w:t>
      </w:r>
      <w:r w:rsidRPr="00E906AD">
        <w:rPr>
          <w:rFonts w:ascii="Times New Roman" w:hAnsi="Times New Roman"/>
          <w:i/>
        </w:rPr>
        <w:t>и</w:t>
      </w:r>
      <w:r w:rsidRPr="00E906AD">
        <w:rPr>
          <w:rFonts w:ascii="Times New Roman" w:hAnsi="Times New Roman"/>
          <w:i/>
        </w:rPr>
        <w:t>менять тригонометрические формулы для вычислений в более сложных сл</w:t>
      </w:r>
      <w:r w:rsidRPr="00E906AD">
        <w:rPr>
          <w:rFonts w:ascii="Times New Roman" w:hAnsi="Times New Roman"/>
          <w:i/>
        </w:rPr>
        <w:t>у</w:t>
      </w:r>
      <w:r w:rsidRPr="00E906AD">
        <w:rPr>
          <w:rFonts w:ascii="Times New Roman" w:hAnsi="Times New Roman"/>
          <w:i/>
        </w:rPr>
        <w:t>чаях, проводить вычисления на основе равновеликости и равносоставленности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оводить простые вычисления на объёмных телах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b/>
        </w:rPr>
      </w:pPr>
      <w:r w:rsidRPr="00E906AD">
        <w:rPr>
          <w:rFonts w:ascii="Times New Roman" w:hAnsi="Times New Roman"/>
          <w:i/>
        </w:rPr>
        <w:t xml:space="preserve">формулировать задачи на вычисление длин, площадей и объёмов и решать их. </w:t>
      </w:r>
    </w:p>
    <w:p w:rsidR="00D54136" w:rsidRPr="00E906AD" w:rsidRDefault="00D54136" w:rsidP="00E906AD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оводить вычисления на местности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именять формулы при вычислениях в смежных учебных предметах, в окр</w:t>
      </w:r>
      <w:r w:rsidRPr="00E906AD">
        <w:rPr>
          <w:rFonts w:ascii="Times New Roman" w:hAnsi="Times New Roman"/>
          <w:i/>
        </w:rPr>
        <w:t>у</w:t>
      </w:r>
      <w:r w:rsidRPr="00E906AD">
        <w:rPr>
          <w:rFonts w:ascii="Times New Roman" w:hAnsi="Times New Roman"/>
          <w:i/>
        </w:rPr>
        <w:t>жающей действительност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зображать геометрические фигуры по текстовому и символьному опис</w:t>
      </w:r>
      <w:r w:rsidRPr="00E906AD">
        <w:rPr>
          <w:rFonts w:ascii="Times New Roman" w:hAnsi="Times New Roman"/>
          <w:i/>
        </w:rPr>
        <w:t>а</w:t>
      </w:r>
      <w:r w:rsidRPr="00E906AD">
        <w:rPr>
          <w:rFonts w:ascii="Times New Roman" w:hAnsi="Times New Roman"/>
          <w:i/>
        </w:rPr>
        <w:t>нию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свободно оперировать чертёжными инструментами в несложных случаях,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построения треугольников, применять отдельные методы постро</w:t>
      </w:r>
      <w:r w:rsidRPr="00E906AD">
        <w:rPr>
          <w:rFonts w:ascii="Times New Roman" w:hAnsi="Times New Roman"/>
          <w:i/>
        </w:rPr>
        <w:t>е</w:t>
      </w:r>
      <w:r w:rsidRPr="00E906AD">
        <w:rPr>
          <w:rFonts w:ascii="Times New Roman" w:hAnsi="Times New Roman"/>
          <w:i/>
        </w:rPr>
        <w:t>ний циркулем и линейкой и проводить простейшие исследования числа решений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Преобразования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ерировать понятием движения и преобразования подобия, владеть приём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ми построения фигур с использованием движений и преобразований подобия, применять пол</w:t>
      </w:r>
      <w:r w:rsidRPr="00E906AD">
        <w:rPr>
          <w:rFonts w:ascii="Times New Roman" w:hAnsi="Times New Roman"/>
          <w:i/>
          <w:sz w:val="24"/>
          <w:szCs w:val="24"/>
        </w:rPr>
        <w:t>у</w:t>
      </w:r>
      <w:r w:rsidRPr="00E906AD">
        <w:rPr>
          <w:rFonts w:ascii="Times New Roman" w:hAnsi="Times New Roman"/>
          <w:i/>
          <w:sz w:val="24"/>
          <w:szCs w:val="24"/>
        </w:rPr>
        <w:t>ченные знания и опыт построений в смежных предметах и в реальных ситуациях окр</w:t>
      </w:r>
      <w:r w:rsidRPr="00E906AD">
        <w:rPr>
          <w:rFonts w:ascii="Times New Roman" w:hAnsi="Times New Roman"/>
          <w:i/>
          <w:sz w:val="24"/>
          <w:szCs w:val="24"/>
        </w:rPr>
        <w:t>у</w:t>
      </w:r>
      <w:r w:rsidRPr="00E906AD">
        <w:rPr>
          <w:rFonts w:ascii="Times New Roman" w:hAnsi="Times New Roman"/>
          <w:i/>
          <w:sz w:val="24"/>
          <w:szCs w:val="24"/>
        </w:rPr>
        <w:t xml:space="preserve">жающего мира; 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троить фигуру, подобную данной, пользоваться свойствами подобия для обо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нования свойств фигур;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9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перировать понятиями вектор, сумма, разность векторов, произведение ве</w:t>
      </w:r>
      <w:r w:rsidRPr="00E906AD">
        <w:rPr>
          <w:rFonts w:ascii="Times New Roman" w:hAnsi="Times New Roman"/>
          <w:i/>
        </w:rPr>
        <w:t>к</w:t>
      </w:r>
      <w:r w:rsidRPr="00E906AD">
        <w:rPr>
          <w:rFonts w:ascii="Times New Roman" w:hAnsi="Times New Roman"/>
          <w:i/>
        </w:rPr>
        <w:t>тора на число, угол между векторами, скалярное произведение векторов, координаты на плоскости, координаты вектора;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выполнять действия над векторами (сложение, вычитание, умножение на чи</w:t>
      </w:r>
      <w:r w:rsidRPr="00E906AD">
        <w:rPr>
          <w:rFonts w:ascii="Times New Roman" w:hAnsi="Times New Roman"/>
          <w:i/>
        </w:rPr>
        <w:t>с</w:t>
      </w:r>
      <w:r w:rsidRPr="00E906AD">
        <w:rPr>
          <w:rFonts w:ascii="Times New Roman" w:hAnsi="Times New Roman"/>
          <w:i/>
        </w:rPr>
        <w:t>ло), вычислять скалярное произведение, определять в простейших случаях угол между ве</w:t>
      </w:r>
      <w:r w:rsidRPr="00E906AD">
        <w:rPr>
          <w:rFonts w:ascii="Times New Roman" w:hAnsi="Times New Roman"/>
          <w:i/>
        </w:rPr>
        <w:t>к</w:t>
      </w:r>
      <w:r w:rsidRPr="00E906AD">
        <w:rPr>
          <w:rFonts w:ascii="Times New Roman" w:hAnsi="Times New Roman"/>
          <w:i/>
        </w:rPr>
        <w:t>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ординатам, использовать уравнения фигур для решения задач;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применять векторы и координаты для решения геометрических задач на вычи</w:t>
      </w:r>
      <w:r w:rsidRPr="00E906AD">
        <w:rPr>
          <w:rFonts w:ascii="Times New Roman" w:hAnsi="Times New Roman"/>
          <w:i/>
        </w:rPr>
        <w:t>с</w:t>
      </w:r>
      <w:r w:rsidRPr="00E906AD">
        <w:rPr>
          <w:rFonts w:ascii="Times New Roman" w:hAnsi="Times New Roman"/>
          <w:i/>
        </w:rPr>
        <w:t>ление длин, углов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использовать понятия векторов и координат для решения задач по физике, ге</w:t>
      </w:r>
      <w:r w:rsidRPr="00E906AD">
        <w:rPr>
          <w:rFonts w:ascii="Times New Roman" w:hAnsi="Times New Roman"/>
          <w:i/>
        </w:rPr>
        <w:t>о</w:t>
      </w:r>
      <w:r w:rsidRPr="00E906AD">
        <w:rPr>
          <w:rFonts w:ascii="Times New Roman" w:hAnsi="Times New Roman"/>
          <w:i/>
        </w:rPr>
        <w:t>графии и другим учебным предметам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</w:t>
      </w:r>
      <w:r w:rsidRPr="00E906AD">
        <w:rPr>
          <w:rFonts w:ascii="Times New Roman" w:hAnsi="Times New Roman"/>
          <w:i/>
          <w:sz w:val="24"/>
          <w:szCs w:val="24"/>
        </w:rPr>
        <w:t>р</w:t>
      </w:r>
      <w:r w:rsidRPr="00E906AD">
        <w:rPr>
          <w:rFonts w:ascii="Times New Roman" w:hAnsi="Times New Roman"/>
          <w:i/>
          <w:sz w:val="24"/>
          <w:szCs w:val="24"/>
        </w:rPr>
        <w:t>жение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дач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</w:t>
      </w:r>
      <w:r w:rsidRPr="00E906AD">
        <w:rPr>
          <w:rFonts w:ascii="Times New Roman" w:hAnsi="Times New Roman"/>
          <w:i/>
          <w:sz w:val="24"/>
          <w:szCs w:val="24"/>
          <w:lang w:eastAsia="ru-RU"/>
        </w:rPr>
        <w:t>у</w:t>
      </w:r>
      <w:r w:rsidRPr="00E906AD">
        <w:rPr>
          <w:rFonts w:ascii="Times New Roman" w:hAnsi="Times New Roman"/>
          <w:i/>
          <w:sz w:val="24"/>
          <w:szCs w:val="24"/>
          <w:lang w:eastAsia="ru-RU"/>
        </w:rPr>
        <w:t>жающей действительности и произведениях искусства</w:t>
      </w:r>
      <w:r w:rsidRPr="00E906AD">
        <w:rPr>
          <w:rFonts w:ascii="Times New Roman" w:hAnsi="Times New Roman"/>
          <w:i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D54136" w:rsidRPr="00E906AD" w:rsidRDefault="00D54136" w:rsidP="00E906AD">
      <w:pPr>
        <w:pStyle w:val="3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60" w:name="_Toc284662723"/>
      <w:bookmarkStart w:id="61" w:name="_Toc284663349"/>
      <w:r w:rsidRPr="00E906AD">
        <w:rPr>
          <w:rFonts w:ascii="Times New Roman" w:hAnsi="Times New Roman"/>
          <w:sz w:val="24"/>
          <w:szCs w:val="24"/>
        </w:rPr>
        <w:t>Выпускник получит возможность научиться в 7-9 классах для успешного продол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образования на углублённом уровне</w:t>
      </w:r>
      <w:bookmarkEnd w:id="60"/>
      <w:bookmarkEnd w:id="61"/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</w:t>
      </w:r>
      <w:r w:rsidRPr="00E906AD">
        <w:rPr>
          <w:rStyle w:val="af5"/>
          <w:rFonts w:ascii="Times New Roman" w:hAnsi="Times New Roman"/>
        </w:rPr>
        <w:footnoteReference w:id="8"/>
      </w:r>
      <w:r w:rsidRPr="00E906AD">
        <w:rPr>
          <w:rFonts w:ascii="Times New Roman" w:hAnsi="Times New Roman"/>
        </w:rPr>
        <w:t xml:space="preserve"> понятиями: множество, характеристики множества, эл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мент множества, пустое, конечное и бесконечное множество, подмножество, принадле</w:t>
      </w:r>
      <w:r w:rsidRPr="00E906AD">
        <w:rPr>
          <w:rFonts w:ascii="Times New Roman" w:hAnsi="Times New Roman"/>
        </w:rPr>
        <w:t>ж</w:t>
      </w:r>
      <w:r w:rsidRPr="00E906AD">
        <w:rPr>
          <w:rFonts w:ascii="Times New Roman" w:hAnsi="Times New Roman"/>
        </w:rPr>
        <w:t>ность, включение, равенство множеств, способы задание множества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задавать множества разными способами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верять выполнение характеристического свойства множества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высказывание, истинность и ложность выск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зывания, сложные и простые высказывания, отрицание высказываний; истинность и ло</w:t>
      </w:r>
      <w:r w:rsidRPr="00E906AD">
        <w:rPr>
          <w:rFonts w:ascii="Times New Roman" w:hAnsi="Times New Roman"/>
        </w:rPr>
        <w:t>ж</w:t>
      </w:r>
      <w:r w:rsidRPr="00E906AD">
        <w:rPr>
          <w:rFonts w:ascii="Times New Roman" w:hAnsi="Times New Roman"/>
        </w:rPr>
        <w:t>ность утверждения и его отрицания, операции над высказываниями: и, или, не;условные в</w:t>
      </w:r>
      <w:r w:rsidRPr="00E906AD">
        <w:rPr>
          <w:rFonts w:ascii="Times New Roman" w:hAnsi="Times New Roman"/>
        </w:rPr>
        <w:t>ы</w:t>
      </w:r>
      <w:r w:rsidRPr="00E906AD">
        <w:rPr>
          <w:rFonts w:ascii="Times New Roman" w:hAnsi="Times New Roman"/>
        </w:rPr>
        <w:t>сказывания (импликации);</w:t>
      </w:r>
    </w:p>
    <w:p w:rsidR="00D54136" w:rsidRPr="00E906AD" w:rsidRDefault="00D54136" w:rsidP="00E906AD">
      <w:pPr>
        <w:pStyle w:val="ac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троить высказывания с использованием законов алгебры высказываний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ение для описания реальных процессов и явлений, при решении задач дру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Числа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шанное число, рациональное число, множество рациональных чисел, иррациональное число, корень степени n, действительное число, множество действительных чисел, ге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метрическая интерпретация натуральных, целых, рациональных, действительных чисел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и объяснять разницу между позиционной и непозиционной системами записи чисел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ереводить числа из одной системы записи (системы счисления) в другую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доказывать и использовать признаки делимости на 2, 4, 8, 5, 3, 6, 9, 10, 11 су</w:t>
      </w:r>
      <w:r w:rsidRPr="00E906AD">
        <w:rPr>
          <w:rFonts w:ascii="Times New Roman" w:hAnsi="Times New Roman"/>
        </w:rPr>
        <w:t>м</w:t>
      </w:r>
      <w:r w:rsidRPr="00E906AD">
        <w:rPr>
          <w:rFonts w:ascii="Times New Roman" w:hAnsi="Times New Roman"/>
        </w:rPr>
        <w:t>мы и произведения чисел при выполнении вычислений и решении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округление рациональных и иррациональных чисел с заданной точн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стью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равнивать действительные числа разными способам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порядочивать числа, записанные в виде обыкновенной и десятичной дроби, чи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ла, записанные с использованием арифметического квадратного корня, корней степени больше 2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НОД и НОК чисел разными способами и использовать их при решении задач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вычисления и преобразования выражений, содержащих действите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ые числа, в том числе корни натуральных степеней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и практических задач, в том числе приближенных вычислений, используя разные способы сравне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аписывать, сравнивать, округлять числовые данные реальных величин с испо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 xml:space="preserve">зованием разных систем измерения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доказательство свойств степени с целыми и дробными показател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м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понятиями «одночлен», «многочлен», «многочлен с одной перем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й», «многочлен с несколькими переменными», коэффициенты многочлена, «ст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дартная запись многочлена», степень одночлена и многочлен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раже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зованием комбинаций различных приём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ней квадратного трёхчлена и для решения задач, в том числе задач с параметрами на основе квадратного трёхчлен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r w:rsidRPr="00E906AD">
        <w:rPr>
          <w:rFonts w:ascii="Times New Roman" w:hAnsi="Times New Roman"/>
          <w:i/>
          <w:sz w:val="24"/>
          <w:szCs w:val="24"/>
        </w:rPr>
        <w:t>n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E906AD">
        <w:rPr>
          <w:rFonts w:ascii="Times New Roman" w:hAnsi="Times New Roman"/>
          <w:i/>
          <w:sz w:val="24"/>
          <w:szCs w:val="24"/>
          <w:lang w:val="en-US"/>
        </w:rPr>
        <w:t>n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</w:t>
      </w:r>
      <w:r w:rsidRPr="00E906AD">
        <w:rPr>
          <w:rFonts w:ascii="Times New Roman" w:hAnsi="Times New Roman"/>
          <w:sz w:val="24"/>
          <w:szCs w:val="24"/>
        </w:rPr>
        <w:t>ж</w:t>
      </w:r>
      <w:r w:rsidRPr="00E906AD">
        <w:rPr>
          <w:rFonts w:ascii="Times New Roman" w:hAnsi="Times New Roman"/>
          <w:sz w:val="24"/>
          <w:szCs w:val="24"/>
        </w:rPr>
        <w:t>дественное преобразование»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ли.</w:t>
      </w:r>
      <w:r w:rsidR="00290AAC" w:rsidRPr="00E906AD">
        <w:rPr>
          <w:rFonts w:ascii="Times New Roman" w:hAnsi="Times New Roman"/>
          <w:sz w:val="24"/>
          <w:szCs w:val="24"/>
        </w:rPr>
        <w:fldChar w:fldCharType="begin"/>
      </w:r>
      <w:r w:rsidRPr="00E906AD">
        <w:rPr>
          <w:rFonts w:ascii="Times New Roman" w:hAnsi="Times New Roman"/>
          <w:sz w:val="24"/>
          <w:szCs w:val="24"/>
        </w:rPr>
        <w:instrText xml:space="preserve"> QUOTE </w:instrText>
      </w:r>
      <w:r w:rsidR="009041B4" w:rsidRPr="00290AAC">
        <w:rPr>
          <w:rFonts w:ascii="Times New Roman" w:hAnsi="Times New Roman"/>
          <w:noProof/>
          <w:sz w:val="24"/>
          <w:szCs w:val="24"/>
        </w:rPr>
        <w:pict>
          <v:shape id="Рисунок 5" o:spid="_x0000_i1034" type="#_x0000_t75" style="width:60pt;height:21pt;visibility:visible">
            <v:imagedata r:id="rId24" o:title="" chromakey="white"/>
          </v:shape>
        </w:pict>
      </w:r>
      <w:r w:rsidR="00290AAC" w:rsidRPr="00E906AD">
        <w:rPr>
          <w:rFonts w:ascii="Times New Roman" w:hAnsi="Times New Roman"/>
          <w:sz w:val="24"/>
          <w:szCs w:val="24"/>
        </w:rPr>
        <w:fldChar w:fldCharType="separate"/>
      </w:r>
      <w:r w:rsidR="009041B4" w:rsidRPr="00290AAC">
        <w:rPr>
          <w:rFonts w:ascii="Times New Roman" w:hAnsi="Times New Roman"/>
          <w:noProof/>
          <w:sz w:val="24"/>
          <w:szCs w:val="24"/>
        </w:rPr>
        <w:pict>
          <v:shape id="_x0000_i1035" type="#_x0000_t75" style="width:60pt;height:21pt;visibility:visible">
            <v:imagedata r:id="rId24" o:title="" chromakey="white"/>
          </v:shape>
        </w:pict>
      </w:r>
      <w:r w:rsidR="00290AAC" w:rsidRPr="00E906AD">
        <w:rPr>
          <w:rFonts w:ascii="Times New Roman" w:hAnsi="Times New Roman"/>
          <w:sz w:val="24"/>
          <w:szCs w:val="24"/>
        </w:rPr>
        <w:fldChar w:fldCharType="end"/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10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эффициенты которых записаны в стандартном виде;</w:t>
      </w:r>
    </w:p>
    <w:p w:rsidR="00D54136" w:rsidRPr="00E906AD" w:rsidRDefault="00D54136" w:rsidP="00E906AD">
      <w:pPr>
        <w:pStyle w:val="a"/>
        <w:numPr>
          <w:ilvl w:val="0"/>
          <w:numId w:val="10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10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е сравнения размерностей и валентносте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</w:rPr>
        <w:t>Свободно оперировать понятиями: уравнение, неравенство, равносильные ура</w:t>
      </w:r>
      <w:r w:rsidRPr="00E906AD">
        <w:rPr>
          <w:rFonts w:ascii="Times New Roman" w:hAnsi="Times New Roman"/>
        </w:rPr>
        <w:t>в</w:t>
      </w:r>
      <w:r w:rsidRPr="00E906AD">
        <w:rPr>
          <w:rFonts w:ascii="Times New Roman" w:hAnsi="Times New Roman"/>
        </w:rPr>
        <w:t>нения и неравенства, уравнение, являющееся следствием другого уравнения, уравнения, ра</w:t>
      </w:r>
      <w:r w:rsidRPr="00E906AD">
        <w:rPr>
          <w:rFonts w:ascii="Times New Roman" w:hAnsi="Times New Roman"/>
        </w:rPr>
        <w:t>в</w:t>
      </w:r>
      <w:r w:rsidRPr="00E906AD">
        <w:rPr>
          <w:rFonts w:ascii="Times New Roman" w:hAnsi="Times New Roman"/>
        </w:rPr>
        <w:t>носильные на множестве, равносильные преобразования уравне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ые уравнения 3 и 4 степеней, дробно-рациональные и иррациональные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</w:t>
      </w:r>
      <w:r w:rsidRPr="00E906AD">
        <w:rPr>
          <w:rFonts w:ascii="Times New Roman" w:hAnsi="Times New Roman"/>
          <w:sz w:val="24"/>
          <w:szCs w:val="24"/>
        </w:rPr>
        <w:t>л</w:t>
      </w:r>
      <w:r w:rsidRPr="00E906AD">
        <w:rPr>
          <w:rFonts w:ascii="Times New Roman" w:hAnsi="Times New Roman"/>
          <w:sz w:val="24"/>
          <w:szCs w:val="24"/>
        </w:rPr>
        <w:t>гебраическим и графическим методам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</w:t>
      </w:r>
      <w:r w:rsidRPr="00E906AD">
        <w:rPr>
          <w:rFonts w:ascii="Times New Roman" w:hAnsi="Times New Roman"/>
          <w:sz w:val="24"/>
          <w:szCs w:val="24"/>
        </w:rPr>
        <w:t>ч</w:t>
      </w:r>
      <w:r w:rsidRPr="00E906AD">
        <w:rPr>
          <w:rFonts w:ascii="Times New Roman" w:hAnsi="Times New Roman"/>
          <w:sz w:val="24"/>
          <w:szCs w:val="24"/>
        </w:rPr>
        <w:t>ных уравнений, неравенств и их систем при решении задач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уацию или прикладную задачу, интерпретировать полученные результаты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Функции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чение функции, область определения и множество значения функции, нули функции, про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жутки знакопостоянства, монотонность функции, наибольшее и наименьшее значения, чё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ость/нечётность функции, периодичность функции, график функции, вертикальная, го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онтальная, наклонная асимптоты; график зависимости, не являющейся функц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 xml:space="preserve">ей,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ь графики функций: линейной, квадратичной, дробно-линейной, степ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 xml:space="preserve">ной при разных значениях показателя степени, </w:t>
      </w:r>
      <w:r w:rsidRPr="00E906AD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6" type="#_x0000_t75" style="width:32pt;height:18pt" o:ole="">
            <v:imagedata r:id="rId20" o:title=""/>
          </v:shape>
          <o:OLEObject Type="Embed" ProgID="Equation.DSMT4" ShapeID="_x0000_i1036" DrawAspect="Content" ObjectID="_1671552010" r:id="rId25"/>
        </w:object>
      </w:r>
      <w:r w:rsidRPr="00E906AD">
        <w:rPr>
          <w:rFonts w:ascii="Times New Roman" w:hAnsi="Times New Roman"/>
          <w:bCs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E906AD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7" type="#_x0000_t75" style="width:47pt;height:18pt" o:ole="">
            <v:imagedata r:id="rId26" o:title=""/>
          </v:shape>
          <o:OLEObject Type="Embed" ProgID="Equation.DSMT4" ShapeID="_x0000_i1037" DrawAspect="Content" ObjectID="_1671552011" r:id="rId27"/>
        </w:object>
      </w:r>
      <w:r w:rsidRPr="00E906AD">
        <w:rPr>
          <w:rFonts w:ascii="Times New Roman" w:hAnsi="Times New Roman"/>
          <w:sz w:val="24"/>
          <w:szCs w:val="24"/>
        </w:rPr>
        <w:t xml:space="preserve"> для построения гра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 xml:space="preserve">ков функций </w:t>
      </w:r>
      <w:r w:rsidRPr="00E906AD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8" type="#_x0000_t75" style="width:88pt;height:18pt" o:ole="">
            <v:imagedata r:id="rId22" o:title=""/>
          </v:shape>
          <o:OLEObject Type="Embed" ProgID="Equation.DSMT4" ShapeID="_x0000_i1038" DrawAspect="Content" ObjectID="_1671552012" r:id="rId28"/>
        </w:object>
      </w:r>
      <w:r w:rsidRPr="00E906AD">
        <w:rPr>
          <w:rFonts w:ascii="Times New Roman" w:hAnsi="Times New Roman"/>
          <w:sz w:val="24"/>
          <w:szCs w:val="24"/>
        </w:rPr>
        <w:t xml:space="preserve">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оперировать понятиями: последовательность, ограниченная послед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льность, монотонно возрастающая (убывающая) последовательность, предел послед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а равенств и неравенств, решения задач на делимость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ии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уемого процесса или явления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графики зависимостей для исследования реальных процессов и я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ений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метов, интерпретировать полученные результаты в соответствии со спецификой учебного предмет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бирать наиболее удобный способ представления информации, адекватный её свойствам и целям анализа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числять числовые характеристики выборки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случайный опыт, случайный выбор, испыт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случайный опыт, случайный выбор, испыт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D54136" w:rsidRPr="00E906AD" w:rsidRDefault="00D54136" w:rsidP="00E906AD">
      <w:pPr>
        <w:pStyle w:val="ac"/>
        <w:numPr>
          <w:ilvl w:val="0"/>
          <w:numId w:val="9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знать примеры случайных величин, и вычислять их статистические характерист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ки;</w:t>
      </w:r>
    </w:p>
    <w:p w:rsidR="00D54136" w:rsidRPr="00E906AD" w:rsidRDefault="00D54136" w:rsidP="00E906A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D54136" w:rsidRPr="00E906AD" w:rsidRDefault="00D54136" w:rsidP="00E906A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 на вычисление вероятности в том числе с использованием ф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мул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ым её свойствам и цели исследования;</w:t>
      </w:r>
    </w:p>
    <w:p w:rsidR="00D54136" w:rsidRPr="00E906AD" w:rsidRDefault="00D54136" w:rsidP="00E906A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E906AD">
        <w:rPr>
          <w:rStyle w:val="dash041e0431044b0447043d044b0439char1"/>
        </w:rPr>
        <w:t>получе</w:t>
      </w:r>
      <w:r w:rsidRPr="00E906AD">
        <w:rPr>
          <w:rStyle w:val="dash041e0431044b0447043d044b0439char1"/>
        </w:rPr>
        <w:t>н</w:t>
      </w:r>
      <w:r w:rsidRPr="00E906AD">
        <w:rPr>
          <w:rStyle w:val="dash041e0431044b0447043d044b0439char1"/>
        </w:rPr>
        <w:t>ных в процессе решения прикладной задачи, изучения реального явления, решения задачи из др</w:t>
      </w:r>
      <w:r w:rsidRPr="00E906AD">
        <w:rPr>
          <w:rStyle w:val="dash041e0431044b0447043d044b0439char1"/>
        </w:rPr>
        <w:t>у</w:t>
      </w:r>
      <w:r w:rsidRPr="00E906AD">
        <w:rPr>
          <w:rStyle w:val="dash041e0431044b0447043d044b0439char1"/>
        </w:rPr>
        <w:t>гих учебных предметов</w:t>
      </w:r>
      <w:r w:rsidRPr="00E906AD">
        <w:rPr>
          <w:rFonts w:ascii="Times New Roman" w:hAnsi="Times New Roman"/>
          <w:sz w:val="24"/>
          <w:szCs w:val="24"/>
        </w:rPr>
        <w:t>;</w:t>
      </w:r>
    </w:p>
    <w:p w:rsidR="00D54136" w:rsidRPr="00E906AD" w:rsidRDefault="00D54136" w:rsidP="00E906A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простые и сложные задачи, а также задачи повышенной трудности и 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делять их математическую основу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разные виды и типы задач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мальную для рассматриваемой в задаче ситуации модель текста задач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модель текста и модель решения задачи, конструировать к одной мо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и решения сложных задач разные модели текста задач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затруднения при решении задач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различные преобразования предложенной задачи, конструировать 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ые задачи из данной, в том числе обратные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е решение задач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менять условие задач (количественные или качественные данные), исслед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ать измененное преобразованное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ние).при решение задач на движение двух объектов как в одном, так и в противоположных напра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х, конструировать новые ситуации на основе изменения условий задачи при движении по реке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разнообразные задачи «на части»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идентичность задач разных типов, связывающих три величины (на 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боту, на покупки, на движение). выделять эти величины и отношения между ними, при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ять их при решении задач, конструировать собственные задач указанных типов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основными методами решения задач на смеси, сплавы, концентрации, и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пользовать их в новых ситуациях по отношению к изученным в процессе обучения;</w:t>
      </w:r>
    </w:p>
    <w:p w:rsidR="00D54136" w:rsidRPr="00E906AD" w:rsidRDefault="00D54136" w:rsidP="00E906AD">
      <w:pPr>
        <w:numPr>
          <w:ilvl w:val="0"/>
          <w:numId w:val="8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 решать задачи на проценты, в том числе, сложные проценты с обоснованием, и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пользуя разные способы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 по комбинаторике и теории вероятностей на основе использ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 изученных методов и обосновывать решение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несложные задачи по математической статистике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владеть основными методами решения сюжетных задач: арифметический, алге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раический, перебор вариантов, геометрический, графический, применять их в новых по сравнению с изученными ситуациях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щества; решать и конструировать задачи на основе рассмотрения реальных ситуаций, в ко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ых не требуется точный вычислительный результат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ёта;</w:t>
      </w:r>
    </w:p>
    <w:p w:rsidR="00D54136" w:rsidRPr="00E906AD" w:rsidRDefault="00D54136" w:rsidP="00E906AD">
      <w:pPr>
        <w:pStyle w:val="a"/>
        <w:numPr>
          <w:ilvl w:val="0"/>
          <w:numId w:val="8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нструировать задачные ситуации, приближенные к реальной действитель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54136" w:rsidRPr="00E906AD" w:rsidRDefault="00D54136" w:rsidP="00E906AD">
      <w:pPr>
        <w:pStyle w:val="a"/>
        <w:numPr>
          <w:ilvl w:val="0"/>
          <w:numId w:val="10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вободно оперировать геометрическими понятиями при решении задач и пров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ении математических рассуждений;</w:t>
      </w:r>
    </w:p>
    <w:p w:rsidR="00D54136" w:rsidRPr="00E906AD" w:rsidRDefault="00D54136" w:rsidP="00E906AD">
      <w:pPr>
        <w:pStyle w:val="a"/>
        <w:numPr>
          <w:ilvl w:val="0"/>
          <w:numId w:val="10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D54136" w:rsidRPr="00E906AD" w:rsidRDefault="00D54136" w:rsidP="00E906AD">
      <w:pPr>
        <w:pStyle w:val="ac"/>
        <w:numPr>
          <w:ilvl w:val="0"/>
          <w:numId w:val="10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следовать чертежи, включая комбинации фигур, извлекать, интерпретир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вать и преобразовывать информацию, представленную на чертежах;</w:t>
      </w:r>
    </w:p>
    <w:p w:rsidR="00D54136" w:rsidRPr="00E906AD" w:rsidRDefault="00D54136" w:rsidP="00E906AD">
      <w:pPr>
        <w:pStyle w:val="ac"/>
        <w:numPr>
          <w:ilvl w:val="0"/>
          <w:numId w:val="10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ешать задачи геометрического содержания, в том числе в ситуациях, когда алг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ритм решения не следует явно из условия, выполнять необходимые для решения задачи д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полнительные построения, исследовать возможность применения теорем и формул для р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шения задач;</w:t>
      </w:r>
    </w:p>
    <w:p w:rsidR="00D54136" w:rsidRPr="00E906AD" w:rsidRDefault="00D54136" w:rsidP="00E906AD">
      <w:pPr>
        <w:pStyle w:val="ac"/>
        <w:numPr>
          <w:ilvl w:val="0"/>
          <w:numId w:val="10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формулировать и доказывать геометрические утверждения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10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с использованием свойств геометрических фигур математические 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дели </w:t>
      </w:r>
      <w:r w:rsidRPr="00E906AD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E906AD">
        <w:rPr>
          <w:rFonts w:ascii="Times New Roman" w:hAnsi="Times New Roman"/>
          <w:sz w:val="24"/>
          <w:szCs w:val="24"/>
        </w:rPr>
        <w:t>, исслед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ать полученные модели и интерпретировать результат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понятием отношения как метапредметным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</w:t>
      </w:r>
      <w:r w:rsidRPr="00E906AD">
        <w:rPr>
          <w:rFonts w:ascii="Times New Roman" w:hAnsi="Times New Roman"/>
        </w:rPr>
        <w:t>я</w:t>
      </w:r>
      <w:r w:rsidRPr="00E906AD">
        <w:rPr>
          <w:rFonts w:ascii="Times New Roman" w:hAnsi="Times New Roman"/>
        </w:rPr>
        <w:t>мыми, перпендикуляр, наклонная, проекция, подобие фигур, подобные фигуры, подобные тр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угольники;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свойства подобия и равенства фигур при решении задач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9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отношения для построения и исследования математических м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делей объектов реаль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 длина, площадь, объём, величина угла как в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личинами, использовать равновеликость и равносоставленность при решении задач на в</w:t>
      </w:r>
      <w:r w:rsidRPr="00E906AD">
        <w:rPr>
          <w:rFonts w:ascii="Times New Roman" w:hAnsi="Times New Roman"/>
        </w:rPr>
        <w:t>ы</w:t>
      </w:r>
      <w:r w:rsidRPr="00E906AD">
        <w:rPr>
          <w:rFonts w:ascii="Times New Roman" w:hAnsi="Times New Roman"/>
        </w:rPr>
        <w:t>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и сложных задач, в том числе и задач на вычисление в комбинациях окружности и тр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угольника, окружности и четырёхугольника, а также с применением тригонометрии;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амостоятельно формулировать гипотезы и проверять их достоверность.</w:t>
      </w:r>
    </w:p>
    <w:p w:rsidR="00D54136" w:rsidRPr="00E906AD" w:rsidRDefault="00D54136" w:rsidP="00E906AD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c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формулами при решении задач в других учебных предм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тах и при проведении необходимых вычислений в реальной жизн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D54136" w:rsidRPr="00E906AD" w:rsidRDefault="00D54136" w:rsidP="00E906A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овать понятием набора элементов, определяющих геометрическую фиг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 xml:space="preserve">ру, </w:t>
      </w:r>
    </w:p>
    <w:p w:rsidR="00D54136" w:rsidRPr="00E906AD" w:rsidRDefault="00D54136" w:rsidP="00E906A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ть набором методов построений циркулем и линейкой;</w:t>
      </w:r>
    </w:p>
    <w:p w:rsidR="00D54136" w:rsidRPr="00E906AD" w:rsidRDefault="00D54136" w:rsidP="00E906A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54136" w:rsidRPr="00E906AD" w:rsidRDefault="00D54136" w:rsidP="00E906A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построения на местности;</w:t>
      </w:r>
    </w:p>
    <w:p w:rsidR="00D54136" w:rsidRPr="00E906AD" w:rsidRDefault="00D54136" w:rsidP="00E906A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Преобразования</w:t>
      </w:r>
    </w:p>
    <w:p w:rsidR="00D54136" w:rsidRPr="00E906AD" w:rsidRDefault="00D54136" w:rsidP="00E906AD">
      <w:pPr>
        <w:pStyle w:val="ac"/>
        <w:numPr>
          <w:ilvl w:val="0"/>
          <w:numId w:val="9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движениями и преобразованиями как метапредметными поняти</w:t>
      </w:r>
      <w:r w:rsidRPr="00E906AD">
        <w:rPr>
          <w:rFonts w:ascii="Times New Roman" w:hAnsi="Times New Roman"/>
        </w:rPr>
        <w:t>я</w:t>
      </w:r>
      <w:r w:rsidRPr="00E906AD">
        <w:rPr>
          <w:rFonts w:ascii="Times New Roman" w:hAnsi="Times New Roman"/>
        </w:rPr>
        <w:t>ми;</w:t>
      </w:r>
    </w:p>
    <w:p w:rsidR="00D54136" w:rsidRPr="00E906AD" w:rsidRDefault="00D54136" w:rsidP="00E906AD">
      <w:pPr>
        <w:pStyle w:val="ac"/>
        <w:numPr>
          <w:ilvl w:val="0"/>
          <w:numId w:val="9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добия, а также комбинациями движений, движений и преобразований;</w:t>
      </w:r>
    </w:p>
    <w:p w:rsidR="00D54136" w:rsidRPr="00E906AD" w:rsidRDefault="00D54136" w:rsidP="00E906AD">
      <w:pPr>
        <w:pStyle w:val="ac"/>
        <w:numPr>
          <w:ilvl w:val="0"/>
          <w:numId w:val="9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свойства движений и преобразований для проведения обоснов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ния и доказательства утверждений в геометрии и других учебных предметах;</w:t>
      </w:r>
    </w:p>
    <w:p w:rsidR="00D54136" w:rsidRPr="00E906AD" w:rsidRDefault="00D54136" w:rsidP="00E906AD">
      <w:pPr>
        <w:pStyle w:val="ac"/>
        <w:numPr>
          <w:ilvl w:val="0"/>
          <w:numId w:val="9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льзоваться свойствами движений и преобразований при решении задач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9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менять свойства движений и применять подобие для построений и вычисл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й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вободно оперировать понятиями вектор, сумма, разность векторов, произвед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е вектора на число, скалярное произведение векторов, координаты на плоскости, коорд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наты вектора;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векторным и координатным методом на плоскости для решения задач на вычисление и доказательства;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полнять с помощью векторов и координат доказательство известных ему ге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метрических фактов (свойства средних линий, теорем о замечательных точках и т.п.) и пол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чать новые свойства известных фигур;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D54136" w:rsidRPr="00E906AD" w:rsidRDefault="00D54136" w:rsidP="00E906A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54136" w:rsidRPr="00E906AD" w:rsidRDefault="00D54136" w:rsidP="00E906AD">
      <w:pPr>
        <w:pStyle w:val="ac"/>
        <w:numPr>
          <w:ilvl w:val="0"/>
          <w:numId w:val="9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понятия векторов и координат для решения задач по физике, ге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графии и другим учебным предметам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54136" w:rsidRPr="00E906AD" w:rsidRDefault="00D54136" w:rsidP="00E906AD">
      <w:pPr>
        <w:pStyle w:val="ac"/>
        <w:numPr>
          <w:ilvl w:val="0"/>
          <w:numId w:val="10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математику как строго организованную систему научных знаний, в ч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стности владеть представлениями об аксиоматическом построении геометрии и перви</w:t>
      </w:r>
      <w:r w:rsidRPr="00E906AD">
        <w:rPr>
          <w:rFonts w:ascii="Times New Roman" w:hAnsi="Times New Roman"/>
        </w:rPr>
        <w:t>ч</w:t>
      </w:r>
      <w:r w:rsidRPr="00E906AD">
        <w:rPr>
          <w:rFonts w:ascii="Times New Roman" w:hAnsi="Times New Roman"/>
        </w:rPr>
        <w:t>ными представлениями о неевклидовых геометриях;</w:t>
      </w:r>
    </w:p>
    <w:p w:rsidR="00D54136" w:rsidRPr="00E906AD" w:rsidRDefault="00D54136" w:rsidP="00E906AD">
      <w:pPr>
        <w:pStyle w:val="a"/>
        <w:numPr>
          <w:ilvl w:val="0"/>
          <w:numId w:val="10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ии развития науки, понимать роль математики в развитии России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E906AD">
        <w:rPr>
          <w:rFonts w:ascii="Times New Roman" w:hAnsi="Times New Roman"/>
          <w:bCs/>
          <w:iCs/>
          <w:sz w:val="24"/>
          <w:szCs w:val="24"/>
        </w:rPr>
        <w:t>Владеть знаниями о различных методах обоснования и опровержения математ</w:t>
      </w:r>
      <w:r w:rsidRPr="00E906AD">
        <w:rPr>
          <w:rFonts w:ascii="Times New Roman" w:hAnsi="Times New Roman"/>
          <w:bCs/>
          <w:iCs/>
          <w:sz w:val="24"/>
          <w:szCs w:val="24"/>
        </w:rPr>
        <w:t>и</w:t>
      </w:r>
      <w:r w:rsidRPr="00E906AD">
        <w:rPr>
          <w:rFonts w:ascii="Times New Roman" w:hAnsi="Times New Roman"/>
          <w:bCs/>
          <w:iCs/>
          <w:sz w:val="24"/>
          <w:szCs w:val="24"/>
        </w:rPr>
        <w:t>ческих утверждений и самостоятельно применять их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ть навыками анализа условия задачи и определения подходящих для реш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задач изученных методов или их комбинаций</w:t>
      </w:r>
      <w:r w:rsidRPr="00E906AD">
        <w:rPr>
          <w:rFonts w:ascii="Times New Roman" w:hAnsi="Times New Roman"/>
          <w:bCs/>
          <w:iCs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10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произведения искусства с учётом математических закономер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ей в природе, использовать математические закономерности в самостоятельном творче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.</w:t>
      </w:r>
    </w:p>
    <w:p w:rsidR="00D54136" w:rsidRPr="00E906AD" w:rsidRDefault="00D54136" w:rsidP="00E906AD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62" w:name="_Toc409691639"/>
      <w:bookmarkStart w:id="63" w:name="_Toc410653962"/>
      <w:bookmarkStart w:id="64" w:name="_Toc414553148"/>
      <w:r w:rsidRPr="00E906AD">
        <w:rPr>
          <w:rFonts w:ascii="Times New Roman" w:hAnsi="Times New Roman"/>
          <w:sz w:val="24"/>
          <w:szCs w:val="24"/>
        </w:rPr>
        <w:t>1.2.5.</w:t>
      </w:r>
      <w:r w:rsidR="00707C33" w:rsidRPr="00E906AD">
        <w:rPr>
          <w:rFonts w:ascii="Times New Roman" w:hAnsi="Times New Roman"/>
          <w:sz w:val="24"/>
          <w:szCs w:val="24"/>
        </w:rPr>
        <w:t>8</w:t>
      </w:r>
      <w:r w:rsidRPr="00E906AD">
        <w:rPr>
          <w:rFonts w:ascii="Times New Roman" w:hAnsi="Times New Roman"/>
          <w:sz w:val="24"/>
          <w:szCs w:val="24"/>
        </w:rPr>
        <w:t>. Информатика</w:t>
      </w:r>
      <w:bookmarkEnd w:id="62"/>
      <w:bookmarkEnd w:id="63"/>
      <w:bookmarkEnd w:id="64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различать содержание основных понятий предмета: информатика, информация, и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формационный процесс, информационная система, информационная модель и др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trike/>
        </w:rPr>
      </w:pPr>
      <w:r w:rsidRPr="00E906AD">
        <w:rPr>
          <w:rFonts w:ascii="Times New Roman" w:hAnsi="Times New Roman"/>
        </w:rPr>
        <w:t>раскрывать общие закономерности протекания информационных процессов в сист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мах различной природы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приводить примеры информационных процессов – процессов, связанные с хранен</w:t>
      </w:r>
      <w:r w:rsidRPr="00E906AD">
        <w:rPr>
          <w:rFonts w:ascii="Times New Roman" w:eastAsia="Times New Roman" w:hAnsi="Times New Roman"/>
        </w:rPr>
        <w:t>и</w:t>
      </w:r>
      <w:r w:rsidRPr="00E906AD">
        <w:rPr>
          <w:rFonts w:ascii="Times New Roman" w:eastAsia="Times New Roman" w:hAnsi="Times New Roman"/>
        </w:rPr>
        <w:t>ем, преобразованием и передачей данных – в живой природе и технике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классифицировать средства ИКТ в соответствии с кругом выполняемых задач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узнает о назначении основных компонентов компьютера (процессора, оперативной памяти, внешней энергонезависимой памяти, устройств ввода-вывода), характерист</w:t>
      </w:r>
      <w:r w:rsidRPr="00E906AD">
        <w:rPr>
          <w:rFonts w:ascii="Times New Roman" w:eastAsia="Times New Roman" w:hAnsi="Times New Roman"/>
        </w:rPr>
        <w:t>и</w:t>
      </w:r>
      <w:r w:rsidRPr="00E906AD">
        <w:rPr>
          <w:rFonts w:ascii="Times New Roman" w:eastAsia="Times New Roman" w:hAnsi="Times New Roman"/>
        </w:rPr>
        <w:t>ках этих устройств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ять качественные и количественные характеристики компонентов компьют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ра;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узнает о истории и тенденциях развития компьютеров; о том как можно улучшить характеристики компьютеров; </w:t>
      </w:r>
    </w:p>
    <w:p w:rsidR="00D54136" w:rsidRPr="00E906AD" w:rsidRDefault="00D54136" w:rsidP="00E906AD">
      <w:pPr>
        <w:pStyle w:val="ac"/>
        <w:numPr>
          <w:ilvl w:val="0"/>
          <w:numId w:val="61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знает о том какие задачи решаются с помощью суперкомпьютеров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осознано подходить к выбору ИКТ – средств для своих учебных и иных целей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узнать о физических ограничениях на значения характеристик компьютер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Математические основы информатики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описывать размер двоичных текстов, используя термины «бит», «байт» и произво</w:t>
      </w:r>
      <w:r w:rsidRPr="00E906AD">
        <w:rPr>
          <w:rFonts w:ascii="Times New Roman" w:eastAsia="Times New Roman" w:hAnsi="Times New Roman"/>
        </w:rPr>
        <w:t>д</w:t>
      </w:r>
      <w:r w:rsidRPr="00E906AD">
        <w:rPr>
          <w:rFonts w:ascii="Times New Roman" w:eastAsia="Times New Roman" w:hAnsi="Times New Roman"/>
        </w:rPr>
        <w:t>ные от них; использовать термины, описывающие скорость передачи данных, оценивать время передачи данных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кодировать и декодировать тексты по заданной кодовой таблице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оперировать понятиями, связанными с передачей данных (источник и приемник да</w:t>
      </w:r>
      <w:r w:rsidRPr="00E906AD">
        <w:rPr>
          <w:rFonts w:ascii="Times New Roman" w:eastAsia="Times New Roman" w:hAnsi="Times New Roman"/>
        </w:rPr>
        <w:t>н</w:t>
      </w:r>
      <w:r w:rsidRPr="00E906AD">
        <w:rPr>
          <w:rFonts w:ascii="Times New Roman" w:eastAsia="Times New Roman" w:hAnsi="Times New Roman"/>
        </w:rPr>
        <w:t>ных: канал связи, скорость передачи данных по каналу связи, пропускная способность кан</w:t>
      </w:r>
      <w:r w:rsidRPr="00E906AD">
        <w:rPr>
          <w:rFonts w:ascii="Times New Roman" w:eastAsia="Times New Roman" w:hAnsi="Times New Roman"/>
        </w:rPr>
        <w:t>а</w:t>
      </w:r>
      <w:r w:rsidRPr="00E906AD">
        <w:rPr>
          <w:rFonts w:ascii="Times New Roman" w:eastAsia="Times New Roman" w:hAnsi="Times New Roman"/>
        </w:rPr>
        <w:t>ла связи)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определять минимальную длину кодового слова по заданным алфавиту кодиру</w:t>
      </w:r>
      <w:r w:rsidRPr="00E906AD">
        <w:rPr>
          <w:rFonts w:ascii="Times New Roman" w:eastAsia="Times New Roman" w:hAnsi="Times New Roman"/>
        </w:rPr>
        <w:t>е</w:t>
      </w:r>
      <w:r w:rsidRPr="00E906AD">
        <w:rPr>
          <w:rFonts w:ascii="Times New Roman" w:eastAsia="Times New Roman" w:hAnsi="Times New Roman"/>
        </w:rPr>
        <w:t>мого текста и кодовому алфавиту (для кодового алфавита из 2, 3 или 4 символов)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определять длину кодовой последовательности по длине исходного текста и код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вой таблице равномерного кода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записывать в двоичной системе целые числа от 0 до 1024; переводить заданное нат</w:t>
      </w:r>
      <w:r w:rsidRPr="00E906AD">
        <w:rPr>
          <w:rFonts w:ascii="Times New Roman" w:eastAsia="Times New Roman" w:hAnsi="Times New Roman"/>
        </w:rPr>
        <w:t>у</w:t>
      </w:r>
      <w:r w:rsidRPr="00E906AD">
        <w:rPr>
          <w:rFonts w:ascii="Times New Roman" w:eastAsia="Times New Roman" w:hAnsi="Times New Roman"/>
        </w:rPr>
        <w:t>ральное число из десятичной записи в двоичную и из двоичной в десятичную; сра</w:t>
      </w:r>
      <w:r w:rsidRPr="00E906AD">
        <w:rPr>
          <w:rFonts w:ascii="Times New Roman" w:eastAsia="Times New Roman" w:hAnsi="Times New Roman"/>
        </w:rPr>
        <w:t>в</w:t>
      </w:r>
      <w:r w:rsidRPr="00E906AD">
        <w:rPr>
          <w:rFonts w:ascii="Times New Roman" w:eastAsia="Times New Roman" w:hAnsi="Times New Roman"/>
        </w:rPr>
        <w:t>нивать числа в двоичной записи; складывать и вычитать числа, записанные в двоичной системе счисления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  <w:tab w:val="left" w:pos="1960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</w:t>
      </w:r>
      <w:r w:rsidRPr="00E906AD">
        <w:rPr>
          <w:rFonts w:ascii="Times New Roman" w:eastAsia="Times New Roman" w:hAnsi="Times New Roman"/>
        </w:rPr>
        <w:t>а</w:t>
      </w:r>
      <w:r w:rsidRPr="00E906AD">
        <w:rPr>
          <w:rFonts w:ascii="Times New Roman" w:eastAsia="Times New Roman" w:hAnsi="Times New Roman"/>
        </w:rPr>
        <w:t>чения истинности входящих в него элементарных высказываний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определять количество элементов в множествах, полученных из двух или трех баз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вых множеств с помощью операций объединения, пересечения и дополнения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терминологию, связанную с графами (вершина, ребро, путь, длина ре</w:t>
      </w:r>
      <w:r w:rsidRPr="00E906AD">
        <w:rPr>
          <w:rFonts w:ascii="Times New Roman" w:eastAsia="Times New Roman" w:hAnsi="Times New Roman"/>
        </w:rPr>
        <w:t>б</w:t>
      </w:r>
      <w:r w:rsidRPr="00E906AD">
        <w:rPr>
          <w:rFonts w:ascii="Times New Roman" w:eastAsia="Times New Roman" w:hAnsi="Times New Roman"/>
        </w:rPr>
        <w:t>ра и пути), деревьями (корень, лист, высота дерева) и списками (первый элемент, п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следний элемент, предыдущий элемент, следующий элемент; вставка, удаление и замена элемента)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284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познакомиться с двоичным кодированием текстов и с наиболее употребител</w:t>
      </w:r>
      <w:r w:rsidRPr="00E906AD">
        <w:rPr>
          <w:rFonts w:ascii="Times New Roman" w:eastAsia="Times New Roman" w:hAnsi="Times New Roman"/>
        </w:rPr>
        <w:t>ь</w:t>
      </w:r>
      <w:r w:rsidRPr="00E906AD">
        <w:rPr>
          <w:rFonts w:ascii="Times New Roman" w:eastAsia="Times New Roman" w:hAnsi="Times New Roman"/>
        </w:rPr>
        <w:t>ными современными кодами;</w:t>
      </w:r>
    </w:p>
    <w:p w:rsidR="00D54136" w:rsidRPr="00E906AD" w:rsidRDefault="00D54136" w:rsidP="00E906AD">
      <w:pPr>
        <w:pStyle w:val="ac"/>
        <w:numPr>
          <w:ilvl w:val="0"/>
          <w:numId w:val="62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основные способы графического представления числовой информ</w:t>
      </w:r>
      <w:r w:rsidRPr="00E906AD">
        <w:rPr>
          <w:rFonts w:ascii="Times New Roman" w:eastAsia="Times New Roman" w:hAnsi="Times New Roman"/>
        </w:rPr>
        <w:t>а</w:t>
      </w:r>
      <w:r w:rsidRPr="00E906AD">
        <w:rPr>
          <w:rFonts w:ascii="Times New Roman" w:eastAsia="Times New Roman" w:hAnsi="Times New Roman"/>
        </w:rPr>
        <w:t>ции, (графики, диаграммы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D54136" w:rsidRPr="00E906AD" w:rsidRDefault="00D54136" w:rsidP="00E906AD">
      <w:pPr>
        <w:pStyle w:val="ac"/>
        <w:numPr>
          <w:ilvl w:val="0"/>
          <w:numId w:val="63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римерами математических моделей и использования компьют</w:t>
      </w:r>
      <w:r w:rsidRPr="00E906AD">
        <w:rPr>
          <w:rFonts w:ascii="Times New Roman" w:eastAsia="Times New Roman" w:hAnsi="Times New Roman"/>
          <w:i/>
        </w:rPr>
        <w:t>е</w:t>
      </w:r>
      <w:r w:rsidRPr="00E906AD">
        <w:rPr>
          <w:rFonts w:ascii="Times New Roman" w:eastAsia="Times New Roman" w:hAnsi="Times New Roman"/>
          <w:i/>
        </w:rPr>
        <w:t>ров при их анализе; понять сходства и различия между математической моделью об</w:t>
      </w:r>
      <w:r w:rsidRPr="00E906AD">
        <w:rPr>
          <w:rFonts w:ascii="Times New Roman" w:eastAsia="Times New Roman" w:hAnsi="Times New Roman"/>
          <w:i/>
        </w:rPr>
        <w:t>ъ</w:t>
      </w:r>
      <w:r w:rsidRPr="00E906AD">
        <w:rPr>
          <w:rFonts w:ascii="Times New Roman" w:eastAsia="Times New Roman" w:hAnsi="Times New Roman"/>
          <w:i/>
        </w:rPr>
        <w:t>екта и его натурной моделью, между математической моделью объекта/явления и сл</w:t>
      </w:r>
      <w:r w:rsidRPr="00E906AD">
        <w:rPr>
          <w:rFonts w:ascii="Times New Roman" w:eastAsia="Times New Roman" w:hAnsi="Times New Roman"/>
          <w:i/>
        </w:rPr>
        <w:t>о</w:t>
      </w:r>
      <w:r w:rsidRPr="00E906AD">
        <w:rPr>
          <w:rFonts w:ascii="Times New Roman" w:eastAsia="Times New Roman" w:hAnsi="Times New Roman"/>
          <w:i/>
        </w:rPr>
        <w:t>весным описанием;</w:t>
      </w:r>
    </w:p>
    <w:p w:rsidR="00D54136" w:rsidRPr="00E906AD" w:rsidRDefault="00D54136" w:rsidP="00E906AD">
      <w:pPr>
        <w:pStyle w:val="ac"/>
        <w:numPr>
          <w:ilvl w:val="0"/>
          <w:numId w:val="63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D54136" w:rsidRPr="00E906AD" w:rsidRDefault="00D54136" w:rsidP="00E906AD">
      <w:pPr>
        <w:pStyle w:val="ac"/>
        <w:numPr>
          <w:ilvl w:val="0"/>
          <w:numId w:val="63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D54136" w:rsidRPr="00E906AD" w:rsidRDefault="00D54136" w:rsidP="00E906AD">
      <w:pPr>
        <w:pStyle w:val="ac"/>
        <w:numPr>
          <w:ilvl w:val="0"/>
          <w:numId w:val="63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римерами использования графов, деревьев и списков при опис</w:t>
      </w:r>
      <w:r w:rsidRPr="00E906AD">
        <w:rPr>
          <w:rFonts w:ascii="Times New Roman" w:eastAsia="Times New Roman" w:hAnsi="Times New Roman"/>
          <w:i/>
        </w:rPr>
        <w:t>а</w:t>
      </w:r>
      <w:r w:rsidRPr="00E906AD">
        <w:rPr>
          <w:rFonts w:ascii="Times New Roman" w:eastAsia="Times New Roman" w:hAnsi="Times New Roman"/>
          <w:i/>
        </w:rPr>
        <w:t>нии реальных объектов и процессов;</w:t>
      </w:r>
    </w:p>
    <w:p w:rsidR="00D54136" w:rsidRPr="00E906AD" w:rsidRDefault="00D54136" w:rsidP="00E906AD">
      <w:pPr>
        <w:pStyle w:val="ac"/>
        <w:numPr>
          <w:ilvl w:val="0"/>
          <w:numId w:val="63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ознакомиться с влиянием ошибок измерений и вычислений на выполнение алгори</w:t>
      </w:r>
      <w:r w:rsidRPr="00E906AD">
        <w:rPr>
          <w:rFonts w:ascii="Times New Roman" w:hAnsi="Times New Roman"/>
          <w:i/>
        </w:rPr>
        <w:t>т</w:t>
      </w:r>
      <w:r w:rsidRPr="00E906AD">
        <w:rPr>
          <w:rFonts w:ascii="Times New Roman" w:hAnsi="Times New Roman"/>
          <w:i/>
        </w:rPr>
        <w:t xml:space="preserve">мов управления реальными объектами (на примере учебных автономных роботов);  </w:t>
      </w:r>
    </w:p>
    <w:p w:rsidR="00D54136" w:rsidRPr="00E906AD" w:rsidRDefault="00D54136" w:rsidP="00E906AD">
      <w:pPr>
        <w:pStyle w:val="ac"/>
        <w:numPr>
          <w:ilvl w:val="0"/>
          <w:numId w:val="63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hAnsi="Times New Roman"/>
          <w:i/>
        </w:rPr>
        <w:t>узнать о наличии кодов, которые исправляют ошибки искажения, возникающие при передаче информации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Алгоритмы и элементы программирования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составлять алгоритмы для решения учебных задач различных типов 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</w:rPr>
      </w:pPr>
      <w:r w:rsidRPr="00E906AD">
        <w:rPr>
          <w:rStyle w:val="dash0410005f0431005f0437005f0430005f0446005f0020005f0441005f043f005f0438005f0441005f043a005f0430005f005fchar1char1"/>
        </w:rPr>
        <w:t>выражать алгоритм решения задачи различными способами (словесным, графич</w:t>
      </w:r>
      <w:r w:rsidRPr="00E906AD">
        <w:rPr>
          <w:rStyle w:val="dash0410005f0431005f0437005f0430005f0446005f0020005f0441005f043f005f0438005f0441005f043a005f0430005f005fchar1char1"/>
        </w:rPr>
        <w:t>е</w:t>
      </w:r>
      <w:r w:rsidRPr="00E906AD">
        <w:rPr>
          <w:rStyle w:val="dash0410005f0431005f0437005f0430005f0446005f0020005f0441005f043f005f0438005f0441005f043a005f0430005f005fchar1char1"/>
        </w:rPr>
        <w:t>ским, в том числе и в виде блок-схемы,  с помощью формальных языков и др.)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</w:rPr>
      </w:pPr>
      <w:r w:rsidRPr="00E906AD">
        <w:rPr>
          <w:rStyle w:val="dash0410005f0431005f0437005f0430005f0446005f0020005f0441005f043f005f0438005f0441005f043a005f0430005f005fchar1char1"/>
        </w:rPr>
        <w:t>определять наиболее оптимальный способ выражения алгоритма для решения ко</w:t>
      </w:r>
      <w:r w:rsidRPr="00E906AD">
        <w:rPr>
          <w:rStyle w:val="dash0410005f0431005f0437005f0430005f0446005f0020005f0441005f043f005f0438005f0441005f043a005f0430005f005fchar1char1"/>
        </w:rPr>
        <w:t>н</w:t>
      </w:r>
      <w:r w:rsidRPr="00E906AD">
        <w:rPr>
          <w:rStyle w:val="dash0410005f0431005f0437005f0430005f0446005f0020005f0441005f043f005f0438005f0441005f043a005f0430005f005fchar1char1"/>
        </w:rPr>
        <w:t>кретных задач (словесный, графический, с помощью формальных языков)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Style w:val="dash0410005f0431005f0437005f0430005f0446005f0020005f0441005f043f005f0438005f0441005f043a005f0430005f005fchar1char1"/>
        </w:rPr>
        <w:t>определять результат выполнения заданного алгоритма или его фрагмента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выполнять без использования компьютера («вручную») несложные алгоритмы управления исполнителями и анализа числовых и текстовых данных, записанные на ко</w:t>
      </w:r>
      <w:r w:rsidRPr="00E906AD">
        <w:rPr>
          <w:rFonts w:ascii="Times New Roman" w:eastAsia="Times New Roman" w:hAnsi="Times New Roman"/>
        </w:rPr>
        <w:t>н</w:t>
      </w:r>
      <w:r w:rsidRPr="00E906AD">
        <w:rPr>
          <w:rFonts w:ascii="Times New Roman" w:eastAsia="Times New Roman" w:hAnsi="Times New Roman"/>
        </w:rPr>
        <w:t>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гательные алгоритмы)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го программирования и записыватьихв виде</w:t>
      </w:r>
      <w:r w:rsidRPr="00E906AD">
        <w:rPr>
          <w:rFonts w:ascii="Times New Roman" w:eastAsia="Times New Roman" w:hAnsi="Times New Roman"/>
        </w:rPr>
        <w:tab/>
        <w:t>программнавыбранномязыке программир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вания; выполнять эти программы на компьютере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90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величины (переменные) различных типов, табличные величины (ма</w:t>
      </w:r>
      <w:r w:rsidRPr="00E906AD">
        <w:rPr>
          <w:rFonts w:ascii="Times New Roman" w:eastAsia="Times New Roman" w:hAnsi="Times New Roman"/>
        </w:rPr>
        <w:t>с</w:t>
      </w:r>
      <w:r w:rsidRPr="00E906AD">
        <w:rPr>
          <w:rFonts w:ascii="Times New Roman" w:eastAsia="Times New Roman" w:hAnsi="Times New Roman"/>
        </w:rPr>
        <w:t>сивы), а также выражения, составленные из этих величин; использовать оператор присваив</w:t>
      </w:r>
      <w:r w:rsidRPr="00E906AD">
        <w:rPr>
          <w:rFonts w:ascii="Times New Roman" w:eastAsia="Times New Roman" w:hAnsi="Times New Roman"/>
        </w:rPr>
        <w:t>а</w:t>
      </w:r>
      <w:r w:rsidRPr="00E906AD">
        <w:rPr>
          <w:rFonts w:ascii="Times New Roman" w:eastAsia="Times New Roman" w:hAnsi="Times New Roman"/>
        </w:rPr>
        <w:t>ния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анализировать предложенный алгоритм, например, определять какие результаты возможны при заданном множестве исходных значений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логические значения, операции и выражения с ними;</w:t>
      </w:r>
    </w:p>
    <w:p w:rsidR="00D54136" w:rsidRPr="00E906AD" w:rsidRDefault="00D54136" w:rsidP="00E906AD">
      <w:pPr>
        <w:pStyle w:val="ac"/>
        <w:numPr>
          <w:ilvl w:val="0"/>
          <w:numId w:val="6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D54136" w:rsidRPr="00E906AD" w:rsidRDefault="00D54136" w:rsidP="00E906AD">
      <w:pPr>
        <w:pStyle w:val="ac"/>
        <w:numPr>
          <w:ilvl w:val="0"/>
          <w:numId w:val="6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использованием в программах строковых величин и с операциями со строковыми величинами;</w:t>
      </w:r>
    </w:p>
    <w:p w:rsidR="00D54136" w:rsidRPr="00E906AD" w:rsidRDefault="00D54136" w:rsidP="00E906AD">
      <w:pPr>
        <w:pStyle w:val="ac"/>
        <w:numPr>
          <w:ilvl w:val="0"/>
          <w:numId w:val="6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создавать программы для решения задач, возникающих в процессе учебы и вне ее;</w:t>
      </w:r>
    </w:p>
    <w:p w:rsidR="00D54136" w:rsidRPr="00E906AD" w:rsidRDefault="00D54136" w:rsidP="00E906AD">
      <w:pPr>
        <w:pStyle w:val="ac"/>
        <w:numPr>
          <w:ilvl w:val="0"/>
          <w:numId w:val="6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задачами обработки данных и алгоритмами их решения;</w:t>
      </w:r>
    </w:p>
    <w:p w:rsidR="00D54136" w:rsidRPr="00E906AD" w:rsidRDefault="00D54136" w:rsidP="00E906AD">
      <w:pPr>
        <w:pStyle w:val="ac"/>
        <w:numPr>
          <w:ilvl w:val="0"/>
          <w:numId w:val="6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онятием «управление», с примерами того, как компьютер упра</w:t>
      </w:r>
      <w:r w:rsidRPr="00E906AD">
        <w:rPr>
          <w:rFonts w:ascii="Times New Roman" w:eastAsia="Times New Roman" w:hAnsi="Times New Roman"/>
          <w:i/>
        </w:rPr>
        <w:t>в</w:t>
      </w:r>
      <w:r w:rsidRPr="00E906AD">
        <w:rPr>
          <w:rFonts w:ascii="Times New Roman" w:eastAsia="Times New Roman" w:hAnsi="Times New Roman"/>
          <w:i/>
        </w:rPr>
        <w:t>ляет различными системами (роботы, летательные и космические аппараты, станки, ор</w:t>
      </w:r>
      <w:r w:rsidRPr="00E906AD">
        <w:rPr>
          <w:rFonts w:ascii="Times New Roman" w:eastAsia="Times New Roman" w:hAnsi="Times New Roman"/>
          <w:i/>
        </w:rPr>
        <w:t>о</w:t>
      </w:r>
      <w:r w:rsidRPr="00E906AD">
        <w:rPr>
          <w:rFonts w:ascii="Times New Roman" w:eastAsia="Times New Roman" w:hAnsi="Times New Roman"/>
          <w:i/>
        </w:rPr>
        <w:t>сительные системы, движущиеся модели и др.);</w:t>
      </w:r>
    </w:p>
    <w:p w:rsidR="00D54136" w:rsidRPr="00E906AD" w:rsidRDefault="00D54136" w:rsidP="00E906AD">
      <w:pPr>
        <w:pStyle w:val="ac"/>
        <w:numPr>
          <w:ilvl w:val="0"/>
          <w:numId w:val="6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Использование программных систем и сервисов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классифицировать файлы по типу и иным параметрам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выполнять основные операции с файлами (создавать, сохранять, редактировать, уд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лять, архивировать, «распаковывать» архивные файлы)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разбираться в иерархической структуре файловой системы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hAnsi="Times New Roman"/>
        </w:rPr>
        <w:t>осуществлять поиск файлов средствами операционной системы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динамические (электронные) таблицы, в том числе формулы с испол</w:t>
      </w:r>
      <w:r w:rsidRPr="00E906AD">
        <w:rPr>
          <w:rFonts w:ascii="Times New Roman" w:eastAsia="Times New Roman" w:hAnsi="Times New Roman"/>
        </w:rPr>
        <w:t>ь</w:t>
      </w:r>
      <w:r w:rsidRPr="00E906AD">
        <w:rPr>
          <w:rFonts w:ascii="Times New Roman" w:eastAsia="Times New Roman" w:hAnsi="Times New Roman"/>
        </w:rPr>
        <w:t>зованием абсолютной, относительной и смешанной адресации, выделение диапазона табл</w:t>
      </w:r>
      <w:r w:rsidRPr="00E906AD">
        <w:rPr>
          <w:rFonts w:ascii="Times New Roman" w:eastAsia="Times New Roman" w:hAnsi="Times New Roman"/>
        </w:rPr>
        <w:t>и</w:t>
      </w:r>
      <w:r w:rsidRPr="00E906AD">
        <w:rPr>
          <w:rFonts w:ascii="Times New Roman" w:eastAsia="Times New Roman" w:hAnsi="Times New Roman"/>
        </w:rPr>
        <w:t>цы и упорядочивание (сортировку) его элементов; построение диаграмм (круговой и стол</w:t>
      </w:r>
      <w:r w:rsidRPr="00E906AD">
        <w:rPr>
          <w:rFonts w:ascii="Times New Roman" w:eastAsia="Times New Roman" w:hAnsi="Times New Roman"/>
        </w:rPr>
        <w:t>б</w:t>
      </w:r>
      <w:r w:rsidRPr="00E906AD">
        <w:rPr>
          <w:rFonts w:ascii="Times New Roman" w:eastAsia="Times New Roman" w:hAnsi="Times New Roman"/>
        </w:rPr>
        <w:t>чатой)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66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использовать табличные (реляционные) базы данных, выполнять отбор строк та</w:t>
      </w:r>
      <w:r w:rsidRPr="00E906AD">
        <w:rPr>
          <w:rFonts w:ascii="Times New Roman" w:eastAsia="Times New Roman" w:hAnsi="Times New Roman"/>
        </w:rPr>
        <w:t>б</w:t>
      </w:r>
      <w:r w:rsidRPr="00E906AD">
        <w:rPr>
          <w:rFonts w:ascii="Times New Roman" w:eastAsia="Times New Roman" w:hAnsi="Times New Roman"/>
        </w:rPr>
        <w:t>лицы, удовлетворяющих определенному условию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анализировать доменные имена компьютеров и адреса документов в Интернете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проводить поиск информации в сети Интернет по запросам с использованием лог</w:t>
      </w:r>
      <w:r w:rsidRPr="00E906AD">
        <w:rPr>
          <w:rFonts w:ascii="Times New Roman" w:eastAsia="Times New Roman" w:hAnsi="Times New Roman"/>
        </w:rPr>
        <w:t>и</w:t>
      </w:r>
      <w:r w:rsidRPr="00E906AD">
        <w:rPr>
          <w:rFonts w:ascii="Times New Roman" w:eastAsia="Times New Roman" w:hAnsi="Times New Roman"/>
        </w:rPr>
        <w:t>ческих операций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овладеет (как результат применения программных систем и инте</w:t>
      </w:r>
      <w:r w:rsidRPr="00E906AD">
        <w:rPr>
          <w:rFonts w:ascii="Times New Roman" w:hAnsi="Times New Roman"/>
          <w:b/>
          <w:sz w:val="24"/>
          <w:szCs w:val="24"/>
        </w:rPr>
        <w:t>р</w:t>
      </w:r>
      <w:r w:rsidRPr="00E906AD">
        <w:rPr>
          <w:rFonts w:ascii="Times New Roman" w:hAnsi="Times New Roman"/>
          <w:b/>
          <w:sz w:val="24"/>
          <w:szCs w:val="24"/>
        </w:rPr>
        <w:t>нет-сервисов в данном курсе и во всем образовательном процессе):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навыками работы с компьютером; знаниями, умениями и навыками, достаточными для работы с различными видами программных систем и интернет-сервисов (файловые м</w:t>
      </w:r>
      <w:r w:rsidRPr="00E906AD">
        <w:rPr>
          <w:rFonts w:ascii="Times New Roman" w:eastAsia="Times New Roman" w:hAnsi="Times New Roman"/>
        </w:rPr>
        <w:t>е</w:t>
      </w:r>
      <w:r w:rsidRPr="00E906AD">
        <w:rPr>
          <w:rFonts w:ascii="Times New Roman" w:eastAsia="Times New Roman" w:hAnsi="Times New Roman"/>
        </w:rPr>
        <w:t>неджеры, текстовые редакторы, электронные таблицы, браузеры, поисковые системы, слов</w:t>
      </w:r>
      <w:r w:rsidRPr="00E906AD">
        <w:rPr>
          <w:rFonts w:ascii="Times New Roman" w:eastAsia="Times New Roman" w:hAnsi="Times New Roman"/>
        </w:rPr>
        <w:t>а</w:t>
      </w:r>
      <w:r w:rsidRPr="00E906AD">
        <w:rPr>
          <w:rFonts w:ascii="Times New Roman" w:eastAsia="Times New Roman" w:hAnsi="Times New Roman"/>
        </w:rPr>
        <w:t>ри, электронные энциклопедии); умением описывать работу этих систем и сервисов с и</w:t>
      </w:r>
      <w:r w:rsidRPr="00E906AD">
        <w:rPr>
          <w:rFonts w:ascii="Times New Roman" w:eastAsia="Times New Roman" w:hAnsi="Times New Roman"/>
        </w:rPr>
        <w:t>с</w:t>
      </w:r>
      <w:r w:rsidRPr="00E906AD">
        <w:rPr>
          <w:rFonts w:ascii="Times New Roman" w:eastAsia="Times New Roman" w:hAnsi="Times New Roman"/>
        </w:rPr>
        <w:t>пользованием соответствующей терминологии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различными формами представления данных (таблицы, диаграммы, графики и т. д.)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E906AD">
        <w:rPr>
          <w:rFonts w:ascii="Times New Roman" w:eastAsia="Times New Roman" w:hAnsi="Times New Roman"/>
        </w:rPr>
        <w:t>приемами безопасной организации своего личного пространства данных с использ</w:t>
      </w:r>
      <w:r w:rsidRPr="00E906AD">
        <w:rPr>
          <w:rFonts w:ascii="Times New Roman" w:eastAsia="Times New Roman" w:hAnsi="Times New Roman"/>
        </w:rPr>
        <w:t>о</w:t>
      </w:r>
      <w:r w:rsidRPr="00E906AD">
        <w:rPr>
          <w:rFonts w:ascii="Times New Roman" w:eastAsia="Times New Roman" w:hAnsi="Times New Roman"/>
        </w:rPr>
        <w:t>ванием индивидуальных накопителей данных, интернет-сервисов и т. п.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>основами соблюдения норм информационной этики и права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780"/>
          <w:tab w:val="left" w:pos="993"/>
        </w:tabs>
        <w:jc w:val="both"/>
        <w:rPr>
          <w:rFonts w:ascii="Times New Roman" w:eastAsia="Times New Roman" w:hAnsi="Times New Roman"/>
          <w:w w:val="99"/>
        </w:rPr>
      </w:pPr>
      <w:r w:rsidRPr="00E906AD">
        <w:rPr>
          <w:rFonts w:ascii="Times New Roman" w:eastAsia="Times New Roman" w:hAnsi="Times New Roman"/>
        </w:rPr>
        <w:t xml:space="preserve">познакомится с программными средствами для работы с </w:t>
      </w:r>
      <w:r w:rsidRPr="00E906AD">
        <w:rPr>
          <w:rFonts w:ascii="Times New Roman" w:eastAsia="Times New Roman" w:hAnsi="Times New Roman"/>
          <w:w w:val="99"/>
        </w:rPr>
        <w:t>аудио-</w:t>
      </w:r>
      <w:r w:rsidRPr="00E906AD">
        <w:rPr>
          <w:rFonts w:ascii="Times New Roman" w:eastAsia="Times New Roman" w:hAnsi="Times New Roman"/>
        </w:rPr>
        <w:t>визуальными данн</w:t>
      </w:r>
      <w:r w:rsidRPr="00E906AD">
        <w:rPr>
          <w:rFonts w:ascii="Times New Roman" w:eastAsia="Times New Roman" w:hAnsi="Times New Roman"/>
        </w:rPr>
        <w:t>ы</w:t>
      </w:r>
      <w:r w:rsidRPr="00E906AD">
        <w:rPr>
          <w:rFonts w:ascii="Times New Roman" w:eastAsia="Times New Roman" w:hAnsi="Times New Roman"/>
        </w:rPr>
        <w:t xml:space="preserve">ми и соответствующим понятийным </w:t>
      </w:r>
      <w:r w:rsidRPr="00E906AD">
        <w:rPr>
          <w:rFonts w:ascii="Times New Roman" w:eastAsia="Times New Roman" w:hAnsi="Times New Roman"/>
          <w:w w:val="99"/>
        </w:rPr>
        <w:t>аппаратом;</w:t>
      </w:r>
    </w:p>
    <w:p w:rsidR="00D54136" w:rsidRPr="00E906AD" w:rsidRDefault="00D54136" w:rsidP="00E906AD">
      <w:pPr>
        <w:pStyle w:val="ac"/>
        <w:numPr>
          <w:ilvl w:val="0"/>
          <w:numId w:val="66"/>
        </w:numPr>
        <w:tabs>
          <w:tab w:val="left" w:pos="820"/>
          <w:tab w:val="left" w:pos="993"/>
        </w:tabs>
        <w:jc w:val="both"/>
        <w:rPr>
          <w:rFonts w:ascii="Times New Roman" w:hAnsi="Times New Roman"/>
        </w:rPr>
      </w:pPr>
      <w:r w:rsidRPr="00E906AD">
        <w:rPr>
          <w:rFonts w:ascii="Times New Roman" w:eastAsia="Times New Roman" w:hAnsi="Times New Roman"/>
        </w:rPr>
        <w:t xml:space="preserve">узнает о дискретном представлении </w:t>
      </w:r>
      <w:r w:rsidRPr="00E906AD">
        <w:rPr>
          <w:rFonts w:ascii="Times New Roman" w:eastAsia="Times New Roman" w:hAnsi="Times New Roman"/>
          <w:w w:val="99"/>
        </w:rPr>
        <w:t>аудио-</w:t>
      </w:r>
      <w:r w:rsidRPr="00E906AD">
        <w:rPr>
          <w:rFonts w:ascii="Times New Roman" w:eastAsia="Times New Roman" w:hAnsi="Times New Roman"/>
        </w:rPr>
        <w:t>визуальных данных.</w:t>
      </w:r>
    </w:p>
    <w:p w:rsidR="00D54136" w:rsidRPr="00E906AD" w:rsidRDefault="00D54136" w:rsidP="00E906AD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получит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возможность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(в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данном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курсе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и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иной</w:t>
      </w:r>
      <w:r w:rsidR="00707C33" w:rsidRPr="00E906AD">
        <w:rPr>
          <w:rFonts w:ascii="Times New Roman" w:hAnsi="Times New Roman"/>
          <w:b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sz w:val="24"/>
          <w:szCs w:val="24"/>
        </w:rPr>
        <w:t>учебной деятельн</w:t>
      </w:r>
      <w:r w:rsidRPr="00E906AD">
        <w:rPr>
          <w:rFonts w:ascii="Times New Roman" w:hAnsi="Times New Roman"/>
          <w:b/>
          <w:sz w:val="24"/>
          <w:szCs w:val="24"/>
        </w:rPr>
        <w:t>о</w:t>
      </w:r>
      <w:r w:rsidRPr="00E906AD">
        <w:rPr>
          <w:rFonts w:ascii="Times New Roman" w:hAnsi="Times New Roman"/>
          <w:b/>
          <w:sz w:val="24"/>
          <w:szCs w:val="24"/>
        </w:rPr>
        <w:t>сти):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узнать о данных от датчиков, например, датчиков роботизированных ус</w:t>
      </w:r>
      <w:r w:rsidRPr="00E906AD">
        <w:rPr>
          <w:rFonts w:ascii="Times New Roman" w:eastAsia="Times New Roman" w:hAnsi="Times New Roman"/>
          <w:i/>
        </w:rPr>
        <w:t>т</w:t>
      </w:r>
      <w:r w:rsidRPr="00E906AD">
        <w:rPr>
          <w:rFonts w:ascii="Times New Roman" w:eastAsia="Times New Roman" w:hAnsi="Times New Roman"/>
          <w:i/>
        </w:rPr>
        <w:t>ройств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рактиковаться в использовании основных видов прикладного программного обесп</w:t>
      </w:r>
      <w:r w:rsidRPr="00E906AD">
        <w:rPr>
          <w:rFonts w:ascii="Times New Roman" w:eastAsia="Times New Roman" w:hAnsi="Times New Roman"/>
          <w:i/>
        </w:rPr>
        <w:t>е</w:t>
      </w:r>
      <w:r w:rsidRPr="00E906AD">
        <w:rPr>
          <w:rFonts w:ascii="Times New Roman" w:eastAsia="Times New Roman" w:hAnsi="Times New Roman"/>
          <w:i/>
        </w:rPr>
        <w:t>чения (редакторы текстов, электронные таблицы, браузеры и др.)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римерами использования математического моделирования в с</w:t>
      </w:r>
      <w:r w:rsidRPr="00E906AD">
        <w:rPr>
          <w:rFonts w:ascii="Times New Roman" w:eastAsia="Times New Roman" w:hAnsi="Times New Roman"/>
          <w:i/>
        </w:rPr>
        <w:t>о</w:t>
      </w:r>
      <w:r w:rsidRPr="00E906AD">
        <w:rPr>
          <w:rFonts w:ascii="Times New Roman" w:eastAsia="Times New Roman" w:hAnsi="Times New Roman"/>
          <w:i/>
        </w:rPr>
        <w:t>временном мире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ринципами функционирования Интернета и сетевого взаимоде</w:t>
      </w:r>
      <w:r w:rsidRPr="00E906AD">
        <w:rPr>
          <w:rFonts w:ascii="Times New Roman" w:eastAsia="Times New Roman" w:hAnsi="Times New Roman"/>
          <w:i/>
        </w:rPr>
        <w:t>й</w:t>
      </w:r>
      <w:r w:rsidRPr="00E906AD">
        <w:rPr>
          <w:rFonts w:ascii="Times New Roman" w:eastAsia="Times New Roman" w:hAnsi="Times New Roman"/>
          <w:i/>
        </w:rPr>
        <w:t>ствия между компьютерами, с методами поиска в Интернете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остановкой вопроса о том, насколько достоверна полученная и</w:t>
      </w:r>
      <w:r w:rsidRPr="00E906AD">
        <w:rPr>
          <w:rFonts w:ascii="Times New Roman" w:eastAsia="Times New Roman" w:hAnsi="Times New Roman"/>
          <w:i/>
        </w:rPr>
        <w:t>н</w:t>
      </w:r>
      <w:r w:rsidRPr="00E906AD">
        <w:rPr>
          <w:rFonts w:ascii="Times New Roman" w:eastAsia="Times New Roman" w:hAnsi="Times New Roman"/>
          <w:i/>
        </w:rPr>
        <w:t>формация, подкреплена ли она доказательствами подлинности (пример: наличие электро</w:t>
      </w:r>
      <w:r w:rsidRPr="00E906AD">
        <w:rPr>
          <w:rFonts w:ascii="Times New Roman" w:eastAsia="Times New Roman" w:hAnsi="Times New Roman"/>
          <w:i/>
        </w:rPr>
        <w:t>н</w:t>
      </w:r>
      <w:r w:rsidRPr="00E906AD">
        <w:rPr>
          <w:rFonts w:ascii="Times New Roman" w:eastAsia="Times New Roman" w:hAnsi="Times New Roman"/>
          <w:i/>
        </w:rPr>
        <w:t>ной подписи); познакомиться с возможными подходами к оценке достоверности информ</w:t>
      </w:r>
      <w:r w:rsidRPr="00E906AD">
        <w:rPr>
          <w:rFonts w:ascii="Times New Roman" w:eastAsia="Times New Roman" w:hAnsi="Times New Roman"/>
          <w:i/>
        </w:rPr>
        <w:t>а</w:t>
      </w:r>
      <w:r w:rsidRPr="00E906AD">
        <w:rPr>
          <w:rFonts w:ascii="Times New Roman" w:eastAsia="Times New Roman" w:hAnsi="Times New Roman"/>
          <w:i/>
        </w:rPr>
        <w:t>ции (пример: сравнение данных из разных источников)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узнать о том, что в сфере информатики и ИКТ существуют международные и н</w:t>
      </w:r>
      <w:r w:rsidRPr="00E906AD">
        <w:rPr>
          <w:rFonts w:ascii="Times New Roman" w:eastAsia="Times New Roman" w:hAnsi="Times New Roman"/>
          <w:i/>
        </w:rPr>
        <w:t>а</w:t>
      </w:r>
      <w:r w:rsidRPr="00E906AD">
        <w:rPr>
          <w:rFonts w:ascii="Times New Roman" w:eastAsia="Times New Roman" w:hAnsi="Times New Roman"/>
          <w:i/>
        </w:rPr>
        <w:t>циональные стандарты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узнать о структуре современных компьютеров и назначении их элементов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780"/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 xml:space="preserve">получить представление об истории и тенденциях развития </w:t>
      </w:r>
      <w:r w:rsidRPr="00E906AD">
        <w:rPr>
          <w:rFonts w:ascii="Times New Roman" w:eastAsia="Times New Roman" w:hAnsi="Times New Roman"/>
          <w:i/>
          <w:w w:val="99"/>
        </w:rPr>
        <w:t>ИКТ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знакомиться с примерами использования ИКТ в современном мире;</w:t>
      </w:r>
    </w:p>
    <w:p w:rsidR="00D54136" w:rsidRPr="00E906AD" w:rsidRDefault="00D54136" w:rsidP="00E906AD">
      <w:pPr>
        <w:pStyle w:val="ac"/>
        <w:numPr>
          <w:ilvl w:val="0"/>
          <w:numId w:val="67"/>
        </w:numPr>
        <w:tabs>
          <w:tab w:val="left" w:pos="94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</w:rPr>
      </w:pPr>
      <w:r w:rsidRPr="00E906AD">
        <w:rPr>
          <w:rFonts w:ascii="Times New Roman" w:eastAsia="Times New Roman" w:hAnsi="Times New Roman"/>
          <w:i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D54136" w:rsidRPr="00E906AD" w:rsidRDefault="00D54136" w:rsidP="00E906AD">
      <w:pPr>
        <w:pStyle w:val="3"/>
        <w:spacing w:before="0"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bookmarkStart w:id="65" w:name="_Toc409691640"/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66" w:name="_Toc410653963"/>
      <w:bookmarkStart w:id="67" w:name="_Toc414553149"/>
      <w:r w:rsidRPr="00E906AD">
        <w:rPr>
          <w:rFonts w:ascii="Times New Roman" w:hAnsi="Times New Roman"/>
          <w:sz w:val="24"/>
          <w:szCs w:val="24"/>
        </w:rPr>
        <w:t>1.2.5.</w:t>
      </w:r>
      <w:r w:rsidR="00707C33" w:rsidRPr="00E906AD">
        <w:rPr>
          <w:rFonts w:ascii="Times New Roman" w:hAnsi="Times New Roman"/>
          <w:sz w:val="24"/>
          <w:szCs w:val="24"/>
        </w:rPr>
        <w:t>9</w:t>
      </w:r>
      <w:r w:rsidRPr="00E906AD">
        <w:rPr>
          <w:rFonts w:ascii="Times New Roman" w:hAnsi="Times New Roman"/>
          <w:sz w:val="24"/>
          <w:szCs w:val="24"/>
        </w:rPr>
        <w:t>. Физика</w:t>
      </w:r>
      <w:bookmarkEnd w:id="65"/>
      <w:bookmarkEnd w:id="66"/>
      <w:bookmarkEnd w:id="67"/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правила безопасности и охраны труда при работе с учебным и лабо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орным оборудованием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смысл основных физических терминов: физическое тело, физическое я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ение, физическая величина, единицы измерения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проблемы, которые можно решить при помощи физических ме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ов; анализировать отдельные этапы проведения исследований и интерпретировать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зультаты наблюдений и опытов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мулировать выводы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  <w:u w:val="single"/>
        </w:rPr>
        <w:t>Примечание</w:t>
      </w:r>
      <w:r w:rsidRPr="00E906AD">
        <w:rPr>
          <w:rFonts w:ascii="Times New Roman" w:hAnsi="Times New Roman"/>
          <w:sz w:val="24"/>
          <w:szCs w:val="24"/>
        </w:rPr>
        <w:t>. При проведении исследования физических явлений измерительные п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роль эксперимента в получении научной информации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ла тока, радиационный фон (с использованием дозиметра); при этом выбирать оптима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й способ измерения и использовать простейшие методы оценки погрешностей изме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  <w:u w:val="single"/>
        </w:rPr>
        <w:t>Примечание</w:t>
      </w:r>
      <w:r w:rsidRPr="00E906AD">
        <w:rPr>
          <w:rFonts w:ascii="Times New Roman" w:hAnsi="Times New Roman"/>
          <w:sz w:val="24"/>
          <w:szCs w:val="24"/>
        </w:rPr>
        <w:t>. Любая учебная программа должна обеспечивать овладение прямыми и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ерениями всех перечисленных физических величин.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исследование зависимостей физических величин с использованием пр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мых измерений: при этом конструировать установку, фиксировать результаты пол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ченной зависимости физических величин в виде таблиц и графиков, делать выводы по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зультатам исследования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косвенные измерения физических величин: при выполнении изме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 собирать экспериментальную установку, следуя предложенной инструкции, вычислять з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чение величины и анализировать полученные результаты с учетом заданной точности из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рений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я знания для их объяснения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принципы действия машин, приборов и технических устройств, ус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ия их безопасного использования в повседневной жизни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при выполнении учебных задач научно-популярную литературу о 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ических явлениях, справочные материалы, ресурсы Интернет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вать ценность научных исследований, роль физики в расширении предста</w:t>
      </w:r>
      <w:r w:rsidRPr="00E906AD">
        <w:rPr>
          <w:rFonts w:ascii="Times New Roman" w:hAnsi="Times New Roman"/>
          <w:i/>
          <w:sz w:val="24"/>
          <w:szCs w:val="24"/>
        </w:rPr>
        <w:t>в</w:t>
      </w:r>
      <w:r w:rsidRPr="00E906AD">
        <w:rPr>
          <w:rFonts w:ascii="Times New Roman" w:hAnsi="Times New Roman"/>
          <w:i/>
          <w:sz w:val="24"/>
          <w:szCs w:val="24"/>
        </w:rPr>
        <w:t>лений об окружающем мире и ее вклад в улучшение качества жизни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приемы построения физических моделей, поиска и формулировки д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казательств выдвинутых гипотез и теоретических выводов на основе эмпирически уст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овленных фактов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равнивать точность измерения физических величин по величине их относител</w:t>
      </w:r>
      <w:r w:rsidRPr="00E906AD">
        <w:rPr>
          <w:rFonts w:ascii="Times New Roman" w:hAnsi="Times New Roman"/>
          <w:i/>
          <w:sz w:val="24"/>
          <w:szCs w:val="24"/>
        </w:rPr>
        <w:t>ь</w:t>
      </w:r>
      <w:r w:rsidRPr="00E906AD">
        <w:rPr>
          <w:rFonts w:ascii="Times New Roman" w:hAnsi="Times New Roman"/>
          <w:i/>
          <w:sz w:val="24"/>
          <w:szCs w:val="24"/>
        </w:rPr>
        <w:t>ной погрешности при проведении прямых измерений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амостоятельно проводить косвенные измерения и исследования физических вел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чин с использованием различных способов измерения физических величин, выбирать средс</w:t>
      </w:r>
      <w:r w:rsidRPr="00E906AD">
        <w:rPr>
          <w:rFonts w:ascii="Times New Roman" w:hAnsi="Times New Roman"/>
          <w:i/>
          <w:sz w:val="24"/>
          <w:szCs w:val="24"/>
        </w:rPr>
        <w:t>т</w:t>
      </w:r>
      <w:r w:rsidRPr="00E906AD">
        <w:rPr>
          <w:rFonts w:ascii="Times New Roman" w:hAnsi="Times New Roman"/>
          <w:i/>
          <w:sz w:val="24"/>
          <w:szCs w:val="24"/>
        </w:rPr>
        <w:t>ва измерения с учетом необходимой точности измерений, обосновывать выбор способа и</w:t>
      </w:r>
      <w:r w:rsidRPr="00E906AD">
        <w:rPr>
          <w:rFonts w:ascii="Times New Roman" w:hAnsi="Times New Roman"/>
          <w:i/>
          <w:sz w:val="24"/>
          <w:szCs w:val="24"/>
        </w:rPr>
        <w:t>з</w:t>
      </w:r>
      <w:r w:rsidRPr="00E906AD">
        <w:rPr>
          <w:rFonts w:ascii="Times New Roman" w:hAnsi="Times New Roman"/>
          <w:i/>
          <w:sz w:val="24"/>
          <w:szCs w:val="24"/>
        </w:rPr>
        <w:t>мерения, адекватного поставленной задаче, проводить оценку достоверности полученных результатов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оспринимать информацию физического содержания в научно-популярной лит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ратуре и средствах массовой информации, критически оценивать полученную инфо</w:t>
      </w:r>
      <w:r w:rsidRPr="00E906AD">
        <w:rPr>
          <w:rFonts w:ascii="Times New Roman" w:hAnsi="Times New Roman"/>
          <w:i/>
          <w:sz w:val="24"/>
          <w:szCs w:val="24"/>
        </w:rPr>
        <w:t>р</w:t>
      </w:r>
      <w:r w:rsidRPr="00E906AD">
        <w:rPr>
          <w:rFonts w:ascii="Times New Roman" w:hAnsi="Times New Roman"/>
          <w:i/>
          <w:sz w:val="24"/>
          <w:szCs w:val="24"/>
        </w:rPr>
        <w:t>мацию, анализируя ее содержание и данные об источнике информации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Механические явления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механические явления и объяснять на основе имеющихся знаний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ные свойства или условия протекания этих явлений: равномерное и неравномерное д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жение, равномерное и равноускоренное прямолинейное движение, относительность меха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</w:t>
      </w:r>
      <w:r w:rsidRPr="00E906AD">
        <w:rPr>
          <w:rFonts w:ascii="Times New Roman" w:hAnsi="Times New Roman"/>
          <w:sz w:val="24"/>
          <w:szCs w:val="24"/>
        </w:rPr>
        <w:t>п</w:t>
      </w:r>
      <w:r w:rsidRPr="00E906AD">
        <w:rPr>
          <w:rFonts w:ascii="Times New Roman" w:hAnsi="Times New Roman"/>
          <w:sz w:val="24"/>
          <w:szCs w:val="24"/>
        </w:rPr>
        <w:t>ленную ось вращения, колебательное движение, резонанс, волновое д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жение (звук)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зученные свойства тел и механические явления, используя физ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величины: путь, перемещение, скорость, ускорение, период обращения, масса тела, пл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</w:t>
      </w:r>
      <w:r w:rsidRPr="00E906AD">
        <w:rPr>
          <w:rFonts w:ascii="Times New Roman" w:hAnsi="Times New Roman"/>
          <w:sz w:val="24"/>
          <w:szCs w:val="24"/>
        </w:rPr>
        <w:t>щ</w:t>
      </w:r>
      <w:r w:rsidRPr="00E906AD">
        <w:rPr>
          <w:rFonts w:ascii="Times New Roman" w:hAnsi="Times New Roman"/>
          <w:sz w:val="24"/>
          <w:szCs w:val="24"/>
        </w:rPr>
        <w:t>ность, КПД при совершении работы с использованием простого механизма, сила трения, а</w:t>
      </w:r>
      <w:r w:rsidRPr="00E906AD">
        <w:rPr>
          <w:rFonts w:ascii="Times New Roman" w:hAnsi="Times New Roman"/>
          <w:sz w:val="24"/>
          <w:szCs w:val="24"/>
        </w:rPr>
        <w:t>м</w:t>
      </w:r>
      <w:r w:rsidRPr="00E906AD">
        <w:rPr>
          <w:rFonts w:ascii="Times New Roman" w:hAnsi="Times New Roman"/>
          <w:sz w:val="24"/>
          <w:szCs w:val="24"/>
        </w:rPr>
        <w:t>плитуда, период и частота колебаний, длина волны и скорость ее распространения; при оп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гими величинами, вычислять значение физической величины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войства тел, механические явления и процессы, используя физ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законы: закон сохранения энергии, закон всемирного тяготения, принцип супер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зиции сил (нахождение равнодействующей силы), I, II и III законы Ньютона, закон сохранения и</w:t>
      </w:r>
      <w:r w:rsidRPr="00E906AD">
        <w:rPr>
          <w:rFonts w:ascii="Times New Roman" w:hAnsi="Times New Roman"/>
          <w:sz w:val="24"/>
          <w:szCs w:val="24"/>
        </w:rPr>
        <w:t>м</w:t>
      </w:r>
      <w:r w:rsidRPr="00E906AD">
        <w:rPr>
          <w:rFonts w:ascii="Times New Roman" w:hAnsi="Times New Roman"/>
          <w:sz w:val="24"/>
          <w:szCs w:val="24"/>
        </w:rPr>
        <w:t>пульса, закон Гука, закон Паскаля, закон Архимеда; при этом различать словесную форм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 xml:space="preserve">лировку закона и его математическое выражение; 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импульса, закон Гука, закон Паскаля, закон Архимеда) и формулы, связывающие физ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ая мощность, КПД простого механизма, сила трения скольжения, коэффициент трения, амплитуда, период и частота колебаний, длина волны и скорость ее распространения): на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е анализа условия задачи записывать краткое условие, вы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знания о механических явлениях в повседневной жизни для обеспе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безопасности при обращении с приборами и техническими устройствами, для сохра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ческих законах; примеры использования возобновляемых источников эне</w:t>
      </w:r>
      <w:r w:rsidRPr="00E906AD">
        <w:rPr>
          <w:rFonts w:ascii="Times New Roman" w:hAnsi="Times New Roman"/>
          <w:i/>
          <w:sz w:val="24"/>
          <w:szCs w:val="24"/>
        </w:rPr>
        <w:t>р</w:t>
      </w:r>
      <w:r w:rsidRPr="00E906AD">
        <w:rPr>
          <w:rFonts w:ascii="Times New Roman" w:hAnsi="Times New Roman"/>
          <w:i/>
          <w:sz w:val="24"/>
          <w:szCs w:val="24"/>
        </w:rPr>
        <w:t>гии; экологических последствий исследования космического пространств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границы применимости физических законов, понимать всеобщий х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рактер фундаментальных законов (закон сохранения механической энергии, закон сохра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импульса, закон всемирного тяготения) и ограниченность использования частных зак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ов (закон Гука, Архимеда и др.)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адекватную предложенной задаче физическую модель, разрешать пр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блему как на основе имеющихся знаний по механике с использованием математического а</w:t>
      </w:r>
      <w:r w:rsidRPr="00E906AD">
        <w:rPr>
          <w:rFonts w:ascii="Times New Roman" w:hAnsi="Times New Roman"/>
          <w:i/>
          <w:sz w:val="24"/>
          <w:szCs w:val="24"/>
        </w:rPr>
        <w:t>п</w:t>
      </w:r>
      <w:r w:rsidRPr="00E906AD">
        <w:rPr>
          <w:rFonts w:ascii="Times New Roman" w:hAnsi="Times New Roman"/>
          <w:i/>
          <w:sz w:val="24"/>
          <w:szCs w:val="24"/>
        </w:rPr>
        <w:t>парата, так и при помощи методов оценки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Тепловые явления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чение), агрегатные состояния вещества,поглощение энергии при испарении жидкости и 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деление ее при конденсации пара, зависимость температуры кипения от давления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зученные свойства тел и тепловые явления, используя физические в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ичины: количество теплоты, внутренняя энергия, температура, удельная теплоемкость в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щества, удельная теплота плавления, удельная теплота парообразования, удельная те</w:t>
      </w:r>
      <w:r w:rsidRPr="00E906AD">
        <w:rPr>
          <w:rFonts w:ascii="Times New Roman" w:hAnsi="Times New Roman"/>
          <w:sz w:val="24"/>
          <w:szCs w:val="24"/>
        </w:rPr>
        <w:t>п</w:t>
      </w:r>
      <w:r w:rsidRPr="00E906AD">
        <w:rPr>
          <w:rFonts w:ascii="Times New Roman" w:hAnsi="Times New Roman"/>
          <w:sz w:val="24"/>
          <w:szCs w:val="24"/>
        </w:rPr>
        <w:t>лота сгорания топлива, коэффициент полезного действия теплового двигателя; при описании п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вильно трактовать физический смысл используемых величин, их обозначения и единицы и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ерения, находить формулы, связывающие данную физическую величину с другими велич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нами, вычислять значение физической величины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гии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основные признаки изученных физических моделей строения газов, жидкостей и твердых тел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практического использования физических знаний о тепловых явлениях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, используя закон сохранения энергии в тепловых процессах и ф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мулы, связывающие физические величины (количество теплоты, температура, удельная те</w:t>
      </w:r>
      <w:r w:rsidRPr="00E906AD">
        <w:rPr>
          <w:rFonts w:ascii="Times New Roman" w:hAnsi="Times New Roman"/>
          <w:sz w:val="24"/>
          <w:szCs w:val="24"/>
        </w:rPr>
        <w:t>п</w:t>
      </w:r>
      <w:r w:rsidRPr="00E906AD">
        <w:rPr>
          <w:rFonts w:ascii="Times New Roman" w:hAnsi="Times New Roman"/>
          <w:sz w:val="24"/>
          <w:szCs w:val="24"/>
        </w:rPr>
        <w:t>лоемкость вещества, удельная теплота плавления, удельная теплота парообразования, уд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ая теплота сгорания топлива, коэффициент полезного действия теплового д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гателя): на основе анализа условия задачи записывать краткое условие, выделять физ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знания о тепловых явлениях в повседневной жизни для обеспечения безопасности при обращении с приборами и техническими устройствами, для сохр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пловых и гидроэлектростанций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границы применимости физических законов, понимать всеобщий х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рактер фундаментальных физических законов (закон сохранения энергии в тепловых пр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цессах) и ограниченность использования частных законов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адекватную предложенной задаче физическую модель, разрешать пр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блему как на основе имеющихся знаний о тепловых явлениях с использованием математи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ского аппарата, так и при помощи методов оценки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Электрические и магнитные явления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электромагнитные явления и объяснять на основе имеющихся з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й основные свойства или условия протекания этих явлений: электризация тел, взаи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ействие зарядов, электрический ток и его действия (тепловое, химическое, магнитное), взаимодей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ие магнитов, электромагнитная индукция, действие магнитного поля на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дник с током и на движущуюся заряженную частицу, действие электрического поля на заряженную част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цу, электромагнитные волны, прямолинейное распространение света, отражение и прело</w:t>
      </w:r>
      <w:r w:rsidRPr="00E906AD">
        <w:rPr>
          <w:rFonts w:ascii="Times New Roman" w:hAnsi="Times New Roman"/>
          <w:sz w:val="24"/>
          <w:szCs w:val="24"/>
        </w:rPr>
        <w:t>м</w:t>
      </w:r>
      <w:r w:rsidRPr="00E906AD">
        <w:rPr>
          <w:rFonts w:ascii="Times New Roman" w:hAnsi="Times New Roman"/>
          <w:sz w:val="24"/>
          <w:szCs w:val="24"/>
        </w:rPr>
        <w:t>ление света, дисперсия света.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схемы электрических цепей с последовательным и параллельным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единением элементов, различая условные обозначения элементов электрических цепей (и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 xml:space="preserve">точник тока, ключ, резистор, реостат, лампочка, амперметр, вольтметр). 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оптические схемы для построения изображений в плоском зеркале и собирающей линзе.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зученные свойства тел и электромагнитные явления, используя физ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ие величины: электрический заряд, сила тока, электрическое напряжение, элект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ых волн, длина волны и частота света; при описании верно трактовать физический смысл используемых в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ичин, их обозначения и единицы измерения; находить формулы, связывающие данную 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ическую величину с другими величинами.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войства тел, электромагнитные явления и процессы, используя ф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ические законы: закон сохранения электрического заряда, закон Ома для участка цепи,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кон Джоуля-Ленца, закон прямолинейного распространения света, закон отражения св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та, закон преломления света; при этом различать словесную формулировку закона и его мате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ическое выражение.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практического использования физических знаний о элект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магнитных явлениях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кон преломления света) и формулы, связывающие физические величины (сила тока, электр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ость электромагнитных волн, длина волны и частота света, формулы расчета электрическ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сопротивления при последовательном и параллельном соединении проводников): на ос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 анализа условия задачи записывать краткое условие, выделять физические величины,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коны и формулы, необходимые для ее решения, проводить расчеты и оценивать реальность полученного значения физической величины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границы применимости физических законов, понимать всеобщий х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рактер фундаментальных законов (закон сохранения электрического заряда) и ограниче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ность использования частных законов (закон Ома для участка цепи, закон Джоуля-Ленца и др.)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приемы построения физических моделей, поиска и формулировки д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казательств выдвинутых гипотез и теоретических выводов на основе эмпирически уст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овленных фактов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адекватную предложенной задаче физическую модель, разрешать пр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Квантовые явления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квантовые явления и объяснять на основе имеющихся знаний осно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ые свойства или условия протекания этих явлений: естественная и искусственная радио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ивность, α-, β- и γ-излучения, возникновение линейчатого спектра излучения атома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зученные квантовые явления, используя физические величины: мас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е число, зарядовое число, период полураспада, энергия фотонов; при описании п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числять значение физической величины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квантовые явления, используя физические законы и постулаты: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кон сохранения энергии, закон сохранения электрического заряда, закон сохранения мас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го числа, закономерности излучения и поглощения света атомом, при этом различать с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сную формулировку закона и его математическое выражение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основные признаки планетарной модели атома, нуклонной модели ато</w:t>
      </w:r>
      <w:r w:rsidRPr="00E906AD">
        <w:rPr>
          <w:rFonts w:ascii="Times New Roman" w:hAnsi="Times New Roman"/>
          <w:sz w:val="24"/>
          <w:szCs w:val="24"/>
        </w:rPr>
        <w:t>м</w:t>
      </w:r>
      <w:r w:rsidRPr="00E906AD">
        <w:rPr>
          <w:rFonts w:ascii="Times New Roman" w:hAnsi="Times New Roman"/>
          <w:sz w:val="24"/>
          <w:szCs w:val="24"/>
        </w:rPr>
        <w:t>ного ядра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проявления в природе и практического использования ради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активности, ядерных и термоядерных реакций, спектрального анализа.</w:t>
      </w:r>
    </w:p>
    <w:p w:rsidR="00D54136" w:rsidRPr="00E906AD" w:rsidRDefault="00D54136" w:rsidP="00E906AD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полученные знания в повседневной жизни при обращении с прибор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ми и техническими устройствами (счетчик ионизирующих частиц, дозиметр), для сохра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здоровья и соблюдения норм экологического поведения в окружающей среде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относить энергию связи атомных ядер с дефектом массы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иводить примеры влияния радиоактивных излучений на живые организмы; п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имать принцип действия дозиметра и различать условия его использования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го термоядерного синтеза.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Элементы астрономии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казывать названия планет Солнечной системы; различать основные признаки с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точного вращения звездного неба, движения Луны, Солнца и планет относительно звезд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различия между гелиоцентрической и геоцентрической системами м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ра;</w:t>
      </w:r>
    </w:p>
    <w:p w:rsidR="00D54136" w:rsidRPr="00E906AD" w:rsidRDefault="00D54136" w:rsidP="00E906AD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</w:t>
      </w:r>
      <w:r w:rsidRPr="00E906AD">
        <w:rPr>
          <w:rFonts w:ascii="Times New Roman" w:hAnsi="Times New Roman"/>
          <w:i/>
          <w:sz w:val="24"/>
          <w:szCs w:val="24"/>
        </w:rPr>
        <w:t>д</w:t>
      </w:r>
      <w:r w:rsidRPr="00E906AD">
        <w:rPr>
          <w:rFonts w:ascii="Times New Roman" w:hAnsi="Times New Roman"/>
          <w:i/>
          <w:sz w:val="24"/>
          <w:szCs w:val="24"/>
        </w:rPr>
        <w:t>ного неба при наблюдениях звездного неба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основные характеристики звезд (размер, цвет, температура) соотн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сить цвет звезды с ее температурой;</w:t>
      </w:r>
    </w:p>
    <w:p w:rsidR="00D54136" w:rsidRPr="00E906AD" w:rsidRDefault="00D54136" w:rsidP="00E906AD">
      <w:pPr>
        <w:widowControl w:val="0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гипотезы о происхождении Солнечной системы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68" w:name="_Toc409691641"/>
      <w:bookmarkStart w:id="69" w:name="_Toc410653964"/>
      <w:bookmarkStart w:id="70" w:name="_Toc414553150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0</w:t>
      </w:r>
      <w:r w:rsidRPr="00E906AD">
        <w:rPr>
          <w:rFonts w:ascii="Times New Roman" w:hAnsi="Times New Roman"/>
          <w:sz w:val="24"/>
          <w:szCs w:val="24"/>
        </w:rPr>
        <w:t>. Биология</w:t>
      </w:r>
      <w:bookmarkEnd w:id="68"/>
      <w:bookmarkEnd w:id="69"/>
      <w:bookmarkEnd w:id="70"/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 результате изучения курса биологии в основной школе: 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ыпускник </w:t>
      </w:r>
      <w:r w:rsidRPr="00E906AD">
        <w:rPr>
          <w:rFonts w:ascii="Times New Roman" w:hAnsi="Times New Roman"/>
          <w:b/>
          <w:sz w:val="24"/>
          <w:szCs w:val="24"/>
        </w:rPr>
        <w:t xml:space="preserve">научится </w:t>
      </w:r>
      <w:r w:rsidRPr="00E906AD">
        <w:rPr>
          <w:rFonts w:ascii="Times New Roman" w:hAnsi="Times New Roman"/>
          <w:bCs/>
          <w:sz w:val="24"/>
          <w:szCs w:val="24"/>
        </w:rPr>
        <w:t>пользоваться научными методами для распознания биологич</w:t>
      </w:r>
      <w:r w:rsidRPr="00E906AD">
        <w:rPr>
          <w:rFonts w:ascii="Times New Roman" w:hAnsi="Times New Roman"/>
          <w:bCs/>
          <w:sz w:val="24"/>
          <w:szCs w:val="24"/>
        </w:rPr>
        <w:t>е</w:t>
      </w:r>
      <w:r w:rsidRPr="00E906AD">
        <w:rPr>
          <w:rFonts w:ascii="Times New Roman" w:hAnsi="Times New Roman"/>
          <w:bCs/>
          <w:sz w:val="24"/>
          <w:szCs w:val="24"/>
        </w:rPr>
        <w:t xml:space="preserve">ских проблем; </w:t>
      </w:r>
      <w:r w:rsidRPr="00E906AD">
        <w:rPr>
          <w:rFonts w:ascii="Times New Roman" w:hAnsi="Times New Roman"/>
          <w:sz w:val="24"/>
          <w:szCs w:val="24"/>
        </w:rPr>
        <w:t>давать научное объяснение биологическим фактам, процессам, явлениям,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кономерностям, их роли в жизни организмов и человека; проводить наблюдения за ж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выми объектами, собственным организмом; описывать биологические объекты, процессы и я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; ставить несложные биологические эксперименты и интерпретировать их 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зультаты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ускник</w:t>
      </w:r>
      <w:r w:rsidRPr="00E906AD">
        <w:rPr>
          <w:rFonts w:ascii="Times New Roman" w:hAnsi="Times New Roman"/>
          <w:b/>
          <w:sz w:val="24"/>
          <w:szCs w:val="24"/>
        </w:rPr>
        <w:t xml:space="preserve"> овладеет</w:t>
      </w:r>
      <w:r w:rsidRPr="00E906AD">
        <w:rPr>
          <w:rFonts w:ascii="Times New Roman" w:hAnsi="Times New Roman"/>
          <w:sz w:val="24"/>
          <w:szCs w:val="24"/>
        </w:rPr>
        <w:t>системой биологических знаний – понятиями, закономерност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ми, законами, теориями, имеющими важное общеобразовательное и познавательное зна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е; сведениями по истории становления биологии как науки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Выпускник </w:t>
      </w:r>
      <w:r w:rsidRPr="00E906AD">
        <w:rPr>
          <w:rFonts w:ascii="Times New Roman" w:hAnsi="Times New Roman"/>
          <w:b/>
          <w:sz w:val="24"/>
          <w:szCs w:val="24"/>
        </w:rPr>
        <w:t>освоит</w:t>
      </w:r>
      <w:r w:rsidRPr="00E906AD">
        <w:rPr>
          <w:rFonts w:ascii="Times New Roman" w:hAnsi="Times New Roman"/>
          <w:sz w:val="24"/>
          <w:szCs w:val="24"/>
        </w:rPr>
        <w:t xml:space="preserve"> общие приемы: оказания первой помощи; рациональной органи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 труда и отдыха; выращивания и размножения культурных растений и домашних живо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ых, ухода за ними; проведения наблюдений за состоянием собственного органи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а; правила работы в кабинете биологии, с биологическими приборами и инструментами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 xml:space="preserve">Выпускник </w:t>
      </w:r>
      <w:r w:rsidRPr="00E906AD">
        <w:rPr>
          <w:rFonts w:ascii="Times New Roman" w:hAnsi="Times New Roman"/>
          <w:b/>
          <w:iCs/>
          <w:sz w:val="24"/>
          <w:szCs w:val="24"/>
        </w:rPr>
        <w:t>приобретет</w:t>
      </w:r>
      <w:r w:rsidRPr="00E906AD">
        <w:rPr>
          <w:rFonts w:ascii="Times New Roman" w:hAnsi="Times New Roman"/>
          <w:iCs/>
          <w:sz w:val="24"/>
          <w:szCs w:val="24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И</w:t>
      </w:r>
      <w:r w:rsidRPr="00E906AD">
        <w:rPr>
          <w:rFonts w:ascii="Times New Roman" w:hAnsi="Times New Roman"/>
          <w:iCs/>
          <w:sz w:val="24"/>
          <w:szCs w:val="24"/>
        </w:rPr>
        <w:t>н</w:t>
      </w:r>
      <w:r w:rsidRPr="00E906AD">
        <w:rPr>
          <w:rFonts w:ascii="Times New Roman" w:hAnsi="Times New Roman"/>
          <w:iCs/>
          <w:sz w:val="24"/>
          <w:szCs w:val="24"/>
        </w:rPr>
        <w:t>тернетапри выполнении учебных задач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нно использовать знания основных правил поведения в природе и основ зд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рового образа жизни в быту;</w:t>
      </w:r>
    </w:p>
    <w:p w:rsidR="00D54136" w:rsidRPr="00E906AD" w:rsidRDefault="00D54136" w:rsidP="00E906AD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бирать целевые и смысловые установки в своих действиях и поступках по о</w:t>
      </w:r>
      <w:r w:rsidRPr="00E906AD">
        <w:rPr>
          <w:rFonts w:ascii="Times New Roman" w:hAnsi="Times New Roman"/>
          <w:i/>
          <w:sz w:val="24"/>
          <w:szCs w:val="24"/>
        </w:rPr>
        <w:t>т</w:t>
      </w:r>
      <w:r w:rsidRPr="00E906AD">
        <w:rPr>
          <w:rFonts w:ascii="Times New Roman" w:hAnsi="Times New Roman"/>
          <w:i/>
          <w:sz w:val="24"/>
          <w:szCs w:val="24"/>
        </w:rPr>
        <w:t xml:space="preserve">ношению к живой природе, здоровью своему и окружающих; </w:t>
      </w:r>
    </w:p>
    <w:p w:rsidR="00D54136" w:rsidRPr="00E906AD" w:rsidRDefault="00D54136" w:rsidP="00E906AD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риентироваться в системе познавательных ценностей – воспринимать инфо</w:t>
      </w:r>
      <w:r w:rsidRPr="00E906AD">
        <w:rPr>
          <w:rFonts w:ascii="Times New Roman" w:hAnsi="Times New Roman"/>
          <w:i/>
          <w:sz w:val="24"/>
          <w:szCs w:val="24"/>
        </w:rPr>
        <w:t>р</w:t>
      </w:r>
      <w:r w:rsidRPr="00E906AD">
        <w:rPr>
          <w:rFonts w:ascii="Times New Roman" w:hAnsi="Times New Roman"/>
          <w:i/>
          <w:sz w:val="24"/>
          <w:szCs w:val="24"/>
        </w:rPr>
        <w:t>мацию биологического содержания в научно-популярной литературе, средствах ма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совой информации и Интернет-ресурсах, критически оценивать полученную информацию, анал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зируя ее содержание и данные об источнике информации;</w:t>
      </w:r>
    </w:p>
    <w:p w:rsidR="00D54136" w:rsidRPr="00E906AD" w:rsidRDefault="00D54136" w:rsidP="00E906AD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 биологических явл</w:t>
      </w:r>
      <w:r w:rsidRPr="00E906AD">
        <w:rPr>
          <w:rFonts w:ascii="Times New Roman" w:hAnsi="Times New Roman"/>
          <w:i/>
          <w:iCs/>
          <w:sz w:val="24"/>
          <w:szCs w:val="24"/>
        </w:rPr>
        <w:t>е</w:t>
      </w:r>
      <w:r w:rsidRPr="00E906AD">
        <w:rPr>
          <w:rFonts w:ascii="Times New Roman" w:hAnsi="Times New Roman"/>
          <w:i/>
          <w:iCs/>
          <w:sz w:val="24"/>
          <w:szCs w:val="24"/>
        </w:rPr>
        <w:t>ниях и процессах на основе нескольких источников информации, сопровождать выступление пр</w:t>
      </w:r>
      <w:r w:rsidRPr="00E906AD">
        <w:rPr>
          <w:rFonts w:ascii="Times New Roman" w:hAnsi="Times New Roman"/>
          <w:i/>
          <w:iCs/>
          <w:sz w:val="24"/>
          <w:szCs w:val="24"/>
        </w:rPr>
        <w:t>е</w:t>
      </w:r>
      <w:r w:rsidRPr="00E906AD">
        <w:rPr>
          <w:rFonts w:ascii="Times New Roman" w:hAnsi="Times New Roman"/>
          <w:i/>
          <w:iCs/>
          <w:sz w:val="24"/>
          <w:szCs w:val="24"/>
        </w:rPr>
        <w:t>зентацией, учитывая особенности аудитории сверстников.</w:t>
      </w:r>
    </w:p>
    <w:p w:rsidR="00D54136" w:rsidRPr="00E906AD" w:rsidRDefault="00D54136" w:rsidP="00E906AD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Живые организмы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родства различных таксонов ра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, животных, грибов и бактерий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различий растений, животных, г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бов и бактерий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уществлять классификацию биологических объектов (растений, животных, б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ерий, грибов) на основе определения их принадлежности к определенной системат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ой группе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роль биологии в практической деятельности людей; роль различных организмов в жизни человека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общность происхождения и эволюции систематических групп ра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 и животных на примерах сопоставления биологических объектов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римеры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и раскрывать сущность приспособленности организмов к среде обитания;</w:t>
      </w:r>
    </w:p>
    <w:p w:rsidR="00D54136" w:rsidRPr="00E906AD" w:rsidRDefault="00D54136" w:rsidP="00E906AD">
      <w:pPr>
        <w:widowControl w:val="0"/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о внешнему виду, схемам и описаниям реальные биологические объе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ы или их изображения, выявлять отличительные признаки биологических объектов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равнивать биологические объекты (растения, животные, бактерии, грибы),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цессы жизнедеятельности; делать выводы и умозаключения на основе сравнения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методы биологической науки:наблюдать и описывать биолог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объекты и процессы; ставить биологические эксперименты и объяснять их резуль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ы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и аргументировать основные правила поведения в природе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и оценивать последствия деятельности человека в природе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 использовать приемы выращивания и размножения культурных ра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 и домашних животных, ухода за ними;</w:t>
      </w:r>
    </w:p>
    <w:p w:rsidR="00D54136" w:rsidRPr="00E906AD" w:rsidRDefault="00D54136" w:rsidP="00E906AD">
      <w:pPr>
        <w:numPr>
          <w:ilvl w:val="2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и соблюдать правила работы в кабинете биологии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информацию о растениях, животных грибах и бактериях</w:t>
      </w:r>
      <w:r w:rsidR="00707C33" w:rsidRPr="00E906AD">
        <w:rPr>
          <w:rFonts w:ascii="Times New Roman" w:hAnsi="Times New Roman"/>
          <w:i/>
          <w:sz w:val="24"/>
          <w:szCs w:val="24"/>
        </w:rPr>
        <w:t xml:space="preserve"> </w:t>
      </w:r>
      <w:r w:rsidRPr="00E906AD">
        <w:rPr>
          <w:rFonts w:ascii="Times New Roman" w:hAnsi="Times New Roman"/>
          <w:i/>
          <w:sz w:val="24"/>
          <w:szCs w:val="24"/>
        </w:rPr>
        <w:t>в научно-популярной литературе, биологических словарях, справочниках, Интернет ресурсе, анализ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ровать и оценивать ее, переводить из одной формы в другую;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приемы оказания первой помощи при отравлении ядовитыми гриб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ми, ядовитыми растениями, укусах животных; работы с определителями растений; ра</w:t>
      </w:r>
      <w:r w:rsidRPr="00E906AD">
        <w:rPr>
          <w:rFonts w:ascii="Times New Roman" w:hAnsi="Times New Roman"/>
          <w:i/>
          <w:sz w:val="24"/>
          <w:szCs w:val="24"/>
        </w:rPr>
        <w:t>з</w:t>
      </w:r>
      <w:r w:rsidRPr="00E906AD">
        <w:rPr>
          <w:rFonts w:ascii="Times New Roman" w:hAnsi="Times New Roman"/>
          <w:i/>
          <w:sz w:val="24"/>
          <w:szCs w:val="24"/>
        </w:rPr>
        <w:t>множения и выращивания культурных растений, уходом за домашними животными;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риентироваться в системе моральных норм и ценностей по отношению к объе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там живой природы (признание высокой ценности жизни во всех ее проявлениях, экологич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ское сознание, эмоционально-ценностное отношение к объектам живой природы);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 xml:space="preserve">роде; 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 растениях, живо</w:t>
      </w:r>
      <w:r w:rsidRPr="00E906AD">
        <w:rPr>
          <w:rFonts w:ascii="Times New Roman" w:hAnsi="Times New Roman"/>
          <w:i/>
          <w:iCs/>
          <w:sz w:val="24"/>
          <w:szCs w:val="24"/>
        </w:rPr>
        <w:t>т</w:t>
      </w:r>
      <w:r w:rsidRPr="00E906AD">
        <w:rPr>
          <w:rFonts w:ascii="Times New Roman" w:hAnsi="Times New Roman"/>
          <w:i/>
          <w:iCs/>
          <w:sz w:val="24"/>
          <w:szCs w:val="24"/>
        </w:rPr>
        <w:t>ных, бактерия и грибах на основе нескольких источников информации, сопровождать выступл</w:t>
      </w:r>
      <w:r w:rsidRPr="00E906AD">
        <w:rPr>
          <w:rFonts w:ascii="Times New Roman" w:hAnsi="Times New Roman"/>
          <w:i/>
          <w:iCs/>
          <w:sz w:val="24"/>
          <w:szCs w:val="24"/>
        </w:rPr>
        <w:t>е</w:t>
      </w:r>
      <w:r w:rsidRPr="00E906AD">
        <w:rPr>
          <w:rFonts w:ascii="Times New Roman" w:hAnsi="Times New Roman"/>
          <w:i/>
          <w:iCs/>
          <w:sz w:val="24"/>
          <w:szCs w:val="24"/>
        </w:rPr>
        <w:t>ние презентацией, учитывая особенности аудитории сверстников;</w:t>
      </w:r>
    </w:p>
    <w:p w:rsidR="00D54136" w:rsidRPr="00E906AD" w:rsidRDefault="00D54136" w:rsidP="00E906AD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 xml:space="preserve">ватно оценивать собственный вклад в деятельность группы. 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Человек и его здоровье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отличий человека от животных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необходимости соблюдения мер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филактики заболеваний, травматизма, стрессов, вредных привычек, нарушения осанки, з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, слуха, инфекционных и простудных заболеваний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эволюцию вида Человек разумный на примерах сопоставления биолог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ческих объектов и других материальных артефактов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римеры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и пояснять проявление наследственных заболеваний у че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ка, сущность процессов наследственности и изменчивости, присущей человеку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о внешнему виду, схемам и описаниям реальные биологические объе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ы (клетки, ткани органы, системы органов) или их изображения, выявлять отличи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ые признаки биологических объектов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равнивать биологические объекты (клетки, ткани, органы, системы органов),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цессы жизнедеятельности (питание, дыхание, обмен веществ, выделение и др.); делать вы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ы и умозаключения на основе сравнения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методы биологической науки:наблюдать и описывать биолог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объекты и процессы; проводить исследования с организмом человека и объяснять их резу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таты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и аргументировать основные принципы здорового образа жизни, рациона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й организации труда и отдыха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и оценивать влияние факторов риска на здоровье человека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 использовать приемы оказания первой помощи;</w:t>
      </w:r>
    </w:p>
    <w:p w:rsidR="00D54136" w:rsidRPr="00E906AD" w:rsidRDefault="00D54136" w:rsidP="00E906AD">
      <w:pPr>
        <w:numPr>
          <w:ilvl w:val="0"/>
          <w:numId w:val="7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и соблюдать правила работы в кабинете биологии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ъяснять необходимость применения тех или иных приемов при оказании пе</w:t>
      </w:r>
      <w:r w:rsidRPr="00E906AD">
        <w:rPr>
          <w:rFonts w:ascii="Times New Roman" w:hAnsi="Times New Roman"/>
          <w:i/>
          <w:sz w:val="24"/>
          <w:szCs w:val="24"/>
        </w:rPr>
        <w:t>р</w:t>
      </w:r>
      <w:r w:rsidRPr="00E906AD">
        <w:rPr>
          <w:rFonts w:ascii="Times New Roman" w:hAnsi="Times New Roman"/>
          <w:i/>
          <w:sz w:val="24"/>
          <w:szCs w:val="24"/>
        </w:rPr>
        <w:t>вой доврачебной помощи при отравлениях, ожогах, обморожениях, травмах, спасении утопа</w:t>
      </w:r>
      <w:r w:rsidRPr="00E906AD">
        <w:rPr>
          <w:rFonts w:ascii="Times New Roman" w:hAnsi="Times New Roman"/>
          <w:i/>
          <w:sz w:val="24"/>
          <w:szCs w:val="24"/>
        </w:rPr>
        <w:t>ю</w:t>
      </w:r>
      <w:r w:rsidRPr="00E906AD">
        <w:rPr>
          <w:rFonts w:ascii="Times New Roman" w:hAnsi="Times New Roman"/>
          <w:i/>
          <w:sz w:val="24"/>
          <w:szCs w:val="24"/>
        </w:rPr>
        <w:t>щего, кровотечениях;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ровать и оценивать ее, переводить из одной формы в другую;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риентироваться в системе моральных норм и ценностей по отношению к собс</w:t>
      </w:r>
      <w:r w:rsidRPr="00E906AD">
        <w:rPr>
          <w:rFonts w:ascii="Times New Roman" w:hAnsi="Times New Roman"/>
          <w:i/>
          <w:sz w:val="24"/>
          <w:szCs w:val="24"/>
        </w:rPr>
        <w:t>т</w:t>
      </w:r>
      <w:r w:rsidRPr="00E906AD">
        <w:rPr>
          <w:rFonts w:ascii="Times New Roman" w:hAnsi="Times New Roman"/>
          <w:i/>
          <w:sz w:val="24"/>
          <w:szCs w:val="24"/>
        </w:rPr>
        <w:t>венному здоровью и здоровью других людей;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в учебной, научно-популярной литературе, Интернет-ресурсах инфо</w:t>
      </w:r>
      <w:r w:rsidRPr="00E906AD">
        <w:rPr>
          <w:rFonts w:ascii="Times New Roman" w:hAnsi="Times New Roman"/>
          <w:i/>
          <w:sz w:val="24"/>
          <w:szCs w:val="24"/>
        </w:rPr>
        <w:t>р</w:t>
      </w:r>
      <w:r w:rsidRPr="00E906AD">
        <w:rPr>
          <w:rFonts w:ascii="Times New Roman" w:hAnsi="Times New Roman"/>
          <w:i/>
          <w:sz w:val="24"/>
          <w:szCs w:val="24"/>
        </w:rPr>
        <w:t>мацию об организме человека, оформлять ее в виде устных сообщений и докладов;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торов риска на здоровье человека.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</w:t>
      </w:r>
      <w:r w:rsidRPr="00E906AD">
        <w:rPr>
          <w:rFonts w:ascii="Times New Roman" w:hAnsi="Times New Roman"/>
          <w:i/>
          <w:iCs/>
          <w:sz w:val="24"/>
          <w:szCs w:val="24"/>
        </w:rPr>
        <w:t>ы</w:t>
      </w:r>
      <w:r w:rsidRPr="00E906AD">
        <w:rPr>
          <w:rFonts w:ascii="Times New Roman" w:hAnsi="Times New Roman"/>
          <w:i/>
          <w:iCs/>
          <w:sz w:val="24"/>
          <w:szCs w:val="24"/>
        </w:rPr>
        <w:t>ступление презентацией, учитывая особенности аудитории сверстников;</w:t>
      </w:r>
    </w:p>
    <w:p w:rsidR="00D54136" w:rsidRPr="00E906AD" w:rsidRDefault="00D54136" w:rsidP="00E906AD">
      <w:pPr>
        <w:numPr>
          <w:ilvl w:val="0"/>
          <w:numId w:val="7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</w:t>
      </w:r>
      <w:r w:rsidRPr="00E906AD">
        <w:rPr>
          <w:rFonts w:ascii="Times New Roman" w:hAnsi="Times New Roman"/>
          <w:i/>
          <w:sz w:val="24"/>
          <w:szCs w:val="24"/>
        </w:rPr>
        <w:t>т</w:t>
      </w:r>
      <w:r w:rsidRPr="00E906AD">
        <w:rPr>
          <w:rFonts w:ascii="Times New Roman" w:hAnsi="Times New Roman"/>
          <w:i/>
          <w:sz w:val="24"/>
          <w:szCs w:val="24"/>
        </w:rPr>
        <w:t>ную деятельность, учитывать мнение окружающих и адекватно оценивать собстве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 xml:space="preserve">ный вклад в деятельность группы. 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Общие биологические закономерности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делять существенные признаки биологических объектов (вида, экосистемы, би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феры) и процессов, характерных для сообществ живых организмов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необходимости защиты окружающей среды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ргументировать, приводить доказательства зависимости здоровья человека от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ояния окружающей среды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роль биологии в практической деятельности людей; роль биолог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х объектов в природе и жизни человека; значение биологического разнообразия для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хранения биосферы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общность происхождения и эволюции организмов на основе сопостав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особенностей их строения и функционирования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механизмы наследственности и изменчивости, возникновения прис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обленности, процесс видообразования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о внешнему виду, схемам и описаниям реальные биологические объе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ы или их изображения, выявляя отличительные признаки биологических объектов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станавливать взаимосвязи между особенностями строения и функциями орг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ов и систем органов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методы биологической науки: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наблюдать и описывать биолог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объекты и процессы; ставить биологические эксперименты и объяснять их резуль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ты; 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и использовать приемы выращивания и размножения культурных ра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 и домашних животных, ухода за ними в агроценозах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в учебной, научно-популярной литературе, Интернет-ресурсах инфор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ю о живой природе, оформлять ее в виде письменных сообщений, докладов, рефе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ов;</w:t>
      </w:r>
    </w:p>
    <w:p w:rsidR="00D54136" w:rsidRPr="00E906AD" w:rsidRDefault="00D54136" w:rsidP="00E906AD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знать и соблюдать правила работы в кабинете биологии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нимать экологические проблемы, возникающие в условиях нерационального пр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родопользования, и пути решения этих проблем</w:t>
      </w:r>
      <w:r w:rsidRPr="00E906AD">
        <w:rPr>
          <w:rFonts w:ascii="Times New Roman" w:hAnsi="Times New Roman"/>
          <w:i/>
          <w:iCs/>
          <w:sz w:val="24"/>
          <w:szCs w:val="24"/>
        </w:rPr>
        <w:t>;</w:t>
      </w:r>
    </w:p>
    <w:p w:rsidR="00D54136" w:rsidRPr="00E906AD" w:rsidRDefault="00D54136" w:rsidP="00E906AD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торов риска на здоровье человека;</w:t>
      </w:r>
    </w:p>
    <w:p w:rsidR="00D54136" w:rsidRPr="00E906AD" w:rsidRDefault="00D54136" w:rsidP="00E906AD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находить информацию по вопросам общей биологии в научно-популярной литер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туре, специализированных биологических словарях, справочниках, Интернет ресурсах, ан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лизировать и оценивать ее, переводить из одной формы в другую;</w:t>
      </w:r>
    </w:p>
    <w:p w:rsidR="00D54136" w:rsidRPr="00E906AD" w:rsidRDefault="00D54136" w:rsidP="00E906AD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риентироваться в системе моральных норм и ценностей по отношению к объе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там живой природы, собственному здоровью и здоровью других людей (признание в</w:t>
      </w:r>
      <w:r w:rsidRPr="00E906AD">
        <w:rPr>
          <w:rFonts w:ascii="Times New Roman" w:hAnsi="Times New Roman"/>
          <w:i/>
          <w:sz w:val="24"/>
          <w:szCs w:val="24"/>
        </w:rPr>
        <w:t>ы</w:t>
      </w:r>
      <w:r w:rsidRPr="00E906AD">
        <w:rPr>
          <w:rFonts w:ascii="Times New Roman" w:hAnsi="Times New Roman"/>
          <w:i/>
          <w:sz w:val="24"/>
          <w:szCs w:val="24"/>
        </w:rPr>
        <w:t>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D54136" w:rsidRPr="00E906AD" w:rsidRDefault="00D54136" w:rsidP="00E906AD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 современных пр</w:t>
      </w:r>
      <w:r w:rsidRPr="00E906AD">
        <w:rPr>
          <w:rFonts w:ascii="Times New Roman" w:hAnsi="Times New Roman"/>
          <w:i/>
          <w:iCs/>
          <w:sz w:val="24"/>
          <w:szCs w:val="24"/>
        </w:rPr>
        <w:t>о</w:t>
      </w:r>
      <w:r w:rsidRPr="00E906AD">
        <w:rPr>
          <w:rFonts w:ascii="Times New Roman" w:hAnsi="Times New Roman"/>
          <w:i/>
          <w:iCs/>
          <w:sz w:val="24"/>
          <w:szCs w:val="24"/>
        </w:rPr>
        <w:t>блемах в области биологии и охраны окружающей среды на основе нескольких источников инфо</w:t>
      </w:r>
      <w:r w:rsidRPr="00E906AD">
        <w:rPr>
          <w:rFonts w:ascii="Times New Roman" w:hAnsi="Times New Roman"/>
          <w:i/>
          <w:iCs/>
          <w:sz w:val="24"/>
          <w:szCs w:val="24"/>
        </w:rPr>
        <w:t>р</w:t>
      </w:r>
      <w:r w:rsidRPr="00E906AD">
        <w:rPr>
          <w:rFonts w:ascii="Times New Roman" w:hAnsi="Times New Roman"/>
          <w:i/>
          <w:iCs/>
          <w:sz w:val="24"/>
          <w:szCs w:val="24"/>
        </w:rPr>
        <w:t>мации, сопровождать выступление презентацией, учитывая особенности аудитории све</w:t>
      </w:r>
      <w:r w:rsidRPr="00E906AD">
        <w:rPr>
          <w:rFonts w:ascii="Times New Roman" w:hAnsi="Times New Roman"/>
          <w:i/>
          <w:iCs/>
          <w:sz w:val="24"/>
          <w:szCs w:val="24"/>
        </w:rPr>
        <w:t>р</w:t>
      </w:r>
      <w:r w:rsidRPr="00E906AD">
        <w:rPr>
          <w:rFonts w:ascii="Times New Roman" w:hAnsi="Times New Roman"/>
          <w:i/>
          <w:iCs/>
          <w:sz w:val="24"/>
          <w:szCs w:val="24"/>
        </w:rPr>
        <w:t>стников;</w:t>
      </w:r>
    </w:p>
    <w:p w:rsidR="00D54136" w:rsidRPr="00E906AD" w:rsidRDefault="00D54136" w:rsidP="00E906AD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тики, экологии, биотехнологии, медицины и охраны окружающей среды, планировать с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вместную деятельность, учитывать мнение окружающих и адекватно оценивать со</w:t>
      </w:r>
      <w:r w:rsidRPr="00E906AD">
        <w:rPr>
          <w:rFonts w:ascii="Times New Roman" w:hAnsi="Times New Roman"/>
          <w:i/>
          <w:sz w:val="24"/>
          <w:szCs w:val="24"/>
        </w:rPr>
        <w:t>б</w:t>
      </w:r>
      <w:r w:rsidRPr="00E906AD">
        <w:rPr>
          <w:rFonts w:ascii="Times New Roman" w:hAnsi="Times New Roman"/>
          <w:i/>
          <w:sz w:val="24"/>
          <w:szCs w:val="24"/>
        </w:rPr>
        <w:t xml:space="preserve">ственный вклад в деятельность группы. 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71" w:name="_Toc409691642"/>
      <w:bookmarkStart w:id="72" w:name="_Toc410653965"/>
      <w:bookmarkStart w:id="73" w:name="_Toc414553151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1</w:t>
      </w:r>
      <w:r w:rsidRPr="00E906AD">
        <w:rPr>
          <w:rFonts w:ascii="Times New Roman" w:hAnsi="Times New Roman"/>
          <w:sz w:val="24"/>
          <w:szCs w:val="24"/>
        </w:rPr>
        <w:t>. Химия</w:t>
      </w:r>
      <w:bookmarkEnd w:id="71"/>
      <w:bookmarkEnd w:id="72"/>
      <w:bookmarkEnd w:id="73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характеризовать основные методы познания: наблюдение, измерение, экспер</w:t>
      </w:r>
      <w:r w:rsidRPr="00E906AD">
        <w:rPr>
          <w:rFonts w:ascii="Times New Roman" w:hAnsi="Times New Roman"/>
          <w:bCs/>
          <w:sz w:val="24"/>
          <w:szCs w:val="24"/>
        </w:rPr>
        <w:t>и</w:t>
      </w:r>
      <w:r w:rsidRPr="00E906AD">
        <w:rPr>
          <w:rFonts w:ascii="Times New Roman" w:hAnsi="Times New Roman"/>
          <w:bCs/>
          <w:sz w:val="24"/>
          <w:szCs w:val="24"/>
        </w:rPr>
        <w:t>мент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ть свойства твердых, жидких, газообразных веществ, выделяя их суще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енные признак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основных химических понятий «атом», «молекула», «хим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й элемент», «простое вещество», «сложное вещество», «валентность», «химическая ре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ция», используя знаковую систему хими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законов сохранения массы веществ, постоянства состава, ато</w:t>
      </w:r>
      <w:r w:rsidRPr="00E906AD">
        <w:rPr>
          <w:rFonts w:ascii="Times New Roman" w:hAnsi="Times New Roman"/>
          <w:sz w:val="24"/>
          <w:szCs w:val="24"/>
        </w:rPr>
        <w:t>м</w:t>
      </w:r>
      <w:r w:rsidRPr="00E906AD">
        <w:rPr>
          <w:rFonts w:ascii="Times New Roman" w:hAnsi="Times New Roman"/>
          <w:sz w:val="24"/>
          <w:szCs w:val="24"/>
        </w:rPr>
        <w:t>но-молекулярной теори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химические и физические явления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химические элементы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состав веществ по их формулам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валентность атома элемента в соединениях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тип химических реакц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признаки и условия протекания химических реакц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признаки, свидетельствующие о протекании химической реакции при выполнении химического опыт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формулы бинарных соединен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уравнения химических реакц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правила безопасной работы при проведении опыто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ьзоваться лабораторным оборудованием и посудо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числять относительную молекулярную и молярную массы вещест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числять массовую долю химического элемента по формуле соединения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физические и химические свойства простых веществ: кислорода и водород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ать, собирать кислород и водород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опытным путем газообразные вещества: кислород, водород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закона Авогадро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понятий «тепловой эффект реакции», «молярный объем»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физические и химические свойства воды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понятия «раствор»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числять массовую долю растворенного вещества в растворе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готовлять растворы с определенной массовой долей растворенного веществ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соединения изученных классов неорганических вещест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физические и химические свойства основных классов неорган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х веществ: оксидов, кислот, оснований, соле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принадлежность веществ к определенному классу соединен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формулы неорганических соединений изученных классо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опыты, подтверждающие химические свойства изученных классов не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ганических вещест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опытным путем растворы кислот и щелочей по изменению окраски индикатор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взаимосвязь между классами неорганических соединен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Периодического закона Д.И. Менделеев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физический смысл атомного (порядкового) номера химического элем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та, номеров группы и периода в периодической системе Д.И. Менделеев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закономерности изменения строения атомов, свойств элементов в пр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лах малых периодов и главных подгрупп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химические элементы (от водорода до кальция) на основе их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ложения в периодической системе Д.И. Менделеева и особенностей строения их а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мо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схемы строения атомов первых 20 элементов периодической системы Д.И. Менделеев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понятий: «химическая связь», «электроотрицательность»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зависимость физических свойств веществ от типа кристалл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ой решетк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вид химической связи в неорганических соединениях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ображать схемы строения молекул веществ, образованных разными видами х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мических связе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понятий «ион», «катион», «анион», «электролиты», «неэлект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литы», «электролитическая диссоциация», «окислитель», «степень окисления» «восстано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ь», «окисление», «восстановление»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степень окисления атома элемента в соединени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смысл теории электролитической диссоциаци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уравнения электролитической диссоциации кислот, щелочей, соле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ть сущность процесса электролитической диссоциации и реакций ио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обмен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полные и сокращенные ионные уравнения реакции обмен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возможность протекания реакций ионного обмен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реакции, подтверждающие качественный состав различных вещест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окислитель и восстановитель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уравнения окислительно-восстановительных реакций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факторы, влияющие на скорость химической реакции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химические реакции по различным признакам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взаимосвязь между составом, строением и свойствами немета</w:t>
      </w:r>
      <w:r w:rsidRPr="00E906AD">
        <w:rPr>
          <w:rFonts w:ascii="Times New Roman" w:hAnsi="Times New Roman"/>
          <w:sz w:val="24"/>
          <w:szCs w:val="24"/>
        </w:rPr>
        <w:t>л</w:t>
      </w:r>
      <w:r w:rsidRPr="00E906AD">
        <w:rPr>
          <w:rFonts w:ascii="Times New Roman" w:hAnsi="Times New Roman"/>
          <w:sz w:val="24"/>
          <w:szCs w:val="24"/>
        </w:rPr>
        <w:t>лов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ь опыты по получению, собиранию и изучению химических свойств газ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образных веществ: углекислого газа, аммиак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опытным путем газообразные вещества: углекислый газ и аммиак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взаимосвязь между составом, строением и свойствами мета</w:t>
      </w:r>
      <w:r w:rsidRPr="00E906AD">
        <w:rPr>
          <w:rFonts w:ascii="Times New Roman" w:hAnsi="Times New Roman"/>
          <w:sz w:val="24"/>
          <w:szCs w:val="24"/>
        </w:rPr>
        <w:t>л</w:t>
      </w:r>
      <w:r w:rsidRPr="00E906AD">
        <w:rPr>
          <w:rFonts w:ascii="Times New Roman" w:hAnsi="Times New Roman"/>
          <w:sz w:val="24"/>
          <w:szCs w:val="24"/>
        </w:rPr>
        <w:t>лов;</w:t>
      </w:r>
    </w:p>
    <w:p w:rsidR="00D54136" w:rsidRPr="00E906AD" w:rsidRDefault="00D54136" w:rsidP="00E906AD">
      <w:pPr>
        <w:widowControl w:val="0"/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органические вещества по их формуле: метан, этан, этилен, метанол, э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ол, глицерин, уксусная кислота, аминоуксусная кислота, стеариновая кислота, оле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новая кислота, глюкоза;</w:t>
      </w:r>
    </w:p>
    <w:p w:rsidR="00D54136" w:rsidRPr="00E906AD" w:rsidRDefault="00D54136" w:rsidP="00E906AD">
      <w:pPr>
        <w:widowControl w:val="0"/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ть влияние химического загрязнения окружающей среды на организм че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ека;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грамотно обращаться с веществами в повседневной жизни</w:t>
      </w:r>
    </w:p>
    <w:p w:rsidR="00D54136" w:rsidRPr="00E906AD" w:rsidRDefault="00D54136" w:rsidP="00E906AD">
      <w:pPr>
        <w:numPr>
          <w:ilvl w:val="0"/>
          <w:numId w:val="7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возможность протекания реакций некоторых представителей орган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х веществ с кислородом, водородом, металлами, основаниями, галогенами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Выпускник получит</w:t>
      </w:r>
      <w:r w:rsidR="00707C33" w:rsidRPr="00E906A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906AD">
        <w:rPr>
          <w:rFonts w:ascii="Times New Roman" w:hAnsi="Times New Roman"/>
          <w:b/>
          <w:bCs/>
          <w:sz w:val="24"/>
          <w:szCs w:val="24"/>
        </w:rPr>
        <w:t>возможность научиться: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вигать и проверять экспериментально гипотезы о химических свойствах в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ществ на основе их состава и строения, их способности вступать в химические реа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ции, о характере и продуктах различных химических реакций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молекулярные и полные ионные уравнения по сокращенным ионным уравнениям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огнозировать способность вещества проявлять окислительные или восстан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вительные свойства с учетом степеней окисления элементов, входящих в его состав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ставлять уравнения реакций, соответствующих последовательности превр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щений неорганических веществ различных классов;</w:t>
      </w:r>
    </w:p>
    <w:p w:rsidR="00D54136" w:rsidRPr="00E906AD" w:rsidRDefault="00D54136" w:rsidP="00E906AD">
      <w:pPr>
        <w:widowControl w:val="0"/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приобретенные знания для экологически грамотного поведения в о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ружающей среде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ия веществ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ъективно оценивать информацию о веществах и химических процессах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ритически относиться к псевдонаучной информации, недобросовестной ре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>ламе в средствах массовой информации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ознавать значение теоретических знаний по химии для практической деятел</w:t>
      </w:r>
      <w:r w:rsidRPr="00E906AD">
        <w:rPr>
          <w:rFonts w:ascii="Times New Roman" w:hAnsi="Times New Roman"/>
          <w:i/>
          <w:sz w:val="24"/>
          <w:szCs w:val="24"/>
        </w:rPr>
        <w:t>ь</w:t>
      </w:r>
      <w:r w:rsidRPr="00E906AD">
        <w:rPr>
          <w:rFonts w:ascii="Times New Roman" w:hAnsi="Times New Roman"/>
          <w:i/>
          <w:sz w:val="24"/>
          <w:szCs w:val="24"/>
        </w:rPr>
        <w:t>ности человека;</w:t>
      </w:r>
    </w:p>
    <w:p w:rsidR="00D54136" w:rsidRPr="00E906AD" w:rsidRDefault="00D54136" w:rsidP="00E906AD">
      <w:pPr>
        <w:numPr>
          <w:ilvl w:val="0"/>
          <w:numId w:val="7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создавать модели и схемы для решения учебных и познавательных задач;</w:t>
      </w:r>
      <w:r w:rsidR="00707C33" w:rsidRPr="00E906AD">
        <w:rPr>
          <w:rFonts w:ascii="Times New Roman" w:hAnsi="Times New Roman"/>
          <w:i/>
          <w:sz w:val="24"/>
          <w:szCs w:val="24"/>
        </w:rPr>
        <w:t xml:space="preserve"> </w:t>
      </w:r>
      <w:r w:rsidRPr="00E906AD">
        <w:rPr>
          <w:rFonts w:ascii="Times New Roman" w:hAnsi="Times New Roman"/>
          <w:i/>
          <w:sz w:val="24"/>
          <w:szCs w:val="24"/>
        </w:rPr>
        <w:t>пон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мать необходимость соблюдения предписаний, предлагаемых в инструкциях по использов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ию лекарств, средств бытовой химии и др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74" w:name="_Toc409691643"/>
      <w:bookmarkStart w:id="75" w:name="_Toc410653966"/>
      <w:bookmarkStart w:id="76" w:name="_Toc414553152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2</w:t>
      </w:r>
      <w:r w:rsidRPr="00E906AD">
        <w:rPr>
          <w:rFonts w:ascii="Times New Roman" w:hAnsi="Times New Roman"/>
          <w:sz w:val="24"/>
          <w:szCs w:val="24"/>
        </w:rPr>
        <w:t>. Изобразительное искусство</w:t>
      </w:r>
      <w:bookmarkEnd w:id="74"/>
      <w:bookmarkEnd w:id="75"/>
      <w:bookmarkEnd w:id="76"/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вать декоративные изображения на основе русских образ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крывать смысл народных праздников и обрядов и их отражение в народном и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 xml:space="preserve">кусстве и в современной жизни; 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эскизы декоративного убранства русской изб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цветовую композицию внутреннего убранства изб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ять специфику образного языка декоративно-прикладного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самостоятельные варианты орнаментального построения вышивки с оп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рой на народные традиц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эскизы народного праздничного костюма, его отдельных элементов в цветовом решен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мело пользоваться языком декоративно-прикладного искусства, принципами д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коративного обобщения, уметь передавать единство формы и декора (на доступном для да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ного возраста уровне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страивать декоративные, орнаментальные композиции в традиции народного и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кусства (используя традиционное письмо Гжели, Городца, Хохломы и т. д.) на основе ри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мического повтора изобразительных или геометрических элемент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ладеть практическими навыками выразительного использования фактуры, цв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та, формы, объема, пространства в процессе создания в конкретном материале плоско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ных или объемных декоративных композици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познавать и называть игрушки ведущих народных художественных пром</w:t>
      </w:r>
      <w:r w:rsidRPr="00E906AD">
        <w:rPr>
          <w:rFonts w:ascii="Times New Roman" w:hAnsi="Times New Roman"/>
        </w:rPr>
        <w:t>ы</w:t>
      </w:r>
      <w:r w:rsidRPr="00E906AD">
        <w:rPr>
          <w:rFonts w:ascii="Times New Roman" w:hAnsi="Times New Roman"/>
        </w:rPr>
        <w:t>слов; осуществлять собственный художественный замысел, связанный с созданием выр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зительной формы игрушки и украшением ее декоративной росписью в традиции одного из промысл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основы народного орнамента; создавать орнаменты на основе н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родных традици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виды и материалы декоративно-прикладного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национальные особенности русского орнамента и орнаментов других н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родов Росс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мысл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и характеризовать несколько народных художественных промыслов Ро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с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зывать пространственные и временные виды искусства и объяснять, в чем сост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ит различие временных и пространственных видов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бъяснять разницу между предметом изображения, сюжетом и содержанием из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браж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композиционным навыкам работы, чувству ритма, работе с различными художе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венными материалам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образы, используя все выразительные возможности художественных м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териал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остым навыкам изображения с помощью пятна и тональных отношени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у плоскостного силуэтного изображения обычных, простых предметов (к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хонная утварь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зображать сложную форму предмета (силуэт) как соотношение простых геоме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рических фигур, соблюдая их пропорц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линейные изображения геометрических тел и натюрморт с натуры из геометрических тел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троить изображения простых предметов по правилам линейной перспектив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освещение как важнейшее выразительное средство изобразите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ого искусства, как средство построения объема предметов и глубины простран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ередавать с помощью света характер формы и эмоциональное напряжение в ко</w:t>
      </w:r>
      <w:r w:rsidRPr="00E906AD">
        <w:rPr>
          <w:rFonts w:ascii="Times New Roman" w:hAnsi="Times New Roman"/>
        </w:rPr>
        <w:t>м</w:t>
      </w:r>
      <w:r w:rsidRPr="00E906AD">
        <w:rPr>
          <w:rFonts w:ascii="Times New Roman" w:hAnsi="Times New Roman"/>
        </w:rPr>
        <w:t>позиции натюрморт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творческому опыту выполнения графического натюрморта и гравюры наклейк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ми на картон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ражать цветом в натюрморте собственное настроение и пережива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суждать о разных способах передачи перспективы в изобразительном иску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стве как выражении различных мировоззренческих смысл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менять перспективу в практической творческой работ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изображения перспективных сокращений в зарисовках наблюдаемого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изображения уходящего вдаль пространства, применяя правила лине</w:t>
      </w:r>
      <w:r w:rsidRPr="00E906AD">
        <w:rPr>
          <w:rFonts w:ascii="Times New Roman" w:hAnsi="Times New Roman"/>
        </w:rPr>
        <w:t>й</w:t>
      </w:r>
      <w:r w:rsidRPr="00E906AD">
        <w:rPr>
          <w:rFonts w:ascii="Times New Roman" w:hAnsi="Times New Roman"/>
        </w:rPr>
        <w:t>ной и воздушной перспектив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идеть, наблюдать и эстетически переживать изменчивость цветового состояния и настроения в природ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создания пейзажных зарисовок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и характеризовать понятия: пространство, ракурс, воздушная перспект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льзоваться правилами работы на пленэр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цвет как инструмент передачи своих чувств и представлений о крас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те; осознавать, что колорит является средством эмоциональной выразительности живописн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го произвед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композиции, наблюдательной перспективы и ритмической организации плоскости изображ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основные средства художественной выразительности в изобразите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ом искусстве (линия, пятно, тон, цвет, форма, перспектива и др.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ределять композицию как целостный и образный строй произведения, роль фо</w:t>
      </w:r>
      <w:r w:rsidRPr="00E906AD">
        <w:rPr>
          <w:rFonts w:ascii="Times New Roman" w:hAnsi="Times New Roman"/>
        </w:rPr>
        <w:t>р</w:t>
      </w:r>
      <w:r w:rsidRPr="00E906AD">
        <w:rPr>
          <w:rFonts w:ascii="Times New Roman" w:hAnsi="Times New Roman"/>
        </w:rPr>
        <w:t>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льзоваться красками (гуашь, акварель), несколькими графическими матери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лами (карандаш, тушь), обладать первичными навыками лепки, использовать коллажные техник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и характеризовать виды портрет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и характеризовать основы изображения головы человек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льзоваться навыками работы с доступными скульптурными материалам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идеть и использовать в качестве средств выражения соотношения пропорций, х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рактер освещения, цветовые отношения при изображении с натуры, по представлению, по памят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идеть конструктивную форму предмета, владеть первичными навыками пло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кого и объемного изображения предмета и группы предмет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графические материалы в работе над портретом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образные возможности освещения в портрет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льзоваться правилами схематического построения головы человека в рисунк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зывать имена выдающихся русских и зарубежных художников - портретистов и определять их произвед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передачи в плоскостном изображении простых движений фигуры челов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к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понимания особенностей восприятия скульптурного образ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выкам лепки и работы с пластилином или глино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емам выразительности при работе с натуры над набросками и зарисовками ф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гуры человека, используя разнообразные графические материал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сюжетно-тематическую картину как обобщенный и целостный о</w:t>
      </w:r>
      <w:r w:rsidRPr="00E906AD">
        <w:rPr>
          <w:rFonts w:ascii="Times New Roman" w:hAnsi="Times New Roman"/>
        </w:rPr>
        <w:t>б</w:t>
      </w:r>
      <w:r w:rsidRPr="00E906AD">
        <w:rPr>
          <w:rFonts w:ascii="Times New Roman" w:hAnsi="Times New Roman"/>
        </w:rPr>
        <w:t>раз, как результат наблюдений и размышлений художника над жизнью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бъяснять понятия «тема», «содержание», «сюжет» в произведениях станковой ж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вописи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зобразительным и композиционным навыкам в процессе работы над эскизом;</w:t>
      </w:r>
    </w:p>
    <w:p w:rsidR="00D54136" w:rsidRPr="00E906AD" w:rsidRDefault="00D54136" w:rsidP="00E906AD">
      <w:pPr>
        <w:pStyle w:val="ac"/>
        <w:widowControl w:val="0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знавать и объяснять понятия «тематическая картина», «станковая живопись»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еречислять и характеризовать основные жанры сюжетно- тематической карт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н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исторический жанр как идейное и образное выражение значите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ых событий в истории общества, как воплощение его мировоззренческих позиций и иде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л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знавать и характеризовать несколько классических произведений и называть им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а великих русских мастеров исторической картин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значение тематической картины XIX века в развитии русской культур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суждать о значении творчества великих русских художников в создании о</w:t>
      </w:r>
      <w:r w:rsidRPr="00E906AD">
        <w:rPr>
          <w:rFonts w:ascii="Times New Roman" w:hAnsi="Times New Roman"/>
        </w:rPr>
        <w:t>б</w:t>
      </w:r>
      <w:r w:rsidRPr="00E906AD">
        <w:rPr>
          <w:rFonts w:ascii="Times New Roman" w:hAnsi="Times New Roman"/>
        </w:rPr>
        <w:t>раза народа, в становлении национального самосознания и образа национальной истор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зывать имена нескольких известных художников объединения «Мир искус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ва» и их наиболее известные произвед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творческому опыту по разработке и созданию изобразительного образа на выбра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ный исторический сюжет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творческому опыту по разработке художественного проекта –разработки композ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ции на историческую тему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творческому опыту создания композиции на основе библейских сюжет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едставлениям о великих, вечных темах в искусстве на основе сюжетов из Би</w:t>
      </w:r>
      <w:r w:rsidRPr="00E906AD">
        <w:rPr>
          <w:rFonts w:ascii="Times New Roman" w:hAnsi="Times New Roman"/>
        </w:rPr>
        <w:t>б</w:t>
      </w:r>
      <w:r w:rsidRPr="00E906AD">
        <w:rPr>
          <w:rFonts w:ascii="Times New Roman" w:hAnsi="Times New Roman"/>
        </w:rPr>
        <w:t>лии, об их мировоззренческом и нравственном значении в культур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зывать имена великих европейских и русских художников, творивших на би</w:t>
      </w:r>
      <w:r w:rsidRPr="00E906AD">
        <w:rPr>
          <w:rFonts w:ascii="Times New Roman" w:hAnsi="Times New Roman"/>
        </w:rPr>
        <w:t>б</w:t>
      </w:r>
      <w:r w:rsidRPr="00E906AD">
        <w:rPr>
          <w:rFonts w:ascii="Times New Roman" w:hAnsi="Times New Roman"/>
        </w:rPr>
        <w:t>лейские тем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знавать и характеризовать произведения великих европейских и русских худо</w:t>
      </w:r>
      <w:r w:rsidRPr="00E906AD">
        <w:rPr>
          <w:rFonts w:ascii="Times New Roman" w:hAnsi="Times New Roman"/>
        </w:rPr>
        <w:t>ж</w:t>
      </w:r>
      <w:r w:rsidRPr="00E906AD">
        <w:rPr>
          <w:rFonts w:ascii="Times New Roman" w:hAnsi="Times New Roman"/>
        </w:rPr>
        <w:t>ников на библейские тем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роль монументальных памятников в жизни обще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суждать об особенностях художественного образа советского народа в годы В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ликой Отечественной войн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исывать и характеризовать выдающиеся монументальные памятники и а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самбли, посвященные Великой Отечественной войн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творческому опыту лепки памятника, посвященного значимому историческому с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бытию или историческому герою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анализировать художественно-выразительные средства произведений изобраз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тельного искусства XX век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культуре зрительского восприят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временные и пространственные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разницу между реальностью и художественным образом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едставлениям об искусстве иллюстрации и творчестве известных иллюстрат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ров книг. И.Я. Билибин. В.А. Милашевский. В.А. Фаворски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ыту художественного иллюстрирования и навыкам работы графическими мат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риалам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едставлениям об анималистическом жанре изобразительного искусства и творч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стве художников-анималист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пыту художественного творчества по созданию стилизованных образов живо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ных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истематизировать и характеризовать основные этапы развития и истории архите</w:t>
      </w:r>
      <w:r w:rsidRPr="00E906AD">
        <w:rPr>
          <w:rFonts w:ascii="Times New Roman" w:hAnsi="Times New Roman"/>
        </w:rPr>
        <w:t>к</w:t>
      </w:r>
      <w:r w:rsidRPr="00E906AD">
        <w:rPr>
          <w:rFonts w:ascii="Times New Roman" w:hAnsi="Times New Roman"/>
        </w:rPr>
        <w:t>туры и дизайн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познавать объект и пространство в конструктивных видах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сочетание различных объемов в здан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единство художественного и функционального в вещи, форму и матер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ал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тенденции и перспективы развития современной архитектур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образно-стилевой язык архитектуры прошлого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и различать малые формы архитектуры и дизайна в пространстве городской сред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сознавать чертеж как плоскостное изображение объемов, когда точка – верт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каль, круг – цилиндр, шар и т. д.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менять навыки формообразования, использования объемов в дизайне и арх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тектуре (макеты из бумаги, картона, пластилина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композиционные макеты объектов на предметной плоскости и в пр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странств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практические творческие композиции в технике коллажа, дизайн-проект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лучать представления о влиянии цвета на восприятие формы объектов архите</w:t>
      </w:r>
      <w:r w:rsidRPr="00E906AD">
        <w:rPr>
          <w:rFonts w:ascii="Times New Roman" w:hAnsi="Times New Roman"/>
        </w:rPr>
        <w:t>к</w:t>
      </w:r>
      <w:r w:rsidRPr="00E906AD">
        <w:rPr>
          <w:rFonts w:ascii="Times New Roman" w:hAnsi="Times New Roman"/>
        </w:rPr>
        <w:t>туры и дизайна, а также о том, какое значение имеет расположение цвета в пространстве а</w:t>
      </w:r>
      <w:r w:rsidRPr="00E906AD">
        <w:rPr>
          <w:rFonts w:ascii="Times New Roman" w:hAnsi="Times New Roman"/>
        </w:rPr>
        <w:t>р</w:t>
      </w:r>
      <w:r w:rsidRPr="00E906AD">
        <w:rPr>
          <w:rFonts w:ascii="Times New Roman" w:hAnsi="Times New Roman"/>
        </w:rPr>
        <w:t>хитектурно-дизайнерского объект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обретать общее представление о традициях ландшафтно-парковой архите</w:t>
      </w:r>
      <w:r w:rsidRPr="00E906AD">
        <w:rPr>
          <w:rFonts w:ascii="Times New Roman" w:hAnsi="Times New Roman"/>
        </w:rPr>
        <w:t>к</w:t>
      </w:r>
      <w:r w:rsidRPr="00E906AD">
        <w:rPr>
          <w:rFonts w:ascii="Times New Roman" w:hAnsi="Times New Roman"/>
        </w:rPr>
        <w:t>тур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основные школы садово-паркового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основы краткой истории русской усадебной культуры XVIII – XIX в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называть и раскрывать смысл основ искусства флористик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онимать основы краткой истории костюм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и раскрывать смысл композиционно-конструктивных принципов дизайна одежд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применять навыки сочинения объемно-пространственной композиции в формир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вании букета по принципам икэбан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тражать в эскизном проекте дизайна сада образно-архитектурный композицио</w:t>
      </w:r>
      <w:r w:rsidRPr="00E906AD">
        <w:rPr>
          <w:rFonts w:ascii="Times New Roman" w:hAnsi="Times New Roman"/>
        </w:rPr>
        <w:t>н</w:t>
      </w:r>
      <w:r w:rsidRPr="00E906AD">
        <w:rPr>
          <w:rFonts w:ascii="Times New Roman" w:hAnsi="Times New Roman"/>
        </w:rPr>
        <w:t>ный замысел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знавать и характеризовать памятники архитектуры Древнего Киева. София Кие</w:t>
      </w:r>
      <w:r w:rsidRPr="00E906AD">
        <w:rPr>
          <w:rFonts w:ascii="Times New Roman" w:hAnsi="Times New Roman"/>
        </w:rPr>
        <w:t>в</w:t>
      </w:r>
      <w:r w:rsidRPr="00E906AD">
        <w:rPr>
          <w:rFonts w:ascii="Times New Roman" w:hAnsi="Times New Roman"/>
        </w:rPr>
        <w:t>ская. Фрески. Мозаик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узнавать и описывать памятники шатрового зодче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особенности церкви Вознесения в селе Коломенском и храма П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крова-на-Рву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ботать над проектом (индивидуальным или коллективным), создавая разнообра</w:t>
      </w:r>
      <w:r w:rsidRPr="00E906AD">
        <w:rPr>
          <w:rFonts w:ascii="Times New Roman" w:hAnsi="Times New Roman"/>
        </w:rPr>
        <w:t>з</w:t>
      </w:r>
      <w:r w:rsidRPr="00E906AD">
        <w:rPr>
          <w:rFonts w:ascii="Times New Roman" w:hAnsi="Times New Roman"/>
        </w:rPr>
        <w:t>ные творческие композиции в материалах по различным темам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личать стилевые особенности разных школ архитектуры Древней Рус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с натуры и по воображению архитектурные образы графическими мат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риалами и др.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тектурного простран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равнивать, сопоставлять и анализировать произведения живописи Древней Р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с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ссуждать о значении художественного образа древнерусской культур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риентироваться в широком разнообразии стилей и направлений изобразите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ного искусства и архитектуры XVIII – XIX ве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использовать в речи новые термины, связанные со стилями в изобразительном и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>кусстве и архитектуре XVIII – XIX ве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выявлять и называть характерные особенности русской портретной живописи XVIII век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характеризовать признаки и особенности московского барокко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создавать разнообразные творческие работы (фантазийные конструкции) в мат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риале.</w:t>
      </w:r>
    </w:p>
    <w:p w:rsidR="00D54136" w:rsidRPr="00E906AD" w:rsidRDefault="00D54136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906AD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активно использовать язык изобразительного искусства и различные художес</w:t>
      </w:r>
      <w:r w:rsidRPr="00E906AD">
        <w:rPr>
          <w:rFonts w:ascii="Times New Roman" w:hAnsi="Times New Roman"/>
          <w:i/>
          <w:iCs/>
        </w:rPr>
        <w:t>т</w:t>
      </w:r>
      <w:r w:rsidRPr="00E906AD">
        <w:rPr>
          <w:rFonts w:ascii="Times New Roman" w:hAnsi="Times New Roman"/>
          <w:i/>
          <w:iCs/>
        </w:rPr>
        <w:t>венные материалы для освоения содержания различных учебных предметов (литер</w:t>
      </w:r>
      <w:r w:rsidRPr="00E906AD">
        <w:rPr>
          <w:rFonts w:ascii="Times New Roman" w:hAnsi="Times New Roman"/>
          <w:i/>
          <w:iCs/>
        </w:rPr>
        <w:t>а</w:t>
      </w:r>
      <w:r w:rsidRPr="00E906AD">
        <w:rPr>
          <w:rFonts w:ascii="Times New Roman" w:hAnsi="Times New Roman"/>
          <w:i/>
          <w:iCs/>
        </w:rPr>
        <w:t>туры, окружающего мира, технологии и др.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владеть диалогической формой коммуникации, уметь аргументировать свою то</w:t>
      </w:r>
      <w:r w:rsidRPr="00E906AD">
        <w:rPr>
          <w:rFonts w:ascii="Times New Roman" w:hAnsi="Times New Roman"/>
          <w:i/>
          <w:iCs/>
        </w:rPr>
        <w:t>ч</w:t>
      </w:r>
      <w:r w:rsidRPr="00E906AD">
        <w:rPr>
          <w:rFonts w:ascii="Times New Roman" w:hAnsi="Times New Roman"/>
          <w:i/>
          <w:iCs/>
        </w:rPr>
        <w:t>ку зрения в процессе изучения изобразительного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</w:t>
      </w:r>
      <w:r w:rsidRPr="00E906AD">
        <w:rPr>
          <w:rFonts w:ascii="Times New Roman" w:hAnsi="Times New Roman"/>
          <w:i/>
          <w:iCs/>
        </w:rPr>
        <w:t>б</w:t>
      </w:r>
      <w:r w:rsidRPr="00E906AD">
        <w:rPr>
          <w:rFonts w:ascii="Times New Roman" w:hAnsi="Times New Roman"/>
          <w:i/>
          <w:iCs/>
        </w:rPr>
        <w:t>щечеловеческие ценности, выраженные в главных темах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выделять признаки для установления стилевых связей в процессе изучения изобр</w:t>
      </w:r>
      <w:r w:rsidRPr="00E906AD">
        <w:rPr>
          <w:rFonts w:ascii="Times New Roman" w:hAnsi="Times New Roman"/>
          <w:i/>
          <w:iCs/>
        </w:rPr>
        <w:t>а</w:t>
      </w:r>
      <w:r w:rsidRPr="00E906AD">
        <w:rPr>
          <w:rFonts w:ascii="Times New Roman" w:hAnsi="Times New Roman"/>
          <w:i/>
          <w:iCs/>
        </w:rPr>
        <w:t>зительного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специфику изображения в полиграф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зличать формы полиграфической продукции: книги, журналы, плакаты, аф</w:t>
      </w:r>
      <w:r w:rsidRPr="00E906AD">
        <w:rPr>
          <w:rFonts w:ascii="Times New Roman" w:hAnsi="Times New Roman"/>
          <w:i/>
          <w:iCs/>
        </w:rPr>
        <w:t>и</w:t>
      </w:r>
      <w:r w:rsidRPr="00E906AD">
        <w:rPr>
          <w:rFonts w:ascii="Times New Roman" w:hAnsi="Times New Roman"/>
          <w:i/>
          <w:iCs/>
        </w:rPr>
        <w:t>ши и др.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зличать и характеризовать типы изображения в полиграфии (графическое, ж</w:t>
      </w:r>
      <w:r w:rsidRPr="00E906AD">
        <w:rPr>
          <w:rFonts w:ascii="Times New Roman" w:hAnsi="Times New Roman"/>
          <w:i/>
          <w:iCs/>
        </w:rPr>
        <w:t>и</w:t>
      </w:r>
      <w:r w:rsidRPr="00E906AD">
        <w:rPr>
          <w:rFonts w:ascii="Times New Roman" w:hAnsi="Times New Roman"/>
          <w:i/>
          <w:iCs/>
        </w:rPr>
        <w:t>вописное, компьютерное, фотографическое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оектировать обложку книги, рекламы открытки, визитки и др.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создавать художественную композицию макета книги, журнал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великих русских живописцев и архитекторов XVIII – XIX ве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 характеризовать произведения изобразительного искусства и арх</w:t>
      </w:r>
      <w:r w:rsidRPr="00E906AD">
        <w:rPr>
          <w:rFonts w:ascii="Times New Roman" w:hAnsi="Times New Roman"/>
          <w:i/>
          <w:iCs/>
        </w:rPr>
        <w:t>и</w:t>
      </w:r>
      <w:r w:rsidRPr="00E906AD">
        <w:rPr>
          <w:rFonts w:ascii="Times New Roman" w:hAnsi="Times New Roman"/>
          <w:i/>
          <w:iCs/>
        </w:rPr>
        <w:t>тектуры русских художников XVIII – XIX ве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выдающихся русских художников-ваятелей XVIII века и опред</w:t>
      </w:r>
      <w:r w:rsidRPr="00E906AD">
        <w:rPr>
          <w:rFonts w:ascii="Times New Roman" w:hAnsi="Times New Roman"/>
          <w:i/>
          <w:iCs/>
        </w:rPr>
        <w:t>е</w:t>
      </w:r>
      <w:r w:rsidRPr="00E906AD">
        <w:rPr>
          <w:rFonts w:ascii="Times New Roman" w:hAnsi="Times New Roman"/>
          <w:i/>
          <w:iCs/>
        </w:rPr>
        <w:t>лять скульптурные памятник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выдающихся художников «Товарищества передвижников» и о</w:t>
      </w:r>
      <w:r w:rsidRPr="00E906AD">
        <w:rPr>
          <w:rFonts w:ascii="Times New Roman" w:hAnsi="Times New Roman"/>
          <w:i/>
          <w:iCs/>
        </w:rPr>
        <w:t>п</w:t>
      </w:r>
      <w:r w:rsidRPr="00E906AD">
        <w:rPr>
          <w:rFonts w:ascii="Times New Roman" w:hAnsi="Times New Roman"/>
          <w:i/>
          <w:iCs/>
        </w:rPr>
        <w:t>ределять их произведения живопис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выдающихся русских художников-пейзажистов XIX века и опр</w:t>
      </w:r>
      <w:r w:rsidRPr="00E906AD">
        <w:rPr>
          <w:rFonts w:ascii="Times New Roman" w:hAnsi="Times New Roman"/>
          <w:i/>
          <w:iCs/>
        </w:rPr>
        <w:t>е</w:t>
      </w:r>
      <w:r w:rsidRPr="00E906AD">
        <w:rPr>
          <w:rFonts w:ascii="Times New Roman" w:hAnsi="Times New Roman"/>
          <w:i/>
          <w:iCs/>
        </w:rPr>
        <w:t>делять произведения пейзажной живопис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особенности исторического жанра, определять произведения истор</w:t>
      </w:r>
      <w:r w:rsidRPr="00E906AD">
        <w:rPr>
          <w:rFonts w:ascii="Times New Roman" w:hAnsi="Times New Roman"/>
          <w:i/>
          <w:iCs/>
        </w:rPr>
        <w:t>и</w:t>
      </w:r>
      <w:r w:rsidRPr="00E906AD">
        <w:rPr>
          <w:rFonts w:ascii="Times New Roman" w:hAnsi="Times New Roman"/>
          <w:i/>
          <w:iCs/>
        </w:rPr>
        <w:t>ческой живопис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активно воспринимать произведения искусства и аргументированно анализир</w:t>
      </w:r>
      <w:r w:rsidRPr="00E906AD">
        <w:rPr>
          <w:rFonts w:ascii="Times New Roman" w:hAnsi="Times New Roman"/>
          <w:i/>
          <w:iCs/>
        </w:rPr>
        <w:t>о</w:t>
      </w:r>
      <w:r w:rsidRPr="00E906AD">
        <w:rPr>
          <w:rFonts w:ascii="Times New Roman" w:hAnsi="Times New Roman"/>
          <w:i/>
          <w:iCs/>
        </w:rPr>
        <w:t>вать разные уровни своего восприятия, понимать изобразительные метафоры и видеть ц</w:t>
      </w:r>
      <w:r w:rsidRPr="00E906AD">
        <w:rPr>
          <w:rFonts w:ascii="Times New Roman" w:hAnsi="Times New Roman"/>
          <w:i/>
          <w:iCs/>
        </w:rPr>
        <w:t>е</w:t>
      </w:r>
      <w:r w:rsidRPr="00E906AD">
        <w:rPr>
          <w:rFonts w:ascii="Times New Roman" w:hAnsi="Times New Roman"/>
          <w:i/>
          <w:iCs/>
        </w:rPr>
        <w:t>лостную картину мира, присущую произведениям искус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определять «Русский стиль» в архитектуре модерна, называть памятники арх</w:t>
      </w:r>
      <w:r w:rsidRPr="00E906AD">
        <w:rPr>
          <w:rFonts w:ascii="Times New Roman" w:hAnsi="Times New Roman"/>
          <w:i/>
          <w:iCs/>
        </w:rPr>
        <w:t>и</w:t>
      </w:r>
      <w:r w:rsidRPr="00E906AD">
        <w:rPr>
          <w:rFonts w:ascii="Times New Roman" w:hAnsi="Times New Roman"/>
          <w:i/>
          <w:iCs/>
        </w:rPr>
        <w:t>тектуры модерн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создавать разнообразные творческие работы (фантазийные конструкции) в м</w:t>
      </w:r>
      <w:r w:rsidRPr="00E906AD">
        <w:rPr>
          <w:rFonts w:ascii="Times New Roman" w:hAnsi="Times New Roman"/>
          <w:i/>
          <w:iCs/>
        </w:rPr>
        <w:t>а</w:t>
      </w:r>
      <w:r w:rsidRPr="00E906AD">
        <w:rPr>
          <w:rFonts w:ascii="Times New Roman" w:hAnsi="Times New Roman"/>
          <w:i/>
          <w:iCs/>
        </w:rPr>
        <w:t>териале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узнавать основные художественные направления в искусстве XIX и XX ве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узнавать, называть основные художественные стили в европейском и русском и</w:t>
      </w:r>
      <w:r w:rsidRPr="00E906AD">
        <w:rPr>
          <w:rFonts w:ascii="Times New Roman" w:hAnsi="Times New Roman"/>
          <w:i/>
          <w:iCs/>
        </w:rPr>
        <w:t>с</w:t>
      </w:r>
      <w:r w:rsidRPr="00E906AD">
        <w:rPr>
          <w:rFonts w:ascii="Times New Roman" w:hAnsi="Times New Roman"/>
          <w:i/>
          <w:iCs/>
        </w:rPr>
        <w:t>кусстве и время их развития в истории культур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осознавать главные темы искусства и, обращаясь к ним в собственной художес</w:t>
      </w:r>
      <w:r w:rsidRPr="00E906AD">
        <w:rPr>
          <w:rFonts w:ascii="Times New Roman" w:hAnsi="Times New Roman"/>
          <w:i/>
          <w:iCs/>
        </w:rPr>
        <w:t>т</w:t>
      </w:r>
      <w:r w:rsidRPr="00E906AD">
        <w:rPr>
          <w:rFonts w:ascii="Times New Roman" w:hAnsi="Times New Roman"/>
          <w:i/>
          <w:iCs/>
        </w:rPr>
        <w:t>венно-творческой деятельности, создавать выразительные образы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смысл традиций и новаторства в изобразительном искусстве XX в</w:t>
      </w:r>
      <w:r w:rsidRPr="00E906AD">
        <w:rPr>
          <w:rFonts w:ascii="Times New Roman" w:hAnsi="Times New Roman"/>
          <w:i/>
          <w:iCs/>
        </w:rPr>
        <w:t>е</w:t>
      </w:r>
      <w:r w:rsidRPr="00E906AD">
        <w:rPr>
          <w:rFonts w:ascii="Times New Roman" w:hAnsi="Times New Roman"/>
          <w:i/>
          <w:iCs/>
        </w:rPr>
        <w:t>ка. Модерн. Авангард. Сюрреализм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характеризовать стиль модерн в архитектуре. Ф.О. Шехтель. А. Гауд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создавать с натуры и по воображению архитектурные образы графическими м</w:t>
      </w:r>
      <w:r w:rsidRPr="00E906AD">
        <w:rPr>
          <w:rFonts w:ascii="Times New Roman" w:hAnsi="Times New Roman"/>
          <w:i/>
          <w:iCs/>
        </w:rPr>
        <w:t>а</w:t>
      </w:r>
      <w:r w:rsidRPr="00E906AD">
        <w:rPr>
          <w:rFonts w:ascii="Times New Roman" w:hAnsi="Times New Roman"/>
          <w:i/>
          <w:iCs/>
        </w:rPr>
        <w:t>териалами и др.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ботать над эскизом монументального произведения (витраж, мозаика, ро</w:t>
      </w:r>
      <w:r w:rsidRPr="00E906AD">
        <w:rPr>
          <w:rFonts w:ascii="Times New Roman" w:hAnsi="Times New Roman"/>
          <w:i/>
          <w:iCs/>
        </w:rPr>
        <w:t>с</w:t>
      </w:r>
      <w:r w:rsidRPr="00E906AD">
        <w:rPr>
          <w:rFonts w:ascii="Times New Roman" w:hAnsi="Times New Roman"/>
          <w:i/>
          <w:iCs/>
        </w:rPr>
        <w:t>пись, монументальная скульптура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использовать выразительный язык при моделировании архитектурного простра</w:t>
      </w:r>
      <w:r w:rsidRPr="00E906AD">
        <w:rPr>
          <w:rFonts w:ascii="Times New Roman" w:hAnsi="Times New Roman"/>
          <w:i/>
          <w:iCs/>
        </w:rPr>
        <w:t>н</w:t>
      </w:r>
      <w:r w:rsidRPr="00E906AD">
        <w:rPr>
          <w:rFonts w:ascii="Times New Roman" w:hAnsi="Times New Roman"/>
          <w:i/>
          <w:iCs/>
        </w:rPr>
        <w:t>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характеризовать крупнейшие художественные музеи мира и Росс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лучать представления об особенностях художественных коллекций крупне</w:t>
      </w:r>
      <w:r w:rsidRPr="00E906AD">
        <w:rPr>
          <w:rFonts w:ascii="Times New Roman" w:hAnsi="Times New Roman"/>
          <w:i/>
          <w:iCs/>
        </w:rPr>
        <w:t>й</w:t>
      </w:r>
      <w:r w:rsidRPr="00E906AD">
        <w:rPr>
          <w:rFonts w:ascii="Times New Roman" w:hAnsi="Times New Roman"/>
          <w:i/>
          <w:iCs/>
        </w:rPr>
        <w:t>ших музеев мир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использовать навыки коллективной работы над объемно- пространственной ко</w:t>
      </w:r>
      <w:r w:rsidRPr="00E906AD">
        <w:rPr>
          <w:rFonts w:ascii="Times New Roman" w:hAnsi="Times New Roman"/>
          <w:i/>
          <w:iCs/>
        </w:rPr>
        <w:t>м</w:t>
      </w:r>
      <w:r w:rsidRPr="00E906AD">
        <w:rPr>
          <w:rFonts w:ascii="Times New Roman" w:hAnsi="Times New Roman"/>
          <w:i/>
          <w:iCs/>
        </w:rPr>
        <w:t>позицие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основы сценографии как вида художественного творчеств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роль костюма, маски и грима в искусстве актерского перевоплощ</w:t>
      </w:r>
      <w:r w:rsidRPr="00E906AD">
        <w:rPr>
          <w:rFonts w:ascii="Times New Roman" w:hAnsi="Times New Roman"/>
          <w:i/>
          <w:iCs/>
        </w:rPr>
        <w:t>е</w:t>
      </w:r>
      <w:r w:rsidRPr="00E906AD">
        <w:rPr>
          <w:rFonts w:ascii="Times New Roman" w:hAnsi="Times New Roman"/>
          <w:i/>
          <w:iCs/>
        </w:rPr>
        <w:t>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российских художников(А.Я. Головин, А.Н. Бенуа, М.В. Добужи</w:t>
      </w:r>
      <w:r w:rsidRPr="00E906AD">
        <w:rPr>
          <w:rFonts w:ascii="Times New Roman" w:hAnsi="Times New Roman"/>
          <w:i/>
          <w:iCs/>
        </w:rPr>
        <w:t>н</w:t>
      </w:r>
      <w:r w:rsidRPr="00E906AD">
        <w:rPr>
          <w:rFonts w:ascii="Times New Roman" w:hAnsi="Times New Roman"/>
          <w:i/>
          <w:iCs/>
        </w:rPr>
        <w:t>ский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зличать особенности художественной фотограф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зличать выразительные средства художественной фотографии (композиция, план, ракурс, свет, ритм и др.)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изобразительную природу экранных искусст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характеризовать принципы киномонтажа в создании художественного образ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различать понятия: игровой и документальный фильм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основы искусства телевид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различия в творческой работе художника-живописца и сценограф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полученные знания о типах оформления сцены при создании школ</w:t>
      </w:r>
      <w:r w:rsidRPr="00E906AD">
        <w:rPr>
          <w:rFonts w:ascii="Times New Roman" w:hAnsi="Times New Roman"/>
          <w:i/>
          <w:iCs/>
        </w:rPr>
        <w:t>ь</w:t>
      </w:r>
      <w:r w:rsidRPr="00E906AD">
        <w:rPr>
          <w:rFonts w:ascii="Times New Roman" w:hAnsi="Times New Roman"/>
          <w:i/>
          <w:iCs/>
        </w:rPr>
        <w:t>ного спектакл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в практике любительского спектакля художественно-творческие ум</w:t>
      </w:r>
      <w:r w:rsidRPr="00E906AD">
        <w:rPr>
          <w:rFonts w:ascii="Times New Roman" w:hAnsi="Times New Roman"/>
          <w:i/>
          <w:iCs/>
        </w:rPr>
        <w:t>е</w:t>
      </w:r>
      <w:r w:rsidRPr="00E906AD">
        <w:rPr>
          <w:rFonts w:ascii="Times New Roman" w:hAnsi="Times New Roman"/>
          <w:i/>
          <w:iCs/>
        </w:rPr>
        <w:t>ния по созданию костюмов, грима и т. д. для спектакля из доступных материалов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льзоваться компьютерной обработкой фотоснимка при исправлении отдел</w:t>
      </w:r>
      <w:r w:rsidRPr="00E906AD">
        <w:rPr>
          <w:rFonts w:ascii="Times New Roman" w:hAnsi="Times New Roman"/>
          <w:i/>
          <w:iCs/>
        </w:rPr>
        <w:t>ь</w:t>
      </w:r>
      <w:r w:rsidRPr="00E906AD">
        <w:rPr>
          <w:rFonts w:ascii="Times New Roman" w:hAnsi="Times New Roman"/>
          <w:i/>
          <w:iCs/>
        </w:rPr>
        <w:t>ных недочетов и случайностей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онимать и объяснять синтетическую природу фильм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первоначальные навыки в создании сценария и замысла фильм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полученные ранее знания по композиции и построению кадр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использовать первоначальные навыки операторской грамоты, техники съемки и компьютерного монтажа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применять сценарно-режиссерские навыки при построении текстового и изобр</w:t>
      </w:r>
      <w:r w:rsidRPr="00E906AD">
        <w:rPr>
          <w:rFonts w:ascii="Times New Roman" w:hAnsi="Times New Roman"/>
          <w:i/>
          <w:iCs/>
        </w:rPr>
        <w:t>а</w:t>
      </w:r>
      <w:r w:rsidRPr="00E906AD">
        <w:rPr>
          <w:rFonts w:ascii="Times New Roman" w:hAnsi="Times New Roman"/>
          <w:i/>
          <w:iCs/>
        </w:rPr>
        <w:t>зительного сюжета, а также звукового ряда своей компьютерной анимации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906AD">
        <w:rPr>
          <w:rFonts w:ascii="Times New Roman" w:hAnsi="Times New Roman"/>
          <w:i/>
          <w:iCs/>
        </w:rPr>
        <w:t>использовать опыт документальной съемки и тележурналистики для формиров</w:t>
      </w:r>
      <w:r w:rsidRPr="00E906AD">
        <w:rPr>
          <w:rFonts w:ascii="Times New Roman" w:hAnsi="Times New Roman"/>
          <w:i/>
          <w:iCs/>
        </w:rPr>
        <w:t>а</w:t>
      </w:r>
      <w:r w:rsidRPr="00E906AD">
        <w:rPr>
          <w:rFonts w:ascii="Times New Roman" w:hAnsi="Times New Roman"/>
          <w:i/>
          <w:iCs/>
        </w:rPr>
        <w:t>ния школьного телевидения;</w:t>
      </w:r>
    </w:p>
    <w:p w:rsidR="00D54136" w:rsidRPr="00E906AD" w:rsidRDefault="00D54136" w:rsidP="00E906AD">
      <w:pPr>
        <w:pStyle w:val="ac"/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  <w:i/>
          <w:iCs/>
        </w:rPr>
        <w:t>реализовывать сценарно-режиссерскую и операторскую грамоту в практике со</w:t>
      </w:r>
      <w:r w:rsidRPr="00E906AD">
        <w:rPr>
          <w:rFonts w:ascii="Times New Roman" w:hAnsi="Times New Roman"/>
          <w:i/>
          <w:iCs/>
        </w:rPr>
        <w:t>з</w:t>
      </w:r>
      <w:r w:rsidRPr="00E906AD">
        <w:rPr>
          <w:rFonts w:ascii="Times New Roman" w:hAnsi="Times New Roman"/>
          <w:i/>
          <w:iCs/>
        </w:rPr>
        <w:t>дания видео-этюд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77" w:name="_Toc409691644"/>
      <w:bookmarkStart w:id="78" w:name="_Toc410653967"/>
      <w:bookmarkStart w:id="79" w:name="_Toc414553153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3</w:t>
      </w:r>
      <w:r w:rsidRPr="00E906AD">
        <w:rPr>
          <w:rFonts w:ascii="Times New Roman" w:hAnsi="Times New Roman"/>
          <w:sz w:val="24"/>
          <w:szCs w:val="24"/>
        </w:rPr>
        <w:t>. Музыка</w:t>
      </w:r>
      <w:bookmarkEnd w:id="77"/>
      <w:bookmarkEnd w:id="78"/>
      <w:bookmarkEnd w:id="79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значение интонации в музыке как носителя образного смысл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средства музыкальной выразительности: мелодию, ритм, темп, д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намику, лад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характер музыкальных образов (лирических, драматических, геро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х, романтических, эпических)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общее и особенное при сравнении музыкальных произведений на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е полученных знаний об интонационной природе музык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жизненно-образное содержание музыкальных произведений разных ж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р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и характеризовать приемы взаимодействия и развития образов муз</w:t>
      </w:r>
      <w:r w:rsidRPr="00E906AD">
        <w:rPr>
          <w:rFonts w:ascii="Times New Roman" w:hAnsi="Times New Roman"/>
          <w:sz w:val="24"/>
          <w:szCs w:val="24"/>
        </w:rPr>
        <w:t>ы</w:t>
      </w:r>
      <w:r w:rsidRPr="00E906AD">
        <w:rPr>
          <w:rFonts w:ascii="Times New Roman" w:hAnsi="Times New Roman"/>
          <w:sz w:val="24"/>
          <w:szCs w:val="24"/>
        </w:rPr>
        <w:t>кальных произведений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многообразие музыкальных образов и способов их развития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изводить интонационно-образный анализ музыкального произведения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основной принцип построения и развития музык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взаимосвязь жизненного содержания музыки и музыкальных об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з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мышлять о знакомом музыкальном произведении, высказывая суждения об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ной идее, средствах ее воплощения, интонационных особенностях, жанре, исполн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я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значение устного народного музыкального творчества в развитии о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щей культуры народ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основные жанры русской народной музыки: былины, лирические пе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и, частушки, разновидности обрядовых песен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специфику перевоплощения народной музыки в произведениях композ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ор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взаимосвязь профессиональной композиторской музыки и народного м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зыкального творчеств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познавать художественные направления, стили и жанры классической и сов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енной музыки, особенности их музыкального языка и музыкальной драматурги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основные признаки исторических эпох, стилевых направлений в ру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ской музыке, понимать стилевые черты русской классической музыкальной школы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основные признаки исторических эпох, стилевых направлений и 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ональных школ в западноевропейской музыке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знавать характерные черты и образцы творчества крупнейших русских и зарубе</w:t>
      </w:r>
      <w:r w:rsidRPr="00E906AD">
        <w:rPr>
          <w:rFonts w:ascii="Times New Roman" w:hAnsi="Times New Roman"/>
          <w:sz w:val="24"/>
          <w:szCs w:val="24"/>
        </w:rPr>
        <w:t>ж</w:t>
      </w:r>
      <w:r w:rsidRPr="00E906AD">
        <w:rPr>
          <w:rFonts w:ascii="Times New Roman" w:hAnsi="Times New Roman"/>
          <w:sz w:val="24"/>
          <w:szCs w:val="24"/>
        </w:rPr>
        <w:t>ных композитор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общее и особенное при сравнении музыкальных произведений на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е полученных знаний о стилевых направления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жанры вокальной, инструментальной, вокально-инструментальной, к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мерно-инструментальной, симфонической музык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знавать формы построения музыки (двухчастную, трехчастную, вариации, р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до)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тембры музыкальных инструмент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виды оркестров: симфонического, духового, камерного, оркестра 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родных инструментов, эстрадно-джазового оркестр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ть музыкальными терминами в пределах изучаемой темы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знавать на слух изученные произведения русской и зарубежной классики, о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 xml:space="preserve">разцы народного музыкального творчества, произведения современных композиторов; 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характерные особенности музыкального язык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эмоционально-образно воспринимать и характеризовать музыкальные произв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произведения выдающихся композиторов прошлого и совреме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единство жизненного содержания и художественной формы в ра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личных музыкальных образа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творчески интерпретировать содержание музыкальных произведений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особенности интерпретации одной и той же художественной идеи, сю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 xml:space="preserve">та в творчестве различных композиторов; 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различные трактовки одного и того же произведения, аргумент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руя исполнительскую интерпретацию замысла композитор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личать интерпретацию классической музыки в современных обработка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характерные признаки современной популярной музык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стили рок-музыки и ее отдельных направлений: рок-оперы, рок-н-ролла и др.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овать творчество исполнителей авторской песн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являть особенности взаимодействия музыки с другими видами искусств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жанровые параллели между музыкой и другими видами искусст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равнивать интонации музыкального, живописного и литературного произв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ходить ассоциативные связи между художественными образами музыки, изоб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зительного искусства и литературы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значимость музыки в творчестве писателей и поэт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ть и определять на слух мужские (тенор, баритон, бас) и женские (соп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о, меццо-сопрано, контральто) певческие голос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разновидности хоровых коллективов по стилю (манере) исполнения: народные, академические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ладеть навыками вокально-хорового музицирования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менять навыки вокально-хоровой работы при пении с музыкальным сопрово</w:t>
      </w:r>
      <w:r w:rsidRPr="00E906AD">
        <w:rPr>
          <w:rFonts w:ascii="Times New Roman" w:hAnsi="Times New Roman"/>
          <w:sz w:val="24"/>
          <w:szCs w:val="24"/>
        </w:rPr>
        <w:t>ж</w:t>
      </w:r>
      <w:r w:rsidRPr="00E906AD">
        <w:rPr>
          <w:rFonts w:ascii="Times New Roman" w:hAnsi="Times New Roman"/>
          <w:sz w:val="24"/>
          <w:szCs w:val="24"/>
        </w:rPr>
        <w:t>дением и без сопровождения (</w:t>
      </w:r>
      <w:r w:rsidRPr="00E906AD">
        <w:rPr>
          <w:rFonts w:ascii="Times New Roman" w:hAnsi="Times New Roman"/>
          <w:sz w:val="24"/>
          <w:szCs w:val="24"/>
          <w:lang w:val="en-US"/>
        </w:rPr>
        <w:t>acappella</w:t>
      </w:r>
      <w:r w:rsidRPr="00E906AD">
        <w:rPr>
          <w:rFonts w:ascii="Times New Roman" w:hAnsi="Times New Roman"/>
          <w:sz w:val="24"/>
          <w:szCs w:val="24"/>
        </w:rPr>
        <w:t>)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творчески интерпретировать содержание музыкального произведения в пени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участвовать в коллективной исполнительской деятельности, используя разли</w:t>
      </w:r>
      <w:r w:rsidRPr="00E906AD">
        <w:rPr>
          <w:rFonts w:ascii="Times New Roman" w:hAnsi="Times New Roman"/>
          <w:sz w:val="24"/>
          <w:szCs w:val="24"/>
        </w:rPr>
        <w:t>ч</w:t>
      </w:r>
      <w:r w:rsidRPr="00E906AD">
        <w:rPr>
          <w:rFonts w:ascii="Times New Roman" w:hAnsi="Times New Roman"/>
          <w:sz w:val="24"/>
          <w:szCs w:val="24"/>
        </w:rPr>
        <w:t>ные формы индивидуального и группового музицирования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мышлять о знакомом музыкальном произведении, высказывать суждения об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ной идее, о средствах и формах ее воплощения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передавать свои музыкальные впечатления в устной или письменной форме; 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являть творческую инициативу, участвуя в музыкально-эстетической дея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ст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нимать специфику музыки как вида искусства и ее значение в жизни человека и общества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ь примеры выдающихся (в том числе современных) отечественных и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рубежных музыкальных исполнителей и исполнительских коллектив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менять современные информационно-коммуникационные технологии для зап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си и воспроизведения музыки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основывать собственные предпочтения, касающиеся музыкальных произвед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 различных стилей и жанров;</w:t>
      </w:r>
    </w:p>
    <w:p w:rsidR="00D54136" w:rsidRPr="00E906AD" w:rsidRDefault="00D54136" w:rsidP="00E906AD">
      <w:pPr>
        <w:numPr>
          <w:ilvl w:val="0"/>
          <w:numId w:val="8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знания о музыке и музыкантах, полученные на занятиях, при соста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ении домашней фонотеки, видеотеки;</w:t>
      </w:r>
    </w:p>
    <w:p w:rsidR="00D54136" w:rsidRPr="00E906AD" w:rsidRDefault="00D54136" w:rsidP="00E906AD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ой жизни (в том числе в творческой и сценической)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нимать истоки и интонационное своеобразие, характерные черты и призн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ки, традиций, обрядов музыкального фольклора разных стран мира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ределять специфику духовной музыки в эпоху Средневековья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спознавать мелодику знаменного распева – основы древнерусской церковной м</w:t>
      </w:r>
      <w:r w:rsidRPr="00E906AD">
        <w:rPr>
          <w:rFonts w:ascii="Times New Roman" w:hAnsi="Times New Roman"/>
          <w:i/>
          <w:sz w:val="24"/>
          <w:szCs w:val="24"/>
        </w:rPr>
        <w:t>у</w:t>
      </w:r>
      <w:r w:rsidRPr="00E906AD">
        <w:rPr>
          <w:rFonts w:ascii="Times New Roman" w:hAnsi="Times New Roman"/>
          <w:i/>
          <w:sz w:val="24"/>
          <w:szCs w:val="24"/>
        </w:rPr>
        <w:t>зыки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формы построения музыки (сонатно-симфонический цикл, сюита), п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имать их возможности в воплощении и развитии музыкальных образов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делять признаки для установления стилевых связей в процессе изучения муз</w:t>
      </w:r>
      <w:r w:rsidRPr="00E906AD">
        <w:rPr>
          <w:rFonts w:ascii="Times New Roman" w:hAnsi="Times New Roman"/>
          <w:i/>
          <w:sz w:val="24"/>
          <w:szCs w:val="24"/>
        </w:rPr>
        <w:t>ы</w:t>
      </w:r>
      <w:r w:rsidRPr="00E906AD">
        <w:rPr>
          <w:rFonts w:ascii="Times New Roman" w:hAnsi="Times New Roman"/>
          <w:i/>
          <w:sz w:val="24"/>
          <w:szCs w:val="24"/>
        </w:rPr>
        <w:t>кального искусства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D54136" w:rsidRPr="00E906AD" w:rsidRDefault="00D54136" w:rsidP="00E906AD">
      <w:pPr>
        <w:numPr>
          <w:ilvl w:val="0"/>
          <w:numId w:val="8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D54136" w:rsidRPr="00E906AD" w:rsidRDefault="00D54136" w:rsidP="0009206F">
      <w:pPr>
        <w:pStyle w:val="4"/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bookmarkStart w:id="80" w:name="_Toc409691645"/>
      <w:bookmarkStart w:id="81" w:name="_Toc410653968"/>
      <w:bookmarkStart w:id="82" w:name="_Toc414553154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4</w:t>
      </w:r>
      <w:r w:rsidRPr="00E906AD">
        <w:rPr>
          <w:rFonts w:ascii="Times New Roman" w:hAnsi="Times New Roman"/>
          <w:sz w:val="24"/>
          <w:szCs w:val="24"/>
        </w:rPr>
        <w:t>.Технология</w:t>
      </w:r>
      <w:bookmarkEnd w:id="80"/>
      <w:bookmarkEnd w:id="81"/>
      <w:bookmarkEnd w:id="82"/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«Техн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гия», планируемые результаты освоения предмета «Технология» отражают: </w:t>
      </w:r>
    </w:p>
    <w:p w:rsidR="00D54136" w:rsidRPr="00E906AD" w:rsidRDefault="00D54136" w:rsidP="00E906AD">
      <w:pPr>
        <w:pStyle w:val="ac"/>
        <w:numPr>
          <w:ilvl w:val="0"/>
          <w:numId w:val="4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сознание роли техники и технологий для прогрессивного развития общества; формирование целостного представления о техносфере, сущности технологической культ</w:t>
      </w:r>
      <w:r w:rsidRPr="00E906AD">
        <w:rPr>
          <w:rFonts w:ascii="Times New Roman" w:hAnsi="Times New Roman"/>
        </w:rPr>
        <w:t>у</w:t>
      </w:r>
      <w:r w:rsidRPr="00E906AD">
        <w:rPr>
          <w:rFonts w:ascii="Times New Roman" w:hAnsi="Times New Roman"/>
        </w:rPr>
        <w:t>ры и культуры труда; уяснение социальных и экологических последствий развития технол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гий промышленного и сельскохозяйственного производства, энергетики и транспо</w:t>
      </w:r>
      <w:r w:rsidRPr="00E906AD">
        <w:rPr>
          <w:rFonts w:ascii="Times New Roman" w:hAnsi="Times New Roman"/>
        </w:rPr>
        <w:t>р</w:t>
      </w:r>
      <w:r w:rsidRPr="00E906AD">
        <w:rPr>
          <w:rFonts w:ascii="Times New Roman" w:hAnsi="Times New Roman"/>
        </w:rPr>
        <w:t xml:space="preserve">та; </w:t>
      </w:r>
    </w:p>
    <w:p w:rsidR="00D54136" w:rsidRPr="00E906AD" w:rsidRDefault="00D54136" w:rsidP="00E906AD">
      <w:pPr>
        <w:pStyle w:val="ac"/>
        <w:numPr>
          <w:ilvl w:val="0"/>
          <w:numId w:val="4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владение методами учебно-исследовательской и проектной деятельности, реш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>ния творческих задач, моделирования, конструирования и эстетического оформления изд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 xml:space="preserve">лий, обеспечения сохранности продуктов труда; </w:t>
      </w:r>
    </w:p>
    <w:p w:rsidR="00D54136" w:rsidRPr="00E906AD" w:rsidRDefault="00D54136" w:rsidP="00E906AD">
      <w:pPr>
        <w:pStyle w:val="ac"/>
        <w:numPr>
          <w:ilvl w:val="0"/>
          <w:numId w:val="4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владение средствами и формами графического отображения объектов или проце</w:t>
      </w:r>
      <w:r w:rsidRPr="00E906AD">
        <w:rPr>
          <w:rFonts w:ascii="Times New Roman" w:hAnsi="Times New Roman"/>
        </w:rPr>
        <w:t>с</w:t>
      </w:r>
      <w:r w:rsidRPr="00E906AD">
        <w:rPr>
          <w:rFonts w:ascii="Times New Roman" w:hAnsi="Times New Roman"/>
        </w:rPr>
        <w:t xml:space="preserve">сов, правилами выполнения графической документации; </w:t>
      </w:r>
    </w:p>
    <w:p w:rsidR="00D54136" w:rsidRPr="00E906AD" w:rsidRDefault="00D54136" w:rsidP="00E906AD">
      <w:pPr>
        <w:pStyle w:val="ac"/>
        <w:numPr>
          <w:ilvl w:val="0"/>
          <w:numId w:val="4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D54136" w:rsidRPr="00E906AD" w:rsidRDefault="00D54136" w:rsidP="00E906AD">
      <w:pPr>
        <w:pStyle w:val="ac"/>
        <w:numPr>
          <w:ilvl w:val="0"/>
          <w:numId w:val="4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развитие умений применять технологии представления, преобразования и испол</w:t>
      </w:r>
      <w:r w:rsidRPr="00E906AD">
        <w:rPr>
          <w:rFonts w:ascii="Times New Roman" w:hAnsi="Times New Roman"/>
        </w:rPr>
        <w:t>ь</w:t>
      </w:r>
      <w:r w:rsidRPr="00E906AD">
        <w:rPr>
          <w:rFonts w:ascii="Times New Roman" w:hAnsi="Times New Roman"/>
        </w:rPr>
        <w:t>зования информации, оценивать возможности и области применения средств и ин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рументов ИКТ в современном производстве или сфере обслуживания;</w:t>
      </w:r>
    </w:p>
    <w:p w:rsidR="00D54136" w:rsidRPr="00E906AD" w:rsidRDefault="00D54136" w:rsidP="00E906AD">
      <w:pPr>
        <w:pStyle w:val="ac"/>
        <w:numPr>
          <w:ilvl w:val="0"/>
          <w:numId w:val="4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формирование представлений о мире профессий, связанных с изучаемыми техн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логиями, их востребованности на рынке труда.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 формировании перечня планируемых результатов освоения предмета «Техн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ия» учтены требования Федерального государственного образовательного стандарта осно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ного образования к личностным и метапредметным результатам и требования индивидуа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ации обучения, в связи с чем в программу включены результаты базового уровня, обя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льного к освоению всеми обучающимися, и повышенного уровня (в списке выделены ку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сивом).</w:t>
      </w:r>
    </w:p>
    <w:p w:rsidR="00D54136" w:rsidRPr="00E906AD" w:rsidRDefault="00D54136" w:rsidP="00E906AD">
      <w:pPr>
        <w:pStyle w:val="-11"/>
        <w:ind w:left="0" w:firstLine="709"/>
        <w:jc w:val="both"/>
        <w:rPr>
          <w:b/>
        </w:rPr>
      </w:pPr>
      <w:r w:rsidRPr="00E906AD">
        <w:rPr>
          <w:b/>
        </w:rPr>
        <w:t>Результаты, заявленные образовательной программой «Технология» по блокам содержания</w:t>
      </w:r>
    </w:p>
    <w:p w:rsidR="00D54136" w:rsidRPr="00E906AD" w:rsidRDefault="00D54136" w:rsidP="00E906AD">
      <w:pPr>
        <w:pStyle w:val="-11"/>
        <w:ind w:left="0" w:firstLine="709"/>
        <w:jc w:val="both"/>
        <w:rPr>
          <w:b/>
        </w:rPr>
      </w:pPr>
      <w:r w:rsidRPr="00E906AD">
        <w:rPr>
          <w:b/>
        </w:rPr>
        <w:t>Современные материальные, информационные и гуманитарные технологии и перспективы их развития</w:t>
      </w:r>
    </w:p>
    <w:p w:rsidR="00D54136" w:rsidRPr="00E906AD" w:rsidRDefault="00D54136" w:rsidP="00E906AD">
      <w:pPr>
        <w:pStyle w:val="-11"/>
        <w:ind w:left="0" w:firstLine="709"/>
        <w:jc w:val="both"/>
        <w:rPr>
          <w:rFonts w:eastAsia="MS Mincho"/>
        </w:rPr>
      </w:pPr>
      <w:r w:rsidRPr="00E906AD">
        <w:t>Выпускник научится:</w:t>
      </w:r>
    </w:p>
    <w:p w:rsidR="00D54136" w:rsidRPr="00E906AD" w:rsidRDefault="00D54136" w:rsidP="00E906AD">
      <w:pPr>
        <w:pStyle w:val="-11"/>
        <w:numPr>
          <w:ilvl w:val="0"/>
          <w:numId w:val="37"/>
        </w:numPr>
        <w:tabs>
          <w:tab w:val="left" w:pos="993"/>
        </w:tabs>
        <w:ind w:left="0" w:firstLine="709"/>
        <w:jc w:val="both"/>
      </w:pPr>
      <w:r w:rsidRPr="00E906AD">
        <w:t>называть и характеризовать актуальные управленческие, медицинские, информ</w:t>
      </w:r>
      <w:r w:rsidRPr="00E906AD">
        <w:t>а</w:t>
      </w:r>
      <w:r w:rsidRPr="00E906AD">
        <w:t>ционные технологии, технологии производства и обработки материалов, машиностро</w:t>
      </w:r>
      <w:r w:rsidRPr="00E906AD">
        <w:t>е</w:t>
      </w:r>
      <w:r w:rsidRPr="00E906AD">
        <w:t>ния, биотехнологии, нанотехнологии;</w:t>
      </w:r>
    </w:p>
    <w:p w:rsidR="00D54136" w:rsidRPr="00E906AD" w:rsidRDefault="00D54136" w:rsidP="00E906AD">
      <w:pPr>
        <w:pStyle w:val="-11"/>
        <w:numPr>
          <w:ilvl w:val="0"/>
          <w:numId w:val="37"/>
        </w:numPr>
        <w:tabs>
          <w:tab w:val="left" w:pos="993"/>
        </w:tabs>
        <w:ind w:left="0" w:firstLine="709"/>
        <w:jc w:val="both"/>
      </w:pPr>
      <w:r w:rsidRPr="00E906AD">
        <w:t>называть  и характеризовать перспективные управленческие, медицинские, инфо</w:t>
      </w:r>
      <w:r w:rsidRPr="00E906AD">
        <w:t>р</w:t>
      </w:r>
      <w:r w:rsidRPr="00E906AD">
        <w:t>мационные технологии, технологии производства и обработки материалов, машин</w:t>
      </w:r>
      <w:r w:rsidRPr="00E906AD">
        <w:t>о</w:t>
      </w:r>
      <w:r w:rsidRPr="00E906AD">
        <w:t>строения, биотехнологии, нанотехнологии;</w:t>
      </w:r>
    </w:p>
    <w:p w:rsidR="00D54136" w:rsidRPr="00E906AD" w:rsidRDefault="00707C33" w:rsidP="00E906AD">
      <w:pPr>
        <w:pStyle w:val="-11"/>
        <w:numPr>
          <w:ilvl w:val="0"/>
          <w:numId w:val="37"/>
        </w:numPr>
        <w:tabs>
          <w:tab w:val="left" w:pos="993"/>
        </w:tabs>
        <w:ind w:left="0" w:firstLine="709"/>
        <w:jc w:val="both"/>
      </w:pPr>
      <w:r w:rsidRPr="00E906AD">
        <w:t>объясня</w:t>
      </w:r>
      <w:r w:rsidR="00D54136" w:rsidRPr="00E906AD">
        <w:t>ть на произвольно избранных примерах принципиальные отличия совр</w:t>
      </w:r>
      <w:r w:rsidR="00D54136" w:rsidRPr="00E906AD">
        <w:t>е</w:t>
      </w:r>
      <w:r w:rsidR="00D54136" w:rsidRPr="00E906AD">
        <w:t>менных технологий производства материальных продуктов от традиционных технол</w:t>
      </w:r>
      <w:r w:rsidR="00D54136" w:rsidRPr="00E906AD">
        <w:t>о</w:t>
      </w:r>
      <w:r w:rsidR="00D54136" w:rsidRPr="00E906AD">
        <w:t>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технологич</w:t>
      </w:r>
      <w:r w:rsidR="00D54136" w:rsidRPr="00E906AD">
        <w:t>е</w:t>
      </w:r>
      <w:r w:rsidR="00D54136" w:rsidRPr="00E906AD">
        <w:t>ской</w:t>
      </w:r>
      <w:r w:rsidRPr="00E906AD">
        <w:t xml:space="preserve"> </w:t>
      </w:r>
      <w:r w:rsidR="00D54136" w:rsidRPr="00E906AD">
        <w:t>чистоты;</w:t>
      </w:r>
    </w:p>
    <w:p w:rsidR="00D54136" w:rsidRPr="00E906AD" w:rsidRDefault="00D54136" w:rsidP="00E906AD">
      <w:pPr>
        <w:pStyle w:val="-11"/>
        <w:numPr>
          <w:ilvl w:val="0"/>
          <w:numId w:val="37"/>
        </w:numPr>
        <w:tabs>
          <w:tab w:val="left" w:pos="993"/>
        </w:tabs>
        <w:ind w:left="0" w:firstLine="709"/>
        <w:jc w:val="both"/>
      </w:pPr>
      <w:r w:rsidRPr="00E906AD">
        <w:t>проводить мониторинг развития технологий произвольно избранной отрасли на о</w:t>
      </w:r>
      <w:r w:rsidRPr="00E906AD">
        <w:t>с</w:t>
      </w:r>
      <w:r w:rsidRPr="00E906AD">
        <w:t>нове работы с информационными источниками различных видов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pStyle w:val="-11"/>
        <w:numPr>
          <w:ilvl w:val="0"/>
          <w:numId w:val="37"/>
        </w:numPr>
        <w:tabs>
          <w:tab w:val="left" w:pos="993"/>
        </w:tabs>
        <w:ind w:left="0" w:firstLine="709"/>
        <w:jc w:val="both"/>
        <w:rPr>
          <w:i/>
        </w:rPr>
      </w:pPr>
      <w:r w:rsidRPr="00E906AD">
        <w:rPr>
          <w:i/>
        </w:rPr>
        <w:t>приводить рассуждения, содержащие аргументированные оценки и прогнозы ра</w:t>
      </w:r>
      <w:r w:rsidRPr="00E906AD">
        <w:rPr>
          <w:i/>
        </w:rPr>
        <w:t>з</w:t>
      </w:r>
      <w:r w:rsidRPr="00E906AD">
        <w:rPr>
          <w:i/>
        </w:rPr>
        <w:t>вития технологий в сферах медицины, производства и обработки материалов, машин</w:t>
      </w:r>
      <w:r w:rsidRPr="00E906AD">
        <w:rPr>
          <w:i/>
        </w:rPr>
        <w:t>о</w:t>
      </w:r>
      <w:r w:rsidRPr="00E906AD">
        <w:rPr>
          <w:i/>
        </w:rPr>
        <w:t>строения, производства продуктов питания, сервиса, информационной сфере.</w:t>
      </w:r>
    </w:p>
    <w:p w:rsidR="00D54136" w:rsidRPr="00E906AD" w:rsidRDefault="00D54136" w:rsidP="00E906AD">
      <w:pPr>
        <w:pStyle w:val="-11"/>
        <w:ind w:left="0" w:firstLine="709"/>
        <w:jc w:val="both"/>
        <w:rPr>
          <w:b/>
        </w:rPr>
      </w:pPr>
      <w:r w:rsidRPr="00E906AD">
        <w:rPr>
          <w:b/>
        </w:rPr>
        <w:t>Формирование технологической культуры и проектно-технологического мы</w:t>
      </w:r>
      <w:r w:rsidRPr="00E906AD">
        <w:rPr>
          <w:b/>
        </w:rPr>
        <w:t>ш</w:t>
      </w:r>
      <w:r w:rsidRPr="00E906AD">
        <w:rPr>
          <w:b/>
        </w:rPr>
        <w:t>ления обучающихся</w:t>
      </w:r>
    </w:p>
    <w:p w:rsidR="00D54136" w:rsidRPr="00E906AD" w:rsidRDefault="00D54136" w:rsidP="00E906AD">
      <w:pPr>
        <w:pStyle w:val="-11"/>
        <w:ind w:left="0" w:firstLine="709"/>
        <w:jc w:val="both"/>
        <w:rPr>
          <w:rFonts w:eastAsia="MS Mincho"/>
        </w:rPr>
      </w:pPr>
      <w:r w:rsidRPr="00E906AD">
        <w:t>Выпускник научится: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следовать технологии, в том числе в процессе изготовления субъективно нового продукта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оценивать условия применимости технологии в том числе с позиций экологич</w:t>
      </w:r>
      <w:r w:rsidRPr="00E906AD">
        <w:t>е</w:t>
      </w:r>
      <w:r w:rsidRPr="00E906AD">
        <w:t>ской защищенности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гнозировать по известной технологии выходы (характеристики продукта) в з</w:t>
      </w:r>
      <w:r w:rsidRPr="00E906AD">
        <w:t>а</w:t>
      </w:r>
      <w:r w:rsidRPr="00E906AD">
        <w:t>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</w:t>
      </w:r>
      <w:r w:rsidRPr="00E906AD">
        <w:t>и</w:t>
      </w:r>
      <w:r w:rsidRPr="00E906AD">
        <w:t>менты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в зависимости от ситуации оптимизировать базовые технологии (затратность – к</w:t>
      </w:r>
      <w:r w:rsidRPr="00E906AD">
        <w:t>а</w:t>
      </w:r>
      <w:r w:rsidRPr="00E906AD">
        <w:t>чество), проводит анализ альтернативных ресурсов, соединяет в единый план несколько те</w:t>
      </w:r>
      <w:r w:rsidRPr="00E906AD">
        <w:t>х</w:t>
      </w:r>
      <w:r w:rsidRPr="00E906AD">
        <w:t>нологий без их видоизменения для получения сложносоставного материального или инфо</w:t>
      </w:r>
      <w:r w:rsidRPr="00E906AD">
        <w:t>р</w:t>
      </w:r>
      <w:r w:rsidRPr="00E906AD">
        <w:t>мационного продукта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водить оценку и испытание полученного продукта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водить анализ потребностей в тех или иных материальных или информацио</w:t>
      </w:r>
      <w:r w:rsidRPr="00E906AD">
        <w:t>н</w:t>
      </w:r>
      <w:r w:rsidRPr="00E906AD">
        <w:t>ных продуктах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описывать технологическое решение с помощью текста, рисунков, графического изображения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водить и анализировать</w:t>
      </w:r>
      <w:r w:rsidR="00707C33" w:rsidRPr="00E906AD">
        <w:t xml:space="preserve"> </w:t>
      </w:r>
      <w:r w:rsidRPr="00E906AD">
        <w:t>разработку и / или реализацию прикладных проектов, предполагающих: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изготовление материального продукта на основе технологической документ</w:t>
      </w:r>
      <w:r w:rsidRPr="00E906AD">
        <w:t>а</w:t>
      </w:r>
      <w:r w:rsidRPr="00E906AD">
        <w:t>ции с применением элементарных (не требующих регулирования) и сложных (тр</w:t>
      </w:r>
      <w:r w:rsidRPr="00E906AD">
        <w:t>е</w:t>
      </w:r>
      <w:r w:rsidRPr="00E906AD">
        <w:t>бующих регулирования / настройки) рабочих инструментов / технологического об</w:t>
      </w:r>
      <w:r w:rsidRPr="00E906AD">
        <w:t>о</w:t>
      </w:r>
      <w:r w:rsidRPr="00E906AD">
        <w:t>рудования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модификацию материального продукта по технической документации и изм</w:t>
      </w:r>
      <w:r w:rsidRPr="00E906AD">
        <w:t>е</w:t>
      </w:r>
      <w:r w:rsidRPr="00E906AD">
        <w:t>нения параметров технологического процесса для получения заданных свойств мат</w:t>
      </w:r>
      <w:r w:rsidRPr="00E906AD">
        <w:t>е</w:t>
      </w:r>
      <w:r w:rsidRPr="00E906AD">
        <w:t>риального продукта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встраивание созданного информационного продукта в заданную оболочку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изготовление информационного продукта по заданному алгоритму в зада</w:t>
      </w:r>
      <w:r w:rsidRPr="00E906AD">
        <w:t>н</w:t>
      </w:r>
      <w:r w:rsidRPr="00E906AD">
        <w:t>ной оболочке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водить и анализировать</w:t>
      </w:r>
      <w:r w:rsidR="00707C33" w:rsidRPr="00E906AD">
        <w:t xml:space="preserve"> </w:t>
      </w:r>
      <w:r w:rsidRPr="00E906AD">
        <w:t>разработку и / или реализацию технологических прое</w:t>
      </w:r>
      <w:r w:rsidRPr="00E906AD">
        <w:t>к</w:t>
      </w:r>
      <w:r w:rsidRPr="00E906AD">
        <w:t>тов, предполагающих: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оптимизацию заданного способа (технологии) получения требующегося мат</w:t>
      </w:r>
      <w:r w:rsidRPr="00E906AD">
        <w:t>е</w:t>
      </w:r>
      <w:r w:rsidRPr="00E906AD">
        <w:t>риального продукта (после его применения в собственной практике)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обобщение прецедентов получения продуктов одной группы различными суб</w:t>
      </w:r>
      <w:r w:rsidRPr="00E906AD">
        <w:t>ъ</w:t>
      </w:r>
      <w:r w:rsidRPr="00E906AD">
        <w:t>ектами (опыта), анализ потребительских свойств данных продуктов, запросов групп их потребителей, условий производства с выработкой (процессированием, регламе</w:t>
      </w:r>
      <w:r w:rsidRPr="00E906AD">
        <w:t>н</w:t>
      </w:r>
      <w:r w:rsidRPr="00E906AD">
        <w:t>тацией) технологии производства данного продукта и ее пилотного применения; ра</w:t>
      </w:r>
      <w:r w:rsidRPr="00E906AD">
        <w:t>з</w:t>
      </w:r>
      <w:r w:rsidRPr="00E906AD">
        <w:t>работку инструкций, технологических карт для исполнителей, согласование с заинт</w:t>
      </w:r>
      <w:r w:rsidRPr="00E906AD">
        <w:t>е</w:t>
      </w:r>
      <w:r w:rsidRPr="00E906AD">
        <w:t>ресованными субъектами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разработку (комбинирование, изменение параметров и требований к ресу</w:t>
      </w:r>
      <w:r w:rsidRPr="00E906AD">
        <w:t>р</w:t>
      </w:r>
      <w:r w:rsidRPr="00E906AD">
        <w:t>сам) технологии получения материального и информационного продукта с заданными свойствами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водить и анализировать разработку и / или реализацию проектов, предпол</w:t>
      </w:r>
      <w:r w:rsidRPr="00E906AD">
        <w:t>а</w:t>
      </w:r>
      <w:r w:rsidRPr="00E906AD">
        <w:t>гающих: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</w:t>
      </w:r>
      <w:r w:rsidRPr="00E906AD">
        <w:t>а</w:t>
      </w:r>
      <w:r w:rsidRPr="00E906AD">
        <w:t>ции)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планирование (разработку) материального продукта на основе самосто</w:t>
      </w:r>
      <w:r w:rsidRPr="00E906AD">
        <w:t>я</w:t>
      </w:r>
      <w:r w:rsidRPr="00E906AD">
        <w:t>тельно проведенных исследований потребительских интересов;</w:t>
      </w:r>
    </w:p>
    <w:p w:rsidR="00D54136" w:rsidRPr="00E906AD" w:rsidRDefault="00D54136" w:rsidP="00E906AD">
      <w:pPr>
        <w:pStyle w:val="-11"/>
        <w:numPr>
          <w:ilvl w:val="1"/>
          <w:numId w:val="87"/>
        </w:numPr>
        <w:ind w:left="709" w:firstLine="11"/>
        <w:jc w:val="both"/>
      </w:pPr>
      <w:r w:rsidRPr="00E906AD">
        <w:t>разработку плана продвижения продукта;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</w:pPr>
      <w:r w:rsidRPr="00E906AD">
        <w:t>проводить и анализировать</w:t>
      </w:r>
      <w:r w:rsidR="00707C33" w:rsidRPr="00E906AD">
        <w:t xml:space="preserve"> </w:t>
      </w:r>
      <w:r w:rsidRPr="00E906AD">
        <w:t>конструирование механизмов, простейших роботов, п</w:t>
      </w:r>
      <w:r w:rsidRPr="00E906AD">
        <w:t>о</w:t>
      </w:r>
      <w:r w:rsidRPr="00E906AD">
        <w:t>зволяющих решить конкретные задачи (с помощью стандартных простых механизмов, с п</w:t>
      </w:r>
      <w:r w:rsidRPr="00E906AD">
        <w:t>о</w:t>
      </w:r>
      <w:r w:rsidRPr="00E906AD">
        <w:t>мощью материального или виртуального конструктора).</w:t>
      </w:r>
    </w:p>
    <w:p w:rsidR="00D54136" w:rsidRPr="00E906AD" w:rsidRDefault="00D54136" w:rsidP="00E906AD">
      <w:pPr>
        <w:pStyle w:val="-11"/>
        <w:numPr>
          <w:ilvl w:val="1"/>
          <w:numId w:val="42"/>
        </w:numPr>
        <w:tabs>
          <w:tab w:val="left" w:pos="993"/>
        </w:tabs>
        <w:ind w:left="0" w:firstLine="709"/>
        <w:jc w:val="both"/>
        <w:rPr>
          <w:b/>
        </w:rPr>
      </w:pPr>
      <w:r w:rsidRPr="00E906AD">
        <w:rPr>
          <w:b/>
        </w:rPr>
        <w:t>Выпускник получит возможность научиться:</w:t>
      </w:r>
    </w:p>
    <w:p w:rsidR="00D54136" w:rsidRPr="00E906AD" w:rsidRDefault="00D54136" w:rsidP="00E906AD">
      <w:pPr>
        <w:pStyle w:val="-11"/>
        <w:numPr>
          <w:ilvl w:val="1"/>
          <w:numId w:val="40"/>
        </w:numPr>
        <w:tabs>
          <w:tab w:val="left" w:pos="993"/>
        </w:tabs>
        <w:ind w:left="0" w:firstLine="709"/>
        <w:jc w:val="both"/>
        <w:rPr>
          <w:i/>
        </w:rPr>
      </w:pPr>
      <w:r w:rsidRPr="00E906AD">
        <w:rPr>
          <w:i/>
        </w:rPr>
        <w:t>выявлять и формулировать проблему, требующую технологического решения;</w:t>
      </w:r>
    </w:p>
    <w:p w:rsidR="00D54136" w:rsidRPr="00E906AD" w:rsidRDefault="00D54136" w:rsidP="00E906AD">
      <w:pPr>
        <w:pStyle w:val="-11"/>
        <w:numPr>
          <w:ilvl w:val="1"/>
          <w:numId w:val="40"/>
        </w:numPr>
        <w:tabs>
          <w:tab w:val="left" w:pos="993"/>
        </w:tabs>
        <w:ind w:left="0" w:firstLine="709"/>
        <w:jc w:val="both"/>
        <w:rPr>
          <w:i/>
        </w:rPr>
      </w:pPr>
      <w:r w:rsidRPr="00E906AD">
        <w:rPr>
          <w:i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аб</w:t>
      </w:r>
      <w:r w:rsidRPr="00E906AD">
        <w:rPr>
          <w:i/>
        </w:rPr>
        <w:t>а</w:t>
      </w:r>
      <w:r w:rsidRPr="00E906AD">
        <w:rPr>
          <w:i/>
        </w:rPr>
        <w:t>тывать технологию на основе базовой технологии;</w:t>
      </w:r>
    </w:p>
    <w:p w:rsidR="00D54136" w:rsidRPr="00E906AD" w:rsidRDefault="00D54136" w:rsidP="00E906AD">
      <w:pPr>
        <w:pStyle w:val="-11"/>
        <w:numPr>
          <w:ilvl w:val="1"/>
          <w:numId w:val="40"/>
        </w:numPr>
        <w:tabs>
          <w:tab w:val="left" w:pos="993"/>
        </w:tabs>
        <w:ind w:left="0" w:firstLine="709"/>
        <w:jc w:val="both"/>
        <w:rPr>
          <w:i/>
        </w:rPr>
      </w:pPr>
      <w:r w:rsidRPr="00E906AD">
        <w:rPr>
          <w:i/>
        </w:rPr>
        <w:t>технологизировать свой опыт, представлять на основе ретроспективного анал</w:t>
      </w:r>
      <w:r w:rsidRPr="00E906AD">
        <w:rPr>
          <w:i/>
        </w:rPr>
        <w:t>и</w:t>
      </w:r>
      <w:r w:rsidRPr="00E906AD">
        <w:rPr>
          <w:i/>
        </w:rPr>
        <w:t>за и унификации деятельности описание в виде инструкции или технологической ка</w:t>
      </w:r>
      <w:r w:rsidRPr="00E906AD">
        <w:rPr>
          <w:i/>
        </w:rPr>
        <w:t>р</w:t>
      </w:r>
      <w:r w:rsidRPr="00E906AD">
        <w:rPr>
          <w:i/>
        </w:rPr>
        <w:t>ты;</w:t>
      </w:r>
    </w:p>
    <w:p w:rsidR="00D54136" w:rsidRPr="00E906AD" w:rsidRDefault="00D54136" w:rsidP="00E906AD">
      <w:pPr>
        <w:pStyle w:val="-11"/>
        <w:numPr>
          <w:ilvl w:val="1"/>
          <w:numId w:val="40"/>
        </w:numPr>
        <w:tabs>
          <w:tab w:val="left" w:pos="993"/>
        </w:tabs>
        <w:ind w:left="0" w:firstLine="709"/>
        <w:jc w:val="both"/>
      </w:pPr>
      <w:r w:rsidRPr="00E906AD">
        <w:rPr>
          <w:i/>
        </w:rPr>
        <w:t>оценивать коммерческий потенциал продукта и / или технологии</w:t>
      </w:r>
      <w:r w:rsidRPr="00E906AD">
        <w:t>.</w:t>
      </w:r>
    </w:p>
    <w:p w:rsidR="00D54136" w:rsidRPr="00E906AD" w:rsidRDefault="00D54136" w:rsidP="00E906AD">
      <w:pPr>
        <w:pStyle w:val="-11"/>
        <w:ind w:left="0" w:firstLine="709"/>
        <w:jc w:val="both"/>
        <w:rPr>
          <w:b/>
        </w:rPr>
      </w:pPr>
      <w:r w:rsidRPr="00E906AD">
        <w:rPr>
          <w:b/>
        </w:rPr>
        <w:t>Построение образовательных траекторий и планов в области профессионал</w:t>
      </w:r>
      <w:r w:rsidRPr="00E906AD">
        <w:rPr>
          <w:b/>
        </w:rPr>
        <w:t>ь</w:t>
      </w:r>
      <w:r w:rsidRPr="00E906AD">
        <w:rPr>
          <w:b/>
        </w:rPr>
        <w:t>ного самоопределения</w:t>
      </w:r>
    </w:p>
    <w:p w:rsidR="00D54136" w:rsidRPr="00E906AD" w:rsidRDefault="00D54136" w:rsidP="00E906AD">
      <w:pPr>
        <w:pStyle w:val="-11"/>
        <w:ind w:left="0" w:firstLine="709"/>
        <w:jc w:val="both"/>
        <w:rPr>
          <w:rFonts w:eastAsia="MS Mincho"/>
        </w:rPr>
      </w:pPr>
      <w:r w:rsidRPr="00E906AD">
        <w:t>Выпускник научится: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характеризовать группы профессий, обслуживающих технологии в сферах медиц</w:t>
      </w:r>
      <w:r w:rsidRPr="00E906AD">
        <w:t>и</w:t>
      </w:r>
      <w:r w:rsidRPr="00E906AD">
        <w:t>ны, производства и обработки материалов, машиностроения, производства продуктов пит</w:t>
      </w:r>
      <w:r w:rsidRPr="00E906AD">
        <w:t>а</w:t>
      </w:r>
      <w:r w:rsidRPr="00E906AD">
        <w:t>ния, сервиса, информационной сфере, описывает тенденции их развития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характеризовать ситуацию на региональном рынке труда, называет тенденции ее развития,</w:t>
      </w:r>
    </w:p>
    <w:p w:rsidR="00D54136" w:rsidRPr="00E906AD" w:rsidRDefault="00707C33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разъяснять</w:t>
      </w:r>
      <w:r w:rsidR="00D54136" w:rsidRPr="00E906AD">
        <w:t xml:space="preserve"> социальное значение групп профессий, востребованных на регионал</w:t>
      </w:r>
      <w:r w:rsidR="00D54136" w:rsidRPr="00E906AD">
        <w:t>ь</w:t>
      </w:r>
      <w:r w:rsidR="00D54136" w:rsidRPr="00E906AD">
        <w:t>ном рынке труда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характеризовать группы предприятий региона проживания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</w:t>
      </w:r>
      <w:r w:rsidRPr="00E906AD">
        <w:t>а</w:t>
      </w:r>
      <w:r w:rsidRPr="00E906AD">
        <w:t>тельных услугах, условиях поступления и особенностях обучения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анализировать свои мотивы и причины принятия тех или иных решений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анализировать свои возможности и предпочтения, связанные с освоением опред</w:t>
      </w:r>
      <w:r w:rsidRPr="00E906AD">
        <w:t>е</w:t>
      </w:r>
      <w:r w:rsidRPr="00E906AD">
        <w:t>ленного уровня образовательных программ и реализацией тех или иных видов деятел</w:t>
      </w:r>
      <w:r w:rsidRPr="00E906AD">
        <w:t>ь</w:t>
      </w:r>
      <w:r w:rsidRPr="00E906AD">
        <w:t>ности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получит опыт наблюдения (изучения), ознакомления с современными производс</w:t>
      </w:r>
      <w:r w:rsidRPr="00E906AD">
        <w:t>т</w:t>
      </w:r>
      <w:r w:rsidRPr="00E906AD">
        <w:t>вами в сферах медицины, производства и обработки материалов, машиностроения, прои</w:t>
      </w:r>
      <w:r w:rsidRPr="00E906AD">
        <w:t>з</w:t>
      </w:r>
      <w:r w:rsidRPr="00E906AD">
        <w:t>водства продуктов питания, сервиса, информационной сфере и деятельностью занятых в них работников,</w:t>
      </w:r>
    </w:p>
    <w:p w:rsidR="00D54136" w:rsidRPr="00E906AD" w:rsidRDefault="00D54136" w:rsidP="00E906AD">
      <w:pPr>
        <w:pStyle w:val="-11"/>
        <w:numPr>
          <w:ilvl w:val="1"/>
          <w:numId w:val="39"/>
        </w:numPr>
        <w:tabs>
          <w:tab w:val="left" w:pos="993"/>
        </w:tabs>
        <w:ind w:left="0" w:firstLine="709"/>
        <w:jc w:val="both"/>
      </w:pPr>
      <w:r w:rsidRPr="00E906AD">
        <w:t>получит опыт поиска, извлечения, структурирования и обработки информации о перспективах развития современных производств в регионе проживания, а также информ</w:t>
      </w:r>
      <w:r w:rsidRPr="00E906AD">
        <w:t>а</w:t>
      </w:r>
      <w:r w:rsidRPr="00E906AD">
        <w:t>ции об актуальном состоянии и перспективах развития регионального рынка труд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pStyle w:val="-11"/>
        <w:numPr>
          <w:ilvl w:val="1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i/>
        </w:rPr>
      </w:pPr>
      <w:r w:rsidRPr="00E906AD">
        <w:rPr>
          <w:i/>
        </w:rPr>
        <w:t>предлагать альтернативные варианты траекторий профессионального образов</w:t>
      </w:r>
      <w:r w:rsidRPr="00E906AD">
        <w:rPr>
          <w:i/>
        </w:rPr>
        <w:t>а</w:t>
      </w:r>
      <w:r w:rsidRPr="00E906AD">
        <w:rPr>
          <w:i/>
        </w:rPr>
        <w:t>ния для занятия заданных должностей;</w:t>
      </w:r>
    </w:p>
    <w:p w:rsidR="00D54136" w:rsidRPr="00E906AD" w:rsidRDefault="00D54136" w:rsidP="00E906AD">
      <w:pPr>
        <w:pStyle w:val="-11"/>
        <w:numPr>
          <w:ilvl w:val="1"/>
          <w:numId w:val="36"/>
        </w:numPr>
        <w:tabs>
          <w:tab w:val="left" w:pos="284"/>
          <w:tab w:val="left" w:pos="993"/>
        </w:tabs>
        <w:ind w:left="0" w:firstLine="709"/>
        <w:jc w:val="both"/>
      </w:pPr>
      <w:r w:rsidRPr="00E906AD">
        <w:rPr>
          <w:i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</w:t>
      </w:r>
      <w:r w:rsidRPr="00E906AD">
        <w:rPr>
          <w:i/>
        </w:rPr>
        <w:t>и</w:t>
      </w:r>
      <w:r w:rsidRPr="00E906AD">
        <w:rPr>
          <w:i/>
        </w:rPr>
        <w:t>цины, производства и обработки материалов, машиностроения, производства пр</w:t>
      </w:r>
      <w:r w:rsidRPr="00E906AD">
        <w:rPr>
          <w:i/>
        </w:rPr>
        <w:t>о</w:t>
      </w:r>
      <w:r w:rsidRPr="00E906AD">
        <w:rPr>
          <w:i/>
        </w:rPr>
        <w:t>дуктов питания, сервиса, информационной сфере</w:t>
      </w:r>
      <w:r w:rsidRPr="00E906AD">
        <w:t>.</w:t>
      </w:r>
    </w:p>
    <w:p w:rsidR="00D54136" w:rsidRPr="00E906AD" w:rsidRDefault="00D54136" w:rsidP="00E906AD">
      <w:pPr>
        <w:pStyle w:val="afff9"/>
        <w:spacing w:line="240" w:lineRule="auto"/>
        <w:ind w:firstLine="709"/>
        <w:outlineLvl w:val="0"/>
        <w:rPr>
          <w:b/>
          <w:sz w:val="24"/>
        </w:rPr>
      </w:pPr>
      <w:bookmarkStart w:id="83" w:name="_Toc409691646"/>
      <w:bookmarkStart w:id="84" w:name="_Toc410653969"/>
      <w:bookmarkStart w:id="85" w:name="_Toc410702973"/>
      <w:bookmarkStart w:id="86" w:name="_Toc414553155"/>
      <w:r w:rsidRPr="00E906AD">
        <w:rPr>
          <w:b/>
          <w:sz w:val="24"/>
        </w:rPr>
        <w:t>По годам обучения результаты могут быть структурированы и конкретизиров</w:t>
      </w:r>
      <w:r w:rsidRPr="00E906AD">
        <w:rPr>
          <w:b/>
          <w:sz w:val="24"/>
        </w:rPr>
        <w:t>а</w:t>
      </w:r>
      <w:r w:rsidRPr="00E906AD">
        <w:rPr>
          <w:b/>
          <w:sz w:val="24"/>
        </w:rPr>
        <w:t>ны следующим образом:</w:t>
      </w:r>
      <w:bookmarkEnd w:id="83"/>
      <w:bookmarkEnd w:id="84"/>
      <w:bookmarkEnd w:id="85"/>
      <w:bookmarkEnd w:id="86"/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5 класс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 завершении учебного года обучающийся: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ует рекламу как средство формирования потребностей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ует виды ресурсов, объясняет место ресурсов в проектировании и реа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ации технологического процесса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ятий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ъясняет содержание понятий «технология», «технологический процесс», «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ребность», «конструкция», «механизм», «проект» и адекватно пользуется этими пон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тиям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водит произвольные примеры производственных технологий и технологий в сфере быта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ет, приводя примеры, принципиальную технологическую схему, в том чи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ле характеризуя негативные эффекты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ет техническое задание, памятку, инструкцию, технологическую карту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уществляет сборку моделей с помощью образовательного конструктора по ин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рукци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уществляет выбор товара в модельной ситуаци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 осуществляет сохранение информации в формах описания, схемы, эскиза, фо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рафи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нструирует модель по заданному прототипу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уществляет корректное применение / хранение произвольно заданного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укта на основе информации производителя (инструкции, памятки, этикетки)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изучения потребностей ближайшего социа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го окружения на основе самостоятельно разработанной программы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проведения испытания, анализа, модернизации модел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оригинальных конструкций в зад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й ситуации: нахождение вариантов, отбор решений, проектирование и конструи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ание, испытания, анализ, способы модернизации, альтернативные решен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изготовления информационного продукта по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данному алгоритму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изготовления материального продукта на о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нове технологической документации с применением элементарных (не требующих регулир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) рабочих инструментов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или оптимизации и введение техн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ии на примере организации действий и взаимодействия в быту.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6 класс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 завершении учебного года обучающийся: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актуальные технологии возведения зданий и соору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, профессии в области строительства, характеризует строительную отрасль региона прожи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ет жизненный цикл технологии, приводя примеры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ерирует понятием «технологическая система» при описании средств удовлетв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ения потребностей человека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 морфологический и функциональный анализ технологической сист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ы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 анализ технологической системы – надсистемы – подсистемы в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цессе проектирования продукта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читает элементарные чертежи и эскизы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ет эскизы механизмов, интерьера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воил техники обработки материалов (по выбору обучающегося в соответствии с содержанием проектной деятельности) 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именяет простые механизмы для решения поставленных задач по модерни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 / проектированию технологических систем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троит модель механизма, состоящего из нескольких простых механизмов по к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нематической схеме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исследования способов жизнеобеспечения и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ояния жилых зданий микрорайона / поселен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ешения задач на взаимодействие со службами ЖКХ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мационными источниками различных видов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модификации механизмов (на основе техн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ой документации) для получения заданных свойств (решение задачи)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планирования (разработки) получения мате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ального продукта в соответствии с собственными задачами (включая моделирование и ра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работку документации) или на основе самостоятельно проведенных исследований потреб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льских интересов.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7 класс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 завершении учебного года обучающийся: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технологии в области эне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гетики, характеризует профессии в сфере энергетики, энергетику региона прожи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информационные техн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ии, характеризует профессии в сфере информационных технологий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ует автоматизацию производства на примере региона проживания,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фессии, обслуживающие автоматизированные производства, приводит произвольные при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ры автоматизации в деятельности представителей различных профессий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еречисляет, характеризует и распознает устройства для накопления энергии, для передачи энерги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ет понятие «машина», характеризует технологические системы, преоб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зующие энергию в вид, необходимый потребителю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ет сущность управления в технологических системах, характеризует авт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матические и саморегулируемые системы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уществляет сборку электрических цепей по электрической схеме, проводит а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лиз неполадок электрической цеп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существляет модификацию заданной электрической цепи в соответствии с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авленной задачей, конструирование электрических цепей в соответствии с поставленной задачей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ет базовые операции редактора компьютерного трехмерного проектиро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 (на выбор образовательной организации)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нструирует простые системы с обратной связью на основе технических кон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рукторов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ледует технологии, в том числе, в процессе изготовления субъективно нового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укта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проекта освещения выбранного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мещения, включая отбор конкретных приборов, составление схемы электропроводк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и создания изделия средствами уче</w:t>
      </w:r>
      <w:r w:rsidRPr="00E906AD">
        <w:rPr>
          <w:rFonts w:ascii="Times New Roman" w:hAnsi="Times New Roman"/>
          <w:sz w:val="24"/>
          <w:szCs w:val="24"/>
        </w:rPr>
        <w:t>б</w:t>
      </w:r>
      <w:r w:rsidRPr="00E906AD">
        <w:rPr>
          <w:rFonts w:ascii="Times New Roman" w:hAnsi="Times New Roman"/>
          <w:sz w:val="24"/>
          <w:szCs w:val="24"/>
        </w:rPr>
        <w:t>ного станка, управляемого программой компьютерного трехмерного проектирован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оптимизации заданного способа (технологии) п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лучения материального продукта (на основании собственной практики использования этого способа).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8 класс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 завершении учебного года обучающийся: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технологии обработки 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риалов, технологии получения материалов с заданными свойствами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ует современную индустрию питания, в том числе в регионе прожи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, и перспективы ее развит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технологии транспорта;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характеристики современного рынка труда, описывает цикл жизни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фессии, характеризует новые и умирающие профессии, в том числе на предприятиях региона проживания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ует ситуацию на региональном рынке труда, называет тенденции её ра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вития;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еречисляет и характеризует виды технической и технологической докумен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ует произвольно заданный материал в соответствии с задачей дея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сти, называя его свойства (внешний вид, механические, электрические, термические, во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ожность обработки), экономические характеристики, экологичность (с использованием произвольно избранных источников информации)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ет специфику социальных технологий, пользуясь произвольно избр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ыми примерами, характеризует тенденции развития социальных технологий в 21 веке, характе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 xml:space="preserve">зует профессии, связанные с реализацией социальных технологий, 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ъясняет функции модели и принципы моделирования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здаёт модель, адекватную практической задаче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тбирает материал в соответствии с техническим решением или по заданным к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ериям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ет рацион питания, адекватный ситуации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ланирует продвижение продукта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егламентирует заданный процесс в заданной форме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водит оценку и испытание полученного продукта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исывает технологическое решение с помощью текста, рисунков, графического изображения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лабораторного исследования продуктов пи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я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организационного проекта и реш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логистических задач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компьютерного моделирования / проведения ви</w:t>
      </w:r>
      <w:r w:rsidRPr="00E906AD">
        <w:rPr>
          <w:rFonts w:ascii="Times New Roman" w:hAnsi="Times New Roman"/>
          <w:sz w:val="24"/>
          <w:szCs w:val="24"/>
        </w:rPr>
        <w:t>р</w:t>
      </w:r>
      <w:r w:rsidRPr="00E906AD">
        <w:rPr>
          <w:rFonts w:ascii="Times New Roman" w:hAnsi="Times New Roman"/>
          <w:sz w:val="24"/>
          <w:szCs w:val="24"/>
        </w:rPr>
        <w:t>туального эксперимента по избранной обучающимся характеристике транспортного сред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ва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выявления проблем транспортной логистики 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селённого пункта / трассы на основе самостоятельно спланированного наблюдения, 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моделирования транспортных потоков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опыт анализа объявлений, предлагающих работу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бующих регулирования) и сложных (требующих регулирования / настройки) рабочих инс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рументов / технологического оборудования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создания информационного продукта и его встраивания в заданную оболочку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(комбинирование, изменение па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метров и требований к ресурсам) технологии получения материального и информац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онного продукта с заданными свойствами.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9 класс </w:t>
      </w:r>
    </w:p>
    <w:p w:rsidR="00D54136" w:rsidRPr="00E906AD" w:rsidRDefault="00D54136" w:rsidP="00E906AD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 завершении учебного года обучающийся: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медицинские технол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 xml:space="preserve">гии,  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зывает и характеризует технологии в области электроники, тенденции их раз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тия и новые продукты на их основе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бъясняет закономерности технологического развития цивилизации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ъясняет социальное значение групп профессий, востребованных на региона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м рынке труда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ценивает условия использования технологии в том числе с позиций эколог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ой защищённости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огнозирует по известной технологии выходы (характеристики продукта) в за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си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менты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 зависимости от ситуации оптимизирует базовые технологии (затратность – ка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тво), проводит анализ альтернативных ресурсов, соединяет в единый план несколько тех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логий без их видоизменения для получения сложносоставного материального или инфор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онного продукта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ует результаты и последствия своих решений, связанных с выбором и ре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лизацией собственной образовательной траектории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нализирует свои возможности и предпочтения, связанные с освоением определё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го уровня образовательных программ и реализацией тех или иных видов деятель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наблюдения (изучения), ознакомления с сов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енными производствами в сферах медицины, производства и обработки материалов, маш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ностроения, производства продуктов питания, сервиса, информационной сфере и деятель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ью занятых в них работников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опыт поиска, извлечения, структурирования и обработки информации о перспективах развития современных производств в регионе проживания, а также информ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 об актуальном состоянии и перспективах развития регионального рынка труда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предпрофессиональных проб,</w:t>
      </w:r>
    </w:p>
    <w:p w:rsidR="00D54136" w:rsidRPr="00E906AD" w:rsidRDefault="00D54136" w:rsidP="00E906AD">
      <w:pPr>
        <w:numPr>
          <w:ilvl w:val="1"/>
          <w:numId w:val="3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лучил и проанализировал опыт разработки и / или реализации специализиров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го проекта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87" w:name="_Toc409691647"/>
      <w:bookmarkStart w:id="88" w:name="_Toc410653970"/>
      <w:bookmarkStart w:id="89" w:name="_Toc414553156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5</w:t>
      </w:r>
      <w:r w:rsidRPr="00E906AD">
        <w:rPr>
          <w:rFonts w:ascii="Times New Roman" w:hAnsi="Times New Roman"/>
          <w:sz w:val="24"/>
          <w:szCs w:val="24"/>
        </w:rPr>
        <w:t>. Физическая культура</w:t>
      </w:r>
      <w:bookmarkEnd w:id="87"/>
      <w:bookmarkEnd w:id="88"/>
      <w:bookmarkEnd w:id="89"/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сматривать физическую культуру как явление культуры, выделять истор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ие этапы ее развития, характеризовать основные направления и формы ее органи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ции в современном обществе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остью, формированием качеств личности и профилактикой вредных привычек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гать с их помощью особенности техники двигательных действий и физических упражнений, ра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вития физических качеств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азрабатывать содержание самостоятельных занятий с физическими упражнени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ми, определять их направленность и формулировать задачи, рационально планировать режим дня и учебной недели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уководствоваться правилами профилактики травматизма и подготовки мест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ятий, правильного выбора обуви и формы одежды в зависимости от времени года и пого</w:t>
      </w:r>
      <w:r w:rsidRPr="00E906AD">
        <w:rPr>
          <w:rFonts w:ascii="Times New Roman" w:hAnsi="Times New Roman"/>
          <w:sz w:val="24"/>
          <w:szCs w:val="24"/>
        </w:rPr>
        <w:t>д</w:t>
      </w:r>
      <w:r w:rsidRPr="00E906AD">
        <w:rPr>
          <w:rFonts w:ascii="Times New Roman" w:hAnsi="Times New Roman"/>
          <w:sz w:val="24"/>
          <w:szCs w:val="24"/>
        </w:rPr>
        <w:t>ных условий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кой культурой, спортивные игры и спортивные соревнования для организации индивид</w:t>
      </w:r>
      <w:r w:rsidRPr="00E906AD">
        <w:rPr>
          <w:rFonts w:ascii="Times New Roman" w:hAnsi="Times New Roman"/>
          <w:sz w:val="24"/>
          <w:szCs w:val="24"/>
        </w:rPr>
        <w:t>у</w:t>
      </w:r>
      <w:r w:rsidRPr="00E906AD">
        <w:rPr>
          <w:rFonts w:ascii="Times New Roman" w:hAnsi="Times New Roman"/>
          <w:sz w:val="24"/>
          <w:szCs w:val="24"/>
        </w:rPr>
        <w:t>ального отдыха и досуга, укрепления собственного здоровья, повышения уровня физических кондиций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ставлять комплексы физических упражнений оздоровительной, трениру</w:t>
      </w:r>
      <w:r w:rsidRPr="00E906AD">
        <w:rPr>
          <w:rFonts w:ascii="Times New Roman" w:hAnsi="Times New Roman"/>
          <w:sz w:val="24"/>
          <w:szCs w:val="24"/>
        </w:rPr>
        <w:t>ю</w:t>
      </w:r>
      <w:r w:rsidRPr="00E906AD">
        <w:rPr>
          <w:rFonts w:ascii="Times New Roman" w:hAnsi="Times New Roman"/>
          <w:sz w:val="24"/>
          <w:szCs w:val="24"/>
        </w:rPr>
        <w:t>щей и корригирующей направленности, подбирать индивидуальную нагрузку с учетом функци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нальных особенностей и возможностей собственного организма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физические упражнения по их функциональной направле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и, планировать их последовательность и дозировку в процессе самостоятельных зан</w:t>
      </w:r>
      <w:r w:rsidRPr="00E906AD">
        <w:rPr>
          <w:rFonts w:ascii="Times New Roman" w:hAnsi="Times New Roman"/>
          <w:sz w:val="24"/>
          <w:szCs w:val="24"/>
        </w:rPr>
        <w:t>я</w:t>
      </w:r>
      <w:r w:rsidRPr="00E906AD">
        <w:rPr>
          <w:rFonts w:ascii="Times New Roman" w:hAnsi="Times New Roman"/>
          <w:sz w:val="24"/>
          <w:szCs w:val="24"/>
        </w:rPr>
        <w:t>тий по укреплению здоровья и развитию физических качеств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амостоятельно проводить занятия по обучению двигательным действиям, анал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зировать особенности их выполнения, выявлять ошибки и своевременно устранять их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цессе самостоятельных занятий физической подготовкой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комплексы упражнений по профилактике утомления и перенапряж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организма, повышению его работоспособности в процессе трудовой и учебной деяте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ности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рд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нации движений)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акробатические комбинации из числа хорошо освоенных упражн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й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гимнастические комбинации на спортивных снарядах из числа х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рошо освоенных упражнений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легкоатлетические упражнения в беге и в прыжках (в длину и вы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ту)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спуски и торможения на лыжах с пологого склона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ций;</w:t>
      </w:r>
    </w:p>
    <w:p w:rsidR="00D54136" w:rsidRPr="00E906AD" w:rsidRDefault="00D54136" w:rsidP="00E906AD">
      <w:pPr>
        <w:numPr>
          <w:ilvl w:val="0"/>
          <w:numId w:val="77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ыполнять тестовые упражнения для оценки уровня индивидуального развития основных физических качеств.</w:t>
      </w:r>
    </w:p>
    <w:p w:rsidR="00D54136" w:rsidRPr="00E906AD" w:rsidRDefault="00D54136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характеризовать цель возрождения Олимпийских игр и роль Пьера де Куберт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а в становлении современного олимпийского движения, объяснять смысл символики и ритуалов Олимпийских игр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характеризовать исторические вехи развития отечественного спортивного дв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жения, великих спортсменов, принесших славу российскому спорту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новных систем организма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ести дневник по физкультурной деятельности, включать в него оформление пл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>нов проведения самостоятельных занятий с физическими упражнениями разной функци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>нальной направленности, данные контроля динамики индивидуального физического разв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>тия и физической подготовленности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</w:t>
      </w:r>
      <w:r w:rsidRPr="00E906AD">
        <w:rPr>
          <w:rFonts w:ascii="Times New Roman" w:hAnsi="Times New Roman"/>
          <w:i/>
          <w:sz w:val="24"/>
          <w:szCs w:val="24"/>
        </w:rPr>
        <w:t>ь</w:t>
      </w:r>
      <w:r w:rsidRPr="00E906AD">
        <w:rPr>
          <w:rFonts w:ascii="Times New Roman" w:hAnsi="Times New Roman"/>
          <w:i/>
          <w:sz w:val="24"/>
          <w:szCs w:val="24"/>
        </w:rPr>
        <w:t>ную направленность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еодолевать естественные и искусственные препятствия с помощью разноо</w:t>
      </w:r>
      <w:r w:rsidRPr="00E906AD">
        <w:rPr>
          <w:rFonts w:ascii="Times New Roman" w:hAnsi="Times New Roman"/>
          <w:i/>
          <w:sz w:val="24"/>
          <w:szCs w:val="24"/>
        </w:rPr>
        <w:t>б</w:t>
      </w:r>
      <w:r w:rsidRPr="00E906AD">
        <w:rPr>
          <w:rFonts w:ascii="Times New Roman" w:hAnsi="Times New Roman"/>
          <w:i/>
          <w:sz w:val="24"/>
          <w:szCs w:val="24"/>
        </w:rPr>
        <w:t>разных способов лазания, прыжков и бега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осуществлять судейство по одному из осваиваемых видов спорта; 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тестовые нормативы Всероссийского физкультурно-спортивного ко</w:t>
      </w:r>
      <w:r w:rsidRPr="00E906AD">
        <w:rPr>
          <w:rFonts w:ascii="Times New Roman" w:hAnsi="Times New Roman"/>
          <w:i/>
          <w:sz w:val="24"/>
          <w:szCs w:val="24"/>
        </w:rPr>
        <w:t>м</w:t>
      </w:r>
      <w:r w:rsidRPr="00E906AD">
        <w:rPr>
          <w:rFonts w:ascii="Times New Roman" w:hAnsi="Times New Roman"/>
          <w:i/>
          <w:sz w:val="24"/>
          <w:szCs w:val="24"/>
        </w:rPr>
        <w:t>плекса «Готов к труду и обороне»;</w:t>
      </w:r>
    </w:p>
    <w:p w:rsidR="00D54136" w:rsidRPr="00E906AD" w:rsidRDefault="00D54136" w:rsidP="00E906AD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ыполнять технико-тактические действия национальных видов спорта;</w:t>
      </w:r>
    </w:p>
    <w:p w:rsidR="00D54136" w:rsidRPr="00E906AD" w:rsidRDefault="00D54136" w:rsidP="00E906AD">
      <w:pPr>
        <w:tabs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54136" w:rsidRPr="00E906AD" w:rsidRDefault="00D54136" w:rsidP="00E906AD">
      <w:pPr>
        <w:pStyle w:val="4"/>
        <w:spacing w:line="240" w:lineRule="auto"/>
        <w:jc w:val="both"/>
        <w:rPr>
          <w:rFonts w:ascii="Times New Roman" w:hAnsi="Times New Roman"/>
          <w:sz w:val="24"/>
          <w:szCs w:val="24"/>
        </w:rPr>
      </w:pPr>
      <w:bookmarkStart w:id="90" w:name="_Toc409691648"/>
      <w:bookmarkStart w:id="91" w:name="_Toc410653971"/>
      <w:bookmarkStart w:id="92" w:name="_Toc414553157"/>
      <w:r w:rsidRPr="00E906AD">
        <w:rPr>
          <w:rFonts w:ascii="Times New Roman" w:hAnsi="Times New Roman"/>
          <w:sz w:val="24"/>
          <w:szCs w:val="24"/>
        </w:rPr>
        <w:t>1.2.5.1</w:t>
      </w:r>
      <w:r w:rsidR="00707C33" w:rsidRPr="00E906AD">
        <w:rPr>
          <w:rFonts w:ascii="Times New Roman" w:hAnsi="Times New Roman"/>
          <w:sz w:val="24"/>
          <w:szCs w:val="24"/>
        </w:rPr>
        <w:t>6</w:t>
      </w:r>
      <w:r w:rsidRPr="00E906AD">
        <w:rPr>
          <w:rFonts w:ascii="Times New Roman" w:hAnsi="Times New Roman"/>
          <w:sz w:val="24"/>
          <w:szCs w:val="24"/>
        </w:rPr>
        <w:t>. Основы безопасности жизнедеятельности</w:t>
      </w:r>
      <w:bookmarkEnd w:id="90"/>
      <w:bookmarkEnd w:id="91"/>
      <w:bookmarkEnd w:id="92"/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906AD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</w:t>
      </w:r>
      <w:r w:rsidRPr="00E906AD">
        <w:rPr>
          <w:rFonts w:ascii="Times New Roman" w:hAnsi="Times New Roman"/>
          <w:iCs/>
          <w:sz w:val="24"/>
          <w:szCs w:val="24"/>
        </w:rPr>
        <w:t xml:space="preserve"> условия экологической безопасност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использовать знания о предельно допустимых концентрациях вредных веществ в атмосфере, воде и почв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использовать знания о способах контроля качества окружающей среды и пр</w:t>
      </w:r>
      <w:r w:rsidRPr="00E906AD">
        <w:rPr>
          <w:rFonts w:ascii="Times New Roman" w:hAnsi="Times New Roman"/>
          <w:iCs/>
          <w:sz w:val="24"/>
          <w:szCs w:val="24"/>
        </w:rPr>
        <w:t>о</w:t>
      </w:r>
      <w:r w:rsidRPr="00E906AD">
        <w:rPr>
          <w:rFonts w:ascii="Times New Roman" w:hAnsi="Times New Roman"/>
          <w:iCs/>
          <w:sz w:val="24"/>
          <w:szCs w:val="24"/>
        </w:rPr>
        <w:t>дуктов питания с использованием бытовых приборов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, использовать бытовые приборы контроля качества окружающей с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ды и продуктов питани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использовать бытовые приборы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использовать средства бытовой хими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использовать средства коммуникаци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опасные ситуации криминогенного хар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ер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видеть причины возникновения возможных опасных ситуаций криминоген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о характер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вести и применять способы самозащиты в криминогенной ситуации на улиц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вести и применять способы самозащиты в криминогенной ситуации в подъезд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вести и применять способы самозащиты в криминогенной ситуации в лифт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вести и применять способы самозащиты в криминогенной ситуации в квартир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вести и применять способы самозащиты при карманной краж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вести и применять способы самозащиты при попытке мошенниче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дорожного движени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при пожар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использовать средства индивидуальной защиты при пожар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применять первичные средства пожаротушени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правила безопасности дорожного движения пешеход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правила безопасности дорожного движения велосипедист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соблюдать правила безопасности дорожного движения пассажира транспортного сред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причины и последствия опасных ситуаций на вод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безопасно вести у воды и на вод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спользовать средства и способы само- и взаимопомощи на вод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причины и последствия опасных ситуаций в туристических похода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готовиться к туристическим походам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безопасно вести в туристических похода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ориентироваться на местност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обывать и поддерживать огонь в автономных условия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обывать и очищать воду в автономных условия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обывать и готовить пищу в автономных условиях; сооружать (обустраивать) вр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менное жилище в автономных условия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давать сигналы бедствия и отвечать на ни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причины и последствия чрезвычайных ситуаций природного х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рактера для личности, общества и государ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видеть опасности и правильно действовать в случае чрезвычайных ситуаций природного характер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мероприятия по защите населения от чрезвычайных ситуаций природного характер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безопасно использовать средства индивидуальной защиты; 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причины и последствия чрезвычайных ситуаций техногенного х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рактера для личности, общества и государ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видеть опасности и правильно действовать в чрезвычайных ситуациях техн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генного характер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мероприятия по защите населения от чрезвычайных ситуаций техногенного характер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действовать по сигналу «Внимание всем!»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использовать средства индивидуальной и коллективной защиты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омплектовать минимально необходимый набор вещей (документов, продуктов) в случае эвакуаци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явления терроризма, экстремизма, наркоти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а и последствия данных явлений для личности, общества и государ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мероприятия по защите населения от терроризма, экстреми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ма, наркотизм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при обнаружении неи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вестного предмета, возможной угрозе взрыва (при взрыве) взрывного устрой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при похищении или зах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 в заложники (попытки похищения) и при проведении мероприятий по освобождению з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ложников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основные положения законодательных 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ов, регламентирующих ответственность несовершеннолетних за правонарушени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и характеризовать опасные ситуации в местах большого скопл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я людей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редвидеть причины возникновения возможных опасных ситуаций в местах бол</w:t>
      </w:r>
      <w:r w:rsidRPr="00E906AD">
        <w:rPr>
          <w:rFonts w:ascii="Times New Roman" w:hAnsi="Times New Roman"/>
          <w:sz w:val="24"/>
          <w:szCs w:val="24"/>
        </w:rPr>
        <w:t>ь</w:t>
      </w:r>
      <w:r w:rsidRPr="00E906AD">
        <w:rPr>
          <w:rFonts w:ascii="Times New Roman" w:hAnsi="Times New Roman"/>
          <w:sz w:val="24"/>
          <w:szCs w:val="24"/>
        </w:rPr>
        <w:t>шого скопления людей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в местах массового ско</w:t>
      </w:r>
      <w:r w:rsidRPr="00E906AD">
        <w:rPr>
          <w:rFonts w:ascii="Times New Roman" w:hAnsi="Times New Roman"/>
          <w:sz w:val="24"/>
          <w:szCs w:val="24"/>
        </w:rPr>
        <w:t>п</w:t>
      </w:r>
      <w:r w:rsidRPr="00E906AD">
        <w:rPr>
          <w:rFonts w:ascii="Times New Roman" w:hAnsi="Times New Roman"/>
          <w:sz w:val="24"/>
          <w:szCs w:val="24"/>
        </w:rPr>
        <w:t>ления людей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овещать (вызывать) экстренные службы при чрезвычайной ситуаци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характеризовать безопасный и здоровый образ жизни, его составляющие и знач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ние для личности, общества и государств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классифицировать мероприятия и факторы, укрепляющие и разрушающие здо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ь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планировать профилактические мероприятия по сохранению и укреплению своего здоровь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адекватно оценивать нагрузку и профилактические занятия по укреплению здо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ья;</w:t>
      </w:r>
      <w:r w:rsidR="00707C3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ланировать распорядок дня с учетом нагрузок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выявлять мероприятия и факторы, потенциально опасные для здоровь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безопасно использовать ресурсы интернета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анализировать состояние своего здоровья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пределять состояния оказания неотложной помощ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>использовать алгоритм действий по оказанию первой помощ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bCs/>
          <w:sz w:val="24"/>
          <w:szCs w:val="24"/>
        </w:rPr>
        <w:t xml:space="preserve">классифицировать </w:t>
      </w:r>
      <w:r w:rsidRPr="00E906AD">
        <w:rPr>
          <w:rFonts w:ascii="Times New Roman" w:hAnsi="Times New Roman"/>
          <w:sz w:val="24"/>
          <w:szCs w:val="24"/>
        </w:rPr>
        <w:t>средства оказания первой помощ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наружном и внутреннем кровотечени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извлекать инородное тело из верхних дыхательных путей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ушиба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растяжения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вывиха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перелома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ожога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отморожениях и общем переохлаждении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отравлениях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тепловом (солнечном) ударе;</w:t>
      </w:r>
    </w:p>
    <w:p w:rsidR="00D54136" w:rsidRPr="00E906AD" w:rsidRDefault="00D54136" w:rsidP="00E906AD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оказывать первую помощь при укусе насекомых и змей.</w:t>
      </w:r>
    </w:p>
    <w:p w:rsidR="00D54136" w:rsidRPr="00E906AD" w:rsidRDefault="00D54136" w:rsidP="00E906A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безопасно использовать средства индивидуальной защиты велосипедиста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лассифицировать и характеризовать причины и последствия опасных ситу</w:t>
      </w:r>
      <w:r w:rsidRPr="00E906AD">
        <w:rPr>
          <w:rFonts w:ascii="Times New Roman" w:hAnsi="Times New Roman"/>
          <w:i/>
          <w:sz w:val="24"/>
          <w:szCs w:val="24"/>
        </w:rPr>
        <w:t>а</w:t>
      </w:r>
      <w:r w:rsidRPr="00E906AD">
        <w:rPr>
          <w:rFonts w:ascii="Times New Roman" w:hAnsi="Times New Roman"/>
          <w:i/>
          <w:sz w:val="24"/>
          <w:szCs w:val="24"/>
        </w:rPr>
        <w:t xml:space="preserve">ций в туристических поездках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готовиться к туристическим поездкам;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адекватно оценивать ситуацию и безопасно вести в туристических поездках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анализировать последствия возможных опасных ситуаций в местах большого скопления людей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анализировать последствия возможных опасных ситуаций криминогенного хара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 xml:space="preserve">тера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безопасно вести и применять права покупателя;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анализировать последствия проявления терроризма, экстремизма, наркотизма;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редвидеть пути и средства возможного вовлечения в террористическую, эк</w:t>
      </w:r>
      <w:r w:rsidRPr="00E906AD">
        <w:rPr>
          <w:rFonts w:ascii="Times New Roman" w:hAnsi="Times New Roman"/>
          <w:i/>
          <w:sz w:val="24"/>
          <w:szCs w:val="24"/>
        </w:rPr>
        <w:t>с</w:t>
      </w:r>
      <w:r w:rsidRPr="00E906AD">
        <w:rPr>
          <w:rFonts w:ascii="Times New Roman" w:hAnsi="Times New Roman"/>
          <w:i/>
          <w:sz w:val="24"/>
          <w:szCs w:val="24"/>
        </w:rPr>
        <w:t>тремистскую и наркотическую деятельность;</w:t>
      </w:r>
      <w:r w:rsidR="00707C33" w:rsidRPr="00E906AD">
        <w:rPr>
          <w:rFonts w:ascii="Times New Roman" w:hAnsi="Times New Roman"/>
          <w:i/>
          <w:sz w:val="24"/>
          <w:szCs w:val="24"/>
        </w:rPr>
        <w:t xml:space="preserve"> </w:t>
      </w:r>
      <w:r w:rsidRPr="00E906AD">
        <w:rPr>
          <w:rFonts w:ascii="Times New Roman" w:hAnsi="Times New Roman"/>
          <w:bCs/>
          <w:i/>
          <w:sz w:val="24"/>
          <w:szCs w:val="24"/>
        </w:rPr>
        <w:t xml:space="preserve">анализировать влияние вредных привычек и факторов и на состояние своего здоровья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bCs/>
          <w:i/>
          <w:sz w:val="24"/>
          <w:szCs w:val="24"/>
        </w:rPr>
        <w:t xml:space="preserve">характеризовать </w:t>
      </w:r>
      <w:r w:rsidRPr="00E906AD">
        <w:rPr>
          <w:rFonts w:ascii="Times New Roman" w:hAnsi="Times New Roman"/>
          <w:i/>
          <w:sz w:val="24"/>
          <w:szCs w:val="24"/>
        </w:rPr>
        <w:t>роль семьи в жизни личности и общества и ее влияние на здор</w:t>
      </w:r>
      <w:r w:rsidRPr="00E906AD">
        <w:rPr>
          <w:rFonts w:ascii="Times New Roman" w:hAnsi="Times New Roman"/>
          <w:i/>
          <w:sz w:val="24"/>
          <w:szCs w:val="24"/>
        </w:rPr>
        <w:t>о</w:t>
      </w:r>
      <w:r w:rsidRPr="00E906AD">
        <w:rPr>
          <w:rFonts w:ascii="Times New Roman" w:hAnsi="Times New Roman"/>
          <w:i/>
          <w:sz w:val="24"/>
          <w:szCs w:val="24"/>
        </w:rPr>
        <w:t xml:space="preserve">вье человека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лассифицировать и характеризовать основные положения</w:t>
      </w:r>
      <w:r w:rsidR="00707C33" w:rsidRPr="00E906AD">
        <w:rPr>
          <w:rFonts w:ascii="Times New Roman" w:hAnsi="Times New Roman"/>
          <w:i/>
          <w:sz w:val="24"/>
          <w:szCs w:val="24"/>
        </w:rPr>
        <w:t xml:space="preserve"> </w:t>
      </w:r>
      <w:r w:rsidRPr="00E906AD">
        <w:rPr>
          <w:rFonts w:ascii="Times New Roman" w:hAnsi="Times New Roman"/>
          <w:i/>
          <w:sz w:val="24"/>
          <w:szCs w:val="24"/>
        </w:rPr>
        <w:t>законодательных а</w:t>
      </w:r>
      <w:r w:rsidRPr="00E906AD">
        <w:rPr>
          <w:rFonts w:ascii="Times New Roman" w:hAnsi="Times New Roman"/>
          <w:i/>
          <w:sz w:val="24"/>
          <w:szCs w:val="24"/>
        </w:rPr>
        <w:t>к</w:t>
      </w:r>
      <w:r w:rsidRPr="00E906AD">
        <w:rPr>
          <w:rFonts w:ascii="Times New Roman" w:hAnsi="Times New Roman"/>
          <w:i/>
          <w:sz w:val="24"/>
          <w:szCs w:val="24"/>
        </w:rPr>
        <w:t xml:space="preserve">тов, регулирующих права и обязанности супругов, и защищающих права ребенка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владеть основами самоконтроля, самооценки, принятия решений и осуществл</w:t>
      </w:r>
      <w:r w:rsidRPr="00E906AD">
        <w:rPr>
          <w:rFonts w:ascii="Times New Roman" w:hAnsi="Times New Roman"/>
          <w:i/>
          <w:sz w:val="24"/>
          <w:szCs w:val="24"/>
        </w:rPr>
        <w:t>е</w:t>
      </w:r>
      <w:r w:rsidRPr="00E906AD">
        <w:rPr>
          <w:rFonts w:ascii="Times New Roman" w:hAnsi="Times New Roman"/>
          <w:i/>
          <w:sz w:val="24"/>
          <w:szCs w:val="24"/>
        </w:rPr>
        <w:t>ния осознанного выбора в учебной и познавательной деятельности при формировании совреме</w:t>
      </w:r>
      <w:r w:rsidRPr="00E906AD">
        <w:rPr>
          <w:rFonts w:ascii="Times New Roman" w:hAnsi="Times New Roman"/>
          <w:i/>
          <w:sz w:val="24"/>
          <w:szCs w:val="24"/>
        </w:rPr>
        <w:t>н</w:t>
      </w:r>
      <w:r w:rsidRPr="00E906AD">
        <w:rPr>
          <w:rFonts w:ascii="Times New Roman" w:hAnsi="Times New Roman"/>
          <w:i/>
          <w:sz w:val="24"/>
          <w:szCs w:val="24"/>
        </w:rPr>
        <w:t>ной культуры безопасности жизнедеятельности;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классифицировать основные правовые аспекты оказания первой помощи;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оказывать первую помощь при не инфекционных заболеваниях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оказывать первую помощь при инфекционных заболеваниях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казывать первую помощь при остановке сердечной деятельности;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оказывать первую помощь при коме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оказывать первую помощь при поражении электрическим током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пользовать для решения коммуникативных задач в области безопасности жи</w:t>
      </w:r>
      <w:r w:rsidRPr="00E906AD">
        <w:rPr>
          <w:rFonts w:ascii="Times New Roman" w:hAnsi="Times New Roman"/>
          <w:i/>
          <w:sz w:val="24"/>
          <w:szCs w:val="24"/>
        </w:rPr>
        <w:t>з</w:t>
      </w:r>
      <w:r w:rsidRPr="00E906AD">
        <w:rPr>
          <w:rFonts w:ascii="Times New Roman" w:hAnsi="Times New Roman"/>
          <w:i/>
          <w:sz w:val="24"/>
          <w:szCs w:val="24"/>
        </w:rPr>
        <w:t xml:space="preserve">недеятельности различные источники информации, включая Интернет-ресурсы и другие базы данных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усваивать приемы действий в различных опасных и чрезвычайных ситуациях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</w:t>
      </w:r>
      <w:r w:rsidRPr="00E906AD">
        <w:rPr>
          <w:rFonts w:ascii="Times New Roman" w:hAnsi="Times New Roman"/>
          <w:i/>
          <w:sz w:val="24"/>
          <w:szCs w:val="24"/>
        </w:rPr>
        <w:t>и</w:t>
      </w:r>
      <w:r w:rsidRPr="00E906AD">
        <w:rPr>
          <w:rFonts w:ascii="Times New Roman" w:hAnsi="Times New Roman"/>
          <w:i/>
          <w:sz w:val="24"/>
          <w:szCs w:val="24"/>
        </w:rPr>
        <w:t xml:space="preserve">менты для доказательства предположений обеспечения личной безопасности; </w:t>
      </w:r>
    </w:p>
    <w:p w:rsidR="00D54136" w:rsidRPr="00E906AD" w:rsidRDefault="00D54136" w:rsidP="00E906AD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творчески решать моделируемые ситуации и практические задачи в области безопасности жизнедеятельности.</w:t>
      </w:r>
    </w:p>
    <w:p w:rsidR="00D54136" w:rsidRPr="00E906AD" w:rsidRDefault="00D54136" w:rsidP="00E906AD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707C33" w:rsidRPr="00E906AD" w:rsidRDefault="00707C33" w:rsidP="00E906AD">
      <w:pPr>
        <w:pStyle w:val="2"/>
        <w:spacing w:line="240" w:lineRule="auto"/>
        <w:rPr>
          <w:sz w:val="24"/>
          <w:szCs w:val="24"/>
        </w:rPr>
      </w:pPr>
      <w:bookmarkStart w:id="93" w:name="_Toc410653972"/>
      <w:bookmarkStart w:id="94" w:name="_Toc414553158"/>
      <w:r w:rsidRPr="00E906AD">
        <w:rPr>
          <w:sz w:val="24"/>
          <w:szCs w:val="24"/>
        </w:rPr>
        <w:t>1.3. Система оценки достижения планируемых результатов освоения основной образовательной программы основного общего образования</w:t>
      </w:r>
      <w:bookmarkEnd w:id="93"/>
      <w:bookmarkEnd w:id="94"/>
    </w:p>
    <w:p w:rsidR="00707C33" w:rsidRPr="00E906AD" w:rsidRDefault="00707C33" w:rsidP="00E906AD">
      <w:pPr>
        <w:pStyle w:val="2"/>
        <w:spacing w:line="240" w:lineRule="auto"/>
        <w:rPr>
          <w:sz w:val="24"/>
          <w:szCs w:val="24"/>
        </w:rPr>
      </w:pPr>
    </w:p>
    <w:p w:rsidR="00707C33" w:rsidRPr="00E906AD" w:rsidRDefault="00707C33" w:rsidP="00E906AD">
      <w:pPr>
        <w:pStyle w:val="afffb"/>
        <w:spacing w:line="240" w:lineRule="auto"/>
        <w:ind w:firstLine="709"/>
        <w:rPr>
          <w:b/>
          <w:sz w:val="24"/>
          <w:szCs w:val="24"/>
        </w:rPr>
      </w:pPr>
      <w:r w:rsidRPr="00E906AD">
        <w:rPr>
          <w:b/>
          <w:sz w:val="24"/>
          <w:szCs w:val="24"/>
        </w:rPr>
        <w:t>1.3.1. Общие положения</w:t>
      </w:r>
    </w:p>
    <w:p w:rsidR="000D6CD8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>Система оценки достижения планируемых результатов (далее – система оценки) явл</w:t>
      </w:r>
      <w:r w:rsidRPr="00E906AD">
        <w:rPr>
          <w:sz w:val="24"/>
          <w:szCs w:val="24"/>
        </w:rPr>
        <w:t>я</w:t>
      </w:r>
      <w:r w:rsidRPr="00E906AD">
        <w:rPr>
          <w:sz w:val="24"/>
          <w:szCs w:val="24"/>
        </w:rPr>
        <w:t>ется частью системы оценки и управления качеством образования в образовательной орган</w:t>
      </w:r>
      <w:r w:rsidRPr="00E906AD">
        <w:rPr>
          <w:sz w:val="24"/>
          <w:szCs w:val="24"/>
        </w:rPr>
        <w:t>и</w:t>
      </w:r>
      <w:r w:rsidRPr="00E906AD">
        <w:rPr>
          <w:sz w:val="24"/>
          <w:szCs w:val="24"/>
        </w:rPr>
        <w:t>зации</w:t>
      </w:r>
      <w:r w:rsidR="000D6CD8" w:rsidRPr="00E906AD">
        <w:rPr>
          <w:sz w:val="24"/>
          <w:szCs w:val="24"/>
        </w:rPr>
        <w:t>.</w:t>
      </w:r>
      <w:r w:rsidRPr="00E906AD">
        <w:rPr>
          <w:sz w:val="24"/>
          <w:szCs w:val="24"/>
        </w:rPr>
        <w:t xml:space="preserve"> 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 xml:space="preserve">Основными </w:t>
      </w:r>
      <w:r w:rsidRPr="00E906AD">
        <w:rPr>
          <w:b/>
          <w:sz w:val="24"/>
          <w:szCs w:val="24"/>
        </w:rPr>
        <w:t>направлениями и целями</w:t>
      </w:r>
      <w:r w:rsidRPr="00E906AD">
        <w:rPr>
          <w:sz w:val="24"/>
          <w:szCs w:val="24"/>
        </w:rPr>
        <w:t xml:space="preserve"> оценочной деятельности в </w:t>
      </w:r>
      <w:r w:rsidR="000D6CD8" w:rsidRPr="00E906AD">
        <w:rPr>
          <w:sz w:val="24"/>
          <w:szCs w:val="24"/>
        </w:rPr>
        <w:t>МОБУ «Новосе</w:t>
      </w:r>
      <w:r w:rsidR="000D6CD8" w:rsidRPr="00E906AD">
        <w:rPr>
          <w:sz w:val="24"/>
          <w:szCs w:val="24"/>
        </w:rPr>
        <w:t>р</w:t>
      </w:r>
      <w:r w:rsidR="000D6CD8" w:rsidRPr="00E906AD">
        <w:rPr>
          <w:sz w:val="24"/>
          <w:szCs w:val="24"/>
        </w:rPr>
        <w:t xml:space="preserve">гиевская СОШ № 3 им. генерала А.И. Елагина» </w:t>
      </w:r>
      <w:r w:rsidRPr="00E906AD">
        <w:rPr>
          <w:sz w:val="24"/>
          <w:szCs w:val="24"/>
        </w:rPr>
        <w:t xml:space="preserve"> в соответствии с требованиями ФГОС ООО являются:</w:t>
      </w:r>
    </w:p>
    <w:p w:rsidR="00707C33" w:rsidRPr="00E906AD" w:rsidRDefault="00707C33" w:rsidP="00E906AD">
      <w:pPr>
        <w:pStyle w:val="afffb"/>
        <w:numPr>
          <w:ilvl w:val="0"/>
          <w:numId w:val="128"/>
        </w:numPr>
        <w:spacing w:line="240" w:lineRule="auto"/>
        <w:ind w:left="0" w:firstLine="709"/>
        <w:rPr>
          <w:sz w:val="24"/>
          <w:szCs w:val="24"/>
        </w:rPr>
      </w:pPr>
      <w:r w:rsidRPr="00E906AD">
        <w:rPr>
          <w:sz w:val="24"/>
          <w:szCs w:val="24"/>
        </w:rPr>
        <w:t>оценка образовательных достижений обучающихся</w:t>
      </w:r>
      <w:r w:rsidR="000D6CD8" w:rsidRPr="00E906AD">
        <w:rPr>
          <w:sz w:val="24"/>
          <w:szCs w:val="24"/>
        </w:rPr>
        <w:t xml:space="preserve"> </w:t>
      </w:r>
      <w:r w:rsidRPr="00E906AD">
        <w:rPr>
          <w:sz w:val="24"/>
          <w:szCs w:val="24"/>
        </w:rPr>
        <w:t>на различных этапах об</w:t>
      </w:r>
      <w:r w:rsidRPr="00E906AD">
        <w:rPr>
          <w:sz w:val="24"/>
          <w:szCs w:val="24"/>
        </w:rPr>
        <w:t>у</w:t>
      </w:r>
      <w:r w:rsidRPr="00E906AD">
        <w:rPr>
          <w:sz w:val="24"/>
          <w:szCs w:val="24"/>
        </w:rPr>
        <w:t>чения как основа их промежуточной и итоговой аттестации, а также основа процедур вну</w:t>
      </w:r>
      <w:r w:rsidRPr="00E906AD">
        <w:rPr>
          <w:sz w:val="24"/>
          <w:szCs w:val="24"/>
        </w:rPr>
        <w:t>т</w:t>
      </w:r>
      <w:r w:rsidRPr="00E906AD">
        <w:rPr>
          <w:sz w:val="24"/>
          <w:szCs w:val="24"/>
        </w:rPr>
        <w:t>реннего мониторинга образовательной организации, мониторинговых исследований мун</w:t>
      </w:r>
      <w:r w:rsidRPr="00E906AD">
        <w:rPr>
          <w:sz w:val="24"/>
          <w:szCs w:val="24"/>
        </w:rPr>
        <w:t>и</w:t>
      </w:r>
      <w:r w:rsidRPr="00E906AD">
        <w:rPr>
          <w:sz w:val="24"/>
          <w:szCs w:val="24"/>
        </w:rPr>
        <w:t>ципального регионального и федерального уровней;</w:t>
      </w:r>
    </w:p>
    <w:p w:rsidR="00707C33" w:rsidRPr="00E906AD" w:rsidRDefault="00707C33" w:rsidP="00E906AD">
      <w:pPr>
        <w:pStyle w:val="afffb"/>
        <w:numPr>
          <w:ilvl w:val="0"/>
          <w:numId w:val="128"/>
        </w:numPr>
        <w:spacing w:line="240" w:lineRule="auto"/>
        <w:ind w:left="0" w:firstLine="709"/>
        <w:rPr>
          <w:sz w:val="24"/>
          <w:szCs w:val="24"/>
        </w:rPr>
      </w:pPr>
      <w:r w:rsidRPr="00E906AD">
        <w:rPr>
          <w:sz w:val="24"/>
          <w:szCs w:val="24"/>
        </w:rPr>
        <w:t>оценка результатов деятельности педагогических кадров</w:t>
      </w:r>
      <w:r w:rsidR="000D6CD8" w:rsidRPr="00E906AD">
        <w:rPr>
          <w:sz w:val="24"/>
          <w:szCs w:val="24"/>
        </w:rPr>
        <w:t xml:space="preserve"> </w:t>
      </w:r>
      <w:r w:rsidRPr="00E906AD">
        <w:rPr>
          <w:sz w:val="24"/>
          <w:szCs w:val="24"/>
        </w:rPr>
        <w:t>как основа аттестац</w:t>
      </w:r>
      <w:r w:rsidRPr="00E906AD">
        <w:rPr>
          <w:sz w:val="24"/>
          <w:szCs w:val="24"/>
        </w:rPr>
        <w:t>и</w:t>
      </w:r>
      <w:r w:rsidRPr="00E906AD">
        <w:rPr>
          <w:sz w:val="24"/>
          <w:szCs w:val="24"/>
        </w:rPr>
        <w:t>онных процедур;</w:t>
      </w:r>
    </w:p>
    <w:p w:rsidR="00707C33" w:rsidRPr="00E906AD" w:rsidRDefault="00707C33" w:rsidP="00E906AD">
      <w:pPr>
        <w:pStyle w:val="afffb"/>
        <w:numPr>
          <w:ilvl w:val="0"/>
          <w:numId w:val="128"/>
        </w:numPr>
        <w:spacing w:line="240" w:lineRule="auto"/>
        <w:ind w:left="0" w:firstLine="709"/>
        <w:rPr>
          <w:sz w:val="24"/>
          <w:szCs w:val="24"/>
        </w:rPr>
      </w:pPr>
      <w:r w:rsidRPr="00E906AD">
        <w:rPr>
          <w:sz w:val="24"/>
          <w:szCs w:val="24"/>
        </w:rPr>
        <w:t>оценка результатов деятельности образовательной организации</w:t>
      </w:r>
      <w:r w:rsidR="000D6CD8" w:rsidRPr="00E906AD">
        <w:rPr>
          <w:sz w:val="24"/>
          <w:szCs w:val="24"/>
        </w:rPr>
        <w:t xml:space="preserve"> </w:t>
      </w:r>
      <w:r w:rsidRPr="00E906AD">
        <w:rPr>
          <w:sz w:val="24"/>
          <w:szCs w:val="24"/>
        </w:rPr>
        <w:t>как основа а</w:t>
      </w:r>
      <w:r w:rsidRPr="00E906AD">
        <w:rPr>
          <w:sz w:val="24"/>
          <w:szCs w:val="24"/>
        </w:rPr>
        <w:t>к</w:t>
      </w:r>
      <w:r w:rsidRPr="00E906AD">
        <w:rPr>
          <w:sz w:val="24"/>
          <w:szCs w:val="24"/>
        </w:rPr>
        <w:t>кредитационных процедур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 xml:space="preserve">Основным </w:t>
      </w:r>
      <w:r w:rsidRPr="00E906AD">
        <w:rPr>
          <w:b/>
          <w:sz w:val="24"/>
          <w:szCs w:val="24"/>
        </w:rPr>
        <w:t>объектом</w:t>
      </w:r>
      <w:r w:rsidRPr="00E906AD">
        <w:rPr>
          <w:sz w:val="24"/>
          <w:szCs w:val="24"/>
        </w:rPr>
        <w:t xml:space="preserve"> системы оценки, ее </w:t>
      </w:r>
      <w:r w:rsidRPr="00E906AD">
        <w:rPr>
          <w:b/>
          <w:sz w:val="24"/>
          <w:szCs w:val="24"/>
        </w:rPr>
        <w:t>содержательной и критериальной базой</w:t>
      </w:r>
      <w:r w:rsidRPr="00E906AD">
        <w:rPr>
          <w:sz w:val="24"/>
          <w:szCs w:val="24"/>
        </w:rPr>
        <w:t xml:space="preserve"> выступают требования ФГОС, которые конкретизируются в планируемых результатах о</w:t>
      </w:r>
      <w:r w:rsidRPr="00E906AD">
        <w:rPr>
          <w:sz w:val="24"/>
          <w:szCs w:val="24"/>
        </w:rPr>
        <w:t>с</w:t>
      </w:r>
      <w:r w:rsidRPr="00E906AD">
        <w:rPr>
          <w:sz w:val="24"/>
          <w:szCs w:val="24"/>
        </w:rPr>
        <w:t>воения обучающимися основной образовательной программы образовательной организ</w:t>
      </w:r>
      <w:r w:rsidRPr="00E906AD">
        <w:rPr>
          <w:sz w:val="24"/>
          <w:szCs w:val="24"/>
        </w:rPr>
        <w:t>а</w:t>
      </w:r>
      <w:r w:rsidRPr="00E906AD">
        <w:rPr>
          <w:sz w:val="24"/>
          <w:szCs w:val="24"/>
        </w:rPr>
        <w:t>ции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>Система оценки включает процедуры внутренней и внешней оценки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b/>
          <w:sz w:val="24"/>
          <w:szCs w:val="24"/>
        </w:rPr>
        <w:t>Внутренняя оценка</w:t>
      </w:r>
      <w:r w:rsidR="000D6CD8" w:rsidRPr="00E906AD">
        <w:rPr>
          <w:b/>
          <w:sz w:val="24"/>
          <w:szCs w:val="24"/>
        </w:rPr>
        <w:t xml:space="preserve"> </w:t>
      </w:r>
      <w:r w:rsidRPr="00E906AD">
        <w:rPr>
          <w:sz w:val="24"/>
          <w:szCs w:val="24"/>
        </w:rPr>
        <w:t>включает:</w:t>
      </w:r>
    </w:p>
    <w:p w:rsidR="00707C33" w:rsidRPr="00E906AD" w:rsidRDefault="00707C33" w:rsidP="00E906AD">
      <w:pPr>
        <w:pStyle w:val="afffb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E906AD">
        <w:rPr>
          <w:sz w:val="24"/>
          <w:szCs w:val="24"/>
        </w:rPr>
        <w:t>стартовую диагностику,</w:t>
      </w:r>
    </w:p>
    <w:p w:rsidR="00707C33" w:rsidRPr="00E906AD" w:rsidRDefault="00707C33" w:rsidP="00E906AD">
      <w:pPr>
        <w:pStyle w:val="afffb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E906AD">
        <w:rPr>
          <w:sz w:val="24"/>
          <w:szCs w:val="24"/>
        </w:rPr>
        <w:t>текущую и тематическую оценку,</w:t>
      </w:r>
    </w:p>
    <w:p w:rsidR="00707C33" w:rsidRPr="00E906AD" w:rsidRDefault="00707C33" w:rsidP="00E906AD">
      <w:pPr>
        <w:pStyle w:val="afffb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E906AD">
        <w:rPr>
          <w:sz w:val="24"/>
          <w:szCs w:val="24"/>
        </w:rPr>
        <w:t>портфолио,</w:t>
      </w:r>
    </w:p>
    <w:p w:rsidR="00707C33" w:rsidRPr="00E906AD" w:rsidRDefault="00707C33" w:rsidP="00E906AD">
      <w:pPr>
        <w:pStyle w:val="afffb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E906AD">
        <w:rPr>
          <w:sz w:val="24"/>
          <w:szCs w:val="24"/>
        </w:rPr>
        <w:t>внутришкольный мониторинг образовательных достижений,</w:t>
      </w:r>
    </w:p>
    <w:p w:rsidR="00707C33" w:rsidRPr="00E906AD" w:rsidRDefault="00707C33" w:rsidP="00E906AD">
      <w:pPr>
        <w:pStyle w:val="afffb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E906AD">
        <w:rPr>
          <w:sz w:val="24"/>
          <w:szCs w:val="24"/>
        </w:rPr>
        <w:t>промежуточную и итоговую аттестацию обучающихся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 xml:space="preserve">К </w:t>
      </w:r>
      <w:r w:rsidRPr="00E906AD">
        <w:rPr>
          <w:b/>
          <w:sz w:val="24"/>
          <w:szCs w:val="24"/>
        </w:rPr>
        <w:t>внешним процедурам</w:t>
      </w:r>
      <w:r w:rsidRPr="00E906AD">
        <w:rPr>
          <w:sz w:val="24"/>
          <w:szCs w:val="24"/>
        </w:rPr>
        <w:t xml:space="preserve"> относятся:</w:t>
      </w:r>
    </w:p>
    <w:p w:rsidR="00707C33" w:rsidRPr="00E906AD" w:rsidRDefault="00707C33" w:rsidP="00E906AD">
      <w:pPr>
        <w:pStyle w:val="afffb"/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906AD">
        <w:rPr>
          <w:sz w:val="24"/>
          <w:szCs w:val="24"/>
        </w:rPr>
        <w:t>государственная итоговая аттестация</w:t>
      </w:r>
      <w:r w:rsidRPr="00E906AD">
        <w:rPr>
          <w:rStyle w:val="af5"/>
          <w:sz w:val="24"/>
          <w:szCs w:val="24"/>
        </w:rPr>
        <w:footnoteReference w:id="9"/>
      </w:r>
      <w:r w:rsidRPr="00E906AD">
        <w:rPr>
          <w:sz w:val="24"/>
          <w:szCs w:val="24"/>
        </w:rPr>
        <w:t>,</w:t>
      </w:r>
    </w:p>
    <w:p w:rsidR="00707C33" w:rsidRPr="00E906AD" w:rsidRDefault="00707C33" w:rsidP="00E906AD">
      <w:pPr>
        <w:pStyle w:val="afffb"/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906AD">
        <w:rPr>
          <w:sz w:val="24"/>
          <w:szCs w:val="24"/>
        </w:rPr>
        <w:t>независимая оценка качества образования</w:t>
      </w:r>
      <w:r w:rsidRPr="00E906AD">
        <w:rPr>
          <w:rStyle w:val="af5"/>
          <w:sz w:val="24"/>
          <w:szCs w:val="24"/>
        </w:rPr>
        <w:footnoteReference w:id="10"/>
      </w:r>
      <w:r w:rsidRPr="00E906AD">
        <w:rPr>
          <w:sz w:val="24"/>
          <w:szCs w:val="24"/>
        </w:rPr>
        <w:t xml:space="preserve"> и</w:t>
      </w:r>
      <w:r w:rsidR="000D6CD8" w:rsidRPr="00E906AD">
        <w:rPr>
          <w:sz w:val="24"/>
          <w:szCs w:val="24"/>
        </w:rPr>
        <w:t xml:space="preserve"> </w:t>
      </w:r>
      <w:r w:rsidRPr="00E906AD">
        <w:rPr>
          <w:sz w:val="24"/>
          <w:szCs w:val="24"/>
        </w:rPr>
        <w:t>мониторинговые исследования</w:t>
      </w:r>
      <w:r w:rsidRPr="00E906AD">
        <w:rPr>
          <w:rStyle w:val="af5"/>
          <w:sz w:val="24"/>
          <w:szCs w:val="24"/>
        </w:rPr>
        <w:footnoteReference w:id="11"/>
      </w:r>
      <w:r w:rsidRPr="00E906AD">
        <w:rPr>
          <w:sz w:val="24"/>
          <w:szCs w:val="24"/>
        </w:rPr>
        <w:t xml:space="preserve"> муниципального, регионального и федерального уровней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>Особенности каждой из указанных процедур описаны в п.1.3.3 настоящего док</w:t>
      </w:r>
      <w:r w:rsidRPr="00E906AD">
        <w:rPr>
          <w:sz w:val="24"/>
          <w:szCs w:val="24"/>
        </w:rPr>
        <w:t>у</w:t>
      </w:r>
      <w:r w:rsidRPr="00E906AD">
        <w:rPr>
          <w:sz w:val="24"/>
          <w:szCs w:val="24"/>
        </w:rPr>
        <w:t>мента.</w:t>
      </w:r>
    </w:p>
    <w:p w:rsidR="00707C33" w:rsidRPr="00E906AD" w:rsidRDefault="00707C33" w:rsidP="00E906AD">
      <w:pPr>
        <w:pStyle w:val="ac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 xml:space="preserve">В соответствии с ФГОС ООО система оценки </w:t>
      </w:r>
      <w:r w:rsidR="000D6CD8" w:rsidRPr="00E906AD">
        <w:rPr>
          <w:rFonts w:ascii="Times New Roman" w:hAnsi="Times New Roman"/>
        </w:rPr>
        <w:t xml:space="preserve">школы </w:t>
      </w:r>
      <w:r w:rsidRPr="00E906AD">
        <w:rPr>
          <w:rFonts w:ascii="Times New Roman" w:hAnsi="Times New Roman"/>
        </w:rPr>
        <w:t xml:space="preserve"> реализует </w:t>
      </w:r>
      <w:r w:rsidRPr="00E906AD">
        <w:rPr>
          <w:rFonts w:ascii="Times New Roman" w:hAnsi="Times New Roman"/>
          <w:b/>
        </w:rPr>
        <w:t>системно-деятельностный, уровневый и комплексный подходы</w:t>
      </w:r>
      <w:r w:rsidRPr="00E906AD">
        <w:rPr>
          <w:rFonts w:ascii="Times New Roman" w:hAnsi="Times New Roman"/>
        </w:rPr>
        <w:t xml:space="preserve"> к оценке образовательных дост</w:t>
      </w:r>
      <w:r w:rsidRPr="00E906AD">
        <w:rPr>
          <w:rFonts w:ascii="Times New Roman" w:hAnsi="Times New Roman"/>
        </w:rPr>
        <w:t>и</w:t>
      </w:r>
      <w:r w:rsidRPr="00E906AD">
        <w:rPr>
          <w:rFonts w:ascii="Times New Roman" w:hAnsi="Times New Roman"/>
        </w:rPr>
        <w:t>жений.</w:t>
      </w:r>
    </w:p>
    <w:p w:rsidR="00707C33" w:rsidRPr="00E906AD" w:rsidRDefault="00707C33" w:rsidP="00E906AD">
      <w:pPr>
        <w:pStyle w:val="ac"/>
        <w:ind w:left="0" w:firstLine="709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  <w:b/>
        </w:rPr>
        <w:t>Системно-деятельностный подход</w:t>
      </w:r>
      <w:r w:rsidRPr="00E906AD">
        <w:rPr>
          <w:rFonts w:ascii="Times New Roman" w:hAnsi="Times New Roman"/>
        </w:rPr>
        <w:t xml:space="preserve"> к оценке образовательных достижений проявл</w:t>
      </w:r>
      <w:r w:rsidRPr="00E906AD">
        <w:rPr>
          <w:rFonts w:ascii="Times New Roman" w:hAnsi="Times New Roman"/>
        </w:rPr>
        <w:t>я</w:t>
      </w:r>
      <w:r w:rsidRPr="00E906AD">
        <w:rPr>
          <w:rFonts w:ascii="Times New Roman" w:hAnsi="Times New Roman"/>
        </w:rPr>
        <w:t>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</w:t>
      </w:r>
      <w:r w:rsidRPr="00E906AD">
        <w:rPr>
          <w:rFonts w:ascii="Times New Roman" w:hAnsi="Times New Roman"/>
        </w:rPr>
        <w:t>о</w:t>
      </w:r>
      <w:r w:rsidRPr="00E906AD">
        <w:rPr>
          <w:rFonts w:ascii="Times New Roman" w:hAnsi="Times New Roman"/>
        </w:rPr>
        <w:t>рых выступают планируемые результаты обучения, выраженные в деятельностной фо</w:t>
      </w:r>
      <w:r w:rsidRPr="00E906AD">
        <w:rPr>
          <w:rFonts w:ascii="Times New Roman" w:hAnsi="Times New Roman"/>
        </w:rPr>
        <w:t>р</w:t>
      </w:r>
      <w:r w:rsidRPr="00E906AD">
        <w:rPr>
          <w:rFonts w:ascii="Times New Roman" w:hAnsi="Times New Roman"/>
        </w:rPr>
        <w:t>ме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bCs/>
          <w:sz w:val="24"/>
          <w:szCs w:val="24"/>
        </w:rPr>
      </w:pPr>
      <w:r w:rsidRPr="00E906AD">
        <w:rPr>
          <w:b/>
          <w:bCs/>
          <w:sz w:val="24"/>
          <w:szCs w:val="24"/>
        </w:rPr>
        <w:t>Уровневый подход</w:t>
      </w:r>
      <w:r w:rsidR="000D6CD8" w:rsidRPr="00E906AD">
        <w:rPr>
          <w:b/>
          <w:bCs/>
          <w:sz w:val="24"/>
          <w:szCs w:val="24"/>
        </w:rPr>
        <w:t xml:space="preserve"> </w:t>
      </w:r>
      <w:r w:rsidRPr="00E906AD">
        <w:rPr>
          <w:bCs/>
          <w:sz w:val="24"/>
          <w:szCs w:val="24"/>
        </w:rPr>
        <w:t>служит важнейшей основой для организации индивидуальной р</w:t>
      </w:r>
      <w:r w:rsidRPr="00E906AD">
        <w:rPr>
          <w:bCs/>
          <w:sz w:val="24"/>
          <w:szCs w:val="24"/>
        </w:rPr>
        <w:t>а</w:t>
      </w:r>
      <w:r w:rsidRPr="00E906AD">
        <w:rPr>
          <w:bCs/>
          <w:sz w:val="24"/>
          <w:szCs w:val="24"/>
        </w:rPr>
        <w:t xml:space="preserve">боты с учащимися. </w:t>
      </w:r>
      <w:r w:rsidRPr="00E906AD">
        <w:rPr>
          <w:sz w:val="24"/>
          <w:szCs w:val="24"/>
        </w:rPr>
        <w:t xml:space="preserve">Он реализуется как по отношению </w:t>
      </w:r>
      <w:r w:rsidRPr="00E906AD">
        <w:rPr>
          <w:bCs/>
          <w:sz w:val="24"/>
          <w:szCs w:val="24"/>
        </w:rPr>
        <w:t>к содержанию оценки, так и к пре</w:t>
      </w:r>
      <w:r w:rsidRPr="00E906AD">
        <w:rPr>
          <w:bCs/>
          <w:sz w:val="24"/>
          <w:szCs w:val="24"/>
        </w:rPr>
        <w:t>д</w:t>
      </w:r>
      <w:r w:rsidRPr="00E906AD">
        <w:rPr>
          <w:bCs/>
          <w:sz w:val="24"/>
          <w:szCs w:val="24"/>
        </w:rPr>
        <w:t>ставлению и интерпретации результатов измерений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bCs/>
          <w:sz w:val="24"/>
          <w:szCs w:val="24"/>
        </w:rPr>
      </w:pPr>
      <w:r w:rsidRPr="00E906AD">
        <w:rPr>
          <w:b/>
          <w:bCs/>
          <w:sz w:val="24"/>
          <w:szCs w:val="24"/>
        </w:rPr>
        <w:t>Уровневый подход к содержанию оценки</w:t>
      </w:r>
      <w:r w:rsidR="000D6CD8" w:rsidRPr="00E906AD">
        <w:rPr>
          <w:b/>
          <w:bCs/>
          <w:sz w:val="24"/>
          <w:szCs w:val="24"/>
        </w:rPr>
        <w:t xml:space="preserve"> </w:t>
      </w:r>
      <w:r w:rsidRPr="00E906AD">
        <w:rPr>
          <w:bCs/>
          <w:sz w:val="24"/>
          <w:szCs w:val="24"/>
        </w:rPr>
        <w:t>обеспечивается структурой планиру</w:t>
      </w:r>
      <w:r w:rsidRPr="00E906AD">
        <w:rPr>
          <w:bCs/>
          <w:sz w:val="24"/>
          <w:szCs w:val="24"/>
        </w:rPr>
        <w:t>е</w:t>
      </w:r>
      <w:r w:rsidRPr="00E906AD">
        <w:rPr>
          <w:bCs/>
          <w:sz w:val="24"/>
          <w:szCs w:val="24"/>
        </w:rPr>
        <w:t>мых результатов, в которых выделены три блока: общецелевой, «Выпускник научится» и «Вып</w:t>
      </w:r>
      <w:r w:rsidRPr="00E906AD">
        <w:rPr>
          <w:bCs/>
          <w:sz w:val="24"/>
          <w:szCs w:val="24"/>
        </w:rPr>
        <w:t>у</w:t>
      </w:r>
      <w:r w:rsidRPr="00E906AD">
        <w:rPr>
          <w:bCs/>
          <w:sz w:val="24"/>
          <w:szCs w:val="24"/>
        </w:rPr>
        <w:t xml:space="preserve">скник получит возможность научиться». </w:t>
      </w:r>
      <w:r w:rsidRPr="00E906AD">
        <w:rPr>
          <w:sz w:val="24"/>
          <w:szCs w:val="24"/>
        </w:rPr>
        <w:t>Достижение планируемых результатов, отнесенных к блоку «Выпускник научится», выносится на итоговую оценку, которая может осущест</w:t>
      </w:r>
      <w:r w:rsidRPr="00E906AD">
        <w:rPr>
          <w:sz w:val="24"/>
          <w:szCs w:val="24"/>
        </w:rPr>
        <w:t>в</w:t>
      </w:r>
      <w:r w:rsidRPr="00E906AD">
        <w:rPr>
          <w:sz w:val="24"/>
          <w:szCs w:val="24"/>
        </w:rPr>
        <w:t xml:space="preserve">ляться как в ходе обучения, так и в конце обучения, в том числе – в форме государственной итоговой аттестации. </w:t>
      </w:r>
      <w:r w:rsidRPr="00E906AD">
        <w:rPr>
          <w:bCs/>
          <w:sz w:val="24"/>
          <w:szCs w:val="24"/>
        </w:rPr>
        <w:t>Процедуры внутришкольного мониторинга (в том числе, для аттест</w:t>
      </w:r>
      <w:r w:rsidRPr="00E906AD">
        <w:rPr>
          <w:bCs/>
          <w:sz w:val="24"/>
          <w:szCs w:val="24"/>
        </w:rPr>
        <w:t>а</w:t>
      </w:r>
      <w:r w:rsidRPr="00E906AD">
        <w:rPr>
          <w:bCs/>
          <w:sz w:val="24"/>
          <w:szCs w:val="24"/>
        </w:rPr>
        <w:t>ции педагогических кадров и оценки деятельности образовательной о</w:t>
      </w:r>
      <w:r w:rsidRPr="00E906AD">
        <w:rPr>
          <w:bCs/>
          <w:sz w:val="24"/>
          <w:szCs w:val="24"/>
        </w:rPr>
        <w:t>р</w:t>
      </w:r>
      <w:r w:rsidRPr="00E906AD">
        <w:rPr>
          <w:bCs/>
          <w:sz w:val="24"/>
          <w:szCs w:val="24"/>
        </w:rPr>
        <w:t>ганизации) строятся на</w:t>
      </w:r>
      <w:r w:rsidRPr="00E906AD">
        <w:rPr>
          <w:sz w:val="24"/>
          <w:szCs w:val="24"/>
        </w:rPr>
        <w:t xml:space="preserve"> планируемых результатах, представленных в блоках «Выпускник научится» и </w:t>
      </w:r>
      <w:r w:rsidRPr="00E906AD">
        <w:rPr>
          <w:bCs/>
          <w:sz w:val="24"/>
          <w:szCs w:val="24"/>
        </w:rPr>
        <w:t>«Выпус</w:t>
      </w:r>
      <w:r w:rsidRPr="00E906AD">
        <w:rPr>
          <w:bCs/>
          <w:sz w:val="24"/>
          <w:szCs w:val="24"/>
        </w:rPr>
        <w:t>к</w:t>
      </w:r>
      <w:r w:rsidRPr="00E906AD">
        <w:rPr>
          <w:bCs/>
          <w:sz w:val="24"/>
          <w:szCs w:val="24"/>
        </w:rPr>
        <w:t>ник получит возможность научиться». Процедуры независимой оценки качества образования и мониторинговых исследований различного уровня опир</w:t>
      </w:r>
      <w:r w:rsidRPr="00E906AD">
        <w:rPr>
          <w:bCs/>
          <w:sz w:val="24"/>
          <w:szCs w:val="24"/>
        </w:rPr>
        <w:t>а</w:t>
      </w:r>
      <w:r w:rsidRPr="00E906AD">
        <w:rPr>
          <w:bCs/>
          <w:sz w:val="24"/>
          <w:szCs w:val="24"/>
        </w:rPr>
        <w:t>ются на планируемые результаты, представленные во всех трёх блоках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bCs/>
          <w:sz w:val="24"/>
          <w:szCs w:val="24"/>
        </w:rPr>
      </w:pPr>
      <w:r w:rsidRPr="00E906AD">
        <w:rPr>
          <w:b/>
          <w:bCs/>
          <w:sz w:val="24"/>
          <w:szCs w:val="24"/>
        </w:rPr>
        <w:t>Уровневый подход к представлению и интерпретации результатов</w:t>
      </w:r>
      <w:r w:rsidR="000D6CD8" w:rsidRPr="00E906AD">
        <w:rPr>
          <w:b/>
          <w:bCs/>
          <w:sz w:val="24"/>
          <w:szCs w:val="24"/>
        </w:rPr>
        <w:t xml:space="preserve"> </w:t>
      </w:r>
      <w:r w:rsidRPr="00E906AD">
        <w:rPr>
          <w:bCs/>
          <w:sz w:val="24"/>
          <w:szCs w:val="24"/>
        </w:rPr>
        <w:t>реализуется за счет фиксации различных уровней достижения обучающимися планируемых результ</w:t>
      </w:r>
      <w:r w:rsidRPr="00E906AD">
        <w:rPr>
          <w:bCs/>
          <w:sz w:val="24"/>
          <w:szCs w:val="24"/>
        </w:rPr>
        <w:t>а</w:t>
      </w:r>
      <w:r w:rsidRPr="00E906AD">
        <w:rPr>
          <w:bCs/>
          <w:sz w:val="24"/>
          <w:szCs w:val="24"/>
        </w:rPr>
        <w:t>тов: базового уровня и уровней выше и ниже базового. Достижение базового уровня свидетельс</w:t>
      </w:r>
      <w:r w:rsidRPr="00E906AD">
        <w:rPr>
          <w:bCs/>
          <w:sz w:val="24"/>
          <w:szCs w:val="24"/>
        </w:rPr>
        <w:t>т</w:t>
      </w:r>
      <w:r w:rsidRPr="00E906AD">
        <w:rPr>
          <w:bCs/>
          <w:sz w:val="24"/>
          <w:szCs w:val="24"/>
        </w:rPr>
        <w:t>вует о способности обучающихся решать типовые учебные задачи, целенаправленно отраб</w:t>
      </w:r>
      <w:r w:rsidRPr="00E906AD">
        <w:rPr>
          <w:bCs/>
          <w:sz w:val="24"/>
          <w:szCs w:val="24"/>
        </w:rPr>
        <w:t>а</w:t>
      </w:r>
      <w:r w:rsidRPr="00E906AD">
        <w:rPr>
          <w:bCs/>
          <w:sz w:val="24"/>
          <w:szCs w:val="24"/>
        </w:rPr>
        <w:t xml:space="preserve">тываемые со всеми учащимися в ходе учебного процесса. </w:t>
      </w:r>
      <w:r w:rsidRPr="00E906AD">
        <w:rPr>
          <w:sz w:val="24"/>
          <w:szCs w:val="24"/>
        </w:rPr>
        <w:t>Овладение базовым уровнем явл</w:t>
      </w:r>
      <w:r w:rsidRPr="00E906AD">
        <w:rPr>
          <w:sz w:val="24"/>
          <w:szCs w:val="24"/>
        </w:rPr>
        <w:t>я</w:t>
      </w:r>
      <w:r w:rsidRPr="00E906AD">
        <w:rPr>
          <w:sz w:val="24"/>
          <w:szCs w:val="24"/>
        </w:rPr>
        <w:t>ется достаточным для продолжения обучения и усвоения последующего материала.</w:t>
      </w:r>
    </w:p>
    <w:p w:rsidR="00707C33" w:rsidRPr="00E906AD" w:rsidRDefault="00707C33" w:rsidP="00E906AD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 w:rsidRPr="00E906AD">
        <w:rPr>
          <w:rFonts w:ascii="Times New Roman" w:hAnsi="Times New Roman"/>
          <w:b/>
          <w:bCs/>
          <w:sz w:val="24"/>
          <w:szCs w:val="24"/>
          <w:lang w:eastAsia="ru-RU"/>
        </w:rPr>
        <w:t>Комплексный подход</w:t>
      </w:r>
      <w:r w:rsidRPr="00E906AD">
        <w:rPr>
          <w:rFonts w:ascii="Times New Roman" w:hAnsi="Times New Roman"/>
          <w:bCs/>
          <w:sz w:val="24"/>
          <w:szCs w:val="24"/>
          <w:lang w:eastAsia="ru-RU"/>
        </w:rPr>
        <w:t xml:space="preserve"> к оценке образовательных достижений реализуется путём</w:t>
      </w:r>
    </w:p>
    <w:p w:rsidR="00707C33" w:rsidRPr="00E906AD" w:rsidRDefault="00707C33" w:rsidP="00E906AD">
      <w:pPr>
        <w:pStyle w:val="ac"/>
        <w:numPr>
          <w:ilvl w:val="0"/>
          <w:numId w:val="132"/>
        </w:numPr>
        <w:ind w:left="0" w:firstLine="709"/>
        <w:jc w:val="both"/>
        <w:rPr>
          <w:rFonts w:ascii="Times New Roman" w:hAnsi="Times New Roman"/>
          <w:bCs/>
        </w:rPr>
      </w:pPr>
      <w:r w:rsidRPr="00E906AD">
        <w:rPr>
          <w:rFonts w:ascii="Times New Roman" w:hAnsi="Times New Roman"/>
          <w:bCs/>
        </w:rPr>
        <w:t>оценки трёх групп результатов: предметных, личностных, метапредметных (р</w:t>
      </w:r>
      <w:r w:rsidRPr="00E906AD">
        <w:rPr>
          <w:rFonts w:ascii="Times New Roman" w:hAnsi="Times New Roman"/>
          <w:bCs/>
        </w:rPr>
        <w:t>е</w:t>
      </w:r>
      <w:r w:rsidRPr="00E906AD">
        <w:rPr>
          <w:rFonts w:ascii="Times New Roman" w:hAnsi="Times New Roman"/>
          <w:bCs/>
        </w:rPr>
        <w:t>гулятивных, коммуникативных и познавательных универсальных учебных действий);</w:t>
      </w:r>
    </w:p>
    <w:p w:rsidR="00707C33" w:rsidRPr="00E906AD" w:rsidRDefault="00707C33" w:rsidP="00E906AD">
      <w:pPr>
        <w:pStyle w:val="ac"/>
        <w:numPr>
          <w:ilvl w:val="0"/>
          <w:numId w:val="132"/>
        </w:numPr>
        <w:ind w:left="0" w:firstLine="709"/>
        <w:jc w:val="both"/>
        <w:rPr>
          <w:rFonts w:ascii="Times New Roman" w:hAnsi="Times New Roman"/>
          <w:bCs/>
        </w:rPr>
      </w:pPr>
      <w:r w:rsidRPr="00E906AD">
        <w:rPr>
          <w:rFonts w:ascii="Times New Roman" w:hAnsi="Times New Roman"/>
          <w:bCs/>
        </w:rPr>
        <w:t>использования комплекса оценочных процедур (стартовой, текущей, тематич</w:t>
      </w:r>
      <w:r w:rsidRPr="00E906AD">
        <w:rPr>
          <w:rFonts w:ascii="Times New Roman" w:hAnsi="Times New Roman"/>
          <w:bCs/>
        </w:rPr>
        <w:t>е</w:t>
      </w:r>
      <w:r w:rsidRPr="00E906AD">
        <w:rPr>
          <w:rFonts w:ascii="Times New Roman" w:hAnsi="Times New Roman"/>
          <w:bCs/>
        </w:rPr>
        <w:t>ской, промежуточной) как основы для оценки динамики индивидуальных образов</w:t>
      </w:r>
      <w:r w:rsidRPr="00E906AD">
        <w:rPr>
          <w:rFonts w:ascii="Times New Roman" w:hAnsi="Times New Roman"/>
          <w:bCs/>
        </w:rPr>
        <w:t>а</w:t>
      </w:r>
      <w:r w:rsidRPr="00E906AD">
        <w:rPr>
          <w:rFonts w:ascii="Times New Roman" w:hAnsi="Times New Roman"/>
          <w:bCs/>
        </w:rPr>
        <w:t>тельных достижений (индивидуального прогресса) и для итоговой оценки;</w:t>
      </w:r>
    </w:p>
    <w:p w:rsidR="00707C33" w:rsidRPr="00E906AD" w:rsidRDefault="00707C33" w:rsidP="00E906AD">
      <w:pPr>
        <w:pStyle w:val="ac"/>
        <w:numPr>
          <w:ilvl w:val="0"/>
          <w:numId w:val="132"/>
        </w:numPr>
        <w:ind w:left="0" w:firstLine="709"/>
        <w:jc w:val="both"/>
        <w:rPr>
          <w:rFonts w:ascii="Times New Roman" w:hAnsi="Times New Roman"/>
          <w:bCs/>
        </w:rPr>
      </w:pPr>
      <w:r w:rsidRPr="00E906AD">
        <w:rPr>
          <w:rFonts w:ascii="Times New Roman" w:hAnsi="Times New Roman"/>
          <w:bCs/>
        </w:rPr>
        <w:t>использования контекстной информации (об особенностях обучающихся, у</w:t>
      </w:r>
      <w:r w:rsidRPr="00E906AD">
        <w:rPr>
          <w:rFonts w:ascii="Times New Roman" w:hAnsi="Times New Roman"/>
          <w:bCs/>
        </w:rPr>
        <w:t>с</w:t>
      </w:r>
      <w:r w:rsidRPr="00E906AD">
        <w:rPr>
          <w:rFonts w:ascii="Times New Roman" w:hAnsi="Times New Roman"/>
          <w:bCs/>
        </w:rPr>
        <w:t>ловиях и процессе обучения и др.) для интерпретации полученных результатов в целях управления качеством образования;</w:t>
      </w:r>
    </w:p>
    <w:p w:rsidR="00707C33" w:rsidRPr="00E906AD" w:rsidRDefault="00707C33" w:rsidP="00E906AD">
      <w:pPr>
        <w:pStyle w:val="ac"/>
        <w:numPr>
          <w:ilvl w:val="0"/>
          <w:numId w:val="132"/>
        </w:numPr>
        <w:ind w:left="0" w:firstLine="709"/>
        <w:jc w:val="both"/>
        <w:rPr>
          <w:rFonts w:ascii="Times New Roman" w:hAnsi="Times New Roman"/>
          <w:bCs/>
        </w:rPr>
      </w:pPr>
      <w:r w:rsidRPr="00E906AD">
        <w:rPr>
          <w:rFonts w:ascii="Times New Roman" w:hAnsi="Times New Roman"/>
          <w:bCs/>
        </w:rPr>
        <w:t>использования разнообразных методов и форм оценки, взаимно дополня</w:t>
      </w:r>
      <w:r w:rsidRPr="00E906AD">
        <w:rPr>
          <w:rFonts w:ascii="Times New Roman" w:hAnsi="Times New Roman"/>
          <w:bCs/>
        </w:rPr>
        <w:t>ю</w:t>
      </w:r>
      <w:r w:rsidRPr="00E906AD">
        <w:rPr>
          <w:rFonts w:ascii="Times New Roman" w:hAnsi="Times New Roman"/>
          <w:bCs/>
        </w:rPr>
        <w:t>щих друг друга (стандартизированных устных и письменных работ, проектов, практических р</w:t>
      </w:r>
      <w:r w:rsidRPr="00E906AD">
        <w:rPr>
          <w:rFonts w:ascii="Times New Roman" w:hAnsi="Times New Roman"/>
          <w:bCs/>
        </w:rPr>
        <w:t>а</w:t>
      </w:r>
      <w:r w:rsidRPr="00E906AD">
        <w:rPr>
          <w:rFonts w:ascii="Times New Roman" w:hAnsi="Times New Roman"/>
          <w:bCs/>
        </w:rPr>
        <w:t>бот, самооценки, наблюдения и др.).</w:t>
      </w:r>
    </w:p>
    <w:p w:rsidR="00707C33" w:rsidRPr="00E906AD" w:rsidRDefault="00707C33" w:rsidP="00E906AD">
      <w:pPr>
        <w:pStyle w:val="ac"/>
        <w:ind w:left="426" w:firstLine="709"/>
        <w:jc w:val="both"/>
        <w:rPr>
          <w:rFonts w:ascii="Times New Roman" w:hAnsi="Times New Roman"/>
          <w:bCs/>
        </w:rPr>
      </w:pP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iCs/>
          <w:sz w:val="24"/>
          <w:szCs w:val="24"/>
        </w:rPr>
      </w:pPr>
      <w:r w:rsidRPr="00EB2E06">
        <w:rPr>
          <w:rFonts w:ascii="Times New Roman" w:eastAsia="Times New Roman" w:hAnsi="Times New Roman"/>
          <w:b/>
          <w:bCs/>
          <w:iCs/>
          <w:sz w:val="24"/>
          <w:szCs w:val="24"/>
        </w:rPr>
        <w:t>1.3.2 Особенности оценки личностных, метапредметных и предметных результ</w:t>
      </w:r>
      <w:r w:rsidRPr="00EB2E06">
        <w:rPr>
          <w:rFonts w:ascii="Times New Roman" w:eastAsia="Times New Roman" w:hAnsi="Times New Roman"/>
          <w:b/>
          <w:bCs/>
          <w:iCs/>
          <w:sz w:val="24"/>
          <w:szCs w:val="24"/>
        </w:rPr>
        <w:t>а</w:t>
      </w:r>
      <w:r w:rsidRPr="00EB2E06">
        <w:rPr>
          <w:rFonts w:ascii="Times New Roman" w:eastAsia="Times New Roman" w:hAnsi="Times New Roman"/>
          <w:b/>
          <w:bCs/>
          <w:iCs/>
          <w:sz w:val="24"/>
          <w:szCs w:val="24"/>
        </w:rPr>
        <w:t>тов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i/>
          <w:iCs/>
          <w:color w:val="4F81BD"/>
          <w:sz w:val="24"/>
          <w:szCs w:val="24"/>
        </w:rPr>
      </w:pPr>
      <w:r w:rsidRPr="00EB2E06">
        <w:rPr>
          <w:rFonts w:ascii="Times New Roman" w:eastAsia="Times New Roman" w:hAnsi="Times New Roman"/>
          <w:b/>
          <w:bCs/>
          <w:iCs/>
          <w:sz w:val="24"/>
          <w:szCs w:val="24"/>
        </w:rPr>
        <w:t>Особенности оценки личностных результатов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Формирование личностных результатов обеспечивается в ходе реализации всех ко</w:t>
      </w:r>
      <w:r w:rsidRPr="00EB2E06">
        <w:rPr>
          <w:rFonts w:ascii="Times New Roman" w:hAnsi="Times New Roman"/>
          <w:sz w:val="24"/>
          <w:szCs w:val="24"/>
        </w:rPr>
        <w:t>м</w:t>
      </w:r>
      <w:r w:rsidRPr="00EB2E06">
        <w:rPr>
          <w:rFonts w:ascii="Times New Roman" w:hAnsi="Times New Roman"/>
          <w:sz w:val="24"/>
          <w:szCs w:val="24"/>
        </w:rPr>
        <w:t>понентов образовательного процесса, включая внеурочную деятельность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EB2E06">
        <w:rPr>
          <w:rFonts w:ascii="Times New Roman" w:hAnsi="Times New Roman"/>
          <w:bCs/>
          <w:iCs/>
          <w:sz w:val="24"/>
          <w:szCs w:val="24"/>
        </w:rPr>
        <w:t>Основным объектом оценки личностных результатов в основной школе служит сфо</w:t>
      </w:r>
      <w:r w:rsidRPr="00EB2E06">
        <w:rPr>
          <w:rFonts w:ascii="Times New Roman" w:hAnsi="Times New Roman"/>
          <w:bCs/>
          <w:iCs/>
          <w:sz w:val="24"/>
          <w:szCs w:val="24"/>
        </w:rPr>
        <w:t>р</w:t>
      </w:r>
      <w:r w:rsidRPr="00EB2E06">
        <w:rPr>
          <w:rFonts w:ascii="Times New Roman" w:hAnsi="Times New Roman"/>
          <w:bCs/>
          <w:iCs/>
          <w:sz w:val="24"/>
          <w:szCs w:val="24"/>
        </w:rPr>
        <w:t xml:space="preserve">мированность </w:t>
      </w:r>
      <w:r w:rsidRPr="00EB2E06">
        <w:rPr>
          <w:rFonts w:ascii="Times New Roman" w:hAnsi="Times New Roman"/>
          <w:sz w:val="24"/>
          <w:szCs w:val="24"/>
        </w:rPr>
        <w:t>универсальных учебных действий, включаемых в следующие три о</w:t>
      </w:r>
      <w:r w:rsidRPr="00EB2E06">
        <w:rPr>
          <w:rFonts w:ascii="Times New Roman" w:hAnsi="Times New Roman"/>
          <w:sz w:val="24"/>
          <w:szCs w:val="24"/>
        </w:rPr>
        <w:t>с</w:t>
      </w:r>
      <w:r w:rsidRPr="00EB2E06">
        <w:rPr>
          <w:rFonts w:ascii="Times New Roman" w:hAnsi="Times New Roman"/>
          <w:sz w:val="24"/>
          <w:szCs w:val="24"/>
        </w:rPr>
        <w:t>новные</w:t>
      </w:r>
      <w:r w:rsidRPr="00EB2E06">
        <w:rPr>
          <w:rFonts w:ascii="Times New Roman" w:hAnsi="Times New Roman"/>
          <w:bCs/>
          <w:iCs/>
          <w:sz w:val="24"/>
          <w:szCs w:val="24"/>
        </w:rPr>
        <w:t xml:space="preserve"> блока: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1) сформированность основ гражданской идентичности личности;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2) сформированность индивидуальной учебной самостоятельности, включая умение строить жизненные профессиональные планы с учетом конкретных перспектив соц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ального развития;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3) сформированность социальных компетенций, включая ценностно-смысловые уст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новки и моральные нормы, опыт социальных и межличностных отношений, правосо</w:t>
      </w:r>
      <w:r w:rsidRPr="00EB2E06">
        <w:rPr>
          <w:rFonts w:ascii="Times New Roman" w:hAnsi="Times New Roman"/>
          <w:sz w:val="24"/>
          <w:szCs w:val="24"/>
        </w:rPr>
        <w:t>з</w:t>
      </w:r>
      <w:r w:rsidRPr="00EB2E06">
        <w:rPr>
          <w:rFonts w:ascii="Times New Roman" w:hAnsi="Times New Roman"/>
          <w:sz w:val="24"/>
          <w:szCs w:val="24"/>
        </w:rPr>
        <w:t>нание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 xml:space="preserve">В соответствии с требованиями ФГОС достижение личностных результатов </w:t>
      </w:r>
      <w:r w:rsidRPr="00EB2E06">
        <w:rPr>
          <w:rFonts w:ascii="Times New Roman" w:hAnsi="Times New Roman"/>
          <w:sz w:val="24"/>
          <w:szCs w:val="24"/>
          <w:u w:val="single"/>
        </w:rPr>
        <w:t>не вын</w:t>
      </w:r>
      <w:r w:rsidRPr="00EB2E06">
        <w:rPr>
          <w:rFonts w:ascii="Times New Roman" w:hAnsi="Times New Roman"/>
          <w:sz w:val="24"/>
          <w:szCs w:val="24"/>
          <w:u w:val="single"/>
        </w:rPr>
        <w:t>о</w:t>
      </w:r>
      <w:r w:rsidRPr="00EB2E06">
        <w:rPr>
          <w:rFonts w:ascii="Times New Roman" w:hAnsi="Times New Roman"/>
          <w:sz w:val="24"/>
          <w:szCs w:val="24"/>
          <w:u w:val="single"/>
        </w:rPr>
        <w:t>сится</w:t>
      </w:r>
      <w:r w:rsidRPr="00EB2E06">
        <w:rPr>
          <w:rFonts w:ascii="Times New Roman" w:hAnsi="Times New Roman"/>
          <w:sz w:val="24"/>
          <w:szCs w:val="24"/>
        </w:rPr>
        <w:t xml:space="preserve"> на итоговую оценку обучающихся, а является предметом оценки эффективности во</w:t>
      </w:r>
      <w:r w:rsidRPr="00EB2E06">
        <w:rPr>
          <w:rFonts w:ascii="Times New Roman" w:hAnsi="Times New Roman"/>
          <w:sz w:val="24"/>
          <w:szCs w:val="24"/>
        </w:rPr>
        <w:t>с</w:t>
      </w:r>
      <w:r w:rsidRPr="00EB2E06">
        <w:rPr>
          <w:rFonts w:ascii="Times New Roman" w:hAnsi="Times New Roman"/>
          <w:sz w:val="24"/>
          <w:szCs w:val="24"/>
        </w:rPr>
        <w:t>питательно-образовательной деятельности образовательной организации и образов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 xml:space="preserve">тельных систем разного уровня. </w:t>
      </w:r>
      <w:r w:rsidRPr="00EB2E06">
        <w:rPr>
          <w:rFonts w:ascii="Times New Roman" w:hAnsi="Times New Roman"/>
          <w:bCs/>
          <w:iCs/>
          <w:sz w:val="24"/>
          <w:szCs w:val="24"/>
        </w:rPr>
        <w:t xml:space="preserve">Поэтому оценка </w:t>
      </w:r>
      <w:r w:rsidRPr="00EB2E06">
        <w:rPr>
          <w:rFonts w:ascii="Times New Roman" w:hAnsi="Times New Roman"/>
          <w:sz w:val="24"/>
          <w:szCs w:val="24"/>
        </w:rPr>
        <w:t xml:space="preserve">этих результатов образовательной деятельности осуществляется в ходе </w:t>
      </w:r>
      <w:r w:rsidRPr="00EB2E06">
        <w:rPr>
          <w:rFonts w:ascii="Times New Roman" w:hAnsi="Times New Roman"/>
          <w:sz w:val="24"/>
          <w:szCs w:val="24"/>
          <w:u w:val="single"/>
        </w:rPr>
        <w:t>внешних</w:t>
      </w:r>
      <w:r w:rsidRPr="00EB2E06">
        <w:rPr>
          <w:rFonts w:ascii="Times New Roman" w:hAnsi="Times New Roman"/>
          <w:sz w:val="24"/>
          <w:szCs w:val="24"/>
        </w:rPr>
        <w:t xml:space="preserve"> неперсонифицированных мониторинговых и</w:t>
      </w:r>
      <w:r w:rsidRPr="00EB2E06">
        <w:rPr>
          <w:rFonts w:ascii="Times New Roman" w:hAnsi="Times New Roman"/>
          <w:sz w:val="24"/>
          <w:szCs w:val="24"/>
        </w:rPr>
        <w:t>с</w:t>
      </w:r>
      <w:r w:rsidRPr="00EB2E06">
        <w:rPr>
          <w:rFonts w:ascii="Times New Roman" w:hAnsi="Times New Roman"/>
          <w:sz w:val="24"/>
          <w:szCs w:val="24"/>
        </w:rPr>
        <w:t>следований. Инструментарий для них разрабатывается централизованно на федеральном или регионал</w:t>
      </w:r>
      <w:r w:rsidRPr="00EB2E06">
        <w:rPr>
          <w:rFonts w:ascii="Times New Roman" w:hAnsi="Times New Roman"/>
          <w:sz w:val="24"/>
          <w:szCs w:val="24"/>
        </w:rPr>
        <w:t>ь</w:t>
      </w:r>
      <w:r w:rsidRPr="00EB2E06">
        <w:rPr>
          <w:rFonts w:ascii="Times New Roman" w:hAnsi="Times New Roman"/>
          <w:sz w:val="24"/>
          <w:szCs w:val="24"/>
        </w:rPr>
        <w:t>ном уровне и основывается на профессиональных методиках психолого-педагогической д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агностики.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Перечень личностных результатов, подлежащих диагностике, представлен в разделе «Личностные планируемые результаты освоения основной образовательной программы о</w:t>
      </w:r>
      <w:r w:rsidRPr="00EB2E06">
        <w:rPr>
          <w:rFonts w:ascii="Times New Roman" w:eastAsia="Times New Roman" w:hAnsi="Times New Roman"/>
          <w:sz w:val="24"/>
          <w:szCs w:val="24"/>
        </w:rPr>
        <w:t>с</w:t>
      </w:r>
      <w:r w:rsidRPr="00EB2E06">
        <w:rPr>
          <w:rFonts w:ascii="Times New Roman" w:eastAsia="Times New Roman" w:hAnsi="Times New Roman"/>
          <w:sz w:val="24"/>
          <w:szCs w:val="24"/>
        </w:rPr>
        <w:t>новного общего образования», в структуре личностных результатов в соответствии с осно</w:t>
      </w:r>
      <w:r w:rsidRPr="00EB2E06">
        <w:rPr>
          <w:rFonts w:ascii="Times New Roman" w:eastAsia="Times New Roman" w:hAnsi="Times New Roman"/>
          <w:sz w:val="24"/>
          <w:szCs w:val="24"/>
        </w:rPr>
        <w:t>в</w:t>
      </w:r>
      <w:r w:rsidRPr="00EB2E06">
        <w:rPr>
          <w:rFonts w:ascii="Times New Roman" w:eastAsia="Times New Roman" w:hAnsi="Times New Roman"/>
          <w:sz w:val="24"/>
          <w:szCs w:val="24"/>
        </w:rPr>
        <w:t>ными объектами оценки личностных планируемых результатов выделены 3 критерия сфо</w:t>
      </w:r>
      <w:r w:rsidRPr="00EB2E06">
        <w:rPr>
          <w:rFonts w:ascii="Times New Roman" w:eastAsia="Times New Roman" w:hAnsi="Times New Roman"/>
          <w:sz w:val="24"/>
          <w:szCs w:val="24"/>
        </w:rPr>
        <w:t>р</w:t>
      </w:r>
      <w:r w:rsidRPr="00EB2E06">
        <w:rPr>
          <w:rFonts w:ascii="Times New Roman" w:eastAsia="Times New Roman" w:hAnsi="Times New Roman"/>
          <w:sz w:val="24"/>
          <w:szCs w:val="24"/>
        </w:rPr>
        <w:t>мированности планируемых результатов:</w:t>
      </w:r>
    </w:p>
    <w:p w:rsidR="00F52B55" w:rsidRPr="00EB2E06" w:rsidRDefault="00F52B55" w:rsidP="00117556">
      <w:pPr>
        <w:widowControl w:val="0"/>
        <w:numPr>
          <w:ilvl w:val="0"/>
          <w:numId w:val="234"/>
        </w:numPr>
        <w:tabs>
          <w:tab w:val="left" w:pos="992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самоопределение (личностное, профессиональное, жизненное);</w:t>
      </w:r>
    </w:p>
    <w:p w:rsidR="00F52B55" w:rsidRPr="00EB2E06" w:rsidRDefault="00F52B55" w:rsidP="00117556">
      <w:pPr>
        <w:widowControl w:val="0"/>
        <w:numPr>
          <w:ilvl w:val="0"/>
          <w:numId w:val="234"/>
        </w:numPr>
        <w:tabs>
          <w:tab w:val="left" w:pos="992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смыслообразование;</w:t>
      </w:r>
    </w:p>
    <w:p w:rsidR="00F52B55" w:rsidRPr="00EB2E06" w:rsidRDefault="00F52B55" w:rsidP="00117556">
      <w:pPr>
        <w:widowControl w:val="0"/>
        <w:numPr>
          <w:ilvl w:val="0"/>
          <w:numId w:val="234"/>
        </w:numPr>
        <w:tabs>
          <w:tab w:val="left" w:pos="992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нравственно-этическая ориентация.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В рамках данных критериев сформированности, с учетом социальной ситуации разв</w:t>
      </w:r>
      <w:r w:rsidRPr="00EB2E06">
        <w:rPr>
          <w:rFonts w:ascii="Times New Roman" w:eastAsia="Times New Roman" w:hAnsi="Times New Roman"/>
          <w:sz w:val="24"/>
          <w:szCs w:val="24"/>
        </w:rPr>
        <w:t>и</w:t>
      </w:r>
      <w:r w:rsidRPr="00EB2E06">
        <w:rPr>
          <w:rFonts w:ascii="Times New Roman" w:eastAsia="Times New Roman" w:hAnsi="Times New Roman"/>
          <w:sz w:val="24"/>
          <w:szCs w:val="24"/>
        </w:rPr>
        <w:t>тия подростка, определены блоки сформированности личностных образовательных результ</w:t>
      </w:r>
      <w:r w:rsidRPr="00EB2E06">
        <w:rPr>
          <w:rFonts w:ascii="Times New Roman" w:eastAsia="Times New Roman" w:hAnsi="Times New Roman"/>
          <w:sz w:val="24"/>
          <w:szCs w:val="24"/>
        </w:rPr>
        <w:t>а</w:t>
      </w:r>
      <w:r w:rsidRPr="00EB2E06">
        <w:rPr>
          <w:rFonts w:ascii="Times New Roman" w:eastAsia="Times New Roman" w:hAnsi="Times New Roman"/>
          <w:sz w:val="24"/>
          <w:szCs w:val="24"/>
        </w:rPr>
        <w:t>тов основного общего образования. Инструментарий оценивания личностных р</w:t>
      </w:r>
      <w:r w:rsidRPr="00EB2E06">
        <w:rPr>
          <w:rFonts w:ascii="Times New Roman" w:eastAsia="Times New Roman" w:hAnsi="Times New Roman"/>
          <w:sz w:val="24"/>
          <w:szCs w:val="24"/>
        </w:rPr>
        <w:t>е</w:t>
      </w:r>
      <w:r w:rsidRPr="00EB2E06">
        <w:rPr>
          <w:rFonts w:ascii="Times New Roman" w:eastAsia="Times New Roman" w:hAnsi="Times New Roman"/>
          <w:sz w:val="24"/>
          <w:szCs w:val="24"/>
        </w:rPr>
        <w:t>зультатов отвечает следующим требованиям: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позволяет оценить личностные результаты освоения основной образовательной пр</w:t>
      </w:r>
      <w:r w:rsidRPr="00EB2E06">
        <w:rPr>
          <w:rFonts w:ascii="Times New Roman" w:eastAsia="Times New Roman" w:hAnsi="Times New Roman"/>
          <w:sz w:val="24"/>
          <w:szCs w:val="24"/>
        </w:rPr>
        <w:t>о</w:t>
      </w:r>
      <w:r w:rsidRPr="00EB2E06">
        <w:rPr>
          <w:rFonts w:ascii="Times New Roman" w:eastAsia="Times New Roman" w:hAnsi="Times New Roman"/>
          <w:sz w:val="24"/>
          <w:szCs w:val="24"/>
        </w:rPr>
        <w:t>граммы основного общего образования в полном объеме;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процедуры отвечают этическим принципам охраны и защиты интересов ребенка и конфиденциальности;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оценивание личностных планируемых результатов проводится в форме, не предста</w:t>
      </w:r>
      <w:r w:rsidRPr="00EB2E06">
        <w:rPr>
          <w:rFonts w:ascii="Times New Roman" w:eastAsia="Times New Roman" w:hAnsi="Times New Roman"/>
          <w:sz w:val="24"/>
          <w:szCs w:val="24"/>
        </w:rPr>
        <w:t>в</w:t>
      </w:r>
      <w:r w:rsidRPr="00EB2E06">
        <w:rPr>
          <w:rFonts w:ascii="Times New Roman" w:eastAsia="Times New Roman" w:hAnsi="Times New Roman"/>
          <w:sz w:val="24"/>
          <w:szCs w:val="24"/>
        </w:rPr>
        <w:t>ляющей угрозы личности, психологической безопасности и эмоциональному статусу об</w:t>
      </w:r>
      <w:r w:rsidRPr="00EB2E06">
        <w:rPr>
          <w:rFonts w:ascii="Times New Roman" w:eastAsia="Times New Roman" w:hAnsi="Times New Roman"/>
          <w:sz w:val="24"/>
          <w:szCs w:val="24"/>
        </w:rPr>
        <w:t>у</w:t>
      </w:r>
      <w:r w:rsidRPr="00EB2E06">
        <w:rPr>
          <w:rFonts w:ascii="Times New Roman" w:eastAsia="Times New Roman" w:hAnsi="Times New Roman"/>
          <w:sz w:val="24"/>
          <w:szCs w:val="24"/>
        </w:rPr>
        <w:t>чающегося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Во внутришкольном мониторинге в целях оптимизации личностного развития уч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щихся возможна оценка сформированности отдельных личностных результатов, проявля</w:t>
      </w:r>
      <w:r w:rsidRPr="00EB2E06">
        <w:rPr>
          <w:rFonts w:ascii="Times New Roman" w:hAnsi="Times New Roman"/>
          <w:sz w:val="24"/>
          <w:szCs w:val="24"/>
        </w:rPr>
        <w:t>ю</w:t>
      </w:r>
      <w:r w:rsidRPr="00EB2E06">
        <w:rPr>
          <w:rFonts w:ascii="Times New Roman" w:hAnsi="Times New Roman"/>
          <w:sz w:val="24"/>
          <w:szCs w:val="24"/>
        </w:rPr>
        <w:t>щихся в:</w:t>
      </w:r>
    </w:p>
    <w:p w:rsidR="00F52B55" w:rsidRPr="00EB2E06" w:rsidRDefault="00F52B55" w:rsidP="00EB2E06">
      <w:pPr>
        <w:numPr>
          <w:ilvl w:val="0"/>
          <w:numId w:val="128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облюдении норм и правил поведения, принятых в образовательной организ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ции;</w:t>
      </w:r>
    </w:p>
    <w:p w:rsidR="00F52B55" w:rsidRPr="00EB2E06" w:rsidRDefault="00F52B55" w:rsidP="00EB2E06">
      <w:pPr>
        <w:numPr>
          <w:ilvl w:val="0"/>
          <w:numId w:val="128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участии в общественной жизни образовательной организации, ближайшего с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циального окружения, страны, общественно-полезной деятельности;</w:t>
      </w:r>
    </w:p>
    <w:p w:rsidR="00F52B55" w:rsidRPr="00EB2E06" w:rsidRDefault="00F52B55" w:rsidP="00EB2E06">
      <w:pPr>
        <w:numPr>
          <w:ilvl w:val="0"/>
          <w:numId w:val="128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ответственности за результаты обучения;</w:t>
      </w:r>
    </w:p>
    <w:p w:rsidR="00F52B55" w:rsidRPr="00EB2E06" w:rsidRDefault="00F52B55" w:rsidP="00EB2E06">
      <w:pPr>
        <w:numPr>
          <w:ilvl w:val="0"/>
          <w:numId w:val="128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готовности и способности делать осознанный выбор своей образовательной траектории, в том числе выбор профессии;</w:t>
      </w:r>
    </w:p>
    <w:p w:rsidR="00F52B55" w:rsidRPr="00EB2E06" w:rsidRDefault="00F52B55" w:rsidP="00EB2E06">
      <w:pPr>
        <w:numPr>
          <w:ilvl w:val="0"/>
          <w:numId w:val="128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ценностно-смысловых установках обучающихся, формируемых средствами различных предметов в рамках системы общего образования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Внутришкольный мониторинг организуется администрацией школы  и осуществляе</w:t>
      </w:r>
      <w:r w:rsidRPr="00EB2E06">
        <w:rPr>
          <w:rFonts w:ascii="Times New Roman" w:hAnsi="Times New Roman"/>
          <w:sz w:val="24"/>
          <w:szCs w:val="24"/>
        </w:rPr>
        <w:t>т</w:t>
      </w:r>
      <w:r w:rsidRPr="00EB2E06">
        <w:rPr>
          <w:rFonts w:ascii="Times New Roman" w:hAnsi="Times New Roman"/>
          <w:sz w:val="24"/>
          <w:szCs w:val="24"/>
        </w:rPr>
        <w:t>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в виде характеристики по форме, установленной образовательной организ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 xml:space="preserve">цией. Любое использование данных, полученных в ходе мониторинговых исследований, возможно только в соответствии с </w:t>
      </w:r>
      <w:r w:rsidRPr="00EB2E06">
        <w:rPr>
          <w:rFonts w:ascii="Times New Roman" w:hAnsi="Times New Roman"/>
          <w:bCs/>
          <w:sz w:val="24"/>
          <w:szCs w:val="24"/>
        </w:rPr>
        <w:t xml:space="preserve">Федеральным </w:t>
      </w:r>
      <w:r w:rsidRPr="00EB2E06">
        <w:rPr>
          <w:rFonts w:ascii="Times New Roman" w:hAnsi="Times New Roman"/>
          <w:sz w:val="24"/>
          <w:szCs w:val="24"/>
        </w:rPr>
        <w:t>законом от 17.07.2006 №152-ФЗ «О перс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нальных данных»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52B55" w:rsidRPr="00EB2E06" w:rsidRDefault="00F52B55" w:rsidP="00EB2E06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iCs/>
          <w:sz w:val="24"/>
          <w:szCs w:val="24"/>
        </w:rPr>
      </w:pPr>
      <w:r w:rsidRPr="00EB2E06">
        <w:rPr>
          <w:rFonts w:ascii="Times New Roman" w:eastAsia="Times New Roman" w:hAnsi="Times New Roman"/>
          <w:b/>
          <w:bCs/>
          <w:iCs/>
          <w:sz w:val="24"/>
          <w:szCs w:val="24"/>
        </w:rPr>
        <w:t>Особенности оценки метапредметных результатов.</w:t>
      </w:r>
    </w:p>
    <w:p w:rsidR="00F52B55" w:rsidRPr="00EB2E06" w:rsidRDefault="00F52B55" w:rsidP="00EB2E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52B55" w:rsidRPr="00EB2E06" w:rsidRDefault="00F52B55" w:rsidP="00EB2E0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Критериями сформированности метапредметных планируемых результатов явл</w:t>
      </w:r>
      <w:r w:rsidRPr="00EB2E06">
        <w:rPr>
          <w:rFonts w:ascii="Times New Roman" w:eastAsia="Times New Roman" w:hAnsi="Times New Roman"/>
          <w:sz w:val="24"/>
          <w:szCs w:val="24"/>
        </w:rPr>
        <w:t>я</w:t>
      </w:r>
      <w:r w:rsidRPr="00EB2E06">
        <w:rPr>
          <w:rFonts w:ascii="Times New Roman" w:eastAsia="Times New Roman" w:hAnsi="Times New Roman"/>
          <w:sz w:val="24"/>
          <w:szCs w:val="24"/>
        </w:rPr>
        <w:t>ются три блока универсальных учебных действий: регулятивные; познавательные, в том числе смысловое чтение, формирование ИКТ-компетентности обучающихся, формирование экол</w:t>
      </w:r>
      <w:r w:rsidRPr="00EB2E06">
        <w:rPr>
          <w:rFonts w:ascii="Times New Roman" w:eastAsia="Times New Roman" w:hAnsi="Times New Roman"/>
          <w:sz w:val="24"/>
          <w:szCs w:val="24"/>
        </w:rPr>
        <w:t>о</w:t>
      </w:r>
      <w:r w:rsidRPr="00EB2E06">
        <w:rPr>
          <w:rFonts w:ascii="Times New Roman" w:eastAsia="Times New Roman" w:hAnsi="Times New Roman"/>
          <w:sz w:val="24"/>
          <w:szCs w:val="24"/>
        </w:rPr>
        <w:t>гического мышления; коммуникативные.</w:t>
      </w:r>
    </w:p>
    <w:p w:rsidR="00F52B55" w:rsidRPr="00EB2E06" w:rsidRDefault="00F52B55" w:rsidP="00EB2E0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bCs/>
          <w:iCs/>
          <w:sz w:val="24"/>
          <w:szCs w:val="24"/>
        </w:rPr>
        <w:t xml:space="preserve">Основным </w:t>
      </w:r>
      <w:r w:rsidRPr="00EB2E06">
        <w:rPr>
          <w:rFonts w:ascii="Times New Roman" w:hAnsi="Times New Roman"/>
          <w:b/>
          <w:bCs/>
          <w:iCs/>
          <w:sz w:val="24"/>
          <w:szCs w:val="24"/>
        </w:rPr>
        <w:t>объектом и предметом</w:t>
      </w:r>
      <w:r w:rsidRPr="00EB2E06">
        <w:rPr>
          <w:rFonts w:ascii="Times New Roman" w:hAnsi="Times New Roman"/>
          <w:bCs/>
          <w:iCs/>
          <w:sz w:val="24"/>
          <w:szCs w:val="24"/>
        </w:rPr>
        <w:t xml:space="preserve"> оценки метапредметных результатов являются</w:t>
      </w:r>
      <w:r w:rsidRPr="00EB2E06">
        <w:rPr>
          <w:rFonts w:ascii="Times New Roman" w:hAnsi="Times New Roman"/>
          <w:sz w:val="24"/>
          <w:szCs w:val="24"/>
        </w:rPr>
        <w:t>:</w:t>
      </w:r>
    </w:p>
    <w:p w:rsidR="00F52B55" w:rsidRPr="00EB2E06" w:rsidRDefault="00F52B55" w:rsidP="00EB2E06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пособность и готовность к освоению систематических знаний, их самостоятел</w:t>
      </w:r>
      <w:r w:rsidRPr="00EB2E06">
        <w:rPr>
          <w:rFonts w:ascii="Times New Roman" w:hAnsi="Times New Roman"/>
          <w:sz w:val="24"/>
          <w:szCs w:val="24"/>
        </w:rPr>
        <w:t>ь</w:t>
      </w:r>
      <w:r w:rsidRPr="00EB2E06">
        <w:rPr>
          <w:rFonts w:ascii="Times New Roman" w:hAnsi="Times New Roman"/>
          <w:sz w:val="24"/>
          <w:szCs w:val="24"/>
        </w:rPr>
        <w:t>ному пополнению, переносу и интеграции;</w:t>
      </w:r>
    </w:p>
    <w:p w:rsidR="00F52B55" w:rsidRPr="00EB2E06" w:rsidRDefault="00F52B55" w:rsidP="00EB2E06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пособность работать с информацией;</w:t>
      </w:r>
    </w:p>
    <w:p w:rsidR="00F52B55" w:rsidRPr="00EB2E06" w:rsidRDefault="00F52B55" w:rsidP="00EB2E06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пособность к сотрудничеству и коммуникации;</w:t>
      </w:r>
    </w:p>
    <w:p w:rsidR="00F52B55" w:rsidRPr="00EB2E06" w:rsidRDefault="00F52B55" w:rsidP="00EB2E06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пособность к решению личностно и социально значимых проблем и воплощ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нию найденных решений в практику;</w:t>
      </w:r>
    </w:p>
    <w:p w:rsidR="00F52B55" w:rsidRPr="00EB2E06" w:rsidRDefault="00F52B55" w:rsidP="00EB2E06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F52B55" w:rsidRPr="00EB2E06" w:rsidRDefault="00F52B55" w:rsidP="00EB2E06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пособность к самоорганизации, саморегуляции и рефлексии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 xml:space="preserve">Оценка достижения метапредметных результатов осуществляется администрацией образовательной организации в ходе </w:t>
      </w:r>
      <w:r w:rsidRPr="00EB2E06">
        <w:rPr>
          <w:rFonts w:ascii="Times New Roman" w:hAnsi="Times New Roman"/>
          <w:b/>
          <w:sz w:val="24"/>
          <w:szCs w:val="24"/>
        </w:rPr>
        <w:t>внутришкольного мониторинга</w:t>
      </w:r>
      <w:r w:rsidRPr="00EB2E06">
        <w:rPr>
          <w:rFonts w:ascii="Times New Roman" w:hAnsi="Times New Roman"/>
          <w:sz w:val="24"/>
          <w:szCs w:val="24"/>
        </w:rPr>
        <w:t>. Содержание и п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риодичность внутришкольного мониторинга устанавливается решением педагогического с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вета. Инструментарий строится на межпредметной основе и может включать диагностич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ские материалы по оценке читательской грамотности, ИКТ-компетентности, сформирова</w:t>
      </w:r>
      <w:r w:rsidRPr="00EB2E06">
        <w:rPr>
          <w:rFonts w:ascii="Times New Roman" w:hAnsi="Times New Roman"/>
          <w:sz w:val="24"/>
          <w:szCs w:val="24"/>
        </w:rPr>
        <w:t>н</w:t>
      </w:r>
      <w:r w:rsidRPr="00EB2E06">
        <w:rPr>
          <w:rFonts w:ascii="Times New Roman" w:hAnsi="Times New Roman"/>
          <w:sz w:val="24"/>
          <w:szCs w:val="24"/>
        </w:rPr>
        <w:t>ности регулятивных, коммуникативных и познавательных учебных действий</w:t>
      </w:r>
      <w:r w:rsidRPr="00EB2E06">
        <w:rPr>
          <w:rFonts w:ascii="Times New Roman" w:hAnsi="Times New Roman"/>
          <w:i/>
          <w:sz w:val="24"/>
          <w:szCs w:val="24"/>
        </w:rPr>
        <w:t>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 xml:space="preserve">Формами оценки </w:t>
      </w:r>
    </w:p>
    <w:p w:rsidR="00F52B55" w:rsidRPr="00EB2E06" w:rsidRDefault="00F52B55" w:rsidP="00EB2E06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читательской грамотности служит письменная работа на межпредметной осн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ве;</w:t>
      </w:r>
    </w:p>
    <w:p w:rsidR="00F52B55" w:rsidRPr="00EB2E06" w:rsidRDefault="00F52B55" w:rsidP="00EB2E06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ИКТ-компетентности – практическая работа в сочетании с письменной (компь</w:t>
      </w:r>
      <w:r w:rsidRPr="00EB2E06">
        <w:rPr>
          <w:rFonts w:ascii="Times New Roman" w:hAnsi="Times New Roman"/>
          <w:sz w:val="24"/>
          <w:szCs w:val="24"/>
        </w:rPr>
        <w:t>ю</w:t>
      </w:r>
      <w:r w:rsidRPr="00EB2E06">
        <w:rPr>
          <w:rFonts w:ascii="Times New Roman" w:hAnsi="Times New Roman"/>
          <w:sz w:val="24"/>
          <w:szCs w:val="24"/>
        </w:rPr>
        <w:t>теризованной) частью;</w:t>
      </w:r>
    </w:p>
    <w:p w:rsidR="00F52B55" w:rsidRPr="00EB2E06" w:rsidRDefault="00F52B55" w:rsidP="00EB2E06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сформированности регулятивных, коммуникативных и познавательных учебных действий – наблюдение за ходом выполнения групповых и индивидуальных учебных иссл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дований и проектов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Каждый из перечисленных видов диагностик проводится с периодичностью не м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нее, чем один раз в два года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 xml:space="preserve">Основной процедурой </w:t>
      </w:r>
      <w:r w:rsidRPr="00EB2E06">
        <w:rPr>
          <w:rFonts w:ascii="Times New Roman" w:hAnsi="Times New Roman"/>
          <w:b/>
          <w:sz w:val="24"/>
          <w:szCs w:val="24"/>
        </w:rPr>
        <w:t>итоговой оценки</w:t>
      </w:r>
      <w:r w:rsidRPr="00EB2E06">
        <w:rPr>
          <w:rFonts w:ascii="Times New Roman" w:hAnsi="Times New Roman"/>
          <w:sz w:val="24"/>
          <w:szCs w:val="24"/>
        </w:rPr>
        <w:t xml:space="preserve"> достижения метапредметных результатов является </w:t>
      </w:r>
      <w:r w:rsidRPr="00EB2E06">
        <w:rPr>
          <w:rFonts w:ascii="Times New Roman" w:hAnsi="Times New Roman"/>
          <w:b/>
          <w:sz w:val="24"/>
          <w:szCs w:val="24"/>
        </w:rPr>
        <w:t>защита итогового индивидуального проекта</w:t>
      </w:r>
      <w:r w:rsidRPr="00EB2E06">
        <w:rPr>
          <w:rFonts w:ascii="Times New Roman" w:hAnsi="Times New Roman"/>
          <w:sz w:val="24"/>
          <w:szCs w:val="24"/>
        </w:rPr>
        <w:t>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</w:t>
      </w:r>
      <w:r w:rsidRPr="00EB2E06">
        <w:rPr>
          <w:rFonts w:ascii="Times New Roman" w:hAnsi="Times New Roman"/>
          <w:sz w:val="24"/>
          <w:szCs w:val="24"/>
        </w:rPr>
        <w:t>в</w:t>
      </w:r>
      <w:r w:rsidRPr="00EB2E06">
        <w:rPr>
          <w:rFonts w:ascii="Times New Roman" w:hAnsi="Times New Roman"/>
          <w:sz w:val="24"/>
          <w:szCs w:val="24"/>
        </w:rPr>
        <w:t>ную деятельность (учебно-познавательную, конструкторскую, социальную, х</w:t>
      </w:r>
      <w:r w:rsidRPr="00EB2E06">
        <w:rPr>
          <w:rFonts w:ascii="Times New Roman" w:hAnsi="Times New Roman"/>
          <w:sz w:val="24"/>
          <w:szCs w:val="24"/>
        </w:rPr>
        <w:t>у</w:t>
      </w:r>
      <w:r w:rsidRPr="00EB2E06">
        <w:rPr>
          <w:rFonts w:ascii="Times New Roman" w:hAnsi="Times New Roman"/>
          <w:sz w:val="24"/>
          <w:szCs w:val="24"/>
        </w:rPr>
        <w:t>дожественно-творческую, иную)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Результатом (продуктом) проектной деятельности может быть любая из следующих работ: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а) письменная работа (эссе, реферат, аналитические материалы, обзорные матери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лы, отчёты о проведённых исследованиях, стендовый доклад и др.);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б) художественная творческая работа(в области литературы, музыки, изобразительн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го искусства, экранных искусств), представленная в виде прозаического или стих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творного произведения, инсценировки, художественной декламации, исполнения музыкального пр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изведения, компьютерной анимации и др.;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в) материальный объект, макет, иное конструкторское изделие;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г) отчётные материалы по социальному проекту, которые могут включать как те</w:t>
      </w:r>
      <w:r w:rsidRPr="00EB2E06">
        <w:rPr>
          <w:rFonts w:ascii="Times New Roman" w:hAnsi="Times New Roman"/>
          <w:sz w:val="24"/>
          <w:szCs w:val="24"/>
        </w:rPr>
        <w:t>к</w:t>
      </w:r>
      <w:r w:rsidRPr="00EB2E06">
        <w:rPr>
          <w:rFonts w:ascii="Times New Roman" w:hAnsi="Times New Roman"/>
          <w:sz w:val="24"/>
          <w:szCs w:val="24"/>
        </w:rPr>
        <w:t>сты, так и мультимедийные продукты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Требования к организации проектной деятельности, к содержанию и направленн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сти проекта, а также критерии оценки проектной работы разработаны  с учётом целей и задач проектной деятельности на данном этапе образования и в соответствии с особенностями о</w:t>
      </w:r>
      <w:r w:rsidRPr="00EB2E06">
        <w:rPr>
          <w:rFonts w:ascii="Times New Roman" w:hAnsi="Times New Roman"/>
          <w:sz w:val="24"/>
          <w:szCs w:val="24"/>
        </w:rPr>
        <w:t>б</w:t>
      </w:r>
      <w:r w:rsidRPr="00EB2E06">
        <w:rPr>
          <w:rFonts w:ascii="Times New Roman" w:hAnsi="Times New Roman"/>
          <w:sz w:val="24"/>
          <w:szCs w:val="24"/>
        </w:rPr>
        <w:t xml:space="preserve">разовательной организации. 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боты (плагиата) без указания ссылок на источник, проект к защите не допускается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Защита проекта осуществляется на школьной конференции. Результаты выполнения проекта оцениваются по итогам рассмотрения комиссией представленного продукта с кра</w:t>
      </w:r>
      <w:r w:rsidRPr="00EB2E06">
        <w:rPr>
          <w:rFonts w:ascii="Times New Roman" w:hAnsi="Times New Roman"/>
          <w:sz w:val="24"/>
          <w:szCs w:val="24"/>
        </w:rPr>
        <w:t>т</w:t>
      </w:r>
      <w:r w:rsidRPr="00EB2E06">
        <w:rPr>
          <w:rFonts w:ascii="Times New Roman" w:hAnsi="Times New Roman"/>
          <w:sz w:val="24"/>
          <w:szCs w:val="24"/>
        </w:rPr>
        <w:t>кой пояснительной запиской, презентации обучающегося и отзыва руководителя.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Инструментарий оценки метапредметных результатов строится на межпредметной основе и включает: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экспертные листы - обобщенная оценка всех метапредметных результатов; групп</w:t>
      </w:r>
      <w:r w:rsidRPr="00EB2E06">
        <w:rPr>
          <w:rFonts w:ascii="Times New Roman" w:eastAsia="Times New Roman" w:hAnsi="Times New Roman"/>
          <w:sz w:val="24"/>
          <w:szCs w:val="24"/>
        </w:rPr>
        <w:t>о</w:t>
      </w:r>
      <w:r w:rsidRPr="00EB2E06">
        <w:rPr>
          <w:rFonts w:ascii="Times New Roman" w:eastAsia="Times New Roman" w:hAnsi="Times New Roman"/>
          <w:sz w:val="24"/>
          <w:szCs w:val="24"/>
        </w:rPr>
        <w:t>вой проект - оценка регулятивных, коммуникативных универсальных учебных действий, а также частично познавательных, в части формирования ИКТ-компетентности обучающихся и см</w:t>
      </w:r>
      <w:r w:rsidRPr="00EB2E06">
        <w:rPr>
          <w:rFonts w:ascii="Times New Roman" w:eastAsia="Times New Roman" w:hAnsi="Times New Roman"/>
          <w:sz w:val="24"/>
          <w:szCs w:val="24"/>
        </w:rPr>
        <w:t>ы</w:t>
      </w:r>
      <w:r w:rsidRPr="00EB2E06">
        <w:rPr>
          <w:rFonts w:ascii="Times New Roman" w:eastAsia="Times New Roman" w:hAnsi="Times New Roman"/>
          <w:sz w:val="24"/>
          <w:szCs w:val="24"/>
        </w:rPr>
        <w:t>слового чтения;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z w:val="24"/>
          <w:szCs w:val="24"/>
        </w:rPr>
        <w:t>индивидуальный проект - оценка регулятивных, коммуникативных универсальных учебных действий, а также частично познавательных, в части формирования ИКТ- комп</w:t>
      </w:r>
      <w:r w:rsidRPr="00EB2E06">
        <w:rPr>
          <w:rFonts w:ascii="Times New Roman" w:eastAsia="Times New Roman" w:hAnsi="Times New Roman"/>
          <w:sz w:val="24"/>
          <w:szCs w:val="24"/>
        </w:rPr>
        <w:t>е</w:t>
      </w:r>
      <w:r w:rsidRPr="00EB2E06">
        <w:rPr>
          <w:rFonts w:ascii="Times New Roman" w:eastAsia="Times New Roman" w:hAnsi="Times New Roman"/>
          <w:sz w:val="24"/>
          <w:szCs w:val="24"/>
        </w:rPr>
        <w:t>тентности обучающихся и смыслового чтения; письменная работа на межпредметной о</w:t>
      </w:r>
      <w:r w:rsidRPr="00EB2E06">
        <w:rPr>
          <w:rFonts w:ascii="Times New Roman" w:eastAsia="Times New Roman" w:hAnsi="Times New Roman"/>
          <w:sz w:val="24"/>
          <w:szCs w:val="24"/>
        </w:rPr>
        <w:t>с</w:t>
      </w:r>
      <w:r w:rsidRPr="00EB2E06">
        <w:rPr>
          <w:rFonts w:ascii="Times New Roman" w:eastAsia="Times New Roman" w:hAnsi="Times New Roman"/>
          <w:sz w:val="24"/>
          <w:szCs w:val="24"/>
        </w:rPr>
        <w:t>нове.</w:t>
      </w:r>
    </w:p>
    <w:p w:rsidR="00F52B55" w:rsidRPr="00EB2E06" w:rsidRDefault="00F52B55" w:rsidP="00EB2E0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Выбор оценочных процедур осуществляется в соответствии с планируемыми резул</w:t>
      </w:r>
      <w:r w:rsidRPr="00EB2E06">
        <w:rPr>
          <w:rFonts w:ascii="Times New Roman" w:hAnsi="Times New Roman"/>
          <w:sz w:val="24"/>
          <w:szCs w:val="24"/>
        </w:rPr>
        <w:t>ь</w:t>
      </w:r>
      <w:r w:rsidRPr="00EB2E06">
        <w:rPr>
          <w:rFonts w:ascii="Times New Roman" w:hAnsi="Times New Roman"/>
          <w:sz w:val="24"/>
          <w:szCs w:val="24"/>
        </w:rPr>
        <w:t>татами, подлежащими оценке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 w:rsidRPr="00EB2E06">
        <w:rPr>
          <w:rFonts w:ascii="Times New Roman" w:eastAsia="Times New Roman" w:hAnsi="Times New Roman"/>
          <w:b/>
          <w:bCs/>
          <w:sz w:val="24"/>
          <w:szCs w:val="24"/>
        </w:rPr>
        <w:t>Оценочные процедуры, обеспечивающие определение уровня достижения об</w:t>
      </w:r>
      <w:r w:rsidRPr="00EB2E06">
        <w:rPr>
          <w:rFonts w:ascii="Times New Roman" w:eastAsia="Times New Roman" w:hAnsi="Times New Roman"/>
          <w:b/>
          <w:bCs/>
          <w:sz w:val="24"/>
          <w:szCs w:val="24"/>
        </w:rPr>
        <w:t>у</w:t>
      </w:r>
      <w:r w:rsidRPr="00EB2E06">
        <w:rPr>
          <w:rFonts w:ascii="Times New Roman" w:eastAsia="Times New Roman" w:hAnsi="Times New Roman"/>
          <w:b/>
          <w:bCs/>
          <w:sz w:val="24"/>
          <w:szCs w:val="24"/>
        </w:rPr>
        <w:t>чающимися метапредметных результатов освоения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 w:rsidRPr="00EB2E06">
        <w:rPr>
          <w:rFonts w:ascii="Times New Roman" w:eastAsia="Times New Roman" w:hAnsi="Times New Roman"/>
          <w:b/>
          <w:bCs/>
          <w:sz w:val="24"/>
          <w:szCs w:val="24"/>
        </w:rPr>
        <w:t xml:space="preserve"> ООП основного общего образования</w:t>
      </w:r>
    </w:p>
    <w:p w:rsidR="00F52B55" w:rsidRPr="00EB2E06" w:rsidRDefault="00F52B55" w:rsidP="00EB2E06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</w:p>
    <w:tbl>
      <w:tblPr>
        <w:tblW w:w="0" w:type="auto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85"/>
        <w:gridCol w:w="6011"/>
        <w:gridCol w:w="3334"/>
      </w:tblGrid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9888" w:type="dxa"/>
            <w:gridSpan w:val="2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Метапредметные образовательные результаты (универсальные учебные дейс</w:t>
            </w: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т</w:t>
            </w: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вия)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Оценочные процедуры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9888" w:type="dxa"/>
            <w:gridSpan w:val="2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  <w:t>Регулятивные универсальные учебные действия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Р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Умение самостоятельно определять цели обучения, ст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вить и формулировать для себя новые задачи в учебе и познавательной деятельности, развивать мотивы и и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тересы своей познавательной деятельности (целепол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гание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Экспертный лист 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Группово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Индивидуальный проект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Р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Умение самостоятельно планировать пути достиж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ия целей, в том числе альтернативные, осознанно выб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и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рать наиболее эффективные способы решения учебных и познавательного задач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Экспертный лис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Индивидуальный проект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Р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Умение соотносить свои действия с планируемыми р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зультатами, осуществлять контроль своей деятел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ь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ости в процессе достижения результата, определять способы действий в рамках предложенных условий и требов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ий, корректировать свои действия в соотве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т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ствии с изменяющейся ситуацией (контроль и ко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р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рекция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Экспертный лис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Группово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Индивидуальный проект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Р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Умение оценивать правильность выполнения учебной задачи, собственные возможности ее решения (оце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ка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Экспертный лис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Группово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Индивидуальный проект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Р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Владение основами самоконтроля, самооценки, прин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тия решений и осуществления осознанного выбора в учебной и познавательной (познавательная рефле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к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сия, саморегуляция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Экспертный лист</w:t>
            </w:r>
          </w:p>
        </w:tc>
      </w:tr>
      <w:tr w:rsidR="00F52B55" w:rsidRPr="00EB2E06" w:rsidTr="00F52B55">
        <w:tc>
          <w:tcPr>
            <w:tcW w:w="10598" w:type="dxa"/>
            <w:gridSpan w:val="3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i/>
                <w:color w:val="000000"/>
                <w:sz w:val="24"/>
                <w:szCs w:val="24"/>
                <w:shd w:val="clear" w:color="auto" w:fill="FFFFFF"/>
              </w:rPr>
              <w:t>Познавательные универсальные учебные действия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П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Умение определять понятия, создавать обобщения, у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с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танавливать аналогии, классифицировать, самосто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тельно выбирать основания и критерии для классиф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и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кации, устанавливать причинно-следственные связи, строить логическое рассуждение, умозаключение (и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дуктивное, дедуктивное, по аналогии) и делать выводы (логические УУД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Экспертный лист Письме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ая работа на межпредметной о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с</w:t>
            </w:r>
            <w:r w:rsidRPr="00EB2E0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shd w:val="clear" w:color="auto" w:fill="FFFFFF"/>
              </w:rPr>
              <w:t>нове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П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tabs>
                <w:tab w:val="right" w:pos="6172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Умение создавать, применять и преобразовывать зн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ки и символы, модели и схемы для решения учебных и познавательног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ab/>
              <w:t>задач (знаково-символические /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моделирование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 Пис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ь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менная работа на межпре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д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метной основе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П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Смысловое чтение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 Письме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ая работа на межпредме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ой основе Групповой пр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ект Индивидуальны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П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Формирование и развитие экологического мышл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е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ия, умение применять его в познавательной, коммуник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тивной, социальной практике и професси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альной ориентации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П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Развитие мотивации к овладению культурой активн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го использования словарей и других поисковых си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с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тем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10598" w:type="dxa"/>
            <w:gridSpan w:val="3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i/>
                <w:spacing w:val="4"/>
                <w:sz w:val="24"/>
                <w:szCs w:val="24"/>
              </w:rPr>
              <w:t>Коммуникативные универсальные учебные действия</w:t>
            </w: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К 11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Умение организовывать учебное сотрудничество и совместную деятельность с учителем и сверстник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ми; работать индивидуально и в группе: находить общее решение и разрешать конфликты на основе соглас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вания позиций и учета интересов; формулировать, а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р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гументировать и отстаивать свое мнение (учебное с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трудничество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 Групп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во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К 12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Умение осознанно использовать речевые средства в соответствии с задачей коммуникации для выраж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е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ия своих чувств, мыслей и потребностей для планиров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ия и регуляции своей деятельности; влад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е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ие устной и письменной речью, монологической контекстной речью (коммуникация)</w:t>
            </w: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 Групп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вой проект Индивидуальны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710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К 13</w:t>
            </w:r>
          </w:p>
        </w:tc>
        <w:tc>
          <w:tcPr>
            <w:tcW w:w="6414" w:type="dxa"/>
          </w:tcPr>
          <w:p w:rsidR="00F52B55" w:rsidRPr="00EB2E06" w:rsidRDefault="00F52B55" w:rsidP="00EB2E06">
            <w:pPr>
              <w:widowControl w:val="0"/>
              <w:tabs>
                <w:tab w:val="right" w:pos="613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pacing w:val="4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Формирование и развитие компетентности в обла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с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и использования</w:t>
            </w:r>
          </w:p>
          <w:p w:rsidR="00F52B55" w:rsidRPr="00EB2E06" w:rsidRDefault="00F52B55" w:rsidP="00EB2E06">
            <w:pPr>
              <w:widowControl w:val="0"/>
              <w:tabs>
                <w:tab w:val="right" w:pos="613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информационно-коммуникационных</w:t>
            </w: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ехнологий (ИКТ-компетентность)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474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Экспертный лист Групп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вой проект Индивидуальный проект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</w:tbl>
    <w:p w:rsidR="00F52B55" w:rsidRPr="00EB2E06" w:rsidRDefault="00F52B55" w:rsidP="00EB2E06">
      <w:pPr>
        <w:widowControl w:val="0"/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</w:p>
    <w:p w:rsidR="00F52B55" w:rsidRPr="00EB2E06" w:rsidRDefault="00F52B55" w:rsidP="00EB2E06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pacing w:val="4"/>
          <w:sz w:val="24"/>
          <w:szCs w:val="24"/>
        </w:rPr>
        <w:t>В соответствии с требованиями ФГОС основного общего образования система оценки достижения обучающимися метапредметных планируемых результатов должна включать оценку проектной и учебно-исследовательской деятельности, которая осущес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т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вляется в ходе проведения двух оценочных процедур: индивидуального и группового проекта.</w:t>
      </w:r>
    </w:p>
    <w:p w:rsidR="00F52B55" w:rsidRPr="00EB2E06" w:rsidRDefault="00F52B55" w:rsidP="00EB2E06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pacing w:val="4"/>
          <w:sz w:val="24"/>
          <w:szCs w:val="24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а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боты (плагиата) без указания ссылок на источник, проект к защите не допускается.</w:t>
      </w:r>
    </w:p>
    <w:p w:rsidR="00F52B55" w:rsidRPr="00EB2E06" w:rsidRDefault="00F52B55" w:rsidP="00EB2E06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EB2E06">
        <w:rPr>
          <w:rFonts w:ascii="Times New Roman" w:eastAsia="Times New Roman" w:hAnsi="Times New Roman"/>
          <w:spacing w:val="4"/>
          <w:sz w:val="24"/>
          <w:szCs w:val="24"/>
        </w:rPr>
        <w:t>Также мониторинг определения личностных и метапредметных результатов об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у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чающимися 5-9 классов осуществляется с помощью психолого-педагогического диагн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о</w:t>
      </w:r>
      <w:r w:rsidRPr="00EB2E06">
        <w:rPr>
          <w:rFonts w:ascii="Times New Roman" w:eastAsia="Times New Roman" w:hAnsi="Times New Roman"/>
          <w:spacing w:val="4"/>
          <w:sz w:val="24"/>
          <w:szCs w:val="24"/>
        </w:rPr>
        <w:t>стического инструментария:</w:t>
      </w:r>
    </w:p>
    <w:p w:rsidR="00F52B55" w:rsidRPr="00EB2E06" w:rsidRDefault="00F52B55" w:rsidP="00EB2E06">
      <w:pPr>
        <w:widowControl w:val="0"/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13"/>
        <w:gridCol w:w="3168"/>
        <w:gridCol w:w="2275"/>
        <w:gridCol w:w="2167"/>
        <w:gridCol w:w="1731"/>
      </w:tblGrid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Параметры</w:t>
            </w: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Диагностический инструментарий</w:t>
            </w: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Сроки 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Класс </w:t>
            </w:r>
          </w:p>
        </w:tc>
      </w:tr>
      <w:tr w:rsidR="00F52B55" w:rsidRPr="00EB2E06" w:rsidTr="00F52B55">
        <w:tc>
          <w:tcPr>
            <w:tcW w:w="10422" w:type="dxa"/>
            <w:gridSpan w:val="5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  <w:t>Личностные универсальные учебные действия</w:t>
            </w: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Изучение самооценки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ест «Вербальная диагностика сам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ценки личности»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Октябрь/апрель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5-6 класс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Изучение мотивационной сферы как одной из с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ставляющих личностных УУД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Методика выявл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е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ия уровня нра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в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ственн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softHyphen/>
              <w:t>этической ориентации (н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блюдение)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Октябрь/апрель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7-9 класс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pacing w:val="4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Изучение тревожности </w:t>
            </w: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pacing w:val="4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ест Филипса</w:t>
            </w: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Октябрь 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pacing w:val="4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5 класс</w:t>
            </w:r>
          </w:p>
        </w:tc>
      </w:tr>
      <w:tr w:rsidR="00F52B55" w:rsidRPr="00EB2E06" w:rsidTr="00F52B55">
        <w:tc>
          <w:tcPr>
            <w:tcW w:w="10422" w:type="dxa"/>
            <w:gridSpan w:val="5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  <w:t>Метапредметные универсальные ученые действия</w:t>
            </w: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Создание условий для у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с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пешной адаптации уч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щихся к среднему звену школы, предупреждение и преодоление школьных факторов риска</w:t>
            </w: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просник «САН» Проективная м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е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одика «Кактус»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сентябрь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5 класс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Адаптация учащихся к среднему звену</w:t>
            </w: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Схема изучения (Александровская)</w:t>
            </w: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Сентябрь/октябрь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5 класс</w:t>
            </w: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Диагностика эмоционал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ь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ых связей, измерение ст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е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пени сплоченности - р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зобщенности в группе, в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ы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явление относительн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го авторитета членов группы по признакам симпатии - антипатии (лидеры, звезды, отвер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г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утые).</w:t>
            </w: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Методика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«Социометрия»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Дж.Морена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Коммуникация как общение. Набл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ю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дение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ктябрь/апре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ль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5 класс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6-9 класс</w:t>
            </w:r>
          </w:p>
        </w:tc>
      </w:tr>
      <w:tr w:rsidR="00F52B55" w:rsidRPr="00EB2E06" w:rsidTr="00F52B55">
        <w:tc>
          <w:tcPr>
            <w:tcW w:w="10422" w:type="dxa"/>
            <w:gridSpan w:val="5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i/>
                <w:spacing w:val="4"/>
                <w:sz w:val="24"/>
                <w:szCs w:val="24"/>
              </w:rPr>
              <w:t>Регулятивные универсальные учебные действия</w:t>
            </w: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Уровень сформированн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сти внимания и самок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троля, планирование св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их действий с поставле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ной задачей и условиями ее реализации, в том чи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с</w:t>
            </w:r>
            <w:r w:rsidRPr="00EB2E06">
              <w:rPr>
                <w:rFonts w:ascii="Times New Roman" w:eastAsia="Times New Roman" w:hAnsi="Times New Roman"/>
                <w:bCs/>
                <w:spacing w:val="4"/>
                <w:sz w:val="24"/>
                <w:szCs w:val="24"/>
              </w:rPr>
              <w:t>ле во внутреннем плане</w:t>
            </w: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ест Тулуз-Пьерона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ктябрь/апрель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5-9 классы</w:t>
            </w:r>
          </w:p>
        </w:tc>
      </w:tr>
      <w:tr w:rsidR="00F52B55" w:rsidRPr="00EB2E06" w:rsidTr="00F52B55">
        <w:tc>
          <w:tcPr>
            <w:tcW w:w="10422" w:type="dxa"/>
            <w:gridSpan w:val="5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i/>
                <w:spacing w:val="4"/>
                <w:sz w:val="24"/>
                <w:szCs w:val="24"/>
              </w:rPr>
              <w:t>Познавательные универсальные учебные действия</w:t>
            </w: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Самостоятельность мы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ш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ления как показатель 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д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ой из составляющих познав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ельн^</w:t>
            </w:r>
            <w:r w:rsidRPr="00EB2E06">
              <w:rPr>
                <w:rFonts w:ascii="Times New Roman" w:eastAsia="Candara" w:hAnsi="Times New Roman"/>
                <w:color w:val="000000"/>
                <w:sz w:val="24"/>
                <w:szCs w:val="24"/>
                <w:shd w:val="clear" w:color="auto" w:fill="FFFFFF"/>
              </w:rPr>
              <w:t>1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х УУД.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Методика «Числ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вые ряды» (5-й субтест методики определения ур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в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я умственного развития для младших подрос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ков (ГИТ))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ктябрь/апрель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5-6 классы</w:t>
            </w:r>
          </w:p>
        </w:tc>
      </w:tr>
      <w:tr w:rsidR="00F52B55" w:rsidRPr="00EB2E06" w:rsidTr="00F52B55">
        <w:tc>
          <w:tcPr>
            <w:tcW w:w="528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423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Самостоятельность мы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ш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ления как показатель 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д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ой из составляющих познав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а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тельных УУД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31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Методика «Анал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гии (3-й субтест методики</w:t>
            </w: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школ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ь</w:t>
            </w:r>
            <w:r w:rsidRPr="00EB2E06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ный тест «ШТУР»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>Методика «Анал</w:t>
            </w: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>гии»(3 -й субтест теста Р.Амтхауэра ) / методика «Обо</w:t>
            </w: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>б</w:t>
            </w:r>
            <w:r w:rsidRPr="00EB2E06">
              <w:rPr>
                <w:rFonts w:ascii="Times New Roman" w:eastAsia="Times New Roman" w:hAnsi="Times New Roman"/>
                <w:sz w:val="24"/>
                <w:szCs w:val="24"/>
              </w:rPr>
              <w:t xml:space="preserve">щение»(4-й субтест теста </w:t>
            </w:r>
            <w:r w:rsidRPr="00EB2E06">
              <w:rPr>
                <w:rFonts w:ascii="Times New Roman" w:hAnsi="Times New Roman"/>
                <w:color w:val="000000"/>
                <w:sz w:val="24"/>
                <w:szCs w:val="24"/>
                <w:u w:val="single"/>
                <w:shd w:val="clear" w:color="auto" w:fill="FFFFFF"/>
              </w:rPr>
              <w:t>Р.Амтхауэра</w:t>
            </w:r>
          </w:p>
        </w:tc>
        <w:tc>
          <w:tcPr>
            <w:tcW w:w="2201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Октябрь/апрель</w:t>
            </w:r>
          </w:p>
        </w:tc>
        <w:tc>
          <w:tcPr>
            <w:tcW w:w="1959" w:type="dxa"/>
          </w:tcPr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7 класс</w:t>
            </w: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</w:p>
          <w:p w:rsidR="00F52B55" w:rsidRPr="00EB2E06" w:rsidRDefault="00F52B55" w:rsidP="00EB2E06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EB2E06">
              <w:rPr>
                <w:rFonts w:ascii="Times New Roman" w:eastAsia="Times New Roman" w:hAnsi="Times New Roman"/>
                <w:bCs/>
                <w:sz w:val="24"/>
                <w:szCs w:val="24"/>
              </w:rPr>
              <w:t>8-9 класс</w:t>
            </w:r>
          </w:p>
        </w:tc>
      </w:tr>
    </w:tbl>
    <w:p w:rsidR="00707C33" w:rsidRPr="00E906AD" w:rsidRDefault="00707C33" w:rsidP="00E906AD">
      <w:pPr>
        <w:pStyle w:val="affa"/>
        <w:pBdr>
          <w:bottom w:val="none" w:sz="0" w:space="0" w:color="auto"/>
        </w:pBdr>
        <w:spacing w:before="0" w:after="0" w:line="240" w:lineRule="auto"/>
        <w:ind w:left="0" w:right="0" w:firstLine="709"/>
        <w:jc w:val="both"/>
        <w:rPr>
          <w:rFonts w:ascii="Times New Roman" w:hAnsi="Times New Roman"/>
          <w:i w:val="0"/>
          <w:color w:val="auto"/>
          <w:sz w:val="24"/>
          <w:szCs w:val="24"/>
        </w:rPr>
      </w:pPr>
      <w:r w:rsidRPr="00E906AD">
        <w:rPr>
          <w:rFonts w:ascii="Times New Roman" w:hAnsi="Times New Roman"/>
          <w:i w:val="0"/>
          <w:color w:val="auto"/>
          <w:sz w:val="24"/>
          <w:szCs w:val="24"/>
        </w:rPr>
        <w:t>Особенности оценки предметных результатов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>Оценка предметных результатов</w:t>
      </w:r>
      <w:r w:rsidR="009C3B83" w:rsidRPr="00E906AD">
        <w:rPr>
          <w:sz w:val="24"/>
          <w:szCs w:val="24"/>
        </w:rPr>
        <w:t xml:space="preserve"> </w:t>
      </w:r>
      <w:r w:rsidRPr="00E906AD">
        <w:rPr>
          <w:bCs/>
          <w:sz w:val="24"/>
          <w:szCs w:val="24"/>
        </w:rPr>
        <w:t>представляет собой оценку достижения обучающи</w:t>
      </w:r>
      <w:r w:rsidRPr="00E906AD">
        <w:rPr>
          <w:bCs/>
          <w:sz w:val="24"/>
          <w:szCs w:val="24"/>
        </w:rPr>
        <w:t>м</w:t>
      </w:r>
      <w:r w:rsidRPr="00E906AD">
        <w:rPr>
          <w:bCs/>
          <w:sz w:val="24"/>
          <w:szCs w:val="24"/>
        </w:rPr>
        <w:t xml:space="preserve">ся </w:t>
      </w:r>
      <w:r w:rsidRPr="00E906AD">
        <w:rPr>
          <w:sz w:val="24"/>
          <w:szCs w:val="24"/>
        </w:rPr>
        <w:t>планируемых результатов по отдельным предметам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>Формирование этих результатов обеспечивается каждым учебным предметом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bCs/>
          <w:iCs/>
          <w:sz w:val="24"/>
          <w:szCs w:val="24"/>
          <w:u w:val="single"/>
        </w:rPr>
        <w:t xml:space="preserve">Основным предметом оценки в соответствии с требованиями ФГОС ООО является </w:t>
      </w:r>
      <w:r w:rsidRPr="00E906AD">
        <w:rPr>
          <w:sz w:val="24"/>
          <w:szCs w:val="24"/>
          <w:u w:val="single"/>
        </w:rPr>
        <w:t xml:space="preserve">способность к решению учебно-познавательных и учебно-практических задач, </w:t>
      </w:r>
      <w:r w:rsidRPr="00E906AD">
        <w:rPr>
          <w:sz w:val="24"/>
          <w:szCs w:val="24"/>
        </w:rPr>
        <w:t>основа</w:t>
      </w:r>
      <w:r w:rsidRPr="00E906AD">
        <w:rPr>
          <w:sz w:val="24"/>
          <w:szCs w:val="24"/>
        </w:rPr>
        <w:t>н</w:t>
      </w:r>
      <w:r w:rsidRPr="00E906AD">
        <w:rPr>
          <w:sz w:val="24"/>
          <w:szCs w:val="24"/>
        </w:rPr>
        <w:t>ных на изучаемом учебном материале, с использованием способов действий, релевантных соде</w:t>
      </w:r>
      <w:r w:rsidRPr="00E906AD">
        <w:rPr>
          <w:sz w:val="24"/>
          <w:szCs w:val="24"/>
        </w:rPr>
        <w:t>р</w:t>
      </w:r>
      <w:r w:rsidRPr="00E906AD">
        <w:rPr>
          <w:sz w:val="24"/>
          <w:szCs w:val="24"/>
        </w:rPr>
        <w:t>жанию учебных предметов, в том числе — метапредметных (познавательных, рег</w:t>
      </w:r>
      <w:r w:rsidRPr="00E906AD">
        <w:rPr>
          <w:sz w:val="24"/>
          <w:szCs w:val="24"/>
        </w:rPr>
        <w:t>у</w:t>
      </w:r>
      <w:r w:rsidRPr="00E906AD">
        <w:rPr>
          <w:sz w:val="24"/>
          <w:szCs w:val="24"/>
        </w:rPr>
        <w:t>лятивных, коммуникативных) действий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</w:rPr>
        <w:t>Оценка предметных результатов ведётся каждым учителем в ходе процедур тек</w:t>
      </w:r>
      <w:r w:rsidRPr="00E906AD">
        <w:rPr>
          <w:sz w:val="24"/>
          <w:szCs w:val="24"/>
        </w:rPr>
        <w:t>у</w:t>
      </w:r>
      <w:r w:rsidRPr="00E906AD">
        <w:rPr>
          <w:sz w:val="24"/>
          <w:szCs w:val="24"/>
        </w:rPr>
        <w:t>щей, тематической, промежуточной и итоговой оценки, а также администрацией образ</w:t>
      </w:r>
      <w:r w:rsidRPr="00E906AD">
        <w:rPr>
          <w:sz w:val="24"/>
          <w:szCs w:val="24"/>
        </w:rPr>
        <w:t>о</w:t>
      </w:r>
      <w:r w:rsidRPr="00E906AD">
        <w:rPr>
          <w:sz w:val="24"/>
          <w:szCs w:val="24"/>
        </w:rPr>
        <w:t>вательной организации в ходе внутришкольного мониторинга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rFonts w:eastAsia="@Arial Unicode MS"/>
          <w:sz w:val="24"/>
          <w:szCs w:val="24"/>
        </w:rPr>
      </w:pPr>
      <w:r w:rsidRPr="00E906AD">
        <w:rPr>
          <w:rFonts w:eastAsia="@Arial Unicode MS"/>
          <w:sz w:val="24"/>
          <w:szCs w:val="24"/>
        </w:rPr>
        <w:t>Особенности оценки по отдельному предмету фиксируются в приложении к образов</w:t>
      </w:r>
      <w:r w:rsidRPr="00E906AD">
        <w:rPr>
          <w:rFonts w:eastAsia="@Arial Unicode MS"/>
          <w:sz w:val="24"/>
          <w:szCs w:val="24"/>
        </w:rPr>
        <w:t>а</w:t>
      </w:r>
      <w:r w:rsidRPr="00E906AD">
        <w:rPr>
          <w:rFonts w:eastAsia="@Arial Unicode MS"/>
          <w:sz w:val="24"/>
          <w:szCs w:val="24"/>
        </w:rPr>
        <w:t>тельной программе, которая утверждается педагогическим советом образовательной орган</w:t>
      </w:r>
      <w:r w:rsidRPr="00E906AD">
        <w:rPr>
          <w:rFonts w:eastAsia="@Arial Unicode MS"/>
          <w:sz w:val="24"/>
          <w:szCs w:val="24"/>
        </w:rPr>
        <w:t>и</w:t>
      </w:r>
      <w:r w:rsidRPr="00E906AD">
        <w:rPr>
          <w:rFonts w:eastAsia="@Arial Unicode MS"/>
          <w:sz w:val="24"/>
          <w:szCs w:val="24"/>
        </w:rPr>
        <w:t xml:space="preserve">зации и доводится до сведения учащихся и их родителей (законных представителей). </w:t>
      </w:r>
      <w:r w:rsidRPr="00E906AD">
        <w:rPr>
          <w:sz w:val="24"/>
          <w:szCs w:val="24"/>
          <w:lang w:eastAsia="ru-RU"/>
        </w:rPr>
        <w:t>Опис</w:t>
      </w:r>
      <w:r w:rsidRPr="00E906AD">
        <w:rPr>
          <w:sz w:val="24"/>
          <w:szCs w:val="24"/>
          <w:lang w:eastAsia="ru-RU"/>
        </w:rPr>
        <w:t>а</w:t>
      </w:r>
      <w:r w:rsidRPr="00E906AD">
        <w:rPr>
          <w:sz w:val="24"/>
          <w:szCs w:val="24"/>
          <w:lang w:eastAsia="ru-RU"/>
        </w:rPr>
        <w:t>ние должно включить:</w:t>
      </w:r>
    </w:p>
    <w:p w:rsidR="00707C33" w:rsidRPr="00E906AD" w:rsidRDefault="00707C33" w:rsidP="00E906AD">
      <w:pPr>
        <w:numPr>
          <w:ilvl w:val="0"/>
          <w:numId w:val="129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список итоговых планируемых результатов с указанием этапов их формиров</w:t>
      </w:r>
      <w:r w:rsidRPr="00E906AD">
        <w:rPr>
          <w:rFonts w:ascii="Times New Roman" w:hAnsi="Times New Roman"/>
          <w:sz w:val="24"/>
          <w:szCs w:val="24"/>
          <w:lang w:eastAsia="ru-RU"/>
        </w:rPr>
        <w:t>а</w:t>
      </w:r>
      <w:r w:rsidRPr="00E906AD">
        <w:rPr>
          <w:rFonts w:ascii="Times New Roman" w:hAnsi="Times New Roman"/>
          <w:sz w:val="24"/>
          <w:szCs w:val="24"/>
          <w:lang w:eastAsia="ru-RU"/>
        </w:rPr>
        <w:t>ния и способов оценки (например, текущая/тематическая; устно/письменно/практика);</w:t>
      </w:r>
    </w:p>
    <w:p w:rsidR="00707C33" w:rsidRPr="00E906AD" w:rsidRDefault="00707C33" w:rsidP="00E906AD">
      <w:pPr>
        <w:numPr>
          <w:ilvl w:val="0"/>
          <w:numId w:val="129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требования к выставлению отметок за промежуточную аттестацию (при нео</w:t>
      </w:r>
      <w:r w:rsidRPr="00E906AD">
        <w:rPr>
          <w:rFonts w:ascii="Times New Roman" w:hAnsi="Times New Roman"/>
          <w:sz w:val="24"/>
          <w:szCs w:val="24"/>
          <w:lang w:eastAsia="ru-RU"/>
        </w:rPr>
        <w:t>б</w:t>
      </w:r>
      <w:r w:rsidRPr="00E906AD">
        <w:rPr>
          <w:rFonts w:ascii="Times New Roman" w:hAnsi="Times New Roman"/>
          <w:sz w:val="24"/>
          <w:szCs w:val="24"/>
          <w:lang w:eastAsia="ru-RU"/>
        </w:rPr>
        <w:t>ходимости – с учетом степени значимости отметок за отдельные оценочные процед</w:t>
      </w:r>
      <w:r w:rsidRPr="00E906AD">
        <w:rPr>
          <w:rFonts w:ascii="Times New Roman" w:hAnsi="Times New Roman"/>
          <w:sz w:val="24"/>
          <w:szCs w:val="24"/>
          <w:lang w:eastAsia="ru-RU"/>
        </w:rPr>
        <w:t>у</w:t>
      </w:r>
      <w:r w:rsidRPr="00E906AD">
        <w:rPr>
          <w:rFonts w:ascii="Times New Roman" w:hAnsi="Times New Roman"/>
          <w:sz w:val="24"/>
          <w:szCs w:val="24"/>
          <w:lang w:eastAsia="ru-RU"/>
        </w:rPr>
        <w:t>ры);</w:t>
      </w:r>
    </w:p>
    <w:p w:rsidR="00707C33" w:rsidRPr="00E906AD" w:rsidRDefault="00707C33" w:rsidP="00E906AD">
      <w:pPr>
        <w:numPr>
          <w:ilvl w:val="0"/>
          <w:numId w:val="129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график контрольных мероприятий.</w:t>
      </w:r>
    </w:p>
    <w:p w:rsidR="00707C33" w:rsidRPr="00E906AD" w:rsidRDefault="00707C33" w:rsidP="00E906AD">
      <w:pPr>
        <w:pStyle w:val="ac"/>
        <w:ind w:left="426" w:firstLine="709"/>
        <w:jc w:val="both"/>
        <w:rPr>
          <w:rFonts w:ascii="Times New Roman" w:hAnsi="Times New Roman"/>
          <w:bCs/>
        </w:rPr>
      </w:pPr>
    </w:p>
    <w:p w:rsidR="00707C33" w:rsidRPr="00E906AD" w:rsidRDefault="00707C33" w:rsidP="00E906AD">
      <w:pPr>
        <w:pStyle w:val="afffb"/>
        <w:spacing w:line="240" w:lineRule="auto"/>
        <w:ind w:firstLine="709"/>
        <w:rPr>
          <w:b/>
          <w:sz w:val="24"/>
          <w:szCs w:val="24"/>
        </w:rPr>
      </w:pPr>
      <w:r w:rsidRPr="00E906AD">
        <w:rPr>
          <w:b/>
          <w:sz w:val="24"/>
          <w:szCs w:val="24"/>
        </w:rPr>
        <w:t>1.3.3. Организация и содержание оценочных процедур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</w:rPr>
      </w:pPr>
      <w:r w:rsidRPr="00E906AD">
        <w:rPr>
          <w:rStyle w:val="dash041e0431044b0447043d044b0439char1"/>
          <w:b/>
        </w:rPr>
        <w:t xml:space="preserve">Стартовая диагностика </w:t>
      </w:r>
      <w:r w:rsidRPr="00E906AD">
        <w:rPr>
          <w:rStyle w:val="dash041e0431044b0447043d044b0439char1"/>
        </w:rPr>
        <w:t xml:space="preserve">представляет собой процедуру </w:t>
      </w:r>
      <w:r w:rsidRPr="00E906AD">
        <w:rPr>
          <w:rStyle w:val="dash041e0431044b0447043d044b0439char1"/>
          <w:b/>
        </w:rPr>
        <w:t>оценки готовности к обуч</w:t>
      </w:r>
      <w:r w:rsidRPr="00E906AD">
        <w:rPr>
          <w:rStyle w:val="dash041e0431044b0447043d044b0439char1"/>
          <w:b/>
        </w:rPr>
        <w:t>е</w:t>
      </w:r>
      <w:r w:rsidRPr="00E906AD">
        <w:rPr>
          <w:rStyle w:val="dash041e0431044b0447043d044b0439char1"/>
          <w:b/>
        </w:rPr>
        <w:t>нию</w:t>
      </w:r>
      <w:r w:rsidRPr="00E906AD">
        <w:rPr>
          <w:rStyle w:val="dash041e0431044b0447043d044b0439char1"/>
        </w:rPr>
        <w:t xml:space="preserve"> на данном уровне образования. Проводится администрацией образовательной орган</w:t>
      </w:r>
      <w:r w:rsidRPr="00E906AD">
        <w:rPr>
          <w:rStyle w:val="dash041e0431044b0447043d044b0439char1"/>
        </w:rPr>
        <w:t>и</w:t>
      </w:r>
      <w:r w:rsidRPr="00E906AD">
        <w:rPr>
          <w:rStyle w:val="dash041e0431044b0447043d044b0439char1"/>
        </w:rPr>
        <w:t>зации в начале 5-го класса и выступает как основа (точка отсчёта) для оценки динамики о</w:t>
      </w:r>
      <w:r w:rsidRPr="00E906AD">
        <w:rPr>
          <w:rStyle w:val="dash041e0431044b0447043d044b0439char1"/>
        </w:rPr>
        <w:t>б</w:t>
      </w:r>
      <w:r w:rsidRPr="00E906AD">
        <w:rPr>
          <w:rStyle w:val="dash041e0431044b0447043d044b0439char1"/>
        </w:rPr>
        <w:t>разовательных достижений. Объектом оценки являются: структура мотивации, сформир</w:t>
      </w:r>
      <w:r w:rsidRPr="00E906AD">
        <w:rPr>
          <w:rStyle w:val="dash041e0431044b0447043d044b0439char1"/>
        </w:rPr>
        <w:t>о</w:t>
      </w:r>
      <w:r w:rsidRPr="00E906AD">
        <w:rPr>
          <w:rStyle w:val="dash041e0431044b0447043d044b0439char1"/>
        </w:rPr>
        <w:t>ванность учебной деятельности, владение универсальными и специфическими для основных учебных предметов познавательными средствами, в том числе: средствами работы с инфо</w:t>
      </w:r>
      <w:r w:rsidRPr="00E906AD">
        <w:rPr>
          <w:rStyle w:val="dash041e0431044b0447043d044b0439char1"/>
        </w:rPr>
        <w:t>р</w:t>
      </w:r>
      <w:r w:rsidRPr="00E906AD">
        <w:rPr>
          <w:rStyle w:val="dash041e0431044b0447043d044b0439char1"/>
        </w:rPr>
        <w:t>мацией, знако-символическими средствами, логическими операциями</w:t>
      </w:r>
      <w:r w:rsidRPr="00E906AD">
        <w:rPr>
          <w:rStyle w:val="dash041e0431044b0447043d044b0439char1"/>
          <w:b/>
          <w:i/>
        </w:rPr>
        <w:t xml:space="preserve">. </w:t>
      </w:r>
      <w:r w:rsidRPr="00E906AD">
        <w:rPr>
          <w:rStyle w:val="dash041e0431044b0447043d044b0439char1"/>
        </w:rPr>
        <w:t>Стартовая диагност</w:t>
      </w:r>
      <w:r w:rsidRPr="00E906AD">
        <w:rPr>
          <w:rStyle w:val="dash041e0431044b0447043d044b0439char1"/>
        </w:rPr>
        <w:t>и</w:t>
      </w:r>
      <w:r w:rsidRPr="00E906AD">
        <w:rPr>
          <w:rStyle w:val="dash041e0431044b0447043d044b0439char1"/>
        </w:rPr>
        <w:t>ка может проводиться также учителями с целью оценки готовности к изучению отдельных предметов (разделов). Результаты стартовой диагностики являются основанием для корре</w:t>
      </w:r>
      <w:r w:rsidRPr="00E906AD">
        <w:rPr>
          <w:rStyle w:val="dash041e0431044b0447043d044b0439char1"/>
        </w:rPr>
        <w:t>к</w:t>
      </w:r>
      <w:r w:rsidRPr="00E906AD">
        <w:rPr>
          <w:rStyle w:val="dash041e0431044b0447043d044b0439char1"/>
        </w:rPr>
        <w:t>тировки учебных программ и индивидуализации учебного проце</w:t>
      </w:r>
      <w:r w:rsidRPr="00E906AD">
        <w:rPr>
          <w:rStyle w:val="dash041e0431044b0447043d044b0439char1"/>
        </w:rPr>
        <w:t>с</w:t>
      </w:r>
      <w:r w:rsidRPr="00E906AD">
        <w:rPr>
          <w:rStyle w:val="dash041e0431044b0447043d044b0439char1"/>
        </w:rPr>
        <w:t>са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</w:rPr>
      </w:pPr>
      <w:r w:rsidRPr="00E906AD">
        <w:rPr>
          <w:rStyle w:val="dash041e0431044b0447043d044b0439char1"/>
          <w:b/>
        </w:rPr>
        <w:t xml:space="preserve">Текущая оценка </w:t>
      </w:r>
      <w:r w:rsidRPr="00E906AD">
        <w:rPr>
          <w:rStyle w:val="dash041e0431044b0447043d044b0439char1"/>
        </w:rPr>
        <w:t xml:space="preserve">представляет собой процедуру </w:t>
      </w:r>
      <w:r w:rsidRPr="00E906AD">
        <w:rPr>
          <w:rStyle w:val="dash041e0431044b0447043d044b0439char1"/>
          <w:b/>
        </w:rPr>
        <w:t>оценки индивидуального продв</w:t>
      </w:r>
      <w:r w:rsidRPr="00E906AD">
        <w:rPr>
          <w:rStyle w:val="dash041e0431044b0447043d044b0439char1"/>
          <w:b/>
        </w:rPr>
        <w:t>и</w:t>
      </w:r>
      <w:r w:rsidRPr="00E906AD">
        <w:rPr>
          <w:rStyle w:val="dash041e0431044b0447043d044b0439char1"/>
          <w:b/>
        </w:rPr>
        <w:t xml:space="preserve">жения </w:t>
      </w:r>
      <w:r w:rsidRPr="00E906AD">
        <w:rPr>
          <w:rStyle w:val="dash041e0431044b0447043d044b0439char1"/>
        </w:rPr>
        <w:t>в освоении программы учебного предмета. Текущая оценка может быть формиру</w:t>
      </w:r>
      <w:r w:rsidRPr="00E906AD">
        <w:rPr>
          <w:rStyle w:val="dash041e0431044b0447043d044b0439char1"/>
        </w:rPr>
        <w:t>ю</w:t>
      </w:r>
      <w:r w:rsidRPr="00E906AD">
        <w:rPr>
          <w:rStyle w:val="dash041e0431044b0447043d044b0439char1"/>
        </w:rPr>
        <w:t>щей, т.е. поддерживающей и направляющей усилия учащегося, и диагностической, спосо</w:t>
      </w:r>
      <w:r w:rsidRPr="00E906AD">
        <w:rPr>
          <w:rStyle w:val="dash041e0431044b0447043d044b0439char1"/>
        </w:rPr>
        <w:t>б</w:t>
      </w:r>
      <w:r w:rsidRPr="00E906AD">
        <w:rPr>
          <w:rStyle w:val="dash041e0431044b0447043d044b0439char1"/>
        </w:rPr>
        <w:t>ствующей выявлению и осознанию учителем и учащимся существующих проблем в обуч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нии. Объектом текущей оценки являются тематические планируемые результаты, этапы о</w:t>
      </w:r>
      <w:r w:rsidRPr="00E906AD">
        <w:rPr>
          <w:rStyle w:val="dash041e0431044b0447043d044b0439char1"/>
        </w:rPr>
        <w:t>с</w:t>
      </w:r>
      <w:r w:rsidRPr="00E906AD">
        <w:rPr>
          <w:rStyle w:val="dash041e0431044b0447043d044b0439char1"/>
        </w:rPr>
        <w:t xml:space="preserve">воения которых зафиксированы в тематическом планировании. </w:t>
      </w:r>
      <w:r w:rsidRPr="00E906AD">
        <w:rPr>
          <w:rFonts w:eastAsia="@Arial Unicode MS"/>
          <w:sz w:val="24"/>
          <w:szCs w:val="24"/>
        </w:rPr>
        <w:t>В текущей оценке использ</w:t>
      </w:r>
      <w:r w:rsidRPr="00E906AD">
        <w:rPr>
          <w:rFonts w:eastAsia="@Arial Unicode MS"/>
          <w:sz w:val="24"/>
          <w:szCs w:val="24"/>
        </w:rPr>
        <w:t>у</w:t>
      </w:r>
      <w:r w:rsidRPr="00E906AD">
        <w:rPr>
          <w:rFonts w:eastAsia="@Arial Unicode MS"/>
          <w:sz w:val="24"/>
          <w:szCs w:val="24"/>
        </w:rPr>
        <w:t>ется весь арсенал форм и методов проверки (устные и письменные опросы, практические р</w:t>
      </w:r>
      <w:r w:rsidRPr="00E906AD">
        <w:rPr>
          <w:rFonts w:eastAsia="@Arial Unicode MS"/>
          <w:sz w:val="24"/>
          <w:szCs w:val="24"/>
        </w:rPr>
        <w:t>а</w:t>
      </w:r>
      <w:r w:rsidRPr="00E906AD">
        <w:rPr>
          <w:rFonts w:eastAsia="@Arial Unicode MS"/>
          <w:sz w:val="24"/>
          <w:szCs w:val="24"/>
        </w:rPr>
        <w:t>боты, творческие работы, индивидуальные и групповые формы, само- и взаимооценка, ре</w:t>
      </w:r>
      <w:r w:rsidRPr="00E906AD">
        <w:rPr>
          <w:rFonts w:eastAsia="@Arial Unicode MS"/>
          <w:sz w:val="24"/>
          <w:szCs w:val="24"/>
        </w:rPr>
        <w:t>ф</w:t>
      </w:r>
      <w:r w:rsidRPr="00E906AD">
        <w:rPr>
          <w:rFonts w:eastAsia="@Arial Unicode MS"/>
          <w:sz w:val="24"/>
          <w:szCs w:val="24"/>
        </w:rPr>
        <w:t>лексия, листы продвижения и др.) с учётом особенностей учебного предм</w:t>
      </w:r>
      <w:r w:rsidRPr="00E906AD">
        <w:rPr>
          <w:rFonts w:eastAsia="@Arial Unicode MS"/>
          <w:sz w:val="24"/>
          <w:szCs w:val="24"/>
        </w:rPr>
        <w:t>е</w:t>
      </w:r>
      <w:r w:rsidRPr="00E906AD">
        <w:rPr>
          <w:rFonts w:eastAsia="@Arial Unicode MS"/>
          <w:sz w:val="24"/>
          <w:szCs w:val="24"/>
        </w:rPr>
        <w:t xml:space="preserve">та и особенностей контрольно-оценочной деятельности учителя. </w:t>
      </w:r>
      <w:r w:rsidRPr="00E906AD">
        <w:rPr>
          <w:rStyle w:val="dash041e0431044b0447043d044b0439char1"/>
        </w:rPr>
        <w:t>Результаты текущей оценки являются основой для индивидуализации учебного процесса; при этом отдельные результаты, свидетельс</w:t>
      </w:r>
      <w:r w:rsidRPr="00E906AD">
        <w:rPr>
          <w:rStyle w:val="dash041e0431044b0447043d044b0439char1"/>
        </w:rPr>
        <w:t>т</w:t>
      </w:r>
      <w:r w:rsidRPr="00E906AD">
        <w:rPr>
          <w:rStyle w:val="dash041e0431044b0447043d044b0439char1"/>
        </w:rPr>
        <w:t>вующие об успешности обучения и достижении тематических р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зультатов в более сжатые (по сравнению с планируемыми учителем) сроки могут вкл</w:t>
      </w:r>
      <w:r w:rsidRPr="00E906AD">
        <w:rPr>
          <w:rStyle w:val="dash041e0431044b0447043d044b0439char1"/>
        </w:rPr>
        <w:t>ю</w:t>
      </w:r>
      <w:r w:rsidRPr="00E906AD">
        <w:rPr>
          <w:rStyle w:val="dash041e0431044b0447043d044b0439char1"/>
        </w:rPr>
        <w:t>чаться в систему накопленной оценки</w:t>
      </w:r>
      <w:r w:rsidR="009C3B83" w:rsidRPr="00E906AD">
        <w:rPr>
          <w:rStyle w:val="dash041e0431044b0447043d044b0439char1"/>
        </w:rPr>
        <w:t xml:space="preserve"> </w:t>
      </w:r>
      <w:r w:rsidRPr="00E906AD">
        <w:rPr>
          <w:rStyle w:val="dash041e0431044b0447043d044b0439char1"/>
        </w:rPr>
        <w:t xml:space="preserve"> и служить основанием, например, для освобождения ученика от необходимости в</w:t>
      </w:r>
      <w:r w:rsidRPr="00E906AD">
        <w:rPr>
          <w:rStyle w:val="dash041e0431044b0447043d044b0439char1"/>
        </w:rPr>
        <w:t>ы</w:t>
      </w:r>
      <w:r w:rsidRPr="00E906AD">
        <w:rPr>
          <w:rStyle w:val="dash041e0431044b0447043d044b0439char1"/>
        </w:rPr>
        <w:t>полнять тематическую проверочную работу</w:t>
      </w:r>
      <w:r w:rsidRPr="00E906AD">
        <w:rPr>
          <w:rStyle w:val="af5"/>
          <w:sz w:val="24"/>
          <w:szCs w:val="24"/>
        </w:rPr>
        <w:footnoteReference w:id="12"/>
      </w:r>
      <w:r w:rsidRPr="00E906AD">
        <w:rPr>
          <w:rStyle w:val="dash041e0431044b0447043d044b0439char1"/>
        </w:rPr>
        <w:t>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  <w:b/>
          <w:i/>
        </w:rPr>
      </w:pPr>
      <w:r w:rsidRPr="00E906AD">
        <w:rPr>
          <w:rStyle w:val="dash041e0431044b0447043d044b0439char1"/>
          <w:b/>
        </w:rPr>
        <w:t xml:space="preserve">Тематическая оценка </w:t>
      </w:r>
      <w:r w:rsidRPr="00E906AD">
        <w:rPr>
          <w:rStyle w:val="dash041e0431044b0447043d044b0439char1"/>
        </w:rPr>
        <w:t xml:space="preserve">представляет собой процедуру </w:t>
      </w:r>
      <w:r w:rsidRPr="00E906AD">
        <w:rPr>
          <w:rStyle w:val="dash041e0431044b0447043d044b0439char1"/>
          <w:b/>
        </w:rPr>
        <w:t>оценки уровня достижения</w:t>
      </w:r>
      <w:r w:rsidRPr="00E906AD">
        <w:rPr>
          <w:rStyle w:val="dash041e0431044b0447043d044b0439char1"/>
        </w:rPr>
        <w:t xml:space="preserve"> тематических планируемых результатов по предмету, которые фиксируются в учебных м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тодических комплектах, рекомендованных Министерством образования и науки РФ. По предметам, вводимым образовательной организацией самостоятельно, тематические план</w:t>
      </w:r>
      <w:r w:rsidRPr="00E906AD">
        <w:rPr>
          <w:rStyle w:val="dash041e0431044b0447043d044b0439char1"/>
        </w:rPr>
        <w:t>и</w:t>
      </w:r>
      <w:r w:rsidRPr="00E906AD">
        <w:rPr>
          <w:rStyle w:val="dash041e0431044b0447043d044b0439char1"/>
        </w:rPr>
        <w:t>руемые результаты устанавливаются самой образовательной организацией. Тематич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ская оценка может вестись как в ходе изучения темы, так и в конце её изучения. Оценочные пр</w:t>
      </w:r>
      <w:r w:rsidRPr="00E906AD">
        <w:rPr>
          <w:rStyle w:val="dash041e0431044b0447043d044b0439char1"/>
        </w:rPr>
        <w:t>о</w:t>
      </w:r>
      <w:r w:rsidRPr="00E906AD">
        <w:rPr>
          <w:rStyle w:val="dash041e0431044b0447043d044b0439char1"/>
        </w:rPr>
        <w:t>цедуры подбираются так, чтобы они предусматривали возможность оценки до</w:t>
      </w:r>
      <w:r w:rsidRPr="00E906AD">
        <w:rPr>
          <w:rStyle w:val="dash041e0431044b0447043d044b0439char1"/>
        </w:rPr>
        <w:t>с</w:t>
      </w:r>
      <w:r w:rsidRPr="00E906AD">
        <w:rPr>
          <w:rStyle w:val="dash041e0431044b0447043d044b0439char1"/>
        </w:rPr>
        <w:t>тижения всей совокупности планируемых результатов и каждого из них. Результаты тем</w:t>
      </w:r>
      <w:r w:rsidRPr="00E906AD">
        <w:rPr>
          <w:rStyle w:val="dash041e0431044b0447043d044b0439char1"/>
        </w:rPr>
        <w:t>а</w:t>
      </w:r>
      <w:r w:rsidRPr="00E906AD">
        <w:rPr>
          <w:rStyle w:val="dash041e0431044b0447043d044b0439char1"/>
        </w:rPr>
        <w:t>тической оценки являются основанием для коррекции учебного процесса и его индив</w:t>
      </w:r>
      <w:r w:rsidRPr="00E906AD">
        <w:rPr>
          <w:rStyle w:val="dash041e0431044b0447043d044b0439char1"/>
        </w:rPr>
        <w:t>и</w:t>
      </w:r>
      <w:r w:rsidRPr="00E906AD">
        <w:rPr>
          <w:rStyle w:val="dash041e0431044b0447043d044b0439char1"/>
        </w:rPr>
        <w:t>дуализации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  <w:lang w:eastAsia="ru-RU"/>
        </w:rPr>
      </w:pPr>
      <w:r w:rsidRPr="00E906AD">
        <w:rPr>
          <w:rStyle w:val="dash041e0431044b0447043d044b0439char1"/>
          <w:b/>
        </w:rPr>
        <w:t xml:space="preserve">Портфолио </w:t>
      </w:r>
      <w:r w:rsidRPr="00E906AD">
        <w:rPr>
          <w:rStyle w:val="dash041e0431044b0447043d044b0439char1"/>
        </w:rPr>
        <w:t xml:space="preserve">представляет собой процедуру </w:t>
      </w:r>
      <w:r w:rsidRPr="00E906AD">
        <w:rPr>
          <w:rStyle w:val="dash041e0431044b0447043d044b0439char1"/>
          <w:b/>
        </w:rPr>
        <w:t xml:space="preserve">оценки </w:t>
      </w:r>
      <w:r w:rsidRPr="00E906AD">
        <w:rPr>
          <w:b/>
          <w:sz w:val="24"/>
          <w:szCs w:val="24"/>
        </w:rPr>
        <w:t>динамики учебной и творч</w:t>
      </w:r>
      <w:r w:rsidRPr="00E906AD">
        <w:rPr>
          <w:b/>
          <w:sz w:val="24"/>
          <w:szCs w:val="24"/>
        </w:rPr>
        <w:t>е</w:t>
      </w:r>
      <w:r w:rsidRPr="00E906AD">
        <w:rPr>
          <w:b/>
          <w:sz w:val="24"/>
          <w:szCs w:val="24"/>
        </w:rPr>
        <w:t>ской активности</w:t>
      </w:r>
      <w:r w:rsidRPr="00E906AD">
        <w:rPr>
          <w:sz w:val="24"/>
          <w:szCs w:val="24"/>
        </w:rPr>
        <w:t xml:space="preserve"> учащегося, направленности, широты или избирательности интересов, выраже</w:t>
      </w:r>
      <w:r w:rsidRPr="00E906AD">
        <w:rPr>
          <w:sz w:val="24"/>
          <w:szCs w:val="24"/>
        </w:rPr>
        <w:t>н</w:t>
      </w:r>
      <w:r w:rsidRPr="00E906AD">
        <w:rPr>
          <w:sz w:val="24"/>
          <w:szCs w:val="24"/>
        </w:rPr>
        <w:t xml:space="preserve">ности </w:t>
      </w:r>
      <w:r w:rsidRPr="00E906AD">
        <w:rPr>
          <w:rStyle w:val="dash041e0431044b0447043d044b0439char1"/>
        </w:rPr>
        <w:t>проявлений творческой инициативы</w:t>
      </w:r>
      <w:r w:rsidRPr="00E906AD">
        <w:rPr>
          <w:sz w:val="24"/>
          <w:szCs w:val="24"/>
        </w:rPr>
        <w:t xml:space="preserve">, а также </w:t>
      </w:r>
      <w:r w:rsidRPr="00E906AD">
        <w:rPr>
          <w:b/>
          <w:sz w:val="24"/>
          <w:szCs w:val="24"/>
        </w:rPr>
        <w:t xml:space="preserve">уровня </w:t>
      </w:r>
      <w:r w:rsidRPr="00E906AD">
        <w:rPr>
          <w:rStyle w:val="dash041e0431044b0447043d044b0439char1"/>
          <w:b/>
        </w:rPr>
        <w:t>высших достижений</w:t>
      </w:r>
      <w:r w:rsidRPr="00E906AD">
        <w:rPr>
          <w:rStyle w:val="dash041e0431044b0447043d044b0439char1"/>
        </w:rPr>
        <w:t>, демонс</w:t>
      </w:r>
      <w:r w:rsidRPr="00E906AD">
        <w:rPr>
          <w:rStyle w:val="dash041e0431044b0447043d044b0439char1"/>
        </w:rPr>
        <w:t>т</w:t>
      </w:r>
      <w:r w:rsidRPr="00E906AD">
        <w:rPr>
          <w:rStyle w:val="dash041e0431044b0447043d044b0439char1"/>
        </w:rPr>
        <w:t xml:space="preserve">рируемых данным учащимся. </w:t>
      </w:r>
      <w:r w:rsidRPr="00E906AD">
        <w:rPr>
          <w:sz w:val="24"/>
          <w:szCs w:val="24"/>
        </w:rPr>
        <w:t>В портфолио включаются как работы учащег</w:t>
      </w:r>
      <w:r w:rsidRPr="00E906AD">
        <w:rPr>
          <w:sz w:val="24"/>
          <w:szCs w:val="24"/>
        </w:rPr>
        <w:t>о</w:t>
      </w:r>
      <w:r w:rsidRPr="00E906AD">
        <w:rPr>
          <w:sz w:val="24"/>
          <w:szCs w:val="24"/>
        </w:rPr>
        <w:t>ся (в том числе – фотографии, видеоматериалы и т.п.), так и отзывы на эти работы (например, наградные ли</w:t>
      </w:r>
      <w:r w:rsidRPr="00E906AD">
        <w:rPr>
          <w:sz w:val="24"/>
          <w:szCs w:val="24"/>
        </w:rPr>
        <w:t>с</w:t>
      </w:r>
      <w:r w:rsidRPr="00E906AD">
        <w:rPr>
          <w:sz w:val="24"/>
          <w:szCs w:val="24"/>
        </w:rPr>
        <w:t xml:space="preserve">ты, дипломы, сертификаты участия, рецензии и проч.). </w:t>
      </w:r>
      <w:r w:rsidRPr="00E906AD">
        <w:rPr>
          <w:rStyle w:val="dash041e0431044b0447043d044b0439char1"/>
        </w:rPr>
        <w:t xml:space="preserve">Отбор работ и отзывов для портфолио ведётся самим обучающимся совместно с классным руководителем и при участии семьи. Включение каких-либо материалов в портфолио без согласия обучающегося не допускается. Портфолио в части подборки документов формируется в электронном виде в течение всех лет обучения в основной школе. </w:t>
      </w:r>
      <w:r w:rsidRPr="00E906AD">
        <w:rPr>
          <w:sz w:val="24"/>
          <w:szCs w:val="24"/>
          <w:lang w:eastAsia="ru-RU"/>
        </w:rPr>
        <w:t>Результаты, представленные в портфолио, используются при выработке рекомендаций по выбору индивидуальной образовательной траектории на уровне среднего общего образования и могут о</w:t>
      </w:r>
      <w:r w:rsidRPr="00E906AD">
        <w:rPr>
          <w:sz w:val="24"/>
          <w:szCs w:val="24"/>
          <w:lang w:eastAsia="ru-RU"/>
        </w:rPr>
        <w:t>т</w:t>
      </w:r>
      <w:r w:rsidRPr="00E906AD">
        <w:rPr>
          <w:sz w:val="24"/>
          <w:szCs w:val="24"/>
          <w:lang w:eastAsia="ru-RU"/>
        </w:rPr>
        <w:t>ражаться в характеристике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Портфолио ученика как система оценивания достижения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требований Федерального государственног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6AD">
        <w:rPr>
          <w:rFonts w:ascii="Times New Roman" w:hAnsi="Times New Roman"/>
          <w:b/>
          <w:sz w:val="24"/>
          <w:szCs w:val="24"/>
        </w:rPr>
        <w:t>образовательного стандарта нового поколения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бщие положения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ртфолио предполагается как способ фиксирования, накопления и оценки индив</w:t>
      </w:r>
      <w:r w:rsidRPr="00E906AD">
        <w:rPr>
          <w:rFonts w:ascii="Times New Roman" w:hAnsi="Times New Roman"/>
          <w:sz w:val="24"/>
          <w:szCs w:val="24"/>
        </w:rPr>
        <w:t>и</w:t>
      </w:r>
      <w:r w:rsidRPr="00E906AD">
        <w:rPr>
          <w:rFonts w:ascii="Times New Roman" w:hAnsi="Times New Roman"/>
          <w:sz w:val="24"/>
          <w:szCs w:val="24"/>
        </w:rPr>
        <w:t>дуальных достижений школьника в определённый период его обучения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 Портфолио дополняет традиционные контрольно-оценочные средства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ртфолио позволяет учитывать результаты, достигнутые учеником в разнообра</w:t>
      </w:r>
      <w:r w:rsidRPr="00E906AD">
        <w:rPr>
          <w:rFonts w:ascii="Times New Roman" w:hAnsi="Times New Roman"/>
          <w:sz w:val="24"/>
          <w:szCs w:val="24"/>
        </w:rPr>
        <w:t>з</w:t>
      </w:r>
      <w:r w:rsidRPr="00E906AD">
        <w:rPr>
          <w:rFonts w:ascii="Times New Roman" w:hAnsi="Times New Roman"/>
          <w:sz w:val="24"/>
          <w:szCs w:val="24"/>
        </w:rPr>
        <w:t>ных видах деятельности (учебной, творческой, социальной, коммуникативной и др.) и я</w:t>
      </w:r>
      <w:r w:rsidRPr="00E906AD">
        <w:rPr>
          <w:rFonts w:ascii="Times New Roman" w:hAnsi="Times New Roman"/>
          <w:sz w:val="24"/>
          <w:szCs w:val="24"/>
        </w:rPr>
        <w:t>в</w:t>
      </w:r>
      <w:r w:rsidRPr="00E906AD">
        <w:rPr>
          <w:rFonts w:ascii="Times New Roman" w:hAnsi="Times New Roman"/>
          <w:sz w:val="24"/>
          <w:szCs w:val="24"/>
        </w:rPr>
        <w:t>ляется важным элементом практико-ориентированного, системно-деятельностного подхода к обр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зованию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 Важная </w:t>
      </w:r>
      <w:r w:rsidRPr="00E906AD">
        <w:rPr>
          <w:rFonts w:ascii="Times New Roman" w:hAnsi="Times New Roman"/>
          <w:i/>
          <w:sz w:val="24"/>
          <w:szCs w:val="24"/>
        </w:rPr>
        <w:t>цель</w:t>
      </w:r>
      <w:r w:rsidRPr="00E906AD">
        <w:rPr>
          <w:rFonts w:ascii="Times New Roman" w:hAnsi="Times New Roman"/>
          <w:sz w:val="24"/>
          <w:szCs w:val="24"/>
        </w:rPr>
        <w:t xml:space="preserve"> портфолио — представить отчёт по процессу образования школьника, увидеть «картину» значимых образовательных результатов, в целом, обеспечить отслежив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ние индивидуального прогресса ученика в широком образовательном контексте, продем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стрировать его способность практически применять приобретённые знания и умения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новное назначение</w:t>
      </w:r>
      <w:r w:rsidRPr="00E906AD">
        <w:rPr>
          <w:rFonts w:ascii="Times New Roman" w:hAnsi="Times New Roman"/>
          <w:sz w:val="24"/>
          <w:szCs w:val="24"/>
        </w:rPr>
        <w:t xml:space="preserve"> портфолио: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- в период предпрофильной подготовки – это накопление документальных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дтверждений того, что ученик может обоснованно претендовать на занятие места в классе с определенным профилем обучения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- в системе профильного обучения служит для накопления документальных свидетельств у</w:t>
      </w:r>
      <w:r w:rsidRPr="00E906AD">
        <w:rPr>
          <w:rFonts w:ascii="Times New Roman" w:hAnsi="Times New Roman"/>
          <w:sz w:val="24"/>
          <w:szCs w:val="24"/>
        </w:rPr>
        <w:t>с</w:t>
      </w:r>
      <w:r w:rsidRPr="00E906AD">
        <w:rPr>
          <w:rFonts w:ascii="Times New Roman" w:hAnsi="Times New Roman"/>
          <w:sz w:val="24"/>
          <w:szCs w:val="24"/>
        </w:rPr>
        <w:t>пешности школьника по выбранному профилю обучения, обеспечивая ему рейтинговое м</w:t>
      </w:r>
      <w:r w:rsidRPr="00E906AD">
        <w:rPr>
          <w:rFonts w:ascii="Times New Roman" w:hAnsi="Times New Roman"/>
          <w:sz w:val="24"/>
          <w:szCs w:val="24"/>
        </w:rPr>
        <w:t>е</w:t>
      </w:r>
      <w:r w:rsidRPr="00E906AD">
        <w:rPr>
          <w:rFonts w:ascii="Times New Roman" w:hAnsi="Times New Roman"/>
          <w:sz w:val="24"/>
          <w:szCs w:val="24"/>
        </w:rPr>
        <w:t>сто в группе одноклассников либо  соискателей конкурсного места в ВУЗе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Портфолио не только является современной эффективной формой оценивания, но и помогает решать важные педагогические </w:t>
      </w:r>
      <w:r w:rsidRPr="00E906AD">
        <w:rPr>
          <w:rFonts w:ascii="Times New Roman" w:hAnsi="Times New Roman"/>
          <w:i/>
          <w:sz w:val="24"/>
          <w:szCs w:val="24"/>
        </w:rPr>
        <w:t>задачи</w:t>
      </w:r>
      <w:r w:rsidRPr="00E906AD">
        <w:rPr>
          <w:rFonts w:ascii="Times New Roman" w:hAnsi="Times New Roman"/>
          <w:sz w:val="24"/>
          <w:szCs w:val="24"/>
        </w:rPr>
        <w:t>: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· Поддерживать высокую учебную мотивацию школьников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· Поощрять их активность и самостоятельность, расширять возможности обучения и са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обучения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· Развивать навыки рефлексивной и оценочной (самооценочной) деятельности учащихся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· Формировать умение учиться — ставить цели, планировать и организовывать собстве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ную учебную деятельность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· Содействовать индивидуализации (персонализации) образования учащихся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· Закладывать дополнительные предпосылки возможности для успешной социализации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Ведение портфолио повышает образовательную активность школьников, уровень осознания ими своих целей и возможностей, что позволяет сделать выбор дальнейшего н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 xml:space="preserve">правления и формы обучения старшеклассниками более верными и ответственными. 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Типы портфолио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1. Портфолио документов — </w:t>
      </w:r>
      <w:r w:rsidRPr="00E906AD">
        <w:rPr>
          <w:rFonts w:ascii="Times New Roman" w:hAnsi="Times New Roman"/>
          <w:sz w:val="24"/>
          <w:szCs w:val="24"/>
        </w:rPr>
        <w:t>портфель сертифицированных (документированных) индивидуальных образовательных достижений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добная модель предполагает возможность как качественной, так и количественной оценки материалов портфолио. Итоговый документ представлен в виде вкладыша в аттестат и с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держит итоговый балл, а также перечень и оценки сертификатов, входящих в его состав. Д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кументы или их копии могут быть помещены в приложении к портфолио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Преимущества данного варианта: </w:t>
      </w:r>
      <w:r w:rsidRPr="00E906AD">
        <w:rPr>
          <w:rFonts w:ascii="Times New Roman" w:hAnsi="Times New Roman"/>
          <w:sz w:val="24"/>
          <w:szCs w:val="24"/>
        </w:rPr>
        <w:t>итоговая бальная оценка делает портфолио этого типа действенным механизмом определения образовательного рейтинга ученика, так как может стать значимой составляющей этого рейтинга (наряду с оценками, полученными при итог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вой аттестации)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Недостатки данного варианта: </w:t>
      </w:r>
      <w:r w:rsidRPr="00E906AD">
        <w:rPr>
          <w:rFonts w:ascii="Times New Roman" w:hAnsi="Times New Roman"/>
          <w:sz w:val="24"/>
          <w:szCs w:val="24"/>
        </w:rPr>
        <w:t>портфолио этого типа дает представление о результатах, но не описывает процесса индивидуального развития ученика, разнообразия его творческой а</w:t>
      </w:r>
      <w:r w:rsidRPr="00E906AD">
        <w:rPr>
          <w:rFonts w:ascii="Times New Roman" w:hAnsi="Times New Roman"/>
          <w:sz w:val="24"/>
          <w:szCs w:val="24"/>
        </w:rPr>
        <w:t>к</w:t>
      </w:r>
      <w:r w:rsidRPr="00E906AD">
        <w:rPr>
          <w:rFonts w:ascii="Times New Roman" w:hAnsi="Times New Roman"/>
          <w:sz w:val="24"/>
          <w:szCs w:val="24"/>
        </w:rPr>
        <w:t>тивности, его учебного стиля, интересов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2. Портфолио работ </w:t>
      </w:r>
      <w:r w:rsidRPr="00E906AD">
        <w:rPr>
          <w:rFonts w:ascii="Times New Roman" w:hAnsi="Times New Roman"/>
          <w:sz w:val="24"/>
          <w:szCs w:val="24"/>
        </w:rPr>
        <w:t>представляет собой собрание различных творческих, проек</w:t>
      </w:r>
      <w:r w:rsidRPr="00E906AD">
        <w:rPr>
          <w:rFonts w:ascii="Times New Roman" w:hAnsi="Times New Roman"/>
          <w:sz w:val="24"/>
          <w:szCs w:val="24"/>
        </w:rPr>
        <w:t>т</w:t>
      </w:r>
      <w:r w:rsidRPr="00E906AD">
        <w:rPr>
          <w:rFonts w:ascii="Times New Roman" w:hAnsi="Times New Roman"/>
          <w:sz w:val="24"/>
          <w:szCs w:val="24"/>
        </w:rPr>
        <w:t>ных, исследовательских работ ученика, а также учебной и творческой активности: участие в нау</w:t>
      </w:r>
      <w:r w:rsidRPr="00E906AD">
        <w:rPr>
          <w:rFonts w:ascii="Times New Roman" w:hAnsi="Times New Roman"/>
          <w:sz w:val="24"/>
          <w:szCs w:val="24"/>
        </w:rPr>
        <w:t>ч</w:t>
      </w:r>
      <w:r w:rsidRPr="00E906AD">
        <w:rPr>
          <w:rFonts w:ascii="Times New Roman" w:hAnsi="Times New Roman"/>
          <w:sz w:val="24"/>
          <w:szCs w:val="24"/>
        </w:rPr>
        <w:t>ных конференциях, конкурсах, учебных лагерях, прохождение элективных курсов, разного рода практик, спортивных и художественных достижений. Данный раздел портфолио оформляется в виде творческой книжки ученика с приложением его работ</w:t>
      </w:r>
      <w:r w:rsidRPr="00E906AD">
        <w:rPr>
          <w:rFonts w:ascii="Times New Roman" w:hAnsi="Times New Roman"/>
          <w:iCs/>
          <w:sz w:val="24"/>
          <w:szCs w:val="24"/>
        </w:rPr>
        <w:t>: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исследовательские работы и рефераты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проектные работы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техническое творчество: модели, макеты, приборы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работы по искусству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элективные курсы и факультативы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различные практики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занятия в учреждениях дополнительного образования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участие в научных конференциях, учебных семинарах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спортивные достижения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другое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Преимущества: портфолио данного типа даёт представление о динамике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учебной и творческой активности ученика, направленности его интересов,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характере предпрофильной подготовки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Недостатки: качественная оценка портфолио дополняет результаты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итоговой аттестации, но не может войти в образовательный рейтинг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Cs/>
          <w:sz w:val="24"/>
          <w:szCs w:val="24"/>
        </w:rPr>
        <w:t>ученика в качестве суммарной составляющей</w:t>
      </w:r>
      <w:r w:rsidRPr="00E906AD">
        <w:rPr>
          <w:rFonts w:ascii="Times New Roman" w:hAnsi="Times New Roman"/>
          <w:i/>
          <w:iCs/>
          <w:sz w:val="24"/>
          <w:szCs w:val="24"/>
        </w:rPr>
        <w:t>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3. Портфолио отзывов </w:t>
      </w:r>
      <w:r w:rsidRPr="00E906AD">
        <w:rPr>
          <w:rFonts w:ascii="Times New Roman" w:hAnsi="Times New Roman"/>
          <w:iCs/>
          <w:sz w:val="24"/>
          <w:szCs w:val="24"/>
        </w:rPr>
        <w:t>включает в себя характеристики отношения школьника к ра</w:t>
      </w:r>
      <w:r w:rsidRPr="00E906AD">
        <w:rPr>
          <w:rFonts w:ascii="Times New Roman" w:hAnsi="Times New Roman"/>
          <w:iCs/>
          <w:sz w:val="24"/>
          <w:szCs w:val="24"/>
        </w:rPr>
        <w:t>з</w:t>
      </w:r>
      <w:r w:rsidRPr="00E906AD">
        <w:rPr>
          <w:rFonts w:ascii="Times New Roman" w:hAnsi="Times New Roman"/>
          <w:iCs/>
          <w:sz w:val="24"/>
          <w:szCs w:val="24"/>
        </w:rPr>
        <w:t>личным видам деятельности, представленные учителями, родителями, возможно, одноклас</w:t>
      </w:r>
      <w:r w:rsidRPr="00E906AD">
        <w:rPr>
          <w:rFonts w:ascii="Times New Roman" w:hAnsi="Times New Roman"/>
          <w:iCs/>
          <w:sz w:val="24"/>
          <w:szCs w:val="24"/>
        </w:rPr>
        <w:t>с</w:t>
      </w:r>
      <w:r w:rsidRPr="00E906AD">
        <w:rPr>
          <w:rFonts w:ascii="Times New Roman" w:hAnsi="Times New Roman"/>
          <w:iCs/>
          <w:sz w:val="24"/>
          <w:szCs w:val="24"/>
        </w:rPr>
        <w:t>никами, работниками системы дополнительного образования, а также письменный анализ самого школьника своей конкретной деятельности и её результатов. Портфолио может быть представлен в виде текстов заключений, рецензий, отзывов, резюме, эссе, р</w:t>
      </w:r>
      <w:r w:rsidRPr="00E906AD">
        <w:rPr>
          <w:rFonts w:ascii="Times New Roman" w:hAnsi="Times New Roman"/>
          <w:iCs/>
          <w:sz w:val="24"/>
          <w:szCs w:val="24"/>
        </w:rPr>
        <w:t>е</w:t>
      </w:r>
      <w:r w:rsidRPr="00E906AD">
        <w:rPr>
          <w:rFonts w:ascii="Times New Roman" w:hAnsi="Times New Roman"/>
          <w:iCs/>
          <w:sz w:val="24"/>
          <w:szCs w:val="24"/>
        </w:rPr>
        <w:t>комендательных писем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Примерный перечень документов «Портфолио отзывов»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заключение о качестве выполняемой работы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рецензия на статью, опубликованную в СМИ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отзыв о работе в творческом коллективе, о выступлении на научно —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практической конференции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резюме, подготовленное школьником, с оценкой собственных учебных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достижений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эссе школьника, посвященное выбору направления дальнейшег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обучения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>— рекомендательное письмо о прохождении практики;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— другое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Преимущества: </w:t>
      </w:r>
      <w:r w:rsidRPr="00E906AD">
        <w:rPr>
          <w:rFonts w:ascii="Times New Roman" w:hAnsi="Times New Roman"/>
          <w:sz w:val="24"/>
          <w:szCs w:val="24"/>
        </w:rPr>
        <w:t>эта форма портфолио дает возможность «включить» механизмы сам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оценки ученика, что повышает осознанность процессов, связанных с обучением и выбором 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фильного направления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Недостатки: </w:t>
      </w:r>
      <w:r w:rsidRPr="00E906AD">
        <w:rPr>
          <w:rFonts w:ascii="Times New Roman" w:hAnsi="Times New Roman"/>
          <w:sz w:val="24"/>
          <w:szCs w:val="24"/>
        </w:rPr>
        <w:t>сложность формализации и учета собранной информации. Рекомендации для учителей по использованию моделей портфеля учебных достижений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На основании предложенных вариантов портфолио преподавателю предлагается ко</w:t>
      </w:r>
      <w:r w:rsidRPr="00E906AD">
        <w:rPr>
          <w:rFonts w:ascii="Times New Roman" w:hAnsi="Times New Roman"/>
          <w:sz w:val="24"/>
          <w:szCs w:val="24"/>
        </w:rPr>
        <w:t>н</w:t>
      </w:r>
      <w:r w:rsidRPr="00E906AD">
        <w:rPr>
          <w:rFonts w:ascii="Times New Roman" w:hAnsi="Times New Roman"/>
          <w:sz w:val="24"/>
          <w:szCs w:val="24"/>
        </w:rPr>
        <w:t>струировать и апробировать либо «комплексные» модели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портфолио (включающие в себя описанные типы в качестве своих разделов), либо «пр</w:t>
      </w:r>
      <w:r w:rsidRPr="00E906AD">
        <w:rPr>
          <w:rFonts w:ascii="Times New Roman" w:hAnsi="Times New Roman"/>
          <w:sz w:val="24"/>
          <w:szCs w:val="24"/>
        </w:rPr>
        <w:t>о</w:t>
      </w:r>
      <w:r w:rsidRPr="00E906AD">
        <w:rPr>
          <w:rFonts w:ascii="Times New Roman" w:hAnsi="Times New Roman"/>
          <w:sz w:val="24"/>
          <w:szCs w:val="24"/>
        </w:rPr>
        <w:t>стые» (реализующие один из названных типов).</w:t>
      </w:r>
    </w:p>
    <w:p w:rsidR="00EB2E06" w:rsidRPr="00EB2E06" w:rsidRDefault="00EB2E06" w:rsidP="00EB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Портфолио представляет собой процедуру оценки динамики учебной и творческой активн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сти учащегося, направленности, широты или избирательности интересов, выраженности проявлений творческой инициативы, а также уровня высших достижений, демонстр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руемых данным учащимся. Портфолио - это индивидуальная папка ученика, в которой фиксируются, накапливаются, оцениваются индивидуальные достижения в разнообразных видах деятел</w:t>
      </w:r>
      <w:r w:rsidRPr="00EB2E06">
        <w:rPr>
          <w:rFonts w:ascii="Times New Roman" w:hAnsi="Times New Roman"/>
          <w:sz w:val="24"/>
          <w:szCs w:val="24"/>
        </w:rPr>
        <w:t>ь</w:t>
      </w:r>
      <w:r w:rsidRPr="00EB2E06">
        <w:rPr>
          <w:rFonts w:ascii="Times New Roman" w:hAnsi="Times New Roman"/>
          <w:sz w:val="24"/>
          <w:szCs w:val="24"/>
        </w:rPr>
        <w:t>ности: учебной, творческой, социальной, коммуникативной за учебный год и за весь пер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од его обучения в школе.</w:t>
      </w:r>
    </w:p>
    <w:p w:rsidR="00EB2E06" w:rsidRDefault="00EB2E06" w:rsidP="00EB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Портфолио в части подборки документов формируется в электронном виде в течение всех лет обучения в основной школе. В портфолио включаются как работы учащегося (в том чи</w:t>
      </w:r>
      <w:r w:rsidRPr="00EB2E06">
        <w:rPr>
          <w:rFonts w:ascii="Times New Roman" w:hAnsi="Times New Roman"/>
          <w:sz w:val="24"/>
          <w:szCs w:val="24"/>
        </w:rPr>
        <w:t>с</w:t>
      </w:r>
      <w:r w:rsidRPr="00EB2E06">
        <w:rPr>
          <w:rFonts w:ascii="Times New Roman" w:hAnsi="Times New Roman"/>
          <w:sz w:val="24"/>
          <w:szCs w:val="24"/>
        </w:rPr>
        <w:t>ле – фотографии, видеоматериалы и т.п.), так и отзывы на эти работы (например, н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градные листы, дипломы, сертификаты участия, рецензии и проч.). Отбор работ и отзывов для пор</w:t>
      </w:r>
      <w:r w:rsidRPr="00EB2E06">
        <w:rPr>
          <w:rFonts w:ascii="Times New Roman" w:hAnsi="Times New Roman"/>
          <w:sz w:val="24"/>
          <w:szCs w:val="24"/>
        </w:rPr>
        <w:t>т</w:t>
      </w:r>
      <w:r w:rsidRPr="00EB2E06">
        <w:rPr>
          <w:rFonts w:ascii="Times New Roman" w:hAnsi="Times New Roman"/>
          <w:sz w:val="24"/>
          <w:szCs w:val="24"/>
        </w:rPr>
        <w:t>фолио ведется самим обучающимся совместно с классным руководителем и при участии с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мьи. Учащийся имеет право включать в портфолио дополнительные материалы, элементы оформления с учетом его индивидуальности. Включение каких-либо материалов в портф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лио без согласия обучающегося не допускается. Не допускается включение в портфолио м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териалов, содержащих сведения конфиденциального характера, подпада</w:t>
      </w:r>
      <w:r w:rsidRPr="00EB2E06">
        <w:rPr>
          <w:rFonts w:ascii="Times New Roman" w:hAnsi="Times New Roman"/>
          <w:sz w:val="24"/>
          <w:szCs w:val="24"/>
        </w:rPr>
        <w:t>ю</w:t>
      </w:r>
      <w:r w:rsidRPr="00EB2E06">
        <w:rPr>
          <w:rFonts w:ascii="Times New Roman" w:hAnsi="Times New Roman"/>
          <w:sz w:val="24"/>
          <w:szCs w:val="24"/>
        </w:rPr>
        <w:t>щих под действие ФЗ «О персональных данных»; материалов, содержащих сведения (да</w:t>
      </w:r>
      <w:r w:rsidRPr="00EB2E06">
        <w:rPr>
          <w:rFonts w:ascii="Times New Roman" w:hAnsi="Times New Roman"/>
          <w:sz w:val="24"/>
          <w:szCs w:val="24"/>
        </w:rPr>
        <w:t>н</w:t>
      </w:r>
      <w:r w:rsidRPr="00EB2E06">
        <w:rPr>
          <w:rFonts w:ascii="Times New Roman" w:hAnsi="Times New Roman"/>
          <w:sz w:val="24"/>
          <w:szCs w:val="24"/>
        </w:rPr>
        <w:t>ные), подлежащие, согласно ФГОС ООО, исключительно неперсонифицированному из</w:t>
      </w:r>
      <w:r w:rsidRPr="00EB2E06">
        <w:rPr>
          <w:rFonts w:ascii="Times New Roman" w:hAnsi="Times New Roman"/>
          <w:sz w:val="24"/>
          <w:szCs w:val="24"/>
        </w:rPr>
        <w:t>у</w:t>
      </w:r>
      <w:r w:rsidRPr="00EB2E06">
        <w:rPr>
          <w:rFonts w:ascii="Times New Roman" w:hAnsi="Times New Roman"/>
          <w:sz w:val="24"/>
          <w:szCs w:val="24"/>
        </w:rPr>
        <w:t>чению и оцениванию; а также сведений, могущих представлять потенциальную угрозу безопасности ученика в сл</w:t>
      </w:r>
      <w:r w:rsidRPr="00EB2E06">
        <w:rPr>
          <w:rFonts w:ascii="Times New Roman" w:hAnsi="Times New Roman"/>
          <w:sz w:val="24"/>
          <w:szCs w:val="24"/>
        </w:rPr>
        <w:t>у</w:t>
      </w:r>
      <w:r w:rsidRPr="00EB2E06">
        <w:rPr>
          <w:rFonts w:ascii="Times New Roman" w:hAnsi="Times New Roman"/>
          <w:sz w:val="24"/>
          <w:szCs w:val="24"/>
        </w:rPr>
        <w:t>чае утраты портфолио или несанкционированного доступа к портфолио посторонних лиц.</w:t>
      </w:r>
    </w:p>
    <w:p w:rsidR="00EB2E06" w:rsidRPr="00EB2E06" w:rsidRDefault="00EB2E06" w:rsidP="00EB2E0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В основной школе портфолио служит для сбора информации об образовательных до</w:t>
      </w:r>
      <w:r w:rsidRPr="00EB2E06">
        <w:rPr>
          <w:rFonts w:ascii="Times New Roman" w:hAnsi="Times New Roman"/>
          <w:sz w:val="24"/>
          <w:szCs w:val="24"/>
        </w:rPr>
        <w:t>с</w:t>
      </w:r>
      <w:r w:rsidRPr="00EB2E06">
        <w:rPr>
          <w:rFonts w:ascii="Times New Roman" w:hAnsi="Times New Roman"/>
          <w:sz w:val="24"/>
          <w:szCs w:val="24"/>
        </w:rPr>
        <w:t>тижениях обучающегося в различных видах деятельности (учебно-познавательной, труд</w:t>
      </w:r>
      <w:r w:rsidRPr="00EB2E06">
        <w:rPr>
          <w:rFonts w:ascii="Times New Roman" w:hAnsi="Times New Roman"/>
          <w:sz w:val="24"/>
          <w:szCs w:val="24"/>
        </w:rPr>
        <w:t>о</w:t>
      </w:r>
      <w:r w:rsidRPr="00EB2E06">
        <w:rPr>
          <w:rFonts w:ascii="Times New Roman" w:hAnsi="Times New Roman"/>
          <w:sz w:val="24"/>
          <w:szCs w:val="24"/>
        </w:rPr>
        <w:t>вой, творческой, общественной и т.д.); для повышения образовательной и общественной а</w:t>
      </w:r>
      <w:r w:rsidRPr="00EB2E06">
        <w:rPr>
          <w:rFonts w:ascii="Times New Roman" w:hAnsi="Times New Roman"/>
          <w:sz w:val="24"/>
          <w:szCs w:val="24"/>
        </w:rPr>
        <w:t>к</w:t>
      </w:r>
      <w:r w:rsidRPr="00EB2E06">
        <w:rPr>
          <w:rFonts w:ascii="Times New Roman" w:hAnsi="Times New Roman"/>
          <w:sz w:val="24"/>
          <w:szCs w:val="24"/>
        </w:rPr>
        <w:t>тивности школьников, уровня осознания ими своих целей, потребностей, возможностей, личностных качеств; для определения дальнейшего профиля обучения.</w:t>
      </w:r>
    </w:p>
    <w:p w:rsidR="00EB2E06" w:rsidRPr="00EB2E06" w:rsidRDefault="00EB2E06" w:rsidP="00EB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 xml:space="preserve"> Портфолио обучающегося основной школы является одной из составляющих «портрета» выпускника основной школы и играет важную роль при переходе в 10 класс для опред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ления вектора его дальнейшего развития и обучения. Ответственность за организацию формиров</w:t>
      </w:r>
      <w:r w:rsidRPr="00EB2E06">
        <w:rPr>
          <w:rFonts w:ascii="Times New Roman" w:hAnsi="Times New Roman"/>
          <w:sz w:val="24"/>
          <w:szCs w:val="24"/>
        </w:rPr>
        <w:t>а</w:t>
      </w:r>
      <w:r w:rsidRPr="00EB2E06">
        <w:rPr>
          <w:rFonts w:ascii="Times New Roman" w:hAnsi="Times New Roman"/>
          <w:sz w:val="24"/>
          <w:szCs w:val="24"/>
        </w:rPr>
        <w:t>ния портфолио и систематическое знакомство родителей (законных представ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телей) с его содержанием возлагается на классного руководителя, учителей-предметников.</w:t>
      </w:r>
    </w:p>
    <w:p w:rsidR="00EB2E06" w:rsidRDefault="00EB2E06" w:rsidP="00EB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В конце года ученик самостоятельно проводит анализ личных достижений в различных в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дах деятельности и намечает планы действий с учетом имеющихся результатов. Резул</w:t>
      </w:r>
      <w:r w:rsidRPr="00EB2E06">
        <w:rPr>
          <w:rFonts w:ascii="Times New Roman" w:hAnsi="Times New Roman"/>
          <w:sz w:val="24"/>
          <w:szCs w:val="24"/>
        </w:rPr>
        <w:t>ь</w:t>
      </w:r>
      <w:r w:rsidRPr="00EB2E06">
        <w:rPr>
          <w:rFonts w:ascii="Times New Roman" w:hAnsi="Times New Roman"/>
          <w:sz w:val="24"/>
          <w:szCs w:val="24"/>
        </w:rPr>
        <w:t>таты, представленные в портфолио, используются при выработке рекомендаций по выбору инд</w:t>
      </w:r>
      <w:r w:rsidRPr="00EB2E06">
        <w:rPr>
          <w:rFonts w:ascii="Times New Roman" w:hAnsi="Times New Roman"/>
          <w:sz w:val="24"/>
          <w:szCs w:val="24"/>
        </w:rPr>
        <w:t>и</w:t>
      </w:r>
      <w:r w:rsidRPr="00EB2E06">
        <w:rPr>
          <w:rFonts w:ascii="Times New Roman" w:hAnsi="Times New Roman"/>
          <w:sz w:val="24"/>
          <w:szCs w:val="24"/>
        </w:rPr>
        <w:t>видуальной образовательной траектории на уровне среднего общего образования и могут о</w:t>
      </w:r>
      <w:r w:rsidRPr="00EB2E06">
        <w:rPr>
          <w:rFonts w:ascii="Times New Roman" w:hAnsi="Times New Roman"/>
          <w:sz w:val="24"/>
          <w:szCs w:val="24"/>
        </w:rPr>
        <w:t>т</w:t>
      </w:r>
      <w:r w:rsidRPr="00EB2E06">
        <w:rPr>
          <w:rFonts w:ascii="Times New Roman" w:hAnsi="Times New Roman"/>
          <w:sz w:val="24"/>
          <w:szCs w:val="24"/>
        </w:rPr>
        <w:t>ражаться в характеристике.   Материалы портфолио используются для подготовки характ</w:t>
      </w:r>
      <w:r w:rsidRPr="00EB2E06">
        <w:rPr>
          <w:rFonts w:ascii="Times New Roman" w:hAnsi="Times New Roman"/>
          <w:sz w:val="24"/>
          <w:szCs w:val="24"/>
        </w:rPr>
        <w:t>е</w:t>
      </w:r>
      <w:r w:rsidRPr="00EB2E06">
        <w:rPr>
          <w:rFonts w:ascii="Times New Roman" w:hAnsi="Times New Roman"/>
          <w:sz w:val="24"/>
          <w:szCs w:val="24"/>
        </w:rPr>
        <w:t>ристики образовательных достижений ученика по окончании основной ст</w:t>
      </w:r>
      <w:r w:rsidRPr="00EB2E06">
        <w:rPr>
          <w:rFonts w:ascii="Times New Roman" w:hAnsi="Times New Roman"/>
          <w:sz w:val="24"/>
          <w:szCs w:val="24"/>
        </w:rPr>
        <w:t>у</w:t>
      </w:r>
      <w:r w:rsidRPr="00EB2E06">
        <w:rPr>
          <w:rFonts w:ascii="Times New Roman" w:hAnsi="Times New Roman"/>
          <w:sz w:val="24"/>
          <w:szCs w:val="24"/>
        </w:rPr>
        <w:t>пени обучения или при переводе в другое образовательное учреждение, а также в иных, предусмотренных законодательством, случаях.</w:t>
      </w:r>
    </w:p>
    <w:p w:rsidR="00EB2E06" w:rsidRPr="00EB2E06" w:rsidRDefault="00EB2E06" w:rsidP="00EB2E0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B2E06">
        <w:rPr>
          <w:rFonts w:ascii="Times New Roman" w:hAnsi="Times New Roman"/>
          <w:sz w:val="24"/>
          <w:szCs w:val="24"/>
        </w:rPr>
        <w:t>Анализ работы над портфолио и исчисление итоговой оценки проводится классным руководителем. Система оценивания портфолио представлена в таблиц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22"/>
        <w:gridCol w:w="2320"/>
        <w:gridCol w:w="2150"/>
        <w:gridCol w:w="1853"/>
      </w:tblGrid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Высокий уровень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Средний уровень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изкий ур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о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вень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Системность портфолио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Распределение м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ериалов по разд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лам, наличие  р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ф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лексии, отзывов, разделителей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Распределение материалов по разделам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системы в р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боте над пор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фолио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Регулярность работы над портфолио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Распределение м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ериалов по датам, наличие самооц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ки не реже 1 раза в полугодие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Распределение материалов по д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ам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распределения по датам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Эстетичность оформления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иллюстр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ций, единый стиль оформления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иллюс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раций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еэстетичный внешний вид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Учебная деятельность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сведений об успеваемости, самооценки, цел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вых установок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сведений об успеваемости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сведений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Достижения в олимпиадах, конкурсах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ум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ов школьного, м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у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иципального, р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гионального, вс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российского уровня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ум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ов школьного, муниципального уровня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у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ментов школ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ь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ого уровня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Спортивные достижения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ум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ов школьного, м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у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иципального, р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гионального, вс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российского уровня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ум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ов школьного, муниципального уровня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у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ментов школ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ь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ого уровня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Творческие  достижения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творч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ских, проектных, исследовательских  работ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творч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ских, проектных  работ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 работ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Дополнительное образование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умента о получении допо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л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ительного образ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о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вания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сведений об обучении в УДО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сведений об обучении в УДО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Участие в профессиональных  практиках и пробах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докуме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ов о прохождении профессиональной практики, наличие наглядности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сведений о прохождении профессиональной практики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сведений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Участие в общественной жизни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сведений об общественном поручении, участии в акциях, других мероприятиях, н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личие отзывов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аличие сведений об общественном поручении, уч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стии в акциях, других меропри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я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иях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Отсутствие сведений</w:t>
            </w:r>
          </w:p>
        </w:tc>
      </w:tr>
      <w:tr w:rsidR="00EB2E06" w:rsidRPr="00EB2E06" w:rsidTr="00EB2E06">
        <w:tc>
          <w:tcPr>
            <w:tcW w:w="3322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Полнота портфолио</w:t>
            </w:r>
          </w:p>
        </w:tc>
        <w:tc>
          <w:tcPr>
            <w:tcW w:w="2320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Высшая оценка по 6-10 показателям</w:t>
            </w:r>
          </w:p>
        </w:tc>
        <w:tc>
          <w:tcPr>
            <w:tcW w:w="2076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Высшая оценка по 5 показателям и менее, средняя оценка по всем показателям</w:t>
            </w:r>
          </w:p>
        </w:tc>
        <w:tc>
          <w:tcPr>
            <w:tcW w:w="1853" w:type="dxa"/>
          </w:tcPr>
          <w:p w:rsidR="00EB2E06" w:rsidRPr="00EB2E06" w:rsidRDefault="00EB2E06" w:rsidP="00EB2E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B2E06">
              <w:rPr>
                <w:rFonts w:ascii="Times New Roman" w:hAnsi="Times New Roman"/>
                <w:sz w:val="24"/>
                <w:szCs w:val="24"/>
              </w:rPr>
              <w:t>Низкая оценка по всем показ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а</w:t>
            </w:r>
            <w:r w:rsidRPr="00EB2E06">
              <w:rPr>
                <w:rFonts w:ascii="Times New Roman" w:hAnsi="Times New Roman"/>
                <w:sz w:val="24"/>
                <w:szCs w:val="24"/>
              </w:rPr>
              <w:t>телям</w:t>
            </w:r>
          </w:p>
        </w:tc>
      </w:tr>
    </w:tbl>
    <w:p w:rsidR="00EB2E06" w:rsidRPr="00EB2E06" w:rsidRDefault="00EB2E06" w:rsidP="00EB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МОБУ «Новосергиевская средняя общеобразовательная школа № 3</w:t>
      </w:r>
      <w:r w:rsidR="009C3B83" w:rsidRPr="00E906AD">
        <w:rPr>
          <w:rFonts w:ascii="Times New Roman" w:hAnsi="Times New Roman"/>
          <w:sz w:val="24"/>
          <w:szCs w:val="24"/>
        </w:rPr>
        <w:t xml:space="preserve"> им. генерала А.И. Елагина</w:t>
      </w:r>
      <w:r w:rsidRPr="00E906AD">
        <w:rPr>
          <w:rFonts w:ascii="Times New Roman" w:hAnsi="Times New Roman"/>
          <w:sz w:val="24"/>
          <w:szCs w:val="24"/>
        </w:rPr>
        <w:t xml:space="preserve">» </w:t>
      </w:r>
      <w:r w:rsidRPr="00E906AD">
        <w:rPr>
          <w:rFonts w:ascii="Times New Roman" w:hAnsi="Times New Roman"/>
          <w:iCs/>
          <w:sz w:val="24"/>
          <w:szCs w:val="24"/>
        </w:rPr>
        <w:t>рекомендует структуру</w:t>
      </w:r>
      <w:r w:rsidRPr="00E906AD">
        <w:rPr>
          <w:rFonts w:ascii="Times New Roman" w:hAnsi="Times New Roman"/>
          <w:i/>
          <w:iCs/>
          <w:sz w:val="24"/>
          <w:szCs w:val="24"/>
        </w:rPr>
        <w:t xml:space="preserve"> классического портфолио</w:t>
      </w:r>
      <w:r w:rsidRPr="00E906AD">
        <w:rPr>
          <w:rFonts w:ascii="Times New Roman" w:hAnsi="Times New Roman"/>
          <w:sz w:val="24"/>
          <w:szCs w:val="24"/>
        </w:rPr>
        <w:t>: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1. Портрет — </w:t>
      </w:r>
      <w:r w:rsidRPr="00E906AD">
        <w:rPr>
          <w:rFonts w:ascii="Times New Roman" w:hAnsi="Times New Roman"/>
          <w:sz w:val="24"/>
          <w:szCs w:val="24"/>
        </w:rPr>
        <w:t>представление информации об ученике — авторе</w:t>
      </w:r>
      <w:r w:rsidR="009C3B8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портфолио</w:t>
      </w:r>
      <w:r w:rsidRPr="00E906AD">
        <w:rPr>
          <w:rFonts w:ascii="Times New Roman" w:hAnsi="Times New Roman"/>
          <w:i/>
          <w:iCs/>
          <w:sz w:val="24"/>
          <w:szCs w:val="24"/>
        </w:rPr>
        <w:t>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2. Коллектор — </w:t>
      </w:r>
      <w:r w:rsidRPr="00E906AD">
        <w:rPr>
          <w:rFonts w:ascii="Times New Roman" w:hAnsi="Times New Roman"/>
          <w:sz w:val="24"/>
          <w:szCs w:val="24"/>
        </w:rPr>
        <w:t>материалы, авторство которых не принадлежит ученику: ксерокопии с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ей, памятки, рецензии, рекомендации, отзывы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3. Рабочие материалы, </w:t>
      </w:r>
      <w:r w:rsidRPr="00E906AD">
        <w:rPr>
          <w:rFonts w:ascii="Times New Roman" w:hAnsi="Times New Roman"/>
          <w:sz w:val="24"/>
          <w:szCs w:val="24"/>
        </w:rPr>
        <w:t>созданные учеником. Все работы, входящие в портфолио,  должны быть оценены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i/>
          <w:iCs/>
          <w:sz w:val="24"/>
          <w:szCs w:val="24"/>
        </w:rPr>
        <w:t xml:space="preserve">4. Достижения </w:t>
      </w:r>
      <w:r w:rsidRPr="00E906AD">
        <w:rPr>
          <w:rFonts w:ascii="Times New Roman" w:hAnsi="Times New Roman"/>
          <w:sz w:val="24"/>
          <w:szCs w:val="24"/>
        </w:rPr>
        <w:t>— материалы, которые, по мнению ученика, отражают его</w:t>
      </w:r>
      <w:r w:rsidR="009C3B83" w:rsidRPr="00E906AD">
        <w:rPr>
          <w:rFonts w:ascii="Times New Roman" w:hAnsi="Times New Roman"/>
          <w:sz w:val="24"/>
          <w:szCs w:val="24"/>
        </w:rPr>
        <w:t xml:space="preserve"> </w:t>
      </w:r>
      <w:r w:rsidRPr="00E906AD">
        <w:rPr>
          <w:rFonts w:ascii="Times New Roman" w:hAnsi="Times New Roman"/>
          <w:sz w:val="24"/>
          <w:szCs w:val="24"/>
        </w:rPr>
        <w:t>лучшие результ</w:t>
      </w:r>
      <w:r w:rsidRPr="00E906AD">
        <w:rPr>
          <w:rFonts w:ascii="Times New Roman" w:hAnsi="Times New Roman"/>
          <w:sz w:val="24"/>
          <w:szCs w:val="24"/>
        </w:rPr>
        <w:t>а</w:t>
      </w:r>
      <w:r w:rsidRPr="00E906AD">
        <w:rPr>
          <w:rFonts w:ascii="Times New Roman" w:hAnsi="Times New Roman"/>
          <w:sz w:val="24"/>
          <w:szCs w:val="24"/>
        </w:rPr>
        <w:t>ты и демонстрируют успехи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Основные подходы к оцениванию портфолио</w:t>
      </w:r>
      <w:r w:rsidR="009C3B83" w:rsidRPr="00E906AD">
        <w:rPr>
          <w:rFonts w:ascii="Times New Roman" w:hAnsi="Times New Roman"/>
          <w:i/>
          <w:sz w:val="24"/>
          <w:szCs w:val="24"/>
        </w:rPr>
        <w:t xml:space="preserve"> </w:t>
      </w:r>
      <w:r w:rsidRPr="00E906AD">
        <w:rPr>
          <w:rFonts w:ascii="Times New Roman" w:hAnsi="Times New Roman"/>
          <w:i/>
          <w:sz w:val="24"/>
          <w:szCs w:val="24"/>
        </w:rPr>
        <w:t>в МОБУ «Новосергиевская СОШ № 3</w:t>
      </w:r>
      <w:r w:rsidR="009C3B83" w:rsidRPr="00E906AD">
        <w:rPr>
          <w:rFonts w:ascii="Times New Roman" w:hAnsi="Times New Roman"/>
          <w:i/>
          <w:sz w:val="24"/>
          <w:szCs w:val="24"/>
        </w:rPr>
        <w:t xml:space="preserve"> им. ген</w:t>
      </w:r>
      <w:r w:rsidR="009C3B83" w:rsidRPr="00E906AD">
        <w:rPr>
          <w:rFonts w:ascii="Times New Roman" w:hAnsi="Times New Roman"/>
          <w:i/>
          <w:sz w:val="24"/>
          <w:szCs w:val="24"/>
        </w:rPr>
        <w:t>е</w:t>
      </w:r>
      <w:r w:rsidR="009C3B83" w:rsidRPr="00E906AD">
        <w:rPr>
          <w:rFonts w:ascii="Times New Roman" w:hAnsi="Times New Roman"/>
          <w:i/>
          <w:sz w:val="24"/>
          <w:szCs w:val="24"/>
        </w:rPr>
        <w:t>рала А.И. Елагина</w:t>
      </w:r>
      <w:r w:rsidRPr="00E906AD">
        <w:rPr>
          <w:rFonts w:ascii="Times New Roman" w:hAnsi="Times New Roman"/>
          <w:i/>
          <w:sz w:val="24"/>
          <w:szCs w:val="24"/>
        </w:rPr>
        <w:t>»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i/>
          <w:iCs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 xml:space="preserve">Процесс оценивания зависит, прежде всего, от того, с какой целью разрабатывался портфолио. Для оценивания портфолио необходимо использовать </w:t>
      </w:r>
      <w:r w:rsidRPr="00E906AD">
        <w:rPr>
          <w:rFonts w:ascii="Times New Roman" w:hAnsi="Times New Roman"/>
          <w:i/>
          <w:iCs/>
          <w:sz w:val="24"/>
          <w:szCs w:val="24"/>
        </w:rPr>
        <w:t>следующие основные кр</w:t>
      </w:r>
      <w:r w:rsidRPr="00E906AD">
        <w:rPr>
          <w:rFonts w:ascii="Times New Roman" w:hAnsi="Times New Roman"/>
          <w:i/>
          <w:iCs/>
          <w:sz w:val="24"/>
          <w:szCs w:val="24"/>
        </w:rPr>
        <w:t>и</w:t>
      </w:r>
      <w:r w:rsidRPr="00E906AD">
        <w:rPr>
          <w:rFonts w:ascii="Times New Roman" w:hAnsi="Times New Roman"/>
          <w:i/>
          <w:iCs/>
          <w:sz w:val="24"/>
          <w:szCs w:val="24"/>
        </w:rPr>
        <w:t>терии: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— системная организация материала;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— полнота портфолио, количество представленных работ;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— периодичность ведения портфолио;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— аккуратность ведения портфолио.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906AD">
        <w:rPr>
          <w:rFonts w:ascii="Times New Roman" w:hAnsi="Times New Roman"/>
          <w:sz w:val="24"/>
          <w:szCs w:val="24"/>
        </w:rPr>
        <w:t>Для оценивания результатов ученика по материалам, представленным в портфолио, предлагаются следующие критерии:</w:t>
      </w:r>
    </w:p>
    <w:p w:rsidR="00707C33" w:rsidRPr="00E906AD" w:rsidRDefault="00707C33" w:rsidP="00E906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C33" w:rsidRPr="00E906AD" w:rsidRDefault="00707C33" w:rsidP="00E906AD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 xml:space="preserve">Критерии оценки результатов работы ученика </w:t>
      </w:r>
    </w:p>
    <w:p w:rsidR="00707C33" w:rsidRPr="00E906AD" w:rsidRDefault="00707C33" w:rsidP="00E906AD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E906AD">
        <w:rPr>
          <w:rFonts w:ascii="Times New Roman" w:hAnsi="Times New Roman"/>
          <w:i/>
          <w:sz w:val="24"/>
          <w:szCs w:val="24"/>
        </w:rPr>
        <w:t>по материалам, представленным в Портфолио</w:t>
      </w:r>
    </w:p>
    <w:p w:rsidR="00707C33" w:rsidRPr="00E906AD" w:rsidRDefault="00707C33" w:rsidP="00E906AD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tbl>
      <w:tblPr>
        <w:tblpPr w:leftFromText="180" w:rightFromText="180" w:vertAnchor="text" w:horzAnchor="page" w:tblpX="883" w:tblpY="102"/>
        <w:tblW w:w="520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0"/>
        <w:gridCol w:w="6930"/>
        <w:gridCol w:w="2688"/>
      </w:tblGrid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906AD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906AD">
              <w:rPr>
                <w:rFonts w:ascii="Times New Roman" w:hAnsi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906AD">
              <w:rPr>
                <w:rFonts w:ascii="Times New Roman" w:hAnsi="Times New Roman"/>
                <w:b/>
                <w:sz w:val="24"/>
                <w:szCs w:val="24"/>
              </w:rPr>
              <w:t>Максимальное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906AD">
              <w:rPr>
                <w:rFonts w:ascii="Times New Roman" w:hAnsi="Times New Roman"/>
                <w:b/>
                <w:sz w:val="24"/>
                <w:szCs w:val="24"/>
              </w:rPr>
              <w:t>кол-во баллов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Рейтинг по успеваемости (средний арифметический балл по всем предметам)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средний арифметич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е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ский балл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Участие в работе кружков, факультативных и  элективных зан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я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тиях по образовательным  предметам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2 балла за каждое н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именование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Реализует индивидуальный учебный проект по предметам (один предмет или несколько)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 xml:space="preserve">5 баллов 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за каждый проект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Победитель и призёр (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-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 место) конкурсов внутри образов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тельного учреждения: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предметные олимпиады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предметные недели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интеллектуальные конкурсы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 xml:space="preserve">2  балла 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за каждую победу,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 xml:space="preserve">1 балл за каждое 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 или  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 место 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Победитель или призёр спортивных мероприятий образовател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ь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ного учреждения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 xml:space="preserve">3 балла 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за каждую победу,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2 балла за каждое пр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и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зовое место.</w:t>
            </w:r>
          </w:p>
        </w:tc>
      </w:tr>
      <w:tr w:rsidR="00707C33" w:rsidRPr="00E906AD" w:rsidTr="00707C33">
        <w:trPr>
          <w:trHeight w:val="3304"/>
        </w:trPr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Индивидуальное участие или в составе сборной команды обр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зовательного учреждения: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победитель и призёр (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-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 место) муниципальных, областных, всероссийских предметных олимпиад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победитель и призёр (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-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 место) муниципальных, областных, всероссийских исследовательских конкурсов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победитель и призёр (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-</w:t>
            </w:r>
            <w:r w:rsidRPr="00E906AD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 место) муниципальных, областных, всероссийских интеллектуальных и творческих конкурсов.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10-12 -  баллов за к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дую победу индивид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у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ально,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7-9  баллов  - за к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дое призовое место инд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и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видуально, 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4-6 баллов -  за к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дую победу в составе к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о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манды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1-3 балла - за каждое призовое место в с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о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ставе команды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Победитель, призёр или участник спортивных соревнований м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у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ниципального, областного и всероссийского уровней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5-7 -  баллов за к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дую победу,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2-4  баллов  - за к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 xml:space="preserve">дое призовое место, 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1 балл – за участие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Успешный  лидер, завоевавший авторитет за: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участие в ученическом самоуправлении класса/группы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участие в выборных органах ученического самоуправления о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б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разовательного учреждения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организацию мероприятий, направленных на формирование уклада образовательного учреждения;</w:t>
            </w:r>
          </w:p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- организацию досуговых мероприятий образовательного учр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е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дения.</w:t>
            </w:r>
          </w:p>
        </w:tc>
        <w:tc>
          <w:tcPr>
            <w:tcW w:w="1310" w:type="pct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4 балла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4 балла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Разработка и реализация социально-значимого проекта:</w:t>
            </w:r>
          </w:p>
          <w:p w:rsidR="00707C33" w:rsidRPr="00E906AD" w:rsidRDefault="00707C33" w:rsidP="00E906AD">
            <w:pPr>
              <w:numPr>
                <w:ilvl w:val="0"/>
                <w:numId w:val="138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является разработчиком проекта;</w:t>
            </w:r>
          </w:p>
          <w:p w:rsidR="00707C33" w:rsidRPr="00E906AD" w:rsidRDefault="00707C33" w:rsidP="00E906AD">
            <w:pPr>
              <w:numPr>
                <w:ilvl w:val="0"/>
                <w:numId w:val="138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реализует проект в классном (групповом) коллективе, обр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зовательном учреждении, социуме (по выбору);</w:t>
            </w:r>
          </w:p>
          <w:p w:rsidR="00707C33" w:rsidRPr="00E906AD" w:rsidRDefault="00707C33" w:rsidP="00E906AD">
            <w:pPr>
              <w:numPr>
                <w:ilvl w:val="0"/>
                <w:numId w:val="138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привлекает к реализации проекта других учащихся, клас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с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ные коллективы/группы.</w:t>
            </w:r>
          </w:p>
        </w:tc>
        <w:tc>
          <w:tcPr>
            <w:tcW w:w="1310" w:type="pct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3 балла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2 балла</w:t>
            </w: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4 балла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Участие в работе творческих объединений по направлениям д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о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полнительного образования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2 балла за каждое н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а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именование</w:t>
            </w: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Систематическое участие в работе спортивных секций и кру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ж</w:t>
            </w:r>
            <w:r w:rsidRPr="00E906AD">
              <w:rPr>
                <w:rFonts w:ascii="Times New Roman" w:hAnsi="Times New Roman"/>
                <w:sz w:val="24"/>
                <w:szCs w:val="24"/>
              </w:rPr>
              <w:t>ков.</w:t>
            </w:r>
          </w:p>
        </w:tc>
        <w:tc>
          <w:tcPr>
            <w:tcW w:w="1310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4 балла</w:t>
            </w:r>
          </w:p>
        </w:tc>
      </w:tr>
      <w:tr w:rsidR="00707C33" w:rsidRPr="00E906AD" w:rsidTr="00707C33">
        <w:trPr>
          <w:trHeight w:val="824"/>
        </w:trPr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Наличие творческих работ учащегося, поданных на данный Конкурс.</w:t>
            </w:r>
          </w:p>
        </w:tc>
        <w:tc>
          <w:tcPr>
            <w:tcW w:w="1310" w:type="pct"/>
            <w:vMerge w:val="restart"/>
            <w:vAlign w:val="center"/>
          </w:tcPr>
          <w:p w:rsidR="00707C33" w:rsidRPr="00E906AD" w:rsidRDefault="00707C33" w:rsidP="00E906AD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по 1 баллу </w:t>
            </w:r>
          </w:p>
          <w:p w:rsidR="00707C33" w:rsidRPr="00E906AD" w:rsidRDefault="00707C33" w:rsidP="00E906AD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pacing w:val="-1"/>
                <w:sz w:val="24"/>
                <w:szCs w:val="24"/>
              </w:rPr>
              <w:t>за каждый документ</w:t>
            </w:r>
          </w:p>
        </w:tc>
      </w:tr>
      <w:tr w:rsidR="00707C33" w:rsidRPr="00E906AD" w:rsidTr="00707C33">
        <w:trPr>
          <w:trHeight w:val="832"/>
        </w:trPr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Наградные документы: грамоты и дипломы</w:t>
            </w:r>
          </w:p>
          <w:p w:rsidR="00707C33" w:rsidRPr="00E906AD" w:rsidRDefault="00707C33" w:rsidP="00E906AD">
            <w:pPr>
              <w:numPr>
                <w:ilvl w:val="0"/>
                <w:numId w:val="13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уровня образовательного учреждения,</w:t>
            </w:r>
          </w:p>
          <w:p w:rsidR="00707C33" w:rsidRPr="00E906AD" w:rsidRDefault="00707C33" w:rsidP="00E906AD">
            <w:pPr>
              <w:numPr>
                <w:ilvl w:val="0"/>
                <w:numId w:val="13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муниципального уровня,</w:t>
            </w:r>
          </w:p>
          <w:p w:rsidR="00707C33" w:rsidRPr="00E906AD" w:rsidRDefault="00707C33" w:rsidP="00E906AD">
            <w:pPr>
              <w:numPr>
                <w:ilvl w:val="0"/>
                <w:numId w:val="13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областного уровня,</w:t>
            </w:r>
          </w:p>
          <w:p w:rsidR="00707C33" w:rsidRPr="00E906AD" w:rsidRDefault="00707C33" w:rsidP="00E906AD">
            <w:pPr>
              <w:numPr>
                <w:ilvl w:val="0"/>
                <w:numId w:val="13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федерального уровня.</w:t>
            </w:r>
          </w:p>
        </w:tc>
        <w:tc>
          <w:tcPr>
            <w:tcW w:w="1310" w:type="pct"/>
            <w:vMerge/>
            <w:vAlign w:val="center"/>
          </w:tcPr>
          <w:p w:rsidR="00707C33" w:rsidRPr="00E906AD" w:rsidRDefault="00707C33" w:rsidP="00E906AD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pacing w:val="-1"/>
                <w:sz w:val="24"/>
                <w:szCs w:val="24"/>
              </w:rPr>
            </w:pPr>
          </w:p>
        </w:tc>
      </w:tr>
      <w:tr w:rsidR="00707C33" w:rsidRPr="00E906AD" w:rsidTr="00707C33">
        <w:trPr>
          <w:trHeight w:val="85"/>
        </w:trPr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Публикации в печатных изданиях.</w:t>
            </w:r>
          </w:p>
        </w:tc>
        <w:tc>
          <w:tcPr>
            <w:tcW w:w="1310" w:type="pct"/>
            <w:vMerge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07C33" w:rsidRPr="00E906AD" w:rsidTr="00707C33">
        <w:tc>
          <w:tcPr>
            <w:tcW w:w="312" w:type="pct"/>
            <w:vAlign w:val="center"/>
          </w:tcPr>
          <w:p w:rsidR="00707C33" w:rsidRPr="00E906AD" w:rsidRDefault="00707C33" w:rsidP="00E906AD">
            <w:pPr>
              <w:numPr>
                <w:ilvl w:val="0"/>
                <w:numId w:val="140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8" w:type="pct"/>
            <w:vAlign w:val="center"/>
          </w:tcPr>
          <w:p w:rsidR="00707C33" w:rsidRPr="00E906AD" w:rsidRDefault="00707C33" w:rsidP="00E906A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906AD">
              <w:rPr>
                <w:rFonts w:ascii="Times New Roman" w:hAnsi="Times New Roman"/>
                <w:sz w:val="24"/>
                <w:szCs w:val="24"/>
              </w:rPr>
              <w:t>Рецензии и отзывы</w:t>
            </w:r>
          </w:p>
        </w:tc>
        <w:tc>
          <w:tcPr>
            <w:tcW w:w="1310" w:type="pct"/>
            <w:vMerge/>
          </w:tcPr>
          <w:p w:rsidR="00707C33" w:rsidRPr="00E906AD" w:rsidRDefault="00707C33" w:rsidP="00E906A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</w:p>
        </w:tc>
      </w:tr>
    </w:tbl>
    <w:p w:rsidR="00707C33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  <w:b/>
        </w:rPr>
      </w:pPr>
      <w:r w:rsidRPr="00E906AD">
        <w:rPr>
          <w:rStyle w:val="dash041e0431044b0447043d044b0439char1"/>
          <w:b/>
        </w:rPr>
        <w:t xml:space="preserve">Внутришкольный мониторинг </w:t>
      </w:r>
      <w:r w:rsidRPr="00E906AD">
        <w:rPr>
          <w:rStyle w:val="dash041e0431044b0447043d044b0439char1"/>
        </w:rPr>
        <w:t>представляет собой процедуры</w:t>
      </w:r>
      <w:r w:rsidRPr="00E906AD">
        <w:rPr>
          <w:rStyle w:val="dash041e0431044b0447043d044b0439char1"/>
          <w:b/>
        </w:rPr>
        <w:t>:</w:t>
      </w:r>
    </w:p>
    <w:p w:rsidR="00707C33" w:rsidRPr="00E906AD" w:rsidRDefault="00707C33" w:rsidP="00E906AD">
      <w:pPr>
        <w:pStyle w:val="afffb"/>
        <w:numPr>
          <w:ilvl w:val="0"/>
          <w:numId w:val="135"/>
        </w:numPr>
        <w:spacing w:line="240" w:lineRule="auto"/>
        <w:ind w:left="0" w:firstLine="709"/>
        <w:rPr>
          <w:rStyle w:val="dash041e0431044b0447043d044b0439char1"/>
          <w:b/>
        </w:rPr>
      </w:pPr>
      <w:r w:rsidRPr="00E906AD">
        <w:rPr>
          <w:rStyle w:val="dash041e0431044b0447043d044b0439char1"/>
          <w:b/>
        </w:rPr>
        <w:t>оценки уровня достижения предметных и метапредметных результатов</w:t>
      </w:r>
      <w:r w:rsidRPr="00E906AD">
        <w:rPr>
          <w:rStyle w:val="dash041e0431044b0447043d044b0439char1"/>
        </w:rPr>
        <w:t>;</w:t>
      </w:r>
    </w:p>
    <w:p w:rsidR="00707C33" w:rsidRPr="00E906AD" w:rsidRDefault="00707C33" w:rsidP="00E906AD">
      <w:pPr>
        <w:pStyle w:val="afffb"/>
        <w:numPr>
          <w:ilvl w:val="0"/>
          <w:numId w:val="135"/>
        </w:numPr>
        <w:spacing w:line="240" w:lineRule="auto"/>
        <w:ind w:left="0" w:firstLine="709"/>
        <w:rPr>
          <w:rStyle w:val="dash041e0431044b0447043d044b0439char1"/>
          <w:b/>
        </w:rPr>
      </w:pPr>
      <w:r w:rsidRPr="00E906AD">
        <w:rPr>
          <w:rStyle w:val="dash041e0431044b0447043d044b0439char1"/>
          <w:b/>
        </w:rPr>
        <w:t>оценки уровня достижения той части личностных результатов</w:t>
      </w:r>
      <w:r w:rsidRPr="00E906AD">
        <w:rPr>
          <w:rStyle w:val="dash041e0431044b0447043d044b0439char1"/>
        </w:rPr>
        <w:t>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707C33" w:rsidRPr="00E906AD" w:rsidRDefault="00707C33" w:rsidP="00E906AD">
      <w:pPr>
        <w:pStyle w:val="afffb"/>
        <w:numPr>
          <w:ilvl w:val="0"/>
          <w:numId w:val="135"/>
        </w:numPr>
        <w:spacing w:line="240" w:lineRule="auto"/>
        <w:ind w:left="0" w:firstLine="709"/>
        <w:rPr>
          <w:rStyle w:val="dash041e0431044b0447043d044b0439char1"/>
          <w:b/>
          <w:i/>
        </w:rPr>
      </w:pPr>
      <w:r w:rsidRPr="00E906AD">
        <w:rPr>
          <w:rStyle w:val="dash041e0431044b0447043d044b0439char1"/>
          <w:b/>
        </w:rPr>
        <w:t>оценки уровня профессионального мастерства учителя</w:t>
      </w:r>
      <w:r w:rsidRPr="00E906AD">
        <w:rPr>
          <w:rStyle w:val="dash041e0431044b0447043d044b0439char1"/>
          <w:b/>
          <w:i/>
        </w:rPr>
        <w:t xml:space="preserve">, </w:t>
      </w:r>
      <w:r w:rsidRPr="00E906AD">
        <w:rPr>
          <w:rStyle w:val="dash041e0431044b0447043d044b0439char1"/>
        </w:rPr>
        <w:t>осуществляемого на основе административных проверочных работ, анализа посещенных уроков, анализа кач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ства учебных заданий, предлагаемых учителем обучающимся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  <w:b/>
          <w:i/>
        </w:rPr>
      </w:pPr>
      <w:r w:rsidRPr="00E906AD">
        <w:rPr>
          <w:rStyle w:val="dash041e0431044b0447043d044b0439char1"/>
        </w:rPr>
        <w:t>Содержание и периодичность внутришкольного мониторинга устанавливается реш</w:t>
      </w:r>
      <w:r w:rsidRPr="00E906AD">
        <w:rPr>
          <w:rStyle w:val="dash041e0431044b0447043d044b0439char1"/>
        </w:rPr>
        <w:t>е</w:t>
      </w:r>
      <w:r w:rsidRPr="00E906AD">
        <w:rPr>
          <w:rStyle w:val="dash041e0431044b0447043d044b0439char1"/>
        </w:rPr>
        <w:t>нием педагогического совета. Результаты внутришкольного мониторинга являются основ</w:t>
      </w:r>
      <w:r w:rsidRPr="00E906AD">
        <w:rPr>
          <w:rStyle w:val="dash041e0431044b0447043d044b0439char1"/>
        </w:rPr>
        <w:t>а</w:t>
      </w:r>
      <w:r w:rsidRPr="00E906AD">
        <w:rPr>
          <w:rStyle w:val="dash041e0431044b0447043d044b0439char1"/>
        </w:rPr>
        <w:t>нием для рекомендаций как для текущей коррекции учебного процесса и его индивидуализ</w:t>
      </w:r>
      <w:r w:rsidRPr="00E906AD">
        <w:rPr>
          <w:rStyle w:val="dash041e0431044b0447043d044b0439char1"/>
        </w:rPr>
        <w:t>а</w:t>
      </w:r>
      <w:r w:rsidRPr="00E906AD">
        <w:rPr>
          <w:rStyle w:val="dash041e0431044b0447043d044b0439char1"/>
        </w:rPr>
        <w:t>ции, так и для повышения квалификации учителя. Результаты внутришкольного монитори</w:t>
      </w:r>
      <w:r w:rsidRPr="00E906AD">
        <w:rPr>
          <w:rStyle w:val="dash041e0431044b0447043d044b0439char1"/>
        </w:rPr>
        <w:t>н</w:t>
      </w:r>
      <w:r w:rsidRPr="00E906AD">
        <w:rPr>
          <w:rStyle w:val="dash041e0431044b0447043d044b0439char1"/>
        </w:rPr>
        <w:t>га в части оценки уровня достижений учащихся обобщаются и отражаются в их характер</w:t>
      </w:r>
      <w:r w:rsidRPr="00E906AD">
        <w:rPr>
          <w:rStyle w:val="dash041e0431044b0447043d044b0439char1"/>
        </w:rPr>
        <w:t>и</w:t>
      </w:r>
      <w:r w:rsidRPr="00E906AD">
        <w:rPr>
          <w:rStyle w:val="dash041e0431044b0447043d044b0439char1"/>
        </w:rPr>
        <w:t>стиках.</w:t>
      </w:r>
    </w:p>
    <w:p w:rsidR="006C5925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</w:rPr>
      </w:pPr>
      <w:r w:rsidRPr="00E906AD">
        <w:rPr>
          <w:rStyle w:val="dash041e0431044b0447043d044b0439char1"/>
          <w:b/>
        </w:rPr>
        <w:t xml:space="preserve">Промежуточная аттестация </w:t>
      </w:r>
      <w:r w:rsidRPr="00E906AD">
        <w:rPr>
          <w:rStyle w:val="dash041e0431044b0447043d044b0439char1"/>
        </w:rPr>
        <w:t>представляет собой процедуру аттестации обуча</w:t>
      </w:r>
      <w:r w:rsidRPr="00E906AD">
        <w:rPr>
          <w:rStyle w:val="dash041e0431044b0447043d044b0439char1"/>
        </w:rPr>
        <w:t>ю</w:t>
      </w:r>
      <w:r w:rsidRPr="00E906AD">
        <w:rPr>
          <w:rStyle w:val="dash041e0431044b0447043d044b0439char1"/>
        </w:rPr>
        <w:t>щихся на уровне основного общего образования и проводится в конце каждого триместра и в конце учебного года по каждому изучаемому предмету. Промежуточная аттестация проводится на основе результатов накопленной оценки</w:t>
      </w:r>
      <w:r w:rsidR="006C5925" w:rsidRPr="00E906AD">
        <w:rPr>
          <w:rStyle w:val="dash041e0431044b0447043d044b0439char1"/>
        </w:rPr>
        <w:t xml:space="preserve">, </w:t>
      </w:r>
      <w:r w:rsidRPr="00E906AD">
        <w:rPr>
          <w:rStyle w:val="dash041e0431044b0447043d044b0439char1"/>
        </w:rPr>
        <w:t xml:space="preserve"> результатов выполнения тематических проверо</w:t>
      </w:r>
      <w:r w:rsidRPr="00E906AD">
        <w:rPr>
          <w:rStyle w:val="dash041e0431044b0447043d044b0439char1"/>
        </w:rPr>
        <w:t>ч</w:t>
      </w:r>
      <w:r w:rsidRPr="00E906AD">
        <w:rPr>
          <w:rStyle w:val="dash041e0431044b0447043d044b0439char1"/>
        </w:rPr>
        <w:t>ных работ</w:t>
      </w:r>
      <w:r w:rsidR="006C5925" w:rsidRPr="00E906AD">
        <w:rPr>
          <w:rStyle w:val="dash041e0431044b0447043d044b0439char1"/>
        </w:rPr>
        <w:t>, итоговых работ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</w:rPr>
      </w:pPr>
      <w:r w:rsidRPr="00E906AD">
        <w:rPr>
          <w:sz w:val="24"/>
          <w:szCs w:val="24"/>
          <w:lang w:eastAsia="ru-RU"/>
        </w:rPr>
        <w:t>Промежуточная оценка, фиксирующая достижение предметных планируемых резул</w:t>
      </w:r>
      <w:r w:rsidRPr="00E906AD">
        <w:rPr>
          <w:sz w:val="24"/>
          <w:szCs w:val="24"/>
          <w:lang w:eastAsia="ru-RU"/>
        </w:rPr>
        <w:t>ь</w:t>
      </w:r>
      <w:r w:rsidRPr="00E906AD">
        <w:rPr>
          <w:sz w:val="24"/>
          <w:szCs w:val="24"/>
          <w:lang w:eastAsia="ru-RU"/>
        </w:rPr>
        <w:t>татов и универсальных учебных действий на уровне не ниже базового, является осн</w:t>
      </w:r>
      <w:r w:rsidRPr="00E906AD">
        <w:rPr>
          <w:sz w:val="24"/>
          <w:szCs w:val="24"/>
          <w:lang w:eastAsia="ru-RU"/>
        </w:rPr>
        <w:t>о</w:t>
      </w:r>
      <w:r w:rsidRPr="00E906AD">
        <w:rPr>
          <w:sz w:val="24"/>
          <w:szCs w:val="24"/>
          <w:lang w:eastAsia="ru-RU"/>
        </w:rPr>
        <w:t xml:space="preserve">ванием для перевода в следующий класс и для допуска обучающегося к государственной итоговой аттестации. </w:t>
      </w:r>
      <w:r w:rsidR="006C5925" w:rsidRPr="00E906AD">
        <w:rPr>
          <w:sz w:val="24"/>
          <w:szCs w:val="24"/>
          <w:lang w:eastAsia="ru-RU"/>
        </w:rPr>
        <w:t>В</w:t>
      </w:r>
      <w:r w:rsidRPr="00E906AD">
        <w:rPr>
          <w:sz w:val="24"/>
          <w:szCs w:val="24"/>
          <w:lang w:eastAsia="ru-RU"/>
        </w:rPr>
        <w:t xml:space="preserve"> случае использования стандартизированных измерительных материалов </w:t>
      </w:r>
      <w:r w:rsidRPr="00E906AD">
        <w:rPr>
          <w:sz w:val="24"/>
          <w:szCs w:val="24"/>
        </w:rPr>
        <w:t>кр</w:t>
      </w:r>
      <w:r w:rsidRPr="00E906AD">
        <w:rPr>
          <w:sz w:val="24"/>
          <w:szCs w:val="24"/>
        </w:rPr>
        <w:t>и</w:t>
      </w:r>
      <w:r w:rsidRPr="00E906AD">
        <w:rPr>
          <w:sz w:val="24"/>
          <w:szCs w:val="24"/>
        </w:rPr>
        <w:t>терий достижения/освоения учебного материала задается как выполнение не менее 50% з</w:t>
      </w:r>
      <w:r w:rsidRPr="00E906AD">
        <w:rPr>
          <w:sz w:val="24"/>
          <w:szCs w:val="24"/>
        </w:rPr>
        <w:t>а</w:t>
      </w:r>
      <w:r w:rsidRPr="00E906AD">
        <w:rPr>
          <w:sz w:val="24"/>
          <w:szCs w:val="24"/>
        </w:rPr>
        <w:t>даний базового уровня или получения 50% от максимального балла за в</w:t>
      </w:r>
      <w:r w:rsidRPr="00E906AD">
        <w:rPr>
          <w:sz w:val="24"/>
          <w:szCs w:val="24"/>
        </w:rPr>
        <w:t>ы</w:t>
      </w:r>
      <w:r w:rsidRPr="00E906AD">
        <w:rPr>
          <w:sz w:val="24"/>
          <w:szCs w:val="24"/>
        </w:rPr>
        <w:t>полнение заданий базового уровня. В дальнейшем этот критерий должен составлять не менее 65%.</w:t>
      </w:r>
    </w:p>
    <w:p w:rsidR="006C5925" w:rsidRPr="00E906AD" w:rsidRDefault="006C5925" w:rsidP="00E906AD">
      <w:pPr>
        <w:widowControl w:val="0"/>
        <w:tabs>
          <w:tab w:val="left" w:leader="dot" w:pos="624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@Arial Unicode MS" w:hAnsi="Times New Roman"/>
          <w:color w:val="000000"/>
          <w:sz w:val="24"/>
          <w:szCs w:val="24"/>
          <w:lang w:eastAsia="ru-RU"/>
        </w:rPr>
      </w:pPr>
      <w:r w:rsidRPr="00E906AD">
        <w:rPr>
          <w:rFonts w:ascii="Times New Roman" w:eastAsia="@Arial Unicode MS" w:hAnsi="Times New Roman"/>
          <w:color w:val="000000"/>
          <w:sz w:val="24"/>
          <w:szCs w:val="24"/>
          <w:lang w:eastAsia="ru-RU"/>
        </w:rPr>
        <w:t>Оценка достижения предметных результатов ведётся в соответствии с Положением  о формах,  периодичности и порядке текущего контроля успеваемости и промежуточной атт</w:t>
      </w:r>
      <w:r w:rsidRPr="00E906AD">
        <w:rPr>
          <w:rFonts w:ascii="Times New Roman" w:eastAsia="@Arial Unicode MS" w:hAnsi="Times New Roman"/>
          <w:color w:val="000000"/>
          <w:sz w:val="24"/>
          <w:szCs w:val="24"/>
          <w:lang w:eastAsia="ru-RU"/>
        </w:rPr>
        <w:t>е</w:t>
      </w:r>
      <w:r w:rsidRPr="00E906AD">
        <w:rPr>
          <w:rFonts w:ascii="Times New Roman" w:eastAsia="@Arial Unicode MS" w:hAnsi="Times New Roman"/>
          <w:color w:val="000000"/>
          <w:sz w:val="24"/>
          <w:szCs w:val="24"/>
          <w:lang w:eastAsia="ru-RU"/>
        </w:rPr>
        <w:t>стации обучающихся МОБУ «Новосергиевская СОШ № 3 им. генерала А.И. Елагина»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rStyle w:val="dash041e0431044b0447043d044b0439char1"/>
          <w:b/>
        </w:rPr>
      </w:pPr>
      <w:r w:rsidRPr="00E906AD">
        <w:rPr>
          <w:rStyle w:val="dash041e0431044b0447043d044b0439char1"/>
          <w:b/>
        </w:rPr>
        <w:t>Государственная итоговая аттестация</w:t>
      </w:r>
    </w:p>
    <w:p w:rsidR="00707C33" w:rsidRPr="00E906AD" w:rsidRDefault="00707C33" w:rsidP="00E906AD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  <w:lang w:eastAsia="ru-RU"/>
        </w:rPr>
      </w:pP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о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цедурой, завершающей освоение основной образовательной программы основного общего образования. Порядок проведения ГИА регламентируется Законом и иными но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р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мативными актами</w:t>
      </w:r>
      <w:r w:rsidRPr="00E906AD">
        <w:rPr>
          <w:rStyle w:val="af5"/>
          <w:rFonts w:ascii="Times New Roman" w:hAnsi="Times New Roman"/>
          <w:bCs/>
          <w:iCs/>
          <w:sz w:val="24"/>
          <w:szCs w:val="24"/>
          <w:lang w:eastAsia="ru-RU"/>
        </w:rPr>
        <w:footnoteReference w:id="13"/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.</w:t>
      </w:r>
    </w:p>
    <w:p w:rsidR="00707C33" w:rsidRPr="00E906AD" w:rsidRDefault="00707C33" w:rsidP="00E906AD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  <w:lang w:eastAsia="ru-RU"/>
        </w:rPr>
      </w:pP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Целью ГИА является установление уровня образовательных достижений выпускн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и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ков. ГИА включает в себя два обязательных экзамена (по русскому языку и математике). Э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к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замены по другим учебным предметамобучающиеся сдают на добровольной основе по св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о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ему выбору. ГИА проводится в форме основного государственного экзамена (ОГЭ) с испол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ь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зованием контрольных измерительных материалов, представляющих собой комплексы зад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а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ний в стандартизированной форме и в форме устных и письменных экзаменов с использов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а</w:t>
      </w:r>
      <w:r w:rsidRPr="00E906AD">
        <w:rPr>
          <w:rFonts w:ascii="Times New Roman" w:hAnsi="Times New Roman"/>
          <w:bCs/>
          <w:iCs/>
          <w:sz w:val="24"/>
          <w:szCs w:val="24"/>
          <w:lang w:eastAsia="ru-RU"/>
        </w:rPr>
        <w:t>нием тем, билетов и иных форм по решению образовательной организации (государственный выпускной экзамен  – ГВЭ)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  <w:lang w:eastAsia="ru-RU"/>
        </w:rPr>
      </w:pPr>
      <w:r w:rsidRPr="00E906AD">
        <w:rPr>
          <w:rStyle w:val="dash041e0431044b0447043d044b0439char1"/>
          <w:b/>
        </w:rPr>
        <w:t xml:space="preserve">Итоговая оценка </w:t>
      </w:r>
      <w:r w:rsidRPr="00E906AD">
        <w:rPr>
          <w:rStyle w:val="dash041e0431044b0447043d044b0439char1"/>
        </w:rPr>
        <w:t xml:space="preserve">(итоговая аттестация) по предмету </w:t>
      </w:r>
      <w:r w:rsidRPr="00E906AD">
        <w:rPr>
          <w:sz w:val="24"/>
          <w:szCs w:val="24"/>
          <w:lang w:eastAsia="ru-RU"/>
        </w:rPr>
        <w:t xml:space="preserve">складывается из результатов внутренней и внешней оценки. К результатам </w:t>
      </w:r>
      <w:r w:rsidRPr="00E906AD">
        <w:rPr>
          <w:b/>
          <w:sz w:val="24"/>
          <w:szCs w:val="24"/>
          <w:lang w:eastAsia="ru-RU"/>
        </w:rPr>
        <w:t>внешней оценки</w:t>
      </w:r>
      <w:r w:rsidRPr="00E906AD">
        <w:rPr>
          <w:sz w:val="24"/>
          <w:szCs w:val="24"/>
          <w:lang w:eastAsia="ru-RU"/>
        </w:rPr>
        <w:t xml:space="preserve"> относятся результаты ГИА. К результатам </w:t>
      </w:r>
      <w:r w:rsidRPr="00E906AD">
        <w:rPr>
          <w:b/>
          <w:sz w:val="24"/>
          <w:szCs w:val="24"/>
          <w:lang w:eastAsia="ru-RU"/>
        </w:rPr>
        <w:t>внутренней оценки</w:t>
      </w:r>
      <w:r w:rsidRPr="00E906AD">
        <w:rPr>
          <w:sz w:val="24"/>
          <w:szCs w:val="24"/>
          <w:lang w:eastAsia="ru-RU"/>
        </w:rPr>
        <w:t xml:space="preserve"> относятся предметные результаты, зафиксир</w:t>
      </w:r>
      <w:r w:rsidRPr="00E906AD">
        <w:rPr>
          <w:sz w:val="24"/>
          <w:szCs w:val="24"/>
          <w:lang w:eastAsia="ru-RU"/>
        </w:rPr>
        <w:t>о</w:t>
      </w:r>
      <w:r w:rsidRPr="00E906AD">
        <w:rPr>
          <w:sz w:val="24"/>
          <w:szCs w:val="24"/>
          <w:lang w:eastAsia="ru-RU"/>
        </w:rPr>
        <w:t>ванные в системе накопленной оценки и результаты выполнения итоговой работы по предмету</w:t>
      </w:r>
      <w:r w:rsidRPr="00E906AD">
        <w:rPr>
          <w:i/>
          <w:sz w:val="24"/>
          <w:szCs w:val="24"/>
          <w:lang w:eastAsia="ru-RU"/>
        </w:rPr>
        <w:t xml:space="preserve">. </w:t>
      </w:r>
      <w:r w:rsidRPr="00E906AD">
        <w:rPr>
          <w:sz w:val="24"/>
          <w:szCs w:val="24"/>
          <w:lang w:eastAsia="ru-RU"/>
        </w:rPr>
        <w:t>Такой подход позволяет обеспечить полноту охвата планируемых результатов и выявить коммул</w:t>
      </w:r>
      <w:r w:rsidRPr="00E906AD">
        <w:rPr>
          <w:sz w:val="24"/>
          <w:szCs w:val="24"/>
          <w:lang w:eastAsia="ru-RU"/>
        </w:rPr>
        <w:t>я</w:t>
      </w:r>
      <w:r w:rsidRPr="00E906AD">
        <w:rPr>
          <w:sz w:val="24"/>
          <w:szCs w:val="24"/>
          <w:lang w:eastAsia="ru-RU"/>
        </w:rPr>
        <w:t>тивный эффект обучения, обеспечивающий прирост в глубине понимания изучаемого мат</w:t>
      </w:r>
      <w:r w:rsidRPr="00E906AD">
        <w:rPr>
          <w:sz w:val="24"/>
          <w:szCs w:val="24"/>
          <w:lang w:eastAsia="ru-RU"/>
        </w:rPr>
        <w:t>е</w:t>
      </w:r>
      <w:r w:rsidRPr="00E906AD">
        <w:rPr>
          <w:sz w:val="24"/>
          <w:szCs w:val="24"/>
          <w:lang w:eastAsia="ru-RU"/>
        </w:rPr>
        <w:t xml:space="preserve">риала и свободе оперирования им. По предметам, не вынесенным на ГИА, итоговая оценка ставится на основе результатов только внутренней оценки. 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  <w:lang w:eastAsia="ru-RU"/>
        </w:rPr>
      </w:pPr>
      <w:r w:rsidRPr="00E906AD">
        <w:rPr>
          <w:rStyle w:val="dash041e0431044b0447043d044b0439char1"/>
        </w:rPr>
        <w:t>Итоговая оценка по предмету фиксируется в документе об уровне образования гос</w:t>
      </w:r>
      <w:r w:rsidRPr="00E906AD">
        <w:rPr>
          <w:rStyle w:val="dash041e0431044b0447043d044b0439char1"/>
        </w:rPr>
        <w:t>у</w:t>
      </w:r>
      <w:r w:rsidRPr="00E906AD">
        <w:rPr>
          <w:rStyle w:val="dash041e0431044b0447043d044b0439char1"/>
        </w:rPr>
        <w:t xml:space="preserve">дарственного образца </w:t>
      </w:r>
      <w:r w:rsidRPr="00E906AD">
        <w:rPr>
          <w:sz w:val="24"/>
          <w:szCs w:val="24"/>
          <w:lang w:eastAsia="ru-RU"/>
        </w:rPr>
        <w:t>– аттестате об основном общем образовании</w:t>
      </w:r>
      <w:r w:rsidRPr="00E906AD">
        <w:rPr>
          <w:rStyle w:val="dash041e0431044b0447043d044b0439char1"/>
        </w:rPr>
        <w:t>.</w:t>
      </w:r>
    </w:p>
    <w:p w:rsidR="00707C33" w:rsidRPr="00E906AD" w:rsidRDefault="00707C33" w:rsidP="00E906AD">
      <w:pPr>
        <w:pStyle w:val="afffb"/>
        <w:spacing w:line="240" w:lineRule="auto"/>
        <w:ind w:firstLine="709"/>
        <w:rPr>
          <w:sz w:val="24"/>
          <w:szCs w:val="24"/>
          <w:lang w:eastAsia="ru-RU"/>
        </w:rPr>
      </w:pPr>
      <w:r w:rsidRPr="00E906AD">
        <w:rPr>
          <w:rStyle w:val="dash041e0431044b0447043d044b0439char1"/>
          <w:b/>
        </w:rPr>
        <w:t>Итоговая оценка</w:t>
      </w:r>
      <w:r w:rsidRPr="00E906AD">
        <w:rPr>
          <w:rStyle w:val="dash041e0431044b0447043d044b0439char1"/>
        </w:rPr>
        <w:t xml:space="preserve"> по междисциплинарным программам </w:t>
      </w:r>
      <w:r w:rsidRPr="00E906AD">
        <w:rPr>
          <w:sz w:val="24"/>
          <w:szCs w:val="24"/>
          <w:lang w:eastAsia="ru-RU"/>
        </w:rPr>
        <w:t>ставится на основе результ</w:t>
      </w:r>
      <w:r w:rsidRPr="00E906AD">
        <w:rPr>
          <w:sz w:val="24"/>
          <w:szCs w:val="24"/>
          <w:lang w:eastAsia="ru-RU"/>
        </w:rPr>
        <w:t>а</w:t>
      </w:r>
      <w:r w:rsidRPr="00E906AD">
        <w:rPr>
          <w:sz w:val="24"/>
          <w:szCs w:val="24"/>
          <w:lang w:eastAsia="ru-RU"/>
        </w:rPr>
        <w:t>тов внутришкольного мониторинга и фиксируется в характеристике учащегося.</w:t>
      </w:r>
    </w:p>
    <w:p w:rsidR="00707C33" w:rsidRPr="00E906AD" w:rsidRDefault="00707C33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b/>
          <w:sz w:val="24"/>
          <w:szCs w:val="24"/>
          <w:lang w:eastAsia="ru-RU"/>
        </w:rPr>
        <w:t>Характеристика</w:t>
      </w:r>
      <w:r w:rsidRPr="00E906AD">
        <w:rPr>
          <w:rFonts w:ascii="Times New Roman" w:hAnsi="Times New Roman"/>
          <w:sz w:val="24"/>
          <w:szCs w:val="24"/>
          <w:lang w:eastAsia="ru-RU"/>
        </w:rPr>
        <w:t xml:space="preserve"> готовится на основании:</w:t>
      </w:r>
    </w:p>
    <w:p w:rsidR="00707C33" w:rsidRPr="00E906AD" w:rsidRDefault="00707C33" w:rsidP="00E906AD">
      <w:pPr>
        <w:numPr>
          <w:ilvl w:val="0"/>
          <w:numId w:val="136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объективных показателей образовательных достижений обучающегося на уровне основного образования,</w:t>
      </w:r>
    </w:p>
    <w:p w:rsidR="00707C33" w:rsidRPr="00E906AD" w:rsidRDefault="00707C33" w:rsidP="00E906AD">
      <w:pPr>
        <w:numPr>
          <w:ilvl w:val="0"/>
          <w:numId w:val="136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портфолио выпускника;</w:t>
      </w:r>
    </w:p>
    <w:p w:rsidR="00707C33" w:rsidRPr="00E906AD" w:rsidRDefault="00707C33" w:rsidP="00E906AD">
      <w:pPr>
        <w:numPr>
          <w:ilvl w:val="0"/>
          <w:numId w:val="136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экспертных оценок классного руководителя и учителей, обучавших данного в</w:t>
      </w:r>
      <w:r w:rsidRPr="00E906AD">
        <w:rPr>
          <w:rFonts w:ascii="Times New Roman" w:hAnsi="Times New Roman"/>
          <w:sz w:val="24"/>
          <w:szCs w:val="24"/>
          <w:lang w:eastAsia="ru-RU"/>
        </w:rPr>
        <w:t>ы</w:t>
      </w:r>
      <w:r w:rsidRPr="00E906AD">
        <w:rPr>
          <w:rFonts w:ascii="Times New Roman" w:hAnsi="Times New Roman"/>
          <w:sz w:val="24"/>
          <w:szCs w:val="24"/>
          <w:lang w:eastAsia="ru-RU"/>
        </w:rPr>
        <w:t>пускника на уровне основного общего образования.</w:t>
      </w:r>
    </w:p>
    <w:p w:rsidR="00707C33" w:rsidRPr="00E906AD" w:rsidRDefault="00707C33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906AD">
        <w:rPr>
          <w:rFonts w:ascii="Times New Roman" w:hAnsi="Times New Roman"/>
          <w:sz w:val="24"/>
          <w:szCs w:val="24"/>
          <w:lang w:eastAsia="ru-RU"/>
        </w:rPr>
        <w:t>В характеристике выпускника:</w:t>
      </w:r>
    </w:p>
    <w:p w:rsidR="00707C33" w:rsidRPr="00E906AD" w:rsidRDefault="00707C33" w:rsidP="00E906AD">
      <w:pPr>
        <w:pStyle w:val="ac"/>
        <w:numPr>
          <w:ilvl w:val="0"/>
          <w:numId w:val="137"/>
        </w:numPr>
        <w:tabs>
          <w:tab w:val="left" w:pos="993"/>
        </w:tabs>
        <w:ind w:left="0" w:firstLine="851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отмечаются образовательные достижения обучающегося по освоению личнос</w:t>
      </w:r>
      <w:r w:rsidRPr="00E906AD">
        <w:rPr>
          <w:rFonts w:ascii="Times New Roman" w:hAnsi="Times New Roman"/>
        </w:rPr>
        <w:t>т</w:t>
      </w:r>
      <w:r w:rsidRPr="00E906AD">
        <w:rPr>
          <w:rFonts w:ascii="Times New Roman" w:hAnsi="Times New Roman"/>
        </w:rPr>
        <w:t>ных, метапредметных и предметных результатов;</w:t>
      </w:r>
    </w:p>
    <w:p w:rsidR="00707C33" w:rsidRPr="00E906AD" w:rsidRDefault="00707C33" w:rsidP="00E906AD">
      <w:pPr>
        <w:pStyle w:val="ac"/>
        <w:numPr>
          <w:ilvl w:val="0"/>
          <w:numId w:val="137"/>
        </w:numPr>
        <w:tabs>
          <w:tab w:val="left" w:pos="993"/>
        </w:tabs>
        <w:ind w:left="0" w:firstLine="851"/>
        <w:jc w:val="both"/>
        <w:rPr>
          <w:rFonts w:ascii="Times New Roman" w:hAnsi="Times New Roman"/>
        </w:rPr>
      </w:pPr>
      <w:r w:rsidRPr="00E906AD">
        <w:rPr>
          <w:rFonts w:ascii="Times New Roman" w:hAnsi="Times New Roman"/>
        </w:rPr>
        <w:t>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</w:t>
      </w:r>
      <w:r w:rsidRPr="00E906AD">
        <w:rPr>
          <w:rFonts w:ascii="Times New Roman" w:hAnsi="Times New Roman"/>
        </w:rPr>
        <w:t>а</w:t>
      </w:r>
      <w:r w:rsidRPr="00E906AD">
        <w:rPr>
          <w:rFonts w:ascii="Times New Roman" w:hAnsi="Times New Roman"/>
        </w:rPr>
        <w:t>правлений профильного образования, выявленных проблем и отмеченных образовательных достиж</w:t>
      </w:r>
      <w:r w:rsidRPr="00E906AD">
        <w:rPr>
          <w:rFonts w:ascii="Times New Roman" w:hAnsi="Times New Roman"/>
        </w:rPr>
        <w:t>е</w:t>
      </w:r>
      <w:r w:rsidRPr="00E906AD">
        <w:rPr>
          <w:rFonts w:ascii="Times New Roman" w:hAnsi="Times New Roman"/>
        </w:rPr>
        <w:t xml:space="preserve">ний. </w:t>
      </w:r>
    </w:p>
    <w:p w:rsidR="004A263C" w:rsidRDefault="00707C33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835A1">
        <w:rPr>
          <w:rFonts w:ascii="Times New Roman" w:hAnsi="Times New Roman"/>
          <w:sz w:val="24"/>
          <w:szCs w:val="24"/>
          <w:lang w:eastAsia="ru-RU"/>
        </w:rPr>
        <w:t>Рекомендации педагогического коллектива к выбору индивидуальной образовател</w:t>
      </w:r>
      <w:r w:rsidRPr="004835A1">
        <w:rPr>
          <w:rFonts w:ascii="Times New Roman" w:hAnsi="Times New Roman"/>
          <w:sz w:val="24"/>
          <w:szCs w:val="24"/>
          <w:lang w:eastAsia="ru-RU"/>
        </w:rPr>
        <w:t>ь</w:t>
      </w:r>
      <w:r w:rsidRPr="004835A1">
        <w:rPr>
          <w:rFonts w:ascii="Times New Roman" w:hAnsi="Times New Roman"/>
          <w:sz w:val="24"/>
          <w:szCs w:val="24"/>
          <w:lang w:eastAsia="ru-RU"/>
        </w:rPr>
        <w:t>ной траектории доводятся до сведения выпускника и его родителей (законных представит</w:t>
      </w:r>
      <w:r w:rsidRPr="004835A1">
        <w:rPr>
          <w:rFonts w:ascii="Times New Roman" w:hAnsi="Times New Roman"/>
          <w:sz w:val="24"/>
          <w:szCs w:val="24"/>
          <w:lang w:eastAsia="ru-RU"/>
        </w:rPr>
        <w:t>е</w:t>
      </w:r>
      <w:r w:rsidRPr="004835A1">
        <w:rPr>
          <w:rFonts w:ascii="Times New Roman" w:hAnsi="Times New Roman"/>
          <w:sz w:val="24"/>
          <w:szCs w:val="24"/>
          <w:lang w:eastAsia="ru-RU"/>
        </w:rPr>
        <w:t>лей).</w:t>
      </w:r>
    </w:p>
    <w:p w:rsidR="006C5925" w:rsidRDefault="006C592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06AD" w:rsidRDefault="00E906AD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6C5925" w:rsidRPr="006C5925" w:rsidRDefault="00603170" w:rsidP="00603170">
      <w:pPr>
        <w:pStyle w:val="1"/>
        <w:keepLines/>
        <w:spacing w:before="0" w:after="0" w:line="240" w:lineRule="auto"/>
        <w:ind w:firstLine="709"/>
        <w:rPr>
          <w:rFonts w:ascii="Times New Roman" w:hAnsi="Times New Roman"/>
          <w:sz w:val="24"/>
          <w:szCs w:val="24"/>
        </w:rPr>
      </w:pPr>
      <w:bookmarkStart w:id="95" w:name="_Toc409691656"/>
      <w:bookmarkStart w:id="96" w:name="_Toc410653980"/>
      <w:bookmarkStart w:id="97" w:name="_Toc414553166"/>
      <w:r>
        <w:rPr>
          <w:rFonts w:ascii="Times New Roman" w:hAnsi="Times New Roman"/>
          <w:sz w:val="24"/>
          <w:szCs w:val="24"/>
        </w:rPr>
        <w:t xml:space="preserve">2. </w:t>
      </w:r>
      <w:r w:rsidR="006C5925" w:rsidRPr="006C5925">
        <w:rPr>
          <w:rFonts w:ascii="Times New Roman" w:hAnsi="Times New Roman"/>
          <w:sz w:val="24"/>
          <w:szCs w:val="24"/>
        </w:rPr>
        <w:t>Содержательный раздел</w:t>
      </w:r>
      <w:bookmarkEnd w:id="95"/>
      <w:r w:rsidR="006C5925" w:rsidRPr="006C5925">
        <w:rPr>
          <w:rFonts w:ascii="Times New Roman" w:hAnsi="Times New Roman"/>
          <w:sz w:val="24"/>
          <w:szCs w:val="24"/>
        </w:rPr>
        <w:t xml:space="preserve"> примерной основной образовательной программы о</w:t>
      </w:r>
      <w:r w:rsidR="006C5925" w:rsidRPr="006C5925">
        <w:rPr>
          <w:rFonts w:ascii="Times New Roman" w:hAnsi="Times New Roman"/>
          <w:sz w:val="24"/>
          <w:szCs w:val="24"/>
        </w:rPr>
        <w:t>с</w:t>
      </w:r>
      <w:r w:rsidR="006C5925" w:rsidRPr="006C5925">
        <w:rPr>
          <w:rFonts w:ascii="Times New Roman" w:hAnsi="Times New Roman"/>
          <w:sz w:val="24"/>
          <w:szCs w:val="24"/>
        </w:rPr>
        <w:t>новного общего образования</w:t>
      </w:r>
      <w:bookmarkEnd w:id="96"/>
      <w:bookmarkEnd w:id="97"/>
    </w:p>
    <w:p w:rsidR="006C5925" w:rsidRPr="004C49A8" w:rsidRDefault="006C5925" w:rsidP="00E906AD">
      <w:pPr>
        <w:pStyle w:val="2"/>
        <w:spacing w:line="240" w:lineRule="auto"/>
        <w:rPr>
          <w:sz w:val="24"/>
          <w:szCs w:val="24"/>
        </w:rPr>
      </w:pPr>
      <w:bookmarkStart w:id="98" w:name="_Toc406059004"/>
      <w:bookmarkStart w:id="99" w:name="_Toc409691657"/>
      <w:bookmarkStart w:id="100" w:name="_Toc410653981"/>
      <w:bookmarkStart w:id="101" w:name="_Toc414553167"/>
      <w:r w:rsidRPr="004C49A8">
        <w:rPr>
          <w:sz w:val="24"/>
          <w:szCs w:val="24"/>
        </w:rPr>
        <w:t>2.1. Программа развития универсальных учебных действий, включающая фо</w:t>
      </w:r>
      <w:r w:rsidRPr="004C49A8">
        <w:rPr>
          <w:sz w:val="24"/>
          <w:szCs w:val="24"/>
        </w:rPr>
        <w:t>р</w:t>
      </w:r>
      <w:r w:rsidRPr="004C49A8">
        <w:rPr>
          <w:sz w:val="24"/>
          <w:szCs w:val="24"/>
        </w:rPr>
        <w:t>мирование компетенций обучающихся в области использования информацио</w:t>
      </w:r>
      <w:r w:rsidRPr="004C49A8">
        <w:rPr>
          <w:sz w:val="24"/>
          <w:szCs w:val="24"/>
        </w:rPr>
        <w:t>н</w:t>
      </w:r>
      <w:r w:rsidRPr="004C49A8">
        <w:rPr>
          <w:sz w:val="24"/>
          <w:szCs w:val="24"/>
        </w:rPr>
        <w:t>но-коммуникационных технологий, учебно-исследовательской и проектной деятел</w:t>
      </w:r>
      <w:r w:rsidRPr="004C49A8">
        <w:rPr>
          <w:sz w:val="24"/>
          <w:szCs w:val="24"/>
        </w:rPr>
        <w:t>ь</w:t>
      </w:r>
      <w:r w:rsidRPr="004C49A8">
        <w:rPr>
          <w:sz w:val="24"/>
          <w:szCs w:val="24"/>
        </w:rPr>
        <w:t>ности</w:t>
      </w:r>
      <w:bookmarkEnd w:id="98"/>
      <w:bookmarkEnd w:id="99"/>
      <w:bookmarkEnd w:id="100"/>
      <w:bookmarkEnd w:id="101"/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труктура программы развития универсальных учебных действий (УУД) сформи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ана в соответствии с ФГОС и содержит информацию о целях, понятиях и характер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стиках УУД, планируемых результатах развития компетентности обучающихся, 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</w:t>
      </w:r>
      <w:r w:rsidRPr="004C49A8">
        <w:rPr>
          <w:rFonts w:ascii="Times New Roman" w:hAnsi="Times New Roman"/>
        </w:rPr>
        <w:t>з</w:t>
      </w:r>
      <w:r w:rsidRPr="004C49A8">
        <w:rPr>
          <w:rFonts w:ascii="Times New Roman" w:hAnsi="Times New Roman"/>
        </w:rPr>
        <w:t>витию ИКТ-компетентности. Также в содержание программы включено описание форм взаимодействия участников образовательного процесса, которое представляет собой рекомендации по орг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зации работы над созданием и реализацией программы</w:t>
      </w:r>
      <w:r w:rsidRPr="004C49A8">
        <w:rPr>
          <w:rStyle w:val="af5"/>
          <w:rFonts w:ascii="Times New Roman" w:hAnsi="Times New Roman"/>
        </w:rPr>
        <w:footnoteReference w:id="14"/>
      </w:r>
      <w:r w:rsidRPr="004C49A8">
        <w:rPr>
          <w:rFonts w:ascii="Times New Roman" w:hAnsi="Times New Roman"/>
        </w:rPr>
        <w:t xml:space="preserve">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1. Формы взаимодействия участников образовательного процесса при созд</w:t>
      </w:r>
      <w:r w:rsidRPr="004C49A8">
        <w:rPr>
          <w:rFonts w:ascii="Times New Roman" w:hAnsi="Times New Roman"/>
          <w:b/>
        </w:rPr>
        <w:t>а</w:t>
      </w:r>
      <w:r w:rsidRPr="004C49A8">
        <w:rPr>
          <w:rFonts w:ascii="Times New Roman" w:hAnsi="Times New Roman"/>
          <w:b/>
        </w:rPr>
        <w:t>нии и реализации программы развития универсальных учебных действий</w:t>
      </w:r>
    </w:p>
    <w:p w:rsidR="006C5925" w:rsidRPr="004C49A8" w:rsidRDefault="006C5925" w:rsidP="00E906A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4C49A8">
        <w:rPr>
          <w:rFonts w:ascii="Times New Roman" w:hAnsi="Times New Roman"/>
          <w:sz w:val="24"/>
          <w:szCs w:val="24"/>
        </w:rPr>
        <w:t>C целью разработки и реализации программы развития УУД в образовательной орг</w:t>
      </w:r>
      <w:r w:rsidRPr="004C49A8">
        <w:rPr>
          <w:rFonts w:ascii="Times New Roman" w:hAnsi="Times New Roman"/>
          <w:sz w:val="24"/>
          <w:szCs w:val="24"/>
        </w:rPr>
        <w:t>а</w:t>
      </w:r>
      <w:r w:rsidRPr="004C49A8">
        <w:rPr>
          <w:rFonts w:ascii="Times New Roman" w:hAnsi="Times New Roman"/>
          <w:sz w:val="24"/>
          <w:szCs w:val="24"/>
        </w:rPr>
        <w:t>низации создана рабочая группа под руководством заместите</w:t>
      </w:r>
      <w:r w:rsidR="00F64A95">
        <w:rPr>
          <w:rFonts w:ascii="Times New Roman" w:hAnsi="Times New Roman"/>
          <w:sz w:val="24"/>
          <w:szCs w:val="24"/>
        </w:rPr>
        <w:t>ля директора по учебно-воспитательной  работе.</w:t>
      </w:r>
    </w:p>
    <w:p w:rsidR="006C5925" w:rsidRPr="004C49A8" w:rsidRDefault="006C5925" w:rsidP="00E906A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4C49A8">
        <w:rPr>
          <w:rFonts w:ascii="Times New Roman" w:hAnsi="Times New Roman"/>
          <w:sz w:val="24"/>
          <w:szCs w:val="24"/>
        </w:rPr>
        <w:t xml:space="preserve">Состав группы: заместитель директора по </w:t>
      </w:r>
      <w:r w:rsidR="00F64A95">
        <w:rPr>
          <w:rFonts w:ascii="Times New Roman" w:hAnsi="Times New Roman"/>
          <w:sz w:val="24"/>
          <w:szCs w:val="24"/>
        </w:rPr>
        <w:t>В</w:t>
      </w:r>
      <w:r w:rsidRPr="004C49A8">
        <w:rPr>
          <w:rFonts w:ascii="Times New Roman" w:hAnsi="Times New Roman"/>
          <w:sz w:val="24"/>
          <w:szCs w:val="24"/>
        </w:rPr>
        <w:t>Р, заместитель директора по ИКТ, пед</w:t>
      </w:r>
      <w:r w:rsidRPr="004C49A8">
        <w:rPr>
          <w:rFonts w:ascii="Times New Roman" w:hAnsi="Times New Roman"/>
          <w:sz w:val="24"/>
          <w:szCs w:val="24"/>
        </w:rPr>
        <w:t>а</w:t>
      </w:r>
      <w:r w:rsidRPr="004C49A8">
        <w:rPr>
          <w:rFonts w:ascii="Times New Roman" w:hAnsi="Times New Roman"/>
          <w:sz w:val="24"/>
          <w:szCs w:val="24"/>
        </w:rPr>
        <w:t xml:space="preserve">гог-психолог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Направления деятельности рабочей группы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разработку планируемых образовательных метапредметных результатов как для всех обучающихся уровня,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разработку основных подходов к обеспечению связи универсальных учебных де</w:t>
      </w:r>
      <w:r w:rsidRPr="004C49A8">
        <w:rPr>
          <w:rFonts w:ascii="Times New Roman" w:hAnsi="Times New Roman"/>
          <w:shd w:val="clear" w:color="auto" w:fill="FFFFFF"/>
        </w:rPr>
        <w:t>й</w:t>
      </w:r>
      <w:r w:rsidRPr="004C49A8">
        <w:rPr>
          <w:rFonts w:ascii="Times New Roman" w:hAnsi="Times New Roman"/>
          <w:shd w:val="clear" w:color="auto" w:fill="FFFFFF"/>
        </w:rPr>
        <w:t xml:space="preserve">ствий с </w:t>
      </w:r>
      <w:r w:rsidRPr="004C49A8">
        <w:rPr>
          <w:rFonts w:ascii="Times New Roman" w:hAnsi="Times New Roman"/>
        </w:rPr>
        <w:t>содержанием отдельных учебных предметов, внеурочной и внешкольной деятельн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тью, а также места отдельных компонентов универсальных учебных действий в структуре образовательного процесс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зработку основных подходов к конструированию задач на применение униве</w:t>
      </w:r>
      <w:r w:rsidRPr="004C49A8">
        <w:rPr>
          <w:rFonts w:ascii="Times New Roman" w:hAnsi="Times New Roman"/>
        </w:rPr>
        <w:t>р</w:t>
      </w:r>
      <w:r w:rsidRPr="004C49A8">
        <w:rPr>
          <w:rFonts w:ascii="Times New Roman" w:hAnsi="Times New Roman"/>
        </w:rPr>
        <w:t>сальных учебных действ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 xml:space="preserve">разработку основных подходов к </w:t>
      </w:r>
      <w:r w:rsidRPr="004C49A8">
        <w:rPr>
          <w:rFonts w:ascii="Times New Roman" w:hAnsi="Times New Roman"/>
        </w:rPr>
        <w:t>организации учебно-исследовательской и проек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ной деятельности в рамках урочной и внеурочной деятельности по таким направле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ям, как: исследовательское, инженерное, прикладное, информационное, социальное, игровое, твор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кое направление проект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 xml:space="preserve">разработку основных подходов к </w:t>
      </w:r>
      <w:r w:rsidRPr="004C49A8">
        <w:rPr>
          <w:rFonts w:ascii="Times New Roman" w:hAnsi="Times New Roman"/>
        </w:rPr>
        <w:t>организации учебной деятельности по форми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анию и развитию ИКТ-компетенц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 xml:space="preserve">разработку системы мер по организации </w:t>
      </w:r>
      <w:r w:rsidRPr="004C49A8">
        <w:rPr>
          <w:rFonts w:ascii="Times New Roman" w:hAnsi="Times New Roman"/>
        </w:rPr>
        <w:t>взаимодействия с учебными, научными и социальными организациями, формы привлечения консультантов, экспертов и научных р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ководителе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 xml:space="preserve">разработку системы мер по обеспечению </w:t>
      </w:r>
      <w:r w:rsidRPr="004C49A8">
        <w:rPr>
          <w:rFonts w:ascii="Times New Roman" w:hAnsi="Times New Roman"/>
        </w:rPr>
        <w:t>условий для развития универсальных учебных действий у обучающихся, в том числе информационно-методического обеспе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я, подготовки кадр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зработку комплекса мер по организации системы оценки деятельности обра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льной организации по формированию и развитию универсальных учебных действий у об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чающихс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зработку методики и инструментария мониторинга успешности освоения и пр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менения обучающимися универсальных учебных действ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разработку основных подходов к созданию рабочих программ по предметам с уч</w:t>
      </w:r>
      <w:r w:rsidRPr="004C49A8">
        <w:rPr>
          <w:rFonts w:ascii="Times New Roman" w:hAnsi="Times New Roman"/>
          <w:shd w:val="clear" w:color="auto" w:fill="FFFFFF"/>
        </w:rPr>
        <w:t>е</w:t>
      </w:r>
      <w:r w:rsidRPr="004C49A8">
        <w:rPr>
          <w:rFonts w:ascii="Times New Roman" w:hAnsi="Times New Roman"/>
          <w:shd w:val="clear" w:color="auto" w:fill="FFFFFF"/>
        </w:rPr>
        <w:t>том требований развития и применения универсальных учебных действ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разработку рекомендаций педагогам по конструированию уроков и иных учебных занятий с учетом требований развития и применения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организацию и проведение серии семинаров с учителями, работающими на уровне начального общего образования в целях реализации принципа преемственности в плане ра</w:t>
      </w:r>
      <w:r w:rsidRPr="004C49A8">
        <w:rPr>
          <w:rFonts w:ascii="Times New Roman" w:hAnsi="Times New Roman"/>
          <w:shd w:val="clear" w:color="auto" w:fill="FFFFFF"/>
        </w:rPr>
        <w:t>з</w:t>
      </w:r>
      <w:r w:rsidRPr="004C49A8">
        <w:rPr>
          <w:rFonts w:ascii="Times New Roman" w:hAnsi="Times New Roman"/>
          <w:shd w:val="clear" w:color="auto" w:fill="FFFFFF"/>
        </w:rPr>
        <w:t>вития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организацию и проведение систематических консультаций с педагогами-предметниками по проблемам, связанным с развитием универсальных учебных действий в образовательном процесс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организацию и проведение методических семинаров с педагогами-предметниками и школьными психологами (возможно привлечение заинтересованных представителей орг</w:t>
      </w:r>
      <w:r w:rsidRPr="004C49A8">
        <w:rPr>
          <w:rFonts w:ascii="Times New Roman" w:hAnsi="Times New Roman"/>
          <w:shd w:val="clear" w:color="auto" w:fill="FFFFFF"/>
        </w:rPr>
        <w:t>а</w:t>
      </w:r>
      <w:r w:rsidRPr="004C49A8">
        <w:rPr>
          <w:rFonts w:ascii="Times New Roman" w:hAnsi="Times New Roman"/>
          <w:shd w:val="clear" w:color="auto" w:fill="FFFFFF"/>
        </w:rPr>
        <w:t>на государственного общественного участия) по анализу и способам минимизации рисков развития УУД у учащихся уровн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организацию разъяснительной/просветительской работы с родителями по пробл</w:t>
      </w:r>
      <w:r w:rsidRPr="004C49A8">
        <w:rPr>
          <w:rFonts w:ascii="Times New Roman" w:hAnsi="Times New Roman"/>
          <w:shd w:val="clear" w:color="auto" w:fill="FFFFFF"/>
        </w:rPr>
        <w:t>е</w:t>
      </w:r>
      <w:r w:rsidRPr="004C49A8">
        <w:rPr>
          <w:rFonts w:ascii="Times New Roman" w:hAnsi="Times New Roman"/>
          <w:shd w:val="clear" w:color="auto" w:fill="FFFFFF"/>
        </w:rPr>
        <w:t>мам развития УУД у учащихся уровн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1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  <w:shd w:val="clear" w:color="auto" w:fill="FFFFFF"/>
        </w:rPr>
        <w:t>организацию отражения результатов работы по формированию УУД учащихся на сайте образовательной организации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На подготовительном этапе определены: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какая образовательная предметность может быть положена в основу работы по ра</w:t>
      </w:r>
      <w:r w:rsidRPr="004C49A8">
        <w:rPr>
          <w:rFonts w:ascii="Times New Roman" w:hAnsi="Times New Roman"/>
        </w:rPr>
        <w:t>з</w:t>
      </w:r>
      <w:r w:rsidRPr="004C49A8">
        <w:rPr>
          <w:rFonts w:ascii="Times New Roman" w:hAnsi="Times New Roman"/>
        </w:rPr>
        <w:t>витию УУД (ряд дисциплин, междисциплинарный материал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какие рекомендательные, теоретические, методические материалы могут быть и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пользованы в данной образовательной организации для наиболее эффективного выпо</w:t>
      </w:r>
      <w:r w:rsidRPr="004C49A8">
        <w:rPr>
          <w:rFonts w:ascii="Times New Roman" w:hAnsi="Times New Roman"/>
        </w:rPr>
        <w:t>л</w:t>
      </w:r>
      <w:r w:rsidRPr="004C49A8">
        <w:rPr>
          <w:rFonts w:ascii="Times New Roman" w:hAnsi="Times New Roman"/>
        </w:rPr>
        <w:t>нения задач программ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став детей с особыми образовательными потребностями, в том числе </w:t>
      </w:r>
      <w:r w:rsidRPr="004C49A8">
        <w:rPr>
          <w:rStyle w:val="Zag11"/>
          <w:rFonts w:ascii="Times New Roman" w:eastAsia="@Arial Unicode MS" w:hAnsi="Times New Roman"/>
        </w:rPr>
        <w:t>лиц, пр</w:t>
      </w:r>
      <w:r w:rsidRPr="004C49A8">
        <w:rPr>
          <w:rStyle w:val="Zag11"/>
          <w:rFonts w:ascii="Times New Roman" w:eastAsia="@Arial Unicode MS" w:hAnsi="Times New Roman"/>
        </w:rPr>
        <w:t>о</w:t>
      </w:r>
      <w:r w:rsidRPr="004C49A8">
        <w:rPr>
          <w:rStyle w:val="Zag11"/>
          <w:rFonts w:ascii="Times New Roman" w:eastAsia="@Arial Unicode MS" w:hAnsi="Times New Roman"/>
        </w:rPr>
        <w:t>явивших выдающиеся способности</w:t>
      </w:r>
      <w:r w:rsidRPr="004C49A8">
        <w:rPr>
          <w:rFonts w:ascii="Times New Roman" w:hAnsi="Times New Roman"/>
        </w:rPr>
        <w:t>, детей с ОВЗ, а также возможности построения их инд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видуальных образовательных траектор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езультаты учащихся по линии развития УУД на предыдущем уровн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пыт применения успешных практик, в том числе с использованием информаци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ных ресурсов образовательной организации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основном этапе может проводиться работа по разработке общей стратегии разв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тия УУД, организации и механизма реализации задач программы, могут быть раскрыты н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правления и ожидаемые результаты работы развития УУД, описаны специальные тр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бования к условиям реализации программы развития УУД. Данный перечень активностей может быть расширен. Особенности содержания индивидуально ориентированной работы рекоме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дуется представить в рабочих программах педагог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заключительном этапе будет  осуществляться внутренняя экспертиза программы, ее доработка, проводиться обсуждение хода реализации программы на школьных методи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ких семинарах (возможно, с привлечением внешних консультантов из других образоват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ых, научных, социальных организаций)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Форм взаимодействия: педагогические советы, совещания и встречи рабочих групп, проводимые регулярно, онлайн - мероприятия и взаимодействие. </w:t>
      </w:r>
    </w:p>
    <w:p w:rsidR="006C5925" w:rsidRPr="004C49A8" w:rsidRDefault="006C592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49A8">
        <w:rPr>
          <w:rFonts w:ascii="Times New Roman" w:hAnsi="Times New Roman"/>
          <w:sz w:val="24"/>
          <w:szCs w:val="24"/>
        </w:rPr>
        <w:t>В целях соотнесения формирования метапредметных результатов с рабочими пр</w:t>
      </w:r>
      <w:r w:rsidRPr="004C49A8">
        <w:rPr>
          <w:rFonts w:ascii="Times New Roman" w:hAnsi="Times New Roman"/>
          <w:sz w:val="24"/>
          <w:szCs w:val="24"/>
        </w:rPr>
        <w:t>о</w:t>
      </w:r>
      <w:r w:rsidRPr="004C49A8">
        <w:rPr>
          <w:rFonts w:ascii="Times New Roman" w:hAnsi="Times New Roman"/>
          <w:sz w:val="24"/>
          <w:szCs w:val="24"/>
        </w:rPr>
        <w:t>граммами по учебным предметам образовательная организация на регулярной основе пров</w:t>
      </w:r>
      <w:r w:rsidRPr="004C49A8">
        <w:rPr>
          <w:rFonts w:ascii="Times New Roman" w:hAnsi="Times New Roman"/>
          <w:sz w:val="24"/>
          <w:szCs w:val="24"/>
        </w:rPr>
        <w:t>о</w:t>
      </w:r>
      <w:r w:rsidRPr="004C49A8">
        <w:rPr>
          <w:rFonts w:ascii="Times New Roman" w:hAnsi="Times New Roman"/>
          <w:sz w:val="24"/>
          <w:szCs w:val="24"/>
        </w:rPr>
        <w:t>дила методические советы для определения, как с учетом используемой базы образовател</w:t>
      </w:r>
      <w:r w:rsidRPr="004C49A8">
        <w:rPr>
          <w:rFonts w:ascii="Times New Roman" w:hAnsi="Times New Roman"/>
          <w:sz w:val="24"/>
          <w:szCs w:val="24"/>
        </w:rPr>
        <w:t>ь</w:t>
      </w:r>
      <w:r w:rsidRPr="004C49A8">
        <w:rPr>
          <w:rFonts w:ascii="Times New Roman" w:hAnsi="Times New Roman"/>
          <w:sz w:val="24"/>
          <w:szCs w:val="24"/>
        </w:rPr>
        <w:t>ных технологий, так и методик, возможности обеспечения формирования универсальных учебных действий (УУД), аккумулируя потенциал разных специалистов-предметников.</w:t>
      </w:r>
    </w:p>
    <w:p w:rsidR="006C5925" w:rsidRPr="004C49A8" w:rsidRDefault="006C592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49A8">
        <w:rPr>
          <w:rFonts w:ascii="Times New Roman" w:hAnsi="Times New Roman"/>
          <w:sz w:val="24"/>
          <w:szCs w:val="24"/>
        </w:rPr>
        <w:t>Наиболее эффективным способом достижения метапредметной и личностной образ</w:t>
      </w:r>
      <w:r w:rsidRPr="004C49A8">
        <w:rPr>
          <w:rFonts w:ascii="Times New Roman" w:hAnsi="Times New Roman"/>
          <w:sz w:val="24"/>
          <w:szCs w:val="24"/>
        </w:rPr>
        <w:t>о</w:t>
      </w:r>
      <w:r w:rsidRPr="004C49A8">
        <w:rPr>
          <w:rFonts w:ascii="Times New Roman" w:hAnsi="Times New Roman"/>
          <w:sz w:val="24"/>
          <w:szCs w:val="24"/>
        </w:rPr>
        <w:t>вательной результативности является встраивание в образовательную деятельность соб</w:t>
      </w:r>
      <w:r w:rsidRPr="004C49A8">
        <w:rPr>
          <w:rFonts w:ascii="Times New Roman" w:hAnsi="Times New Roman"/>
          <w:sz w:val="24"/>
          <w:szCs w:val="24"/>
        </w:rPr>
        <w:t>ы</w:t>
      </w:r>
      <w:r w:rsidRPr="004C49A8">
        <w:rPr>
          <w:rFonts w:ascii="Times New Roman" w:hAnsi="Times New Roman"/>
          <w:sz w:val="24"/>
          <w:szCs w:val="24"/>
        </w:rPr>
        <w:t>тийных деятельностных образовательных форматов, синтезирующего характера.</w:t>
      </w:r>
    </w:p>
    <w:p w:rsidR="006C5925" w:rsidRPr="004C49A8" w:rsidRDefault="006C592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2. Цели и задачи программы, описание ее места и роли в реализации требов</w:t>
      </w:r>
      <w:r w:rsidRPr="004C49A8">
        <w:rPr>
          <w:rFonts w:ascii="Times New Roman" w:hAnsi="Times New Roman"/>
          <w:b/>
        </w:rPr>
        <w:t>а</w:t>
      </w:r>
      <w:r w:rsidRPr="004C49A8">
        <w:rPr>
          <w:rFonts w:ascii="Times New Roman" w:hAnsi="Times New Roman"/>
          <w:b/>
        </w:rPr>
        <w:t>ний ФГОС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</w:rPr>
        <w:t>Целью программы</w:t>
      </w:r>
      <w:r w:rsidRPr="004C49A8">
        <w:rPr>
          <w:rFonts w:ascii="Times New Roman" w:hAnsi="Times New Roman"/>
        </w:rPr>
        <w:t xml:space="preserve"> развития УУД является обеспечение организационно-методических условий для реализации системно-деятельностного подхода, положенного в основу ФГОС ООО, с тем, чтобы сформировать у учащихся основной школы способности к самостоятельному учебному целеполаганию и учебному сотрудничеству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соответствии с указанной целью программа развития УУД в основной школе опр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 xml:space="preserve">деляет следующие </w:t>
      </w:r>
      <w:r w:rsidRPr="004C49A8">
        <w:rPr>
          <w:rFonts w:ascii="Times New Roman" w:hAnsi="Times New Roman"/>
          <w:b/>
          <w:bCs/>
        </w:rPr>
        <w:t>задачи</w:t>
      </w:r>
      <w:r w:rsidRPr="004C49A8">
        <w:rPr>
          <w:rFonts w:ascii="Times New Roman" w:hAnsi="Times New Roman"/>
        </w:rPr>
        <w:t>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3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рганизация взаимодействия педагогов и обучающихся и их родителей по разв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тию универсальных учебных действий в основной школ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3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еализация основных подходов, обеспечивающих эффективное освоение УУД об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чающимися, взаимосвязь способов организации урочной и внеурочной деятельности об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чающихся по развитию УУД, в том числе на материале содержания учебных предм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т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3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ключение развивающих задач как в урочную, так и внеурочную деятельность об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чающихс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3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беспечение преемственности и особенностей программы развития универса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ых учебных действий при переходе от начального к основному общему образованию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. УУД представляют собой целостную взаимосвязанную систему, определяемую общей л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гикой возрастного развити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ходя из того, что в подростковом возрасте ведущей становится деятельность ме</w:t>
      </w:r>
      <w:r w:rsidRPr="004C49A8">
        <w:rPr>
          <w:rFonts w:ascii="Times New Roman" w:hAnsi="Times New Roman"/>
        </w:rPr>
        <w:t>ж</w:t>
      </w:r>
      <w:r w:rsidRPr="004C49A8">
        <w:rPr>
          <w:rFonts w:ascii="Times New Roman" w:hAnsi="Times New Roman"/>
        </w:rPr>
        <w:t>личностного общения, приоритетное значение в развитии УУД в этот период прио</w:t>
      </w:r>
      <w:r w:rsidRPr="004C49A8">
        <w:rPr>
          <w:rFonts w:ascii="Times New Roman" w:hAnsi="Times New Roman"/>
        </w:rPr>
        <w:t>б</w:t>
      </w:r>
      <w:r w:rsidRPr="004C49A8">
        <w:rPr>
          <w:rFonts w:ascii="Times New Roman" w:hAnsi="Times New Roman"/>
        </w:rPr>
        <w:t>ретают коммуникативные учебные действия. В этом смысле задача начальной школы «учить уче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ка учиться» должна быть трансформирована в новую задачу для основной школы – «и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циировать учебное сотрудничество»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3. Описание понятий, функций, состава и характеристик универсальных учебных действий (регулятивных, познавательных и коммуникативных) и их связи с содержанием отдельных учебных предметов, внеурочной и внешкольной деятельн</w:t>
      </w:r>
      <w:r w:rsidRPr="004C49A8">
        <w:rPr>
          <w:rFonts w:ascii="Times New Roman" w:hAnsi="Times New Roman"/>
          <w:b/>
        </w:rPr>
        <w:t>о</w:t>
      </w:r>
      <w:r w:rsidRPr="004C49A8">
        <w:rPr>
          <w:rFonts w:ascii="Times New Roman" w:hAnsi="Times New Roman"/>
          <w:b/>
        </w:rPr>
        <w:t>стью, а также места отдельных компонентов универсальных учебных действий в структуре образовательного процесса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К принципам формирования УУД в основной школе можно отнести следующие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4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ирование УУД – задача, сквозная для всего образовательного процесса (урочная, внеурочная деятельность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4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ирование УУД обязательно требует работы с предметным или междисци</w:t>
      </w:r>
      <w:r w:rsidRPr="004C49A8">
        <w:rPr>
          <w:rFonts w:ascii="Times New Roman" w:hAnsi="Times New Roman"/>
        </w:rPr>
        <w:t>п</w:t>
      </w:r>
      <w:r w:rsidRPr="004C49A8">
        <w:rPr>
          <w:rFonts w:ascii="Times New Roman" w:hAnsi="Times New Roman"/>
        </w:rPr>
        <w:t>динарным содержанием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4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бразовательная организация в рамках своей ООП может определять, на каком именно материале (в том числе в рамках учебной и внеучебной деятельности) реализов</w:t>
      </w:r>
      <w:r w:rsidRPr="004C49A8">
        <w:rPr>
          <w:rFonts w:ascii="Times New Roman" w:hAnsi="Times New Roman"/>
        </w:rPr>
        <w:t>ы</w:t>
      </w:r>
      <w:r w:rsidRPr="004C49A8">
        <w:rPr>
          <w:rFonts w:ascii="Times New Roman" w:hAnsi="Times New Roman"/>
        </w:rPr>
        <w:t>вать программу по развитию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4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еемственность по отношению к начальной школе, но с учетом специфики по</w:t>
      </w:r>
      <w:r w:rsidRPr="004C49A8">
        <w:rPr>
          <w:rFonts w:ascii="Times New Roman" w:hAnsi="Times New Roman"/>
        </w:rPr>
        <w:t>д</w:t>
      </w:r>
      <w:r w:rsidRPr="004C49A8">
        <w:rPr>
          <w:rFonts w:ascii="Times New Roman" w:hAnsi="Times New Roman"/>
        </w:rPr>
        <w:t>росткового возраста. Специфика подросткового возраста заключается в том, что во</w:t>
      </w:r>
      <w:r w:rsidRPr="004C49A8">
        <w:rPr>
          <w:rFonts w:ascii="Times New Roman" w:hAnsi="Times New Roman"/>
        </w:rPr>
        <w:t>з</w:t>
      </w:r>
      <w:r w:rsidRPr="004C49A8">
        <w:rPr>
          <w:rFonts w:ascii="Times New Roman" w:hAnsi="Times New Roman"/>
        </w:rPr>
        <w:t>растает значимость различных социальных практик, исследовательской и проектной де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тельности, использования ИКТ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4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при том, что гибко сочетаются урочные, внеурочные формы, а также самостоятельная работа учащ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гося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4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и составлении учебного плана и расписания должен быть сделан акцент на н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 xml:space="preserve">линейность, наличие элективных компонентов, вариативность, индивидуализацию. 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В широком значени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термин «универсальные учебные действия» означает умение учиться, т. е. способность субъекта к саморазвитию и самосовершенствованию путем с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тельного и активного присвоения нового социального опыта.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В более узком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(собственно психологическом) </w:t>
      </w: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значени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этот термин можно определить как совокупность способов действия учащегося (а также связанных с ними навыков учебной 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оты), обеспечивающих самостоятельное усвоение новых знаний, формирование умений, включая организацию этого процесса.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Универсальный характе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учебных действий проявляется в том, что они:</w:t>
      </w:r>
    </w:p>
    <w:p w:rsidR="006C5925" w:rsidRPr="004C49A8" w:rsidRDefault="006C5925" w:rsidP="00E906AD">
      <w:pPr>
        <w:numPr>
          <w:ilvl w:val="0"/>
          <w:numId w:val="158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сят надпредметный, метапредметный характер; обеспечивают целостность общ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ультурного, личностного и познавательного развития и саморазвития личности;</w:t>
      </w:r>
    </w:p>
    <w:p w:rsidR="006C5925" w:rsidRPr="004C49A8" w:rsidRDefault="006C5925" w:rsidP="00E906AD">
      <w:pPr>
        <w:numPr>
          <w:ilvl w:val="0"/>
          <w:numId w:val="158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еспечивают преемственность всех ступеней образовательного процесса;</w:t>
      </w:r>
    </w:p>
    <w:p w:rsidR="006C5925" w:rsidRPr="004C49A8" w:rsidRDefault="006C5925" w:rsidP="00E906AD">
      <w:pPr>
        <w:numPr>
          <w:ilvl w:val="0"/>
          <w:numId w:val="158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ежат в основе организации и регуляции любой деятельности учащегося независимо от её специально-предметного содержания.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ыделяют следующие блоки УУД: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Личностные (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еспечивают ценностно-смысловую ориентацию обучающихся (умение 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тносить поступки и события с принятыми этическими принципами, знание моральных норм и умение выделить нравственный аспект поведения) и ориентацию в социальных ролях и межличностных отношениях)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Регулятивные (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еспечивают организацию обучающимися своей учебной деятельности)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Познавательные 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обеспечивают исследовательскую компетентность, умение работать с 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ормацией)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Коммуникативные 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обеспечивают социальную компетентность и учет позиции других 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ю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ей, умение слушать и вступать в диалог, участвовать в коллективном обсуждении проблем, продуктивно взаимодействовать и сотрудничать со сверстниками и взрослыми)</w:t>
      </w:r>
    </w:p>
    <w:tbl>
      <w:tblPr>
        <w:tblW w:w="10260" w:type="dxa"/>
        <w:jc w:val="center"/>
        <w:tblCellSpacing w:w="0" w:type="dxa"/>
        <w:tblInd w:w="-111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2118"/>
        <w:gridCol w:w="2593"/>
        <w:gridCol w:w="5549"/>
      </w:tblGrid>
      <w:tr w:rsidR="006C5925" w:rsidRPr="00F64A95" w:rsidTr="006C5925">
        <w:trPr>
          <w:tblCellSpacing w:w="0" w:type="dxa"/>
          <w:jc w:val="center"/>
        </w:trPr>
        <w:tc>
          <w:tcPr>
            <w:tcW w:w="2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лок  УУД</w:t>
            </w:r>
          </w:p>
        </w:tc>
        <w:tc>
          <w:tcPr>
            <w:tcW w:w="25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оставляющие УУД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мения, которые формируются у учащихс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2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ичностные</w:t>
            </w: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ед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ение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остроение образа «Я»  («Я-концепции»), включая самоотн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шение и самооценку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формирование идентичности личност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личностное, профессиональное, жизненное самоопределение и построение жизненных планов во временной перспективе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опорождение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становление учащимся значения результатов своей деятельн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ти для удовлетворения своих потребностей,  мотивов, жизне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ых интересов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становление связи между целью учебной деятельности и ее мотивом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равственно-этическое оц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вание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ыделение морально-этического содержания событий и дейс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и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остроение системы нравственных ценностей как основания морального выбор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равственно-этическое оценивание событий и действий с точки зрения моральных норм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риентировка в моральной дилемме и осуществление личнос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ого морального выбор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2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егулятивные</w:t>
            </w:r>
          </w:p>
        </w:tc>
        <w:tc>
          <w:tcPr>
            <w:tcW w:w="25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остановка учебной задачи на основе соотнесения того, что уже известно и усвоено учащимся, и того, что еще неизвестно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пределение последовательности промежуточных целей с уч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том конечного результат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оставление плана и последовательности действи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редвосхищение результата и уровня усвоения, его временных характеристик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личение способа действия и его результата с заданным этал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ом с целью обнаружения отклонений и отличий от эталон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несение необходимых дополнений и корректив в план и сп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об действия в случае расхождения</w:t>
            </w:r>
          </w:p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эталона, реального действия и его продукт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ыделение и осознание учащимся того, что уже усвоено и что еще подлежит усвоению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сознание качества и уровня усвоени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олевая саморегуляция</w:t>
            </w:r>
          </w:p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пособность к волевому усилию  - выбору в ситуации конфли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к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та мотивов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пособность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к преодолению препятстви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пособность к мобилизации сил  и энерги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эмоциональная устойчивость к стрессам и фрустраци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эффективные стратегии совладания с трудными жизненными ситуациям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2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знавательные</w:t>
            </w: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рсальные учебные действия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амостоятельное выделение и формулирование учебной цел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информационный поиск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знаково-символические действи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труктурирование знани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роизвольное и осознанное построение речевого высказывания (устно и письменно)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мысловое чтение текстов различных жанров; извлечение и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формации в соответствии с целью чтени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рефлексия способов и условий действия, их контроль и оценка, критичность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ыбор наиболее эффективных способов решения задач в зав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и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имости от услови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огические универсальные учебные действия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анализ объекта с выделением существенных и несущественных признаков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интез как составление целого из частей, в том числе с восп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л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ением недостающих компонентов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ыбор оснований и критериев для  сравнения, классификации, сериации объектов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одведение под понятия, выведение следстви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становление причинно-следственных связей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построение логической цепи рассуждени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ыдвижение гипотез, их обоснование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доказательство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и решение 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лемы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формулирование проблемы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амостоятельное создание способов решения проблем творч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ского и поискового характер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2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тивные</w:t>
            </w: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 –действия, напр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енные на учет позиции 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еседника либо партнера по деятельности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чет возможности существования у людей различных точек зрения,  ориентация на позицию партнера в общении и взаим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действ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чет разных мнения и стремление к координации различных позиций в сотрудничестве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формулирование собственного мнения и позиции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е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ия – согласование усилий по достижению общей цели, организации и осуществ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ю совместной деятель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и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мение договариваться и приходить к общему решению в с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вместной деятельности, в том числе в ситуации столкновения интересов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мение строить понятные для партнера высказывани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мение контролировать действия партнера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5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условие интериоризации –действия, служащие средством перед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чи информации другим 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ю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ям и становления рефлексии</w:t>
            </w: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мение задавать вопросы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умение использовать речь для регуляции своего действия</w:t>
            </w:r>
          </w:p>
        </w:tc>
      </w:tr>
      <w:tr w:rsidR="006C5925" w:rsidRPr="00F64A95" w:rsidTr="006C5925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адекватно использовать речевые средства для решения разли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ч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ных коммуникативных задач, строить монологическое выск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eastAsia="ru-RU"/>
              </w:rPr>
              <w:t>зывание, владеть диалогической формой речи</w:t>
            </w:r>
          </w:p>
        </w:tc>
      </w:tr>
    </w:tbl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Развитие системы УУД в составе личностных, регулятивных, познавательных и коммуникативных действий, определяющих развитие психологических способностей личн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и, осуществляется с учётом возрастных особенностей развития личностной и познавате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ь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й сфер подростка. Универсальные учебные действия представляют собой целостную с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ему, в которой происхождение и развитие каждого вида учебного действия определяется его отношением с другими видами учебных действий и общей логикой в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стного развития.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одержание и способы общения и коммуникации обусловливают развитие спос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сти обучающегося к регуляции поведения и деятельности, познанию мира, опред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яют образ «Я» как систему представлений о себе, отношений к себе. Именно поэтому особое внимание в программе развития универсальных учебных действий уделяется станов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ию </w:t>
      </w: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коммуникативных 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ниверсальных учебных действий.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 мере формирования в начальных классах личностных действий ученика (смы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ообразование и самоопределение, нравственно-этическая ориентация) функцион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ование и развитие универсальных учебных действий (коммуникативных, познавательных и регу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я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ивных) в основной школе претерпевают значительные изменения. Регуляция общения, к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ерации и сотрудничества проектирует определённые достижения и резу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ь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аты подростка, что вторично приводит к изменению характера его общения и Я-концепции.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сходя из того что в подростковом возрасте ведущей становится деятельность м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ж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ичностного общения, приоритетное значение в развитии УУД в этот период при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етают коммуникативные учебные действия. В этом смысле задача начальной школы «учить учен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а учиться» трансформируется  в новую задачу для основной школы — «учить ученика учиться в общении»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о отношению к начальной школе программа развития УУД должна сохранять пр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емственность, однако следует учитывать, что учебная деятельность в основной школе дол</w:t>
      </w:r>
      <w:r w:rsidRPr="004C49A8">
        <w:rPr>
          <w:rFonts w:ascii="Times New Roman" w:hAnsi="Times New Roman"/>
        </w:rPr>
        <w:t>ж</w:t>
      </w:r>
      <w:r w:rsidRPr="004C49A8">
        <w:rPr>
          <w:rFonts w:ascii="Times New Roman" w:hAnsi="Times New Roman"/>
        </w:rPr>
        <w:t>на приближаться к самостоятельному поиску теоретических знаний и общих способов дей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ий. В этом смысле, работая на этапе основной школы, педагог должен удерживать два ф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 xml:space="preserve">куса: индивидуализацию образовательного процесса и умение инициативно разворачивать учебное сотрудничество с другими людьми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озна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 xml:space="preserve">тельные, коммуникативные и регулятивные УУД как основа учебного сотрудничества и умения учиться в общении. 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витие универсальных учебных действий в образовательном процессе осущес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яется в контексте усвоения разных предметных дисциплин. Каждый учебный предмет в 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исимости от его содержания и способов организации учебной деятельности учащихся р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рывает определенные возможности для развития универсальных учебных действий. К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ж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ый учебный предмет вносит свой вклад в развитие УУД, поэтому учителя-предметники к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ждой параллели работают согласованно,  в команде, для достижения н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учших результатов.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ребования к развитию универсальных учебных действий находят отражение в п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ируемых результатах освоения программ учебных предметов «Русский язык», «Литера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», «Математика», «Информатика», «Иностранный язык», «История», «Обществ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ние», «География», «Биология», «Физика», «Химия», «Изобразительное искусство», «Музыка», «Физическая культура», «Основы безопасности жизнедеятельности» в отношении  ценно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-смыслового, личностного, познавательного и коммуникативного разв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ия учащихся.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аждый из вышеперечисленных предметов помимо прямого эффекта обучения – приобретения определенных знаний, умений, навыков, вносит свой вклад в развитие унив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альных учебных умений. Для каждого учебного предмета можно выделить приори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ы в развитии тех или иных УУД, что отражено в следующей таблице:</w:t>
      </w:r>
    </w:p>
    <w:tbl>
      <w:tblPr>
        <w:tblW w:w="10915" w:type="dxa"/>
        <w:tblCellSpacing w:w="0" w:type="dxa"/>
        <w:tblInd w:w="-111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1716"/>
        <w:gridCol w:w="2395"/>
        <w:gridCol w:w="2268"/>
        <w:gridCol w:w="2126"/>
        <w:gridCol w:w="2410"/>
      </w:tblGrid>
      <w:tr w:rsidR="006C5925" w:rsidRPr="00F64A95" w:rsidTr="006C5925">
        <w:trPr>
          <w:tblCellSpacing w:w="0" w:type="dxa"/>
        </w:trPr>
        <w:tc>
          <w:tcPr>
            <w:tcW w:w="1716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 Учебный предмет</w:t>
            </w:r>
          </w:p>
        </w:tc>
        <w:tc>
          <w:tcPr>
            <w:tcW w:w="9199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Развитие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Личностных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УУД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Регулятивных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УУД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Познаватель-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ных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УУД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Коммуника-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ru-RU"/>
              </w:rPr>
              <w:t>тивных УУД</w:t>
            </w:r>
          </w:p>
        </w:tc>
      </w:tr>
      <w:tr w:rsidR="006C5925" w:rsidRPr="00F64A95" w:rsidTr="006C5925">
        <w:trPr>
          <w:trHeight w:val="2171"/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усский язык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, как кооперация, как условие интериориз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ии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итература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равственно-этическое оценива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, как кооперация, как условие интериориза-ци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ностранный язык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, как кооперация, как условие интериориза-ци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стория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-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-вие, как кооперация, как условие интериориза-ци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ствознание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, как кооперация, как условие интериориза-ци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География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, как кооперация, как условие интериориза-ци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атематика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слопорожд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огически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нформатика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слопорожд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огически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Физика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слопорожд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и решение проблемы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иология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слопорожд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и решение проблемы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Химия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слопорожд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и решение проблемы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зобразительное искусство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равственно-этическое оценива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 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узыка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равственно-этическое оценива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-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 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ехнология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 и смыслопорожд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нтроль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ка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и решение проблемы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Физическая ку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ь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ура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олевая саморегуляция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и решение проблемы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ко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ц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1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сновы безопас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и жизнедеяте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ь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ости</w:t>
            </w:r>
          </w:p>
        </w:tc>
        <w:tc>
          <w:tcPr>
            <w:tcW w:w="23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познание и самоо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олевая саморегуляция</w:t>
            </w:r>
          </w:p>
        </w:tc>
        <w:tc>
          <w:tcPr>
            <w:tcW w:w="21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щеучебные уни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льные учебные дейс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я</w:t>
            </w:r>
          </w:p>
        </w:tc>
        <w:tc>
          <w:tcPr>
            <w:tcW w:w="2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ция как взаим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йствие, как кооперация, как условие интериориза-ции</w:t>
            </w:r>
          </w:p>
        </w:tc>
      </w:tr>
    </w:tbl>
    <w:p w:rsidR="006C5925" w:rsidRPr="004C49A8" w:rsidRDefault="006C5925" w:rsidP="00E906AD">
      <w:pPr>
        <w:spacing w:after="0" w:line="240" w:lineRule="auto"/>
        <w:ind w:firstLine="851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Помимо учебных предметов существует внеурочная деятельность (кружки, псих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огические тренинги, </w:t>
      </w:r>
      <w:r w:rsidR="00F64A9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нсультаци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классные часы), которая также способствует р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итию всех блоков УУД.</w:t>
      </w:r>
    </w:p>
    <w:p w:rsidR="006C5925" w:rsidRPr="004C49A8" w:rsidRDefault="006C5925" w:rsidP="00E906AD">
      <w:pPr>
        <w:spacing w:after="0" w:line="240" w:lineRule="auto"/>
        <w:ind w:firstLine="851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вязь универсальных учебных действий с содержанием учебных предметов  и вн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рочной деятельности определяется   следующими утверждениями:</w:t>
      </w:r>
    </w:p>
    <w:p w:rsidR="006C5925" w:rsidRPr="004C49A8" w:rsidRDefault="006C5925" w:rsidP="00E906AD">
      <w:pPr>
        <w:numPr>
          <w:ilvl w:val="0"/>
          <w:numId w:val="159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УД представляют собой целостную систему, в которой можно выделить  взаимосв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я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анные и взаимообуславливающие  виды действий:</w:t>
      </w:r>
    </w:p>
    <w:p w:rsidR="006C5925" w:rsidRPr="004C49A8" w:rsidRDefault="006C5925" w:rsidP="00E906AD">
      <w:pPr>
        <w:numPr>
          <w:ilvl w:val="0"/>
          <w:numId w:val="160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ммуникативные – обеспечивающие социальную компетентность,</w:t>
      </w:r>
    </w:p>
    <w:p w:rsidR="006C5925" w:rsidRPr="004C49A8" w:rsidRDefault="006C5925" w:rsidP="00E906AD">
      <w:pPr>
        <w:numPr>
          <w:ilvl w:val="0"/>
          <w:numId w:val="160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знавательные – общеучебные, логические, связанные с решением проблемы,</w:t>
      </w:r>
    </w:p>
    <w:p w:rsidR="006C5925" w:rsidRPr="004C49A8" w:rsidRDefault="006C5925" w:rsidP="00E906AD">
      <w:pPr>
        <w:numPr>
          <w:ilvl w:val="0"/>
          <w:numId w:val="160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ичностные – определяющие мотивационную ориентацию,</w:t>
      </w:r>
    </w:p>
    <w:p w:rsidR="006C5925" w:rsidRPr="004C49A8" w:rsidRDefault="006C5925" w:rsidP="00E906AD">
      <w:pPr>
        <w:numPr>
          <w:ilvl w:val="0"/>
          <w:numId w:val="160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егулятивные –  обеспечивающие организацию собственной  деятельности.</w:t>
      </w:r>
    </w:p>
    <w:p w:rsidR="006C5925" w:rsidRPr="004C49A8" w:rsidRDefault="006C5925" w:rsidP="00E906AD">
      <w:pPr>
        <w:numPr>
          <w:ilvl w:val="0"/>
          <w:numId w:val="161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витие УУД является целенаправленным, системным процессом, который реали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тся через все предметные области  и внеурочную деятельность.</w:t>
      </w:r>
    </w:p>
    <w:p w:rsidR="006C5925" w:rsidRPr="004C49A8" w:rsidRDefault="006C5925" w:rsidP="00E906AD">
      <w:pPr>
        <w:numPr>
          <w:ilvl w:val="0"/>
          <w:numId w:val="161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аданные стандартом УУД определяют акценты в отборе содержания, планиров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ии  и организации  образовательного процесса с учетом возрастных и психологических особенностей обучающихся.</w:t>
      </w:r>
    </w:p>
    <w:p w:rsidR="006C5925" w:rsidRPr="004C49A8" w:rsidRDefault="006C5925" w:rsidP="00E906AD">
      <w:pPr>
        <w:numPr>
          <w:ilvl w:val="0"/>
          <w:numId w:val="161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Схема работы над развитием конкретных УУД каждого блока указывается в тема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еском планировании, технологических картах. </w:t>
      </w:r>
    </w:p>
    <w:p w:rsidR="006C5925" w:rsidRPr="004C49A8" w:rsidRDefault="006C5925" w:rsidP="00E906AD">
      <w:pPr>
        <w:numPr>
          <w:ilvl w:val="0"/>
          <w:numId w:val="161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пособы учета уровня  сформированности УУД фиксируются   в требованиях к л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стным и метапредметным результатам по каждому предмету и в обязательных п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раммах внеурочной деятельности.</w:t>
      </w:r>
    </w:p>
    <w:p w:rsidR="006C5925" w:rsidRPr="004C49A8" w:rsidRDefault="006C5925" w:rsidP="00E906AD">
      <w:pPr>
        <w:numPr>
          <w:ilvl w:val="0"/>
          <w:numId w:val="161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Педагогическое сопровождение этого процесса  осуществляется с помощью Унив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ального интегрированного Портфолио,  который является  процессуальным спо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ом оценки достижений учащихся в развитии универсальных учебных дей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ий. </w:t>
      </w:r>
    </w:p>
    <w:p w:rsidR="006C5925" w:rsidRPr="004C49A8" w:rsidRDefault="006C5925" w:rsidP="00E906AD">
      <w:pPr>
        <w:numPr>
          <w:ilvl w:val="0"/>
          <w:numId w:val="161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езультаты развития УУД формулируются для каждого класса и являются ориен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ом при организации мониторинга их достижени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4. Типовые задачи применения универсальных учебных действий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Задачи на применение УУД могут строить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ции, логистика и др.)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зличаются два типа заданий, связанных с УУД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2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задания, позволяющие в рамках образовательного процесса сформировать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2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задания, позволяющие диагностировать уровень сформированности УУД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первом случае задание может быть направлено на формирование целой группы св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занных друг с другом универсальных учебных действий. Действия могут относиться как к одной категории (например, регулятивные), так и к разным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о втором случае задание может быть сконструировано таким образом, чтобы проя</w:t>
      </w:r>
      <w:r w:rsidRPr="004C49A8">
        <w:rPr>
          <w:rFonts w:ascii="Times New Roman" w:hAnsi="Times New Roman"/>
        </w:rPr>
        <w:t>в</w:t>
      </w:r>
      <w:r w:rsidRPr="004C49A8">
        <w:rPr>
          <w:rFonts w:ascii="Times New Roman" w:hAnsi="Times New Roman"/>
        </w:rPr>
        <w:t>лять способность учащегося применять какое-то конкретное универсальное учебное дей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ие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основной школе возможно использовать в том числе следующие типы задач: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1. Задачи, формирующие коммуникативные УУД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учет позиции партнер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организацию и осуществление сотрудничеств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передачу информации и отображение предметного содержа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тренинги коммуникативных навык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олевые игры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2. Задачи, формирующие познавательные УУД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екты на выстраивание стратегии поиска решения задач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задачи на сериацию, сравнение, оценивани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ведение эмпирического исследова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ведение теоретического исследова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мысловое чтение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3. Задачи, формирующие регулятивные УУД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планировани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ориентировку в ситуаци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прогнозировани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целеполагани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принятие реше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1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 самоконтроль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звитию регулятивных УУД способствует также использование в учебном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цессе системы таких индивидуальных или групповых учебных заданий, которые наделяют об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чающихся функциями организации их выполнения: планирования этапов выполнения раб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ты, отслеживания продвижения в выполнении задания, соблюдения графика подг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товки и предоставления материалов, поиска необходимых ресурсов, распределения об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занностей и контроля качества выполнения работы, – при минимизации пошагового к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 xml:space="preserve">троля со стороны учителя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спределение материала и типовых задач по различным предметам не является же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ким, начальное освоение одних и тех же УУД и закрепление освоенного может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 xml:space="preserve">ния соответствующих действий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Задачи на применение УУД могут носить как открытый, так и закрытый характер. При работе с задачами на применение УУД для оценивания результативности возможно практиковать технологии «формирующего оценивания», в том числе бинарную и критер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альную оценки.</w:t>
      </w:r>
    </w:p>
    <w:p w:rsidR="006C5925" w:rsidRPr="004C49A8" w:rsidRDefault="006C5925" w:rsidP="00E906AD">
      <w:pPr>
        <w:spacing w:after="0" w:line="240" w:lineRule="auto"/>
        <w:ind w:firstLine="851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реди технологий, методов и приёмов развития УУД в основной школе особое м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о занимают </w:t>
      </w: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учебные ситуаци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которые специализированы для развития определё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ых УУД. Они могут быть построены на предметном содержании и носить надпредметный х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ктер. Типология учебных ситуаций в основной школе может быть представлена такими ситуациями, как: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• </w:t>
      </w:r>
      <w:r w:rsidRPr="004C49A8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ситуация-проблем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— прототип реальной проблемы, которая требует оперативного реш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ия (с помощью подобной ситуации можно вырабатывать умения по поиску оптимал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ь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го решения);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• </w:t>
      </w:r>
      <w:r w:rsidRPr="004C49A8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ситуация-иллюстрация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— прототип реальной ситуации, которая включается в качестве факта в лекционный материал (визуальная образная ситуация, представленная средствами ИКТ, вырабатывает умение визуализировать информацию для нахождения более простого способа её решения);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• </w:t>
      </w:r>
      <w:r w:rsidRPr="004C49A8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ситуация-оценк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— прототип реальной ситуации с готовым предполагаемым решением, которое следует оценить, и предложить своё адекватное решение;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• </w:t>
      </w:r>
      <w:r w:rsidRPr="004C49A8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ситуация-тренинг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— прототип стандартной или другой ситуации (тренинг возможно п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одить как по описанию ситуации, так и по её решению).</w:t>
      </w:r>
    </w:p>
    <w:p w:rsidR="006C5925" w:rsidRPr="004C49A8" w:rsidRDefault="006C5925" w:rsidP="00E906AD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ряду с учебными ситуациями для развития УУД в основной школе возможно использ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ть следующие типовые задачи: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636"/>
        <w:gridCol w:w="3238"/>
        <w:gridCol w:w="4794"/>
      </w:tblGrid>
      <w:tr w:rsidR="006C5925" w:rsidRPr="00F64A95" w:rsidTr="006C5925">
        <w:trPr>
          <w:tblCellSpacing w:w="0" w:type="dxa"/>
        </w:trPr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лок УУД</w:t>
            </w:r>
          </w:p>
        </w:tc>
        <w:tc>
          <w:tcPr>
            <w:tcW w:w="34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оставляющие УУД</w:t>
            </w: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иповые задач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90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ичностные</w:t>
            </w: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numPr>
                <w:ilvl w:val="0"/>
                <w:numId w:val="162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ичностное самоопреде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е</w:t>
            </w:r>
          </w:p>
          <w:p w:rsidR="006C5925" w:rsidRPr="00F64A95" w:rsidRDefault="006C5925" w:rsidP="00E906AD">
            <w:pPr>
              <w:numPr>
                <w:ilvl w:val="0"/>
                <w:numId w:val="162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звитие Я-концепции</w:t>
            </w:r>
          </w:p>
          <w:p w:rsidR="006C5925" w:rsidRPr="00F64A95" w:rsidRDefault="006C5925" w:rsidP="00E906AD">
            <w:pPr>
              <w:numPr>
                <w:ilvl w:val="0"/>
                <w:numId w:val="162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образование</w:t>
            </w:r>
          </w:p>
          <w:p w:rsidR="006C5925" w:rsidRPr="00F64A95" w:rsidRDefault="006C5925" w:rsidP="00E906AD">
            <w:pPr>
              <w:numPr>
                <w:ilvl w:val="0"/>
                <w:numId w:val="162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отивация</w:t>
            </w:r>
          </w:p>
          <w:p w:rsidR="006C5925" w:rsidRPr="00F64A95" w:rsidRDefault="006C5925" w:rsidP="00E906AD">
            <w:pPr>
              <w:numPr>
                <w:ilvl w:val="0"/>
                <w:numId w:val="162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равственно-этическое оц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вание</w:t>
            </w: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участие в проектах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ворческие задан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оценка события, происшеств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анализ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олевые игры в рамках тренинг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невники достижений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дведение итогов урок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ыразительное чтение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ысленное воспроизведение и анализ картины, ситу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ии, книги, фильм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рительное, моторное, вербальное восприятие живоп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и, музыки, литературы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90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ммуникативные</w:t>
            </w: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 и осущес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ение учебного сотруднич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ва с учителем и сверст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ами</w:t>
            </w:r>
          </w:p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становка вопросов -инициативное сотруднич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во в поиске и сборе и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формации</w:t>
            </w:r>
          </w:p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учет позиции партнера</w:t>
            </w:r>
          </w:p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зрешение конфликтов</w:t>
            </w:r>
          </w:p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управление поведением партнёра — контроль, к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екция, оценка его действий</w:t>
            </w:r>
          </w:p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умение с достаточной п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отой и точностью вы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жать свои мысли в соот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вии с задачами и услови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я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и коммуникации</w:t>
            </w:r>
          </w:p>
          <w:p w:rsidR="006C5925" w:rsidRPr="00F64A95" w:rsidRDefault="006C5925" w:rsidP="00E906AD">
            <w:pPr>
              <w:numPr>
                <w:ilvl w:val="0"/>
                <w:numId w:val="163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ередача информации и отображение предметного содержания</w:t>
            </w: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оставление задания партнеру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тзыв на работу товарищ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арная работа по выполнению заданий, поиску инф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ации и т.д.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групповая работа по созданию проекта, состав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ю кроссворда и т.д.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иалоговое слушание (формулировка вопросов для обратной связи)</w:t>
            </w:r>
          </w:p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испуты, дискуссии</w:t>
            </w:r>
          </w:p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 на развитие диалогической речи (обсужд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е, расспрос, убеждение, приглашение и т.д.)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 на развитие монологической речи (состав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е  рассказа, описание, объяснение и т.д.)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олевые игры в рамках тренинг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групповые игры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ренинги коммуникативных навыков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90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знавательные</w:t>
            </w: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стоятельное выделение и формулирование учебной цели;</w:t>
            </w:r>
          </w:p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нформационный поиск;</w:t>
            </w:r>
          </w:p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наково-символические д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й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вия;</w:t>
            </w:r>
          </w:p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руктурирование знаний;</w:t>
            </w:r>
          </w:p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извольное и осознанное построение речевого выск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ывания (устно и письм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о);</w:t>
            </w:r>
          </w:p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мысловое чтение текстов различных жанров; извлеч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е информации в соотв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твии с целью чтения;</w:t>
            </w:r>
          </w:p>
          <w:p w:rsidR="006C5925" w:rsidRPr="00F64A95" w:rsidRDefault="006C5925" w:rsidP="00E906AD">
            <w:pPr>
              <w:numPr>
                <w:ilvl w:val="0"/>
                <w:numId w:val="164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ефлексия способов и ус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ий действия, их контроль и оценка; критичность</w:t>
            </w: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чи и проекты на выстраивание стратегии поиска решения задач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 на нахождение отличий, сравнение, поиск лишнего, упорядочивание, цепочки, оценивание и т.д.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 на поиск информации из разных источ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в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чи и проекты на проведение эмпирического исс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ован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чи и проекты на проведение теоретического исс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ован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чи на смысловое чтение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оставление схем-опор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бота с планом, тезисами, конспектам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оставление и расшифровка схем, диаграмм, таблиц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бота со словарями и справочникам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90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егулятивные</w:t>
            </w: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ланирование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ефлексия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риентировка в ситуации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гнозирование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целеполагание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ценивание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инятие решения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контроль</w:t>
            </w:r>
          </w:p>
          <w:p w:rsidR="006C5925" w:rsidRPr="00F64A95" w:rsidRDefault="006C5925" w:rsidP="00E906AD">
            <w:pPr>
              <w:numPr>
                <w:ilvl w:val="0"/>
                <w:numId w:val="165"/>
              </w:num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ррекция</w:t>
            </w:r>
          </w:p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маршрутные листы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арная и коллективная деятельность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,нацеленные на оценку, прикидку и прогноз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ование результат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 на самопроверку  результата, оценку резуль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а,  коррекцию (преднамеренные ошибки)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, обучающие пошаговому и итоговому конт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ю за результатами, планированию решения з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ачи и прогнозированию результат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адания, содержащие элементы проектной и исслед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ательской деятельност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амоконтроль и самооценк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заимоконтроль и взаимооценка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ифференцированные задан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ыполнение различных творческих работ, предусм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ивающих сбор и обработку информации, по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готовку предварительного наброска, черновой и окончательной версий, обсуждение и презентацию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тренинговые и проверочные задания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дготовка мероприятия (праздника, концерта и т.д.), включающая в себя планирование этапов в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ы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лнения работы, отслеживание продвижения в выполнении з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ания, соблюдение графика подготовки и предостав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я материалов, поиск необходимых ресурсов, распр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еление обязанностей и контроль  качества выпол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е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ия работы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одготовка материалов для школьного сайта, школ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ь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ной газеты, выставк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едение читательских дневников, дневников самон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а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людений, дневников наблюдений за природными я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</w:t>
            </w: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лениями</w:t>
            </w:r>
          </w:p>
        </w:tc>
      </w:tr>
      <w:tr w:rsidR="006C5925" w:rsidRPr="00F64A95" w:rsidTr="006C5925">
        <w:trPr>
          <w:tblCellSpacing w:w="0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C5925" w:rsidRPr="00F64A95" w:rsidRDefault="006C5925" w:rsidP="00E906AD">
            <w:pPr>
              <w:spacing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0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C5925" w:rsidRPr="00F64A95" w:rsidRDefault="006C5925" w:rsidP="00E906A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F64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ведение протоколов выполнения учебного задания</w:t>
            </w:r>
          </w:p>
        </w:tc>
      </w:tr>
    </w:tbl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 смену репродуктивным заданиям, нацеленным лишь на предметные резуль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ы, приходят продуктивные задания, нацеленные также на метапредметные результаты. Ход в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ы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лнения продуктивных заданий не описан в учебнике, а даны лишь подсказки. Учащиеся должны знать порядок выполнения продуктивного задания:</w:t>
      </w:r>
    </w:p>
    <w:p w:rsidR="006C5925" w:rsidRPr="004C49A8" w:rsidRDefault="006C5925" w:rsidP="00E906AD">
      <w:pPr>
        <w:numPr>
          <w:ilvl w:val="0"/>
          <w:numId w:val="16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Осмыслить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задание (что надо сделать?)</w:t>
      </w:r>
    </w:p>
    <w:p w:rsidR="006C5925" w:rsidRPr="004C49A8" w:rsidRDefault="006C5925" w:rsidP="00E906AD">
      <w:pPr>
        <w:numPr>
          <w:ilvl w:val="0"/>
          <w:numId w:val="16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Найти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нужную информацию (текст, рисунок, диаграмму и т.д.)</w:t>
      </w:r>
    </w:p>
    <w:p w:rsidR="006C5925" w:rsidRPr="004C49A8" w:rsidRDefault="006C5925" w:rsidP="00E906AD">
      <w:pPr>
        <w:numPr>
          <w:ilvl w:val="0"/>
          <w:numId w:val="16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Преобразовать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информацию в соответствии с заданием (найти причину, выделить главное, дать оценку и т.д.)</w:t>
      </w:r>
    </w:p>
    <w:p w:rsidR="006C5925" w:rsidRPr="004C49A8" w:rsidRDefault="006C5925" w:rsidP="00E906AD">
      <w:pPr>
        <w:numPr>
          <w:ilvl w:val="0"/>
          <w:numId w:val="16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Сформулировать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мысленн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ответ, используя слова: «я считаю что…, потому что …, во-первых…, во-вторых… и т.д.»</w:t>
      </w:r>
    </w:p>
    <w:p w:rsidR="006C5925" w:rsidRPr="004C49A8" w:rsidRDefault="006C5925" w:rsidP="00E906AD">
      <w:pPr>
        <w:numPr>
          <w:ilvl w:val="0"/>
          <w:numId w:val="16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Дать полный отве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(рассказ), не рассчитывая на наводящие вопросы учителя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Существует несколько способов трансформации традиционных заданий в проду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ивные:</w:t>
      </w:r>
    </w:p>
    <w:p w:rsidR="006C5925" w:rsidRPr="004C49A8" w:rsidRDefault="006C5925" w:rsidP="00E906AD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вместо рассмотрения авторской позиции создателей учебника предложить ученику с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ому оценить жизненную ситуацию, литературное произведение,  историческое событие и т.д.</w:t>
      </w:r>
    </w:p>
    <w:p w:rsidR="006C5925" w:rsidRPr="004C49A8" w:rsidRDefault="006C5925" w:rsidP="00E906AD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отрабатывать учебные алгоритмы на материале жизненных ситуаций</w:t>
      </w:r>
    </w:p>
    <w:p w:rsidR="006C5925" w:rsidRPr="004C49A8" w:rsidRDefault="006C5925" w:rsidP="00E906AD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перенести акцент с воспроизведения на анализ информации</w:t>
      </w:r>
    </w:p>
    <w:p w:rsidR="006C5925" w:rsidRPr="004C49A8" w:rsidRDefault="006C5925" w:rsidP="00E906AD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дать задание  паре или группе, распределить роли участников и организовать аргументир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нное обсуждение проблемы с разных точек зрения.</w:t>
      </w:r>
    </w:p>
    <w:p w:rsidR="006C5925" w:rsidRPr="004C49A8" w:rsidRDefault="006C5925" w:rsidP="00E906AD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спределение материала и типовых задач по различным предметам не является ж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ё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ким, начальное освоение одних и тех же универсальных учебных действий и закр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ение освоенного может происходить в ходе занятий по разным предметам. Распределение тип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ых задач внутри предмета должно быть направлено на достижение баланса м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жду временем освоения и временем использования соответствующих действий. При этом особенно важно учитывать, что достижение цели развития УУД в основной школе не является уделом о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</w:t>
      </w: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ельных предметов, а становится обязательным для всех без исключения учебных курсов как в урочной, так и во внеурочной деятельности.</w:t>
      </w:r>
    </w:p>
    <w:p w:rsidR="006C5925" w:rsidRPr="004C49A8" w:rsidRDefault="006C5925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4C49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  <w:r w:rsidRPr="004C49A8">
        <w:rPr>
          <w:rFonts w:ascii="Times New Roman" w:hAnsi="Times New Roman"/>
          <w:b/>
          <w:sz w:val="24"/>
          <w:szCs w:val="24"/>
        </w:rPr>
        <w:t>2.1.5. Описание особенностей, основных направлений и планируемых результатов учебно-исследовательской и проектной деятельности обучающихся (исследовател</w:t>
      </w:r>
      <w:r w:rsidRPr="004C49A8">
        <w:rPr>
          <w:rFonts w:ascii="Times New Roman" w:hAnsi="Times New Roman"/>
          <w:b/>
          <w:sz w:val="24"/>
          <w:szCs w:val="24"/>
        </w:rPr>
        <w:t>ь</w:t>
      </w:r>
      <w:r w:rsidRPr="004C49A8">
        <w:rPr>
          <w:rFonts w:ascii="Times New Roman" w:hAnsi="Times New Roman"/>
          <w:b/>
          <w:sz w:val="24"/>
          <w:szCs w:val="24"/>
        </w:rPr>
        <w:t>ское, инженерное, прикладное, информационное, социальное, игровое, творческое направл</w:t>
      </w:r>
      <w:r w:rsidRPr="004C49A8">
        <w:rPr>
          <w:rFonts w:ascii="Times New Roman" w:hAnsi="Times New Roman"/>
          <w:b/>
          <w:sz w:val="24"/>
          <w:szCs w:val="24"/>
        </w:rPr>
        <w:t>е</w:t>
      </w:r>
      <w:r w:rsidRPr="004C49A8">
        <w:rPr>
          <w:rFonts w:ascii="Times New Roman" w:hAnsi="Times New Roman"/>
          <w:b/>
          <w:sz w:val="24"/>
          <w:szCs w:val="24"/>
        </w:rPr>
        <w:t>ние проектов) в рамках урочной и внеурочной деятельности по каждому из направл</w:t>
      </w:r>
      <w:r w:rsidRPr="004C49A8">
        <w:rPr>
          <w:rFonts w:ascii="Times New Roman" w:hAnsi="Times New Roman"/>
          <w:b/>
          <w:sz w:val="24"/>
          <w:szCs w:val="24"/>
        </w:rPr>
        <w:t>е</w:t>
      </w:r>
      <w:r w:rsidRPr="004C49A8">
        <w:rPr>
          <w:rFonts w:ascii="Times New Roman" w:hAnsi="Times New Roman"/>
          <w:b/>
          <w:sz w:val="24"/>
          <w:szCs w:val="24"/>
        </w:rPr>
        <w:t>ний, а также особенностей формирования ИКТ-компетенций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дним из путей формирования УУД в основной школе является включение обуча</w:t>
      </w:r>
      <w:r w:rsidRPr="004C49A8">
        <w:rPr>
          <w:rFonts w:ascii="Times New Roman" w:hAnsi="Times New Roman"/>
        </w:rPr>
        <w:t>ю</w:t>
      </w:r>
      <w:r w:rsidRPr="004C49A8">
        <w:rPr>
          <w:rFonts w:ascii="Times New Roman" w:hAnsi="Times New Roman"/>
        </w:rPr>
        <w:t>щихся в учебно-исследовательскую и проектную деятельность, которая осуществляе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ся в рамках реализации Программы учебно-исследовательской и проектной деятельности.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грамма ориентирована на использование в рамках урочной и внеурочной деятельн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ти для всех видов образовательных организаций при получении основного общего обр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зовани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пецифика</w:t>
      </w:r>
      <w:r w:rsidRPr="004C49A8">
        <w:rPr>
          <w:rFonts w:ascii="Times New Roman" w:hAnsi="Times New Roman"/>
          <w:b/>
          <w:bCs/>
        </w:rPr>
        <w:t xml:space="preserve"> проектной деятельности обучающихся </w:t>
      </w:r>
      <w:r w:rsidRPr="004C49A8">
        <w:rPr>
          <w:rFonts w:ascii="Times New Roman" w:hAnsi="Times New Roman"/>
        </w:rPr>
        <w:t>в значительной степени св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зана с ориентацией на получение проектного результата, обеспечивающего решение пр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кладной задачи и имеющего конкретное выражение. Проектная деятельность обучающегося рассма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ривается с нескольких сторон: продукт как материализованный результат, процесс как раб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та по выполнению проекта, защита проекта как иллюстрация обра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льного достижения обучающегося и ориентирована на формирование и развитие мет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предметных и личностных результатов обучающихс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Особенностью </w:t>
      </w:r>
      <w:r w:rsidRPr="004C49A8">
        <w:rPr>
          <w:rFonts w:ascii="Times New Roman" w:hAnsi="Times New Roman"/>
          <w:b/>
          <w:bCs/>
        </w:rPr>
        <w:t xml:space="preserve">учебно-исследовательской деятельности </w:t>
      </w:r>
      <w:r w:rsidRPr="004C49A8">
        <w:rPr>
          <w:rFonts w:ascii="Times New Roman" w:hAnsi="Times New Roman"/>
        </w:rPr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мающихся научным исследованием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ебно-исследовательская работа учащихся может быть организована по двум н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правлениям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рочная учебно-исследовательская деятельность учащихся: проблемные уроки; с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 xml:space="preserve">минары; практические и лабораторные занятия, др.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ивная работа, интеллектуальные марафоны, конференции и др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ебно-исследовательская и проектная деятельность обучающихся может проводит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ся в том числе по таким направлениям, как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следовательско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нженерно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икладно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нформационно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циально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гровое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творческое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ой организации, а также характеристики рабочей предметной программы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ходе реализации настоящей программы могут применяться такие виды проектов (по преобладающему виду деятельности), как: информационный, исследовательский, твор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кий, социальный, прикладной, игровой, инновационный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екты могут быть реализованы как в рамках одного предмета, так и на содерж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и нескольких. Количество участников в проекте может варьироваться, так, может быть инд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собое значение для развития УУД в основной школе имеет индивидуальный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ект, представляющий собой самостоятельную работу, осуществляемую обучающимся на прот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жении длительного периода, возможно, в течение всего учебного года. В ходе такой работы обучающийся (автор проекта) самостоятельно или с небольшой помощью педагога получает возможность научиться планировать и работать по плану – это один из важне</w:t>
      </w:r>
      <w:r w:rsidRPr="004C49A8">
        <w:rPr>
          <w:rFonts w:ascii="Times New Roman" w:hAnsi="Times New Roman"/>
        </w:rPr>
        <w:t>й</w:t>
      </w:r>
      <w:r w:rsidRPr="004C49A8">
        <w:rPr>
          <w:rFonts w:ascii="Times New Roman" w:hAnsi="Times New Roman"/>
        </w:rPr>
        <w:t>ших не только учебных, но и социальных навыков, которым должен овладеть школьник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ы организации учебно-исследовательской деятельности на урочных занятиях могут быть следующими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рок-исследование, урок-лаборатория, урок – творческий отчет, урок изобретат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ства, урок «Удивительное рядом», урок – рассказ об ученых, урок – защита исследоват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ских проектов, урок-экспертиза, урок «Патент на открытие», урок открытых мы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ле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ебный эксперимент, который позволяет организовать освоение таких элеме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ов исследовательской деятельности, как планирование и проведение эксперимента, обр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ботка и анализ его результат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домашнее задание исследовательского характера может сочетать в себе разноо</w:t>
      </w:r>
      <w:r w:rsidRPr="004C49A8">
        <w:rPr>
          <w:rFonts w:ascii="Times New Roman" w:hAnsi="Times New Roman"/>
        </w:rPr>
        <w:t>б</w:t>
      </w:r>
      <w:r w:rsidRPr="004C49A8">
        <w:rPr>
          <w:rFonts w:ascii="Times New Roman" w:hAnsi="Times New Roman"/>
        </w:rPr>
        <w:t>разные виды, причем позволяет провести учебное исследование, достаточно протяженное во времени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ы организации учебно-исследовательской деятельности на внеурочных зан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тиях могут быть следующими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следовательская практика обучающихс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бразовательные экспедиции – походы, поездки, экскурсии с четко обозначе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ными образовательными целями, программой деятельности, продуманными формами к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роля. Образовательные экспедиции предусматривают активную образовательную де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тельность школьников, в том числе и исследовательского характер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обучающи</w:t>
      </w:r>
      <w:r w:rsidRPr="004C49A8">
        <w:rPr>
          <w:rFonts w:ascii="Times New Roman" w:hAnsi="Times New Roman"/>
        </w:rPr>
        <w:t>х</w:t>
      </w:r>
      <w:r w:rsidRPr="004C49A8">
        <w:rPr>
          <w:rFonts w:ascii="Times New Roman" w:hAnsi="Times New Roman"/>
        </w:rPr>
        <w:t>с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еническое научно-исследовательское общество– форма внеурочной деятельн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ти, которая сочетает работу над учебными исследованиями, коллективное обсуждение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межуточных и итоговых результатов, организацию круглых столов, дискуссий, дебатов, и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еллектуальных игр, публичных защит, конференций и др., а также включает встречи с пре</w:t>
      </w:r>
      <w:r w:rsidRPr="004C49A8">
        <w:rPr>
          <w:rFonts w:ascii="Times New Roman" w:hAnsi="Times New Roman"/>
        </w:rPr>
        <w:t>д</w:t>
      </w:r>
      <w:r w:rsidRPr="004C49A8">
        <w:rPr>
          <w:rFonts w:ascii="Times New Roman" w:hAnsi="Times New Roman"/>
        </w:rPr>
        <w:t>ставителями науки и образования, экскурсии в учреждения науки и образования, сотруд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 xml:space="preserve">чество с </w:t>
      </w:r>
      <w:r w:rsidR="00F64A95">
        <w:rPr>
          <w:rFonts w:ascii="Times New Roman" w:hAnsi="Times New Roman"/>
        </w:rPr>
        <w:t>НОУ</w:t>
      </w:r>
      <w:r w:rsidRPr="004C49A8">
        <w:rPr>
          <w:rFonts w:ascii="Times New Roman" w:hAnsi="Times New Roman"/>
        </w:rPr>
        <w:t xml:space="preserve"> школ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6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астие обучающихся в олимпиадах, конкурсах, конференциях, в том числе ди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танционных, предметных неделях, интеллектуальных марафонах предполагает выполн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е ими учебных исследований или их элементов в рамках данных мероприятий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реди возможных форм представления результатов проектной деятельности можно выделить следующие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макеты, модели, рабочие установки, схемы, план-карт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остеры, презентаци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альбомы, буклеты, брошюры, книг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еконструкции событ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эссе, рассказы, стихи, рисунк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езультаты исследовательских экспедиций, обработки архивов и мемуар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документальные фильмы, мультфильм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ыставки, игры, тематические вечера, концерт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ценарии мероприят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еб-сайты, программное обеспечение, компакт-диски (или другие цифровые нос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тели) и др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езультаты также могут быть представлены в ходе проведения конференций, семин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ров и круглых стол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тоги учебно-исследовательской деятельности могут быть в том числе представл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6. Описание содержания, видов и форм организации учебной деятельности по развитию информационно-коммуникационных технологий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содержании программы развития УУД отдельно указана компетенция обучающег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я в области использования информационно-коммуникационных технологий (ИКТ).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грамма развития УУД должна обеспечивать в структуре ИКТ-компетенции, в том числе вл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дение поиском и передачей информации, презентационными навыками, основами информ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 xml:space="preserve">ционной безопасности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настоящее время значительно присутствие компьютерных и интернет-технологий в повседневной деятельности обучающегося, в том числе вне времени нахождения в обра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льной организации. В этой связи обучающийся может обладать целым рядом ИКТ-компетентностей, полученных им вне образовательной организации. В этом контексте ва</w:t>
      </w:r>
      <w:r w:rsidRPr="004C49A8">
        <w:rPr>
          <w:rFonts w:ascii="Times New Roman" w:hAnsi="Times New Roman"/>
        </w:rPr>
        <w:t>ж</w:t>
      </w:r>
      <w:r w:rsidRPr="004C49A8">
        <w:rPr>
          <w:rFonts w:ascii="Times New Roman" w:hAnsi="Times New Roman"/>
        </w:rPr>
        <w:t>ным направлением деятельности образовательной организации в сфере формирования ИКТ-компетенций становятся поддержка и развитие обучающегося. Данный подход имеет зна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е при определении планируемых результатов в сфере форми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 xml:space="preserve">вания ИКТ-компетенций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еобходимо указать возможные виды и формы организации учебной деятельности, позволяющие эффктивно реализовывать данное направление. Также в соответствии со структурой программы развития УУД, обозначенной в ФГОС, необходимо представить п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речень и описание основных элементов ИКТ-компетенции и инструментов их исполь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я, а также планируемые результаты формирования и развития компетентности обуча</w:t>
      </w:r>
      <w:r w:rsidRPr="004C49A8">
        <w:rPr>
          <w:rFonts w:ascii="Times New Roman" w:hAnsi="Times New Roman"/>
        </w:rPr>
        <w:t>ю</w:t>
      </w:r>
      <w:r w:rsidRPr="004C49A8">
        <w:rPr>
          <w:rFonts w:ascii="Times New Roman" w:hAnsi="Times New Roman"/>
        </w:rPr>
        <w:t xml:space="preserve">щихся в области использования ИКТ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сновные формы организации учебной деятельности по формированию ИКТ-компетенции обучающихся могут включить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роки по информатике и другим предметам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акультатив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кружк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нтегративные межпредметные проект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внеурочные и внешкольные активности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реди видов учебной деятельности, обеспечивающих формирование ИКТ-компетенции обучающихся, можно выделить в том числе такие, как: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ыполняемые на уроках, дома и в рамках внеурочной деятельности задания, пре</w:t>
      </w:r>
      <w:r w:rsidRPr="004C49A8">
        <w:rPr>
          <w:rFonts w:ascii="Times New Roman" w:hAnsi="Times New Roman"/>
        </w:rPr>
        <w:t>д</w:t>
      </w:r>
      <w:r w:rsidRPr="004C49A8">
        <w:rPr>
          <w:rFonts w:ascii="Times New Roman" w:hAnsi="Times New Roman"/>
        </w:rPr>
        <w:t xml:space="preserve">полагающие использование электронных образовательных ресурсов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и редактирование текстов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и редактирование электронных таблиц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использование средств для построения диаграмм, графиков, блок-схем, других графических объектов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и редактирование презентаций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и редактирование графики и фото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и редактирование видео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музыкальных и звуковых объектов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поиск и анализ информации в Интернете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моделирование, проектирование и управление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математическая обработка и визуализация данных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создание веб-страниц и сайтов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етевая коммуникация между учениками и (или) учителем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Эффективное формирование ИКТ-компетенции обучающихся может быть обесп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чено усилиями команды учителей-предметников, согласование действий которых обесп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 xml:space="preserve">чивается в ходе регулярных рабочих совещаний по данному вопросу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7. Перечень и описание основных элементов ИКТ-компетенции и инструме</w:t>
      </w:r>
      <w:r w:rsidRPr="004C49A8">
        <w:rPr>
          <w:rFonts w:ascii="Times New Roman" w:hAnsi="Times New Roman"/>
          <w:b/>
        </w:rPr>
        <w:t>н</w:t>
      </w:r>
      <w:r w:rsidRPr="004C49A8">
        <w:rPr>
          <w:rFonts w:ascii="Times New Roman" w:hAnsi="Times New Roman"/>
          <w:b/>
        </w:rPr>
        <w:t>тов их использования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Обращение с устройствами ИКТ.</w:t>
      </w:r>
      <w:r w:rsidRPr="004C49A8">
        <w:rPr>
          <w:rFonts w:ascii="Times New Roman" w:hAnsi="Times New Roman"/>
        </w:rPr>
        <w:t>Соединение устройств ИКТ (блоки компьютера, устройства сетей, принтер, проектор, сканер, измерительные устройства и т. д.) с использ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онного подключения к локальной сети и глобальной сети Интернет; выполнение базовых операций с основными элементами пользовательского интерфейса: работа с меню, запуск прикладных программ, обращение за справкой; вход в информационную среду образовательной орга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зации, в том числе через Интернет, размещение в информационной среде различных инфо</w:t>
      </w:r>
      <w:r w:rsidRPr="004C49A8">
        <w:rPr>
          <w:rFonts w:ascii="Times New Roman" w:hAnsi="Times New Roman"/>
        </w:rPr>
        <w:t>р</w:t>
      </w:r>
      <w:r w:rsidRPr="004C49A8">
        <w:rPr>
          <w:rFonts w:ascii="Times New Roman" w:hAnsi="Times New Roman"/>
        </w:rPr>
        <w:t>мационных объектов; оценивание числовых параметров информаци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ных процессов (объем памяти, необходимой для хранения информации; скорость передачи информации, пропус</w:t>
      </w:r>
      <w:r w:rsidRPr="004C49A8">
        <w:rPr>
          <w:rFonts w:ascii="Times New Roman" w:hAnsi="Times New Roman"/>
        </w:rPr>
        <w:t>к</w:t>
      </w:r>
      <w:r w:rsidRPr="004C49A8">
        <w:rPr>
          <w:rFonts w:ascii="Times New Roman" w:hAnsi="Times New Roman"/>
        </w:rPr>
        <w:t>ная способность выбранного канала и пр.); вывод информации на бумагу, работа с расхо</w:t>
      </w:r>
      <w:r w:rsidRPr="004C49A8">
        <w:rPr>
          <w:rFonts w:ascii="Times New Roman" w:hAnsi="Times New Roman"/>
        </w:rPr>
        <w:t>д</w:t>
      </w:r>
      <w:r w:rsidRPr="004C49A8">
        <w:rPr>
          <w:rFonts w:ascii="Times New Roman" w:hAnsi="Times New Roman"/>
        </w:rPr>
        <w:t>ными материалами; соблюдение требований к организации ко</w:t>
      </w:r>
      <w:r w:rsidRPr="004C49A8">
        <w:rPr>
          <w:rFonts w:ascii="Times New Roman" w:hAnsi="Times New Roman"/>
        </w:rPr>
        <w:t>м</w:t>
      </w:r>
      <w:r w:rsidRPr="004C49A8">
        <w:rPr>
          <w:rFonts w:ascii="Times New Roman" w:hAnsi="Times New Roman"/>
        </w:rPr>
        <w:t>пьютерного рабочего места, техника безопасности, гигиены, эргономики и ресурсосбер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жения при работе с устройствами ИКТ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Фиксация и обработка изображений и звуков.</w:t>
      </w:r>
      <w:r w:rsidRPr="004C49A8">
        <w:rPr>
          <w:rFonts w:ascii="Times New Roman" w:hAnsi="Times New Roman"/>
        </w:rPr>
        <w:t>Выбор технических средств ИКТ для фиксации изображений и звуков в соответствии с поставленной целью; осуществление фи</w:t>
      </w:r>
      <w:r w:rsidRPr="004C49A8">
        <w:rPr>
          <w:rFonts w:ascii="Times New Roman" w:hAnsi="Times New Roman"/>
        </w:rPr>
        <w:t>к</w:t>
      </w:r>
      <w:r w:rsidRPr="004C49A8">
        <w:rPr>
          <w:rFonts w:ascii="Times New Roman" w:hAnsi="Times New Roman"/>
        </w:rPr>
        <w:t>сации изображений и звуков в ходе процесса обсуждения, проведения эксперимента, пр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родного процесса, фиксации хода и результатов проектной деятельности; создание презент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ций на основе цифровых фотографий; осуществление видеосъемки и монтажа отснятого м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риала с использованием возможностей специальных компьютерных инструментов; осущ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твление обработки цифровых фотографий с использованием во</w:t>
      </w:r>
      <w:r w:rsidRPr="004C49A8">
        <w:rPr>
          <w:rFonts w:ascii="Times New Roman" w:hAnsi="Times New Roman"/>
        </w:rPr>
        <w:t>з</w:t>
      </w:r>
      <w:r w:rsidRPr="004C49A8">
        <w:rPr>
          <w:rFonts w:ascii="Times New Roman" w:hAnsi="Times New Roman"/>
        </w:rPr>
        <w:t>можностей специальных компьютерных инструментов; осуществление обработки цифровых звукозаписей с испо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зованием возможностей специальных компьютерных инструментов; понимание и учет смы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ла и содержания деятельности при организации фиксации, выделение для фиксации отд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ых элементов объектов и процессов, обеспечение качества фиксации существенных эл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мент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Поиск и организация хранения информации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Использование приемов поиска и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формации на персональном компьютере, в информационной среде организации и в обра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льном пространстве; использование различных приемов поиска информации в сети Инте</w:t>
      </w:r>
      <w:r w:rsidRPr="004C49A8">
        <w:rPr>
          <w:rFonts w:ascii="Times New Roman" w:hAnsi="Times New Roman"/>
        </w:rPr>
        <w:t>р</w:t>
      </w:r>
      <w:r w:rsidRPr="004C49A8">
        <w:rPr>
          <w:rFonts w:ascii="Times New Roman" w:hAnsi="Times New Roman"/>
        </w:rPr>
        <w:t>нет (поисковые системы, справочные разделы, предметные рубрики); осуще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ление поиска информации в сети Интернет с использованием простых запросов (по одному признаку); п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троение запросов для поиска информации с использованием логи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ких операций и анализ результатов поиска; сохранение для индивидуального использования найденных в сети И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ернет информационных объектов и ссылок на них; использование различных библиоте</w:t>
      </w:r>
      <w:r w:rsidRPr="004C49A8">
        <w:rPr>
          <w:rFonts w:ascii="Times New Roman" w:hAnsi="Times New Roman"/>
        </w:rPr>
        <w:t>ч</w:t>
      </w:r>
      <w:r w:rsidRPr="004C49A8">
        <w:rPr>
          <w:rFonts w:ascii="Times New Roman" w:hAnsi="Times New Roman"/>
        </w:rPr>
        <w:t>ных, в том числе электронных, каталогов для поиска необх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димых книг; поиск информации в различных базах данных, создание и заполнение баз данных, в частности, использование различных определителей; формирование собственного информационного пространства: создание системы папок и размещение в них нужных информационных источников, разм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щение информации в сети Интернет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Создание письменных сообщений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Создание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ся фрагментами; создание таблиц и списков; осуществление орфографического к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роля в текстовом документе с помощью средств текстового процессора); оформление текста в соо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етствии с заданными требованиями к шрифту, его начертанию, размеру и цвету, к вырав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ванию текста; установка параметров страницы документа; форматирование символов и абз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</w:t>
      </w:r>
      <w:r w:rsidRPr="004C49A8">
        <w:rPr>
          <w:rFonts w:ascii="Times New Roman" w:hAnsi="Times New Roman"/>
        </w:rPr>
        <w:t>к</w:t>
      </w:r>
      <w:r w:rsidRPr="004C49A8">
        <w:rPr>
          <w:rFonts w:ascii="Times New Roman" w:hAnsi="Times New Roman"/>
        </w:rPr>
        <w:t>стовых документов; сканирование текста и осуществление распознавания сканированного текста; использование ссылок и цитирование источников при создании на их основе соб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енных информационных объект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Создание графических объектов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Создание и редактирование изображений с пом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щью инструментов графического редактора; создание графических объектов с повторяющ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мися и(или) преобразованными фрагментами; создание графических объектов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едением рукой произвольных линий с использованием специализированных компьютерных инстр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ментов и устройств; создание различных геометрических объектов и чертежей с исполь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ем возможностей специальных компьютерных инструментов; создание диаграмм разли</w:t>
      </w:r>
      <w:r w:rsidRPr="004C49A8">
        <w:rPr>
          <w:rFonts w:ascii="Times New Roman" w:hAnsi="Times New Roman"/>
        </w:rPr>
        <w:t>ч</w:t>
      </w:r>
      <w:r w:rsidRPr="004C49A8">
        <w:rPr>
          <w:rFonts w:ascii="Times New Roman" w:hAnsi="Times New Roman"/>
        </w:rPr>
        <w:t>ных видов (алгоритмических, концептуальных, классификационных, организационных, ро</w:t>
      </w:r>
      <w:r w:rsidRPr="004C49A8">
        <w:rPr>
          <w:rFonts w:ascii="Times New Roman" w:hAnsi="Times New Roman"/>
        </w:rPr>
        <w:t>д</w:t>
      </w:r>
      <w:r w:rsidRPr="004C49A8">
        <w:rPr>
          <w:rFonts w:ascii="Times New Roman" w:hAnsi="Times New Roman"/>
        </w:rPr>
        <w:t>ства и др.) в соответствии с решаемыми задачами; создание движущихся изображений с и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пользованием возможностей специальных компьютерных ин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рументов; создание объектов трехмерной графики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Создание музыкальных и звуковых объектов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Использование звуковых и муз</w:t>
      </w:r>
      <w:r w:rsidRPr="004C49A8">
        <w:rPr>
          <w:rFonts w:ascii="Times New Roman" w:hAnsi="Times New Roman"/>
        </w:rPr>
        <w:t>ы</w:t>
      </w:r>
      <w:r w:rsidRPr="004C49A8">
        <w:rPr>
          <w:rFonts w:ascii="Times New Roman" w:hAnsi="Times New Roman"/>
        </w:rPr>
        <w:t>кальных редакторов; использование клавишных и кинестетических синтезаторов; использ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ание программ звукозаписи и микрофонов; запись звуковых файлов с различным ка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твом звучания (глубиной кодирования и частотой дискретизации)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Восприятие, использование и создание гипертекстовых и мультимедийных и</w:t>
      </w:r>
      <w:r w:rsidRPr="004C49A8">
        <w:rPr>
          <w:rFonts w:ascii="Times New Roman" w:hAnsi="Times New Roman"/>
          <w:b/>
          <w:bCs/>
          <w:iCs/>
        </w:rPr>
        <w:t>н</w:t>
      </w:r>
      <w:r w:rsidRPr="004C49A8">
        <w:rPr>
          <w:rFonts w:ascii="Times New Roman" w:hAnsi="Times New Roman"/>
          <w:b/>
          <w:bCs/>
          <w:iCs/>
        </w:rPr>
        <w:t>формационных объектов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«Чтение» таблиц, графиков, диаграмм, схем и т. д., самосто</w:t>
      </w:r>
      <w:r w:rsidRPr="004C49A8">
        <w:rPr>
          <w:rFonts w:ascii="Times New Roman" w:hAnsi="Times New Roman"/>
        </w:rPr>
        <w:t>я</w:t>
      </w:r>
      <w:r w:rsidRPr="004C49A8">
        <w:rPr>
          <w:rFonts w:ascii="Times New Roman" w:hAnsi="Times New Roman"/>
        </w:rPr>
        <w:t>тельное перекодирование информации из одной знаковой системы в другую; испо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зование при восприятии сообщений содержащихся в них внутренних и внешних ссылок; формули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ание вопросов к сообщению, создание краткого описания сообщения; цитирование фра</w:t>
      </w:r>
      <w:r w:rsidRPr="004C49A8">
        <w:rPr>
          <w:rFonts w:ascii="Times New Roman" w:hAnsi="Times New Roman"/>
        </w:rPr>
        <w:t>г</w:t>
      </w:r>
      <w:r w:rsidRPr="004C49A8">
        <w:rPr>
          <w:rFonts w:ascii="Times New Roman" w:hAnsi="Times New Roman"/>
        </w:rPr>
        <w:t>ментов сообщений; использование при восприятии сообщений различных инструментов п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иска, справочных источников (включая двуязычные); проведение декон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рукции сообщений, выделение в них структуры, элементов и фрагментов; работа с особ</w:t>
      </w:r>
      <w:r w:rsidRPr="004C49A8">
        <w:rPr>
          <w:rFonts w:ascii="Times New Roman" w:hAnsi="Times New Roman"/>
        </w:rPr>
        <w:t>ы</w:t>
      </w:r>
      <w:r w:rsidRPr="004C49A8">
        <w:rPr>
          <w:rFonts w:ascii="Times New Roman" w:hAnsi="Times New Roman"/>
        </w:rPr>
        <w:t>ми видами сообщений: диаграммами (алгоритмические, концептуальные, классификац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ном пространстве, отказ от потребления ненужной и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формации; проектирование дизайна сообщения в соответствии с задачами; создание на заданную тему мультимедийной презе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мостоятельного просмотра через браузер; оц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вание размеров файлов, подготовленных с использованием различных устройств ввода информации в заданный интервал времени (кл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виатура, сканер, микрофон, фотокамера, видеокамера); использование программ-архиватор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Анализ информации, математическая обработка данных в исследовании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Пров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дение естественнонаучных и социальных измерений, ввод результатов измерений и др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гих цифровых данных и их обработка, в том числе статистически и с помощью визуализ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ции; проведение экспериментов и исследований в виртуальных лабораториях по есте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енным наукам, математике и информатике; анализ результатов своей деятельности и з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рачиваемых ресурс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Моделирование, проектирование и управление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Построение с помощью компь</w:t>
      </w:r>
      <w:r w:rsidRPr="004C49A8">
        <w:rPr>
          <w:rFonts w:ascii="Times New Roman" w:hAnsi="Times New Roman"/>
        </w:rPr>
        <w:t>ю</w:t>
      </w:r>
      <w:r w:rsidRPr="004C49A8">
        <w:rPr>
          <w:rFonts w:ascii="Times New Roman" w:hAnsi="Times New Roman"/>
        </w:rPr>
        <w:t>терных инструментов разнообразных информационных структур для описания объектов; п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ем материальных конструкторов с компьютерным управлением и обратной связью; модел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Коммуникация и социальное взаимодействие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Осуществление образовательного взаимодействия в информационном пространстве образовательной организации (полу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е и выполнение заданий, получение комментариев, совершенствование своей работы, форм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рование портфолио); использование возможностей электронной почты для информационн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го обмена; ведение личного дневника (блога) с использованием возможностей Интернета; работа в группе над сообщением; участие в форумах в социальных обра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льных сетях; выступления перед аудиторией в целях представления ей результатов своей работы с пом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щью средств ИКТ; соблюдение норм информационной культуры, этики и права; уважит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ое отношение к частной информации и информационным правам др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гих людей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  <w:b/>
          <w:bCs/>
          <w:iCs/>
        </w:rPr>
        <w:t>Информационная безопасность.</w:t>
      </w:r>
      <w:r w:rsidR="00F64A95">
        <w:rPr>
          <w:rFonts w:ascii="Times New Roman" w:hAnsi="Times New Roman"/>
          <w:b/>
          <w:bCs/>
          <w:iCs/>
        </w:rPr>
        <w:t xml:space="preserve"> </w:t>
      </w:r>
      <w:r w:rsidRPr="004C49A8">
        <w:rPr>
          <w:rFonts w:ascii="Times New Roman" w:hAnsi="Times New Roman"/>
        </w:rPr>
        <w:t>Осуществление защиты информации от компь</w:t>
      </w:r>
      <w:r w:rsidRPr="004C49A8">
        <w:rPr>
          <w:rFonts w:ascii="Times New Roman" w:hAnsi="Times New Roman"/>
        </w:rPr>
        <w:t>ю</w:t>
      </w:r>
      <w:r w:rsidRPr="004C49A8">
        <w:rPr>
          <w:rFonts w:ascii="Times New Roman" w:hAnsi="Times New Roman"/>
        </w:rPr>
        <w:t>терных вирусов с помощью антивирусных программ; соблюдение правил безопасного пов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дения в Интернете; использование полезных ресурсов Интернета и отказ от исполь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я ресурсов, содержание которых несовместимо с задачами воспитания и образования или н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желательно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8. Планируемые результаты формирования и развития компетентности об</w:t>
      </w:r>
      <w:r w:rsidRPr="004C49A8">
        <w:rPr>
          <w:rFonts w:ascii="Times New Roman" w:hAnsi="Times New Roman"/>
          <w:b/>
        </w:rPr>
        <w:t>у</w:t>
      </w:r>
      <w:r w:rsidRPr="004C49A8">
        <w:rPr>
          <w:rFonts w:ascii="Times New Roman" w:hAnsi="Times New Roman"/>
          <w:b/>
        </w:rPr>
        <w:t>чающихся в области использования</w:t>
      </w:r>
      <w:r w:rsidR="00F64A95">
        <w:rPr>
          <w:rFonts w:ascii="Times New Roman" w:hAnsi="Times New Roman"/>
          <w:b/>
        </w:rPr>
        <w:t xml:space="preserve"> </w:t>
      </w:r>
      <w:r w:rsidRPr="004C49A8">
        <w:rPr>
          <w:rFonts w:ascii="Times New Roman" w:hAnsi="Times New Roman"/>
          <w:b/>
        </w:rPr>
        <w:t>информационно-коммуникационных техн</w:t>
      </w:r>
      <w:r w:rsidRPr="004C49A8">
        <w:rPr>
          <w:rFonts w:ascii="Times New Roman" w:hAnsi="Times New Roman"/>
          <w:b/>
        </w:rPr>
        <w:t>о</w:t>
      </w:r>
      <w:r w:rsidRPr="004C49A8">
        <w:rPr>
          <w:rFonts w:ascii="Times New Roman" w:hAnsi="Times New Roman"/>
          <w:b/>
        </w:rPr>
        <w:t>логий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едставленные планируемые результаты развития компетентности обучающихся в области использования ИКТ учитывают существующие знания и компетенции, пол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ченные обучающимися вне образовательной организации. Вместе с тем планируемые результаты могут быть адаптированы и под обучающихся, кому требуется более полное с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провождение в сфере формирования ИКТ-компетенций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rPr>
          <w:sz w:val="24"/>
          <w:szCs w:val="24"/>
        </w:rPr>
      </w:pPr>
      <w:bookmarkStart w:id="102" w:name="_Toc405145662"/>
      <w:bookmarkStart w:id="103" w:name="_Toc406059005"/>
      <w:bookmarkStart w:id="104" w:name="_Toc409682184"/>
      <w:bookmarkStart w:id="105" w:name="_Toc409691658"/>
      <w:bookmarkStart w:id="106" w:name="_Toc410653982"/>
      <w:bookmarkStart w:id="107" w:name="_Toc410702986"/>
      <w:bookmarkStart w:id="108" w:name="_Toc284662742"/>
      <w:bookmarkStart w:id="109" w:name="_Toc284663368"/>
      <w:bookmarkStart w:id="110" w:name="_Toc414553168"/>
      <w:r w:rsidRPr="004C49A8">
        <w:rPr>
          <w:b w:val="0"/>
          <w:sz w:val="24"/>
          <w:szCs w:val="24"/>
        </w:rPr>
        <w:t>В рамках направления «Обращение с устройствами ИКТ» в качестве основных план</w:t>
      </w:r>
      <w:r w:rsidRPr="004C49A8">
        <w:rPr>
          <w:b w:val="0"/>
          <w:sz w:val="24"/>
          <w:szCs w:val="24"/>
        </w:rPr>
        <w:t>и</w:t>
      </w:r>
      <w:r w:rsidRPr="004C49A8">
        <w:rPr>
          <w:b w:val="0"/>
          <w:sz w:val="24"/>
          <w:szCs w:val="24"/>
        </w:rPr>
        <w:t>руемых результатов возможен следующий список того, что обучающийся сможет:</w:t>
      </w:r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существлять информационное подключение к локальной сети и глобальной с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ти Интернет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олучать информацию о характеристиках компьютер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ценивать числовые параметры информационных процессов (объем памяти, нео</w:t>
      </w:r>
      <w:r w:rsidRPr="004C49A8">
        <w:rPr>
          <w:rFonts w:ascii="Times New Roman" w:hAnsi="Times New Roman"/>
        </w:rPr>
        <w:t>б</w:t>
      </w:r>
      <w:r w:rsidRPr="004C49A8">
        <w:rPr>
          <w:rFonts w:ascii="Times New Roman" w:hAnsi="Times New Roman"/>
        </w:rPr>
        <w:t>ходимой для хранения информации; скорость передачи информации, пропускную спосо</w:t>
      </w:r>
      <w:r w:rsidRPr="004C49A8">
        <w:rPr>
          <w:rFonts w:ascii="Times New Roman" w:hAnsi="Times New Roman"/>
        </w:rPr>
        <w:t>б</w:t>
      </w:r>
      <w:r w:rsidRPr="004C49A8">
        <w:rPr>
          <w:rFonts w:ascii="Times New Roman" w:hAnsi="Times New Roman"/>
        </w:rPr>
        <w:t>ность выбранного канала и пр.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единять устройства ИКТ (блоки компьютера, устройства сетей, принтер, прое</w:t>
      </w:r>
      <w:r w:rsidRPr="004C49A8">
        <w:rPr>
          <w:rFonts w:ascii="Times New Roman" w:hAnsi="Times New Roman"/>
        </w:rPr>
        <w:t>к</w:t>
      </w:r>
      <w:r w:rsidRPr="004C49A8">
        <w:rPr>
          <w:rFonts w:ascii="Times New Roman" w:hAnsi="Times New Roman"/>
        </w:rPr>
        <w:t>тор, сканер, измерительные устройства и т. д.) с использованием проводных и бес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водных технолог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блюдать требования техники безопасности, гигиены, эргономики и ресурсосб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режения при работе с устройствами ИКТ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11" w:name="_Toc405145663"/>
      <w:bookmarkStart w:id="112" w:name="_Toc406059006"/>
      <w:bookmarkStart w:id="113" w:name="_Toc409682185"/>
      <w:bookmarkStart w:id="114" w:name="_Toc409691659"/>
      <w:bookmarkStart w:id="115" w:name="_Toc410653983"/>
      <w:bookmarkStart w:id="116" w:name="_Toc410702987"/>
      <w:r w:rsidRPr="004C49A8">
        <w:rPr>
          <w:b w:val="0"/>
          <w:sz w:val="24"/>
          <w:szCs w:val="24"/>
        </w:rPr>
        <w:tab/>
      </w:r>
      <w:bookmarkStart w:id="117" w:name="_Toc284662743"/>
      <w:bookmarkStart w:id="118" w:name="_Toc284663369"/>
      <w:bookmarkStart w:id="119" w:name="_Toc414553169"/>
      <w:r w:rsidRPr="004C49A8">
        <w:rPr>
          <w:b w:val="0"/>
          <w:sz w:val="24"/>
          <w:szCs w:val="24"/>
        </w:rPr>
        <w:t>В рамках направления «Фиксация и обработка изображений и звуков» в качестве о</w:t>
      </w:r>
      <w:r w:rsidRPr="004C49A8">
        <w:rPr>
          <w:b w:val="0"/>
          <w:sz w:val="24"/>
          <w:szCs w:val="24"/>
        </w:rPr>
        <w:t>с</w:t>
      </w:r>
      <w:r w:rsidRPr="004C49A8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здавать презентации на основе цифровых фотограф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водить обработку цифровых фотографий с использованием возможностей сп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циальных компьютерных инструмент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водить обработку цифровых звукозаписей с использованием возможностей специальных компьютерных инструмент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существлять видеосъемку и проводить монтаж отснятого материала с исполь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ем возможностей специальных компьютерных инструментов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20" w:name="_Toc405145664"/>
      <w:bookmarkStart w:id="121" w:name="_Toc406059007"/>
      <w:bookmarkStart w:id="122" w:name="_Toc409682186"/>
      <w:bookmarkStart w:id="123" w:name="_Toc409691660"/>
      <w:bookmarkStart w:id="124" w:name="_Toc410653984"/>
      <w:bookmarkStart w:id="125" w:name="_Toc410702988"/>
      <w:r w:rsidRPr="004C49A8">
        <w:rPr>
          <w:b w:val="0"/>
          <w:sz w:val="24"/>
          <w:szCs w:val="24"/>
        </w:rPr>
        <w:tab/>
      </w:r>
      <w:bookmarkStart w:id="126" w:name="_Toc284662744"/>
      <w:bookmarkStart w:id="127" w:name="_Toc284663370"/>
      <w:bookmarkStart w:id="128" w:name="_Toc414553170"/>
      <w:r w:rsidRPr="004C49A8">
        <w:rPr>
          <w:b w:val="0"/>
          <w:sz w:val="24"/>
          <w:szCs w:val="24"/>
        </w:rPr>
        <w:t>В рамках направления «Поиск и организация хранения информации» в качестве осно</w:t>
      </w:r>
      <w:r w:rsidRPr="004C49A8">
        <w:rPr>
          <w:b w:val="0"/>
          <w:sz w:val="24"/>
          <w:szCs w:val="24"/>
        </w:rPr>
        <w:t>в</w:t>
      </w:r>
      <w:r w:rsidRPr="004C49A8">
        <w:rPr>
          <w:b w:val="0"/>
          <w:sz w:val="24"/>
          <w:szCs w:val="24"/>
        </w:rPr>
        <w:t>ных планируемых результатов возможен, но не ограничивается следующим, список того, что обучающийся сможет:</w:t>
      </w:r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пользовать различные приемы поиска информации в сети Интернет (поисковые системы, справочные разделы, предметные рубрики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троить запросы для поиска информации с использованием логических опер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ций и анализировать результаты поиск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пользовать различные библиотечные, в том числе электронные, каталоги для п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иска необходимых книг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кать информацию в различных базах данных, создавать и заполнять базы да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ных, в частности, использовать различные определител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хранять для индивидуального использования найденные в сети Интернет инфо</w:t>
      </w:r>
      <w:r w:rsidRPr="004C49A8">
        <w:rPr>
          <w:rFonts w:ascii="Times New Roman" w:hAnsi="Times New Roman"/>
        </w:rPr>
        <w:t>р</w:t>
      </w:r>
      <w:r w:rsidRPr="004C49A8">
        <w:rPr>
          <w:rFonts w:ascii="Times New Roman" w:hAnsi="Times New Roman"/>
        </w:rPr>
        <w:t>мационные объекты и ссылки на них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29" w:name="_Toc405145665"/>
      <w:bookmarkStart w:id="130" w:name="_Toc406059008"/>
      <w:bookmarkStart w:id="131" w:name="_Toc409682187"/>
      <w:bookmarkStart w:id="132" w:name="_Toc409691661"/>
      <w:bookmarkStart w:id="133" w:name="_Toc410653985"/>
      <w:bookmarkStart w:id="134" w:name="_Toc410702989"/>
      <w:r w:rsidRPr="004C49A8">
        <w:rPr>
          <w:b w:val="0"/>
          <w:sz w:val="24"/>
          <w:szCs w:val="24"/>
        </w:rPr>
        <w:tab/>
      </w:r>
      <w:bookmarkStart w:id="135" w:name="_Toc284662745"/>
      <w:bookmarkStart w:id="136" w:name="_Toc284663371"/>
      <w:bookmarkStart w:id="137" w:name="_Toc414553171"/>
      <w:r w:rsidRPr="004C49A8">
        <w:rPr>
          <w:b w:val="0"/>
          <w:sz w:val="24"/>
          <w:szCs w:val="24"/>
        </w:rPr>
        <w:t>В рамках направления «Создание письменных сообщений» в качестве основных план</w:t>
      </w:r>
      <w:r w:rsidRPr="004C49A8">
        <w:rPr>
          <w:b w:val="0"/>
          <w:sz w:val="24"/>
          <w:szCs w:val="24"/>
        </w:rPr>
        <w:t>и</w:t>
      </w:r>
      <w:r w:rsidRPr="004C49A8">
        <w:rPr>
          <w:b w:val="0"/>
          <w:sz w:val="24"/>
          <w:szCs w:val="24"/>
        </w:rPr>
        <w:t>руемых результатов возможен, но не ограничивается следующим, список того, что обуча</w:t>
      </w:r>
      <w:r w:rsidRPr="004C49A8">
        <w:rPr>
          <w:b w:val="0"/>
          <w:sz w:val="24"/>
          <w:szCs w:val="24"/>
        </w:rPr>
        <w:t>ю</w:t>
      </w:r>
      <w:r w:rsidRPr="004C49A8">
        <w:rPr>
          <w:b w:val="0"/>
          <w:sz w:val="24"/>
          <w:szCs w:val="24"/>
        </w:rPr>
        <w:t>щийся сможет: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атировать текстовые документы (установка параметров страницы докуме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>та; форматирование символов и абзацев; вставка колонтитулов и номеров страниц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ставлять в документ формулы, таблицы, списки, изображе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аствовать в коллективном создании текстового документ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здавать гипертекстовые документы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38" w:name="_Toc405145666"/>
      <w:bookmarkStart w:id="139" w:name="_Toc406059009"/>
      <w:bookmarkStart w:id="140" w:name="_Toc409682188"/>
      <w:bookmarkStart w:id="141" w:name="_Toc409691662"/>
      <w:bookmarkStart w:id="142" w:name="_Toc410653986"/>
      <w:bookmarkStart w:id="143" w:name="_Toc410702990"/>
      <w:r w:rsidRPr="004C49A8">
        <w:rPr>
          <w:b w:val="0"/>
          <w:sz w:val="24"/>
          <w:szCs w:val="24"/>
        </w:rPr>
        <w:tab/>
      </w:r>
      <w:bookmarkStart w:id="144" w:name="_Toc284662746"/>
      <w:bookmarkStart w:id="145" w:name="_Toc284663372"/>
      <w:bookmarkStart w:id="146" w:name="_Toc414553172"/>
      <w:r w:rsidRPr="004C49A8">
        <w:rPr>
          <w:b w:val="0"/>
          <w:sz w:val="24"/>
          <w:szCs w:val="24"/>
        </w:rPr>
        <w:t>В рамках направления «Создание графических объектов» в качестве основных план</w:t>
      </w:r>
      <w:r w:rsidRPr="004C49A8">
        <w:rPr>
          <w:b w:val="0"/>
          <w:sz w:val="24"/>
          <w:szCs w:val="24"/>
        </w:rPr>
        <w:t>и</w:t>
      </w:r>
      <w:r w:rsidRPr="004C49A8">
        <w:rPr>
          <w:b w:val="0"/>
          <w:sz w:val="24"/>
          <w:szCs w:val="24"/>
        </w:rPr>
        <w:t>руемых результатов возможен, но не ограничивается следующим, список того, что обуча</w:t>
      </w:r>
      <w:r w:rsidRPr="004C49A8">
        <w:rPr>
          <w:b w:val="0"/>
          <w:sz w:val="24"/>
          <w:szCs w:val="24"/>
        </w:rPr>
        <w:t>ю</w:t>
      </w:r>
      <w:r w:rsidRPr="004C49A8">
        <w:rPr>
          <w:b w:val="0"/>
          <w:sz w:val="24"/>
          <w:szCs w:val="24"/>
        </w:rPr>
        <w:t>щийся сможет:</w:t>
      </w:r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здавать и редактировать изображения с помощью инструментов графического редактора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здавать различные геометрические объекты и чертежи с использованием во</w:t>
      </w:r>
      <w:r w:rsidRPr="004C49A8">
        <w:rPr>
          <w:rFonts w:ascii="Times New Roman" w:hAnsi="Times New Roman"/>
        </w:rPr>
        <w:t>з</w:t>
      </w:r>
      <w:r w:rsidRPr="004C49A8">
        <w:rPr>
          <w:rFonts w:ascii="Times New Roman" w:hAnsi="Times New Roman"/>
        </w:rPr>
        <w:t>можностей специальных компьютерных инструмент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здавать диаграммы различных видов (алгоритмические, концептуальные, кла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сификационные, организационные, родства и др.) в соответствии с решаемыми зад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чами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47" w:name="_Toc405145667"/>
      <w:bookmarkStart w:id="148" w:name="_Toc406059010"/>
      <w:bookmarkStart w:id="149" w:name="_Toc409682189"/>
      <w:bookmarkStart w:id="150" w:name="_Toc409691663"/>
      <w:bookmarkStart w:id="151" w:name="_Toc410653987"/>
      <w:bookmarkStart w:id="152" w:name="_Toc410702991"/>
      <w:r w:rsidRPr="004C49A8">
        <w:rPr>
          <w:b w:val="0"/>
          <w:sz w:val="24"/>
          <w:szCs w:val="24"/>
        </w:rPr>
        <w:tab/>
      </w:r>
      <w:bookmarkStart w:id="153" w:name="_Toc284662747"/>
      <w:bookmarkStart w:id="154" w:name="_Toc284663373"/>
      <w:bookmarkStart w:id="155" w:name="_Toc414553173"/>
      <w:r w:rsidRPr="004C49A8">
        <w:rPr>
          <w:b w:val="0"/>
          <w:sz w:val="24"/>
          <w:szCs w:val="24"/>
        </w:rPr>
        <w:t>В рамках направления «Создание музыкальных и звуковых объектов» в качестве о</w:t>
      </w:r>
      <w:r w:rsidRPr="004C49A8">
        <w:rPr>
          <w:b w:val="0"/>
          <w:sz w:val="24"/>
          <w:szCs w:val="24"/>
        </w:rPr>
        <w:t>с</w:t>
      </w:r>
      <w:r w:rsidRPr="004C49A8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записывать звуковые файлы с различным качеством звучания (глубиной кодир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я и частотой дискретизации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пользовать музыкальные редакторы, клавишные и кинетические синтезаторы для решения творческих задач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56" w:name="_Toc405145668"/>
      <w:bookmarkStart w:id="157" w:name="_Toc406059011"/>
      <w:bookmarkStart w:id="158" w:name="_Toc409682190"/>
      <w:bookmarkStart w:id="159" w:name="_Toc409691664"/>
      <w:bookmarkStart w:id="160" w:name="_Toc410653988"/>
      <w:bookmarkStart w:id="161" w:name="_Toc410702992"/>
      <w:r w:rsidRPr="004C49A8">
        <w:rPr>
          <w:b w:val="0"/>
          <w:sz w:val="24"/>
          <w:szCs w:val="24"/>
        </w:rPr>
        <w:tab/>
      </w:r>
      <w:bookmarkStart w:id="162" w:name="_Toc284662748"/>
      <w:bookmarkStart w:id="163" w:name="_Toc284663374"/>
      <w:bookmarkStart w:id="164" w:name="_Toc414553174"/>
      <w:r w:rsidRPr="004C49A8">
        <w:rPr>
          <w:b w:val="0"/>
          <w:sz w:val="24"/>
          <w:szCs w:val="24"/>
        </w:rPr>
        <w:t>В рамках направления «Восприятие, использование и создание гипертекстовых и мул</w:t>
      </w:r>
      <w:r w:rsidRPr="004C49A8">
        <w:rPr>
          <w:b w:val="0"/>
          <w:sz w:val="24"/>
          <w:szCs w:val="24"/>
        </w:rPr>
        <w:t>ь</w:t>
      </w:r>
      <w:r w:rsidRPr="004C49A8">
        <w:rPr>
          <w:b w:val="0"/>
          <w:sz w:val="24"/>
          <w:szCs w:val="24"/>
        </w:rPr>
        <w:t>тимедийных информационных объектов» в качестве основных планируемых результатов возможен, но не ограничивается следующим, список того, что обучающийся см</w:t>
      </w:r>
      <w:r w:rsidRPr="004C49A8">
        <w:rPr>
          <w:b w:val="0"/>
          <w:sz w:val="24"/>
          <w:szCs w:val="24"/>
        </w:rPr>
        <w:t>о</w:t>
      </w:r>
      <w:r w:rsidRPr="004C49A8">
        <w:rPr>
          <w:b w:val="0"/>
          <w:sz w:val="24"/>
          <w:szCs w:val="24"/>
        </w:rPr>
        <w:t>жет:</w:t>
      </w:r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здавать на заданную тему мультимедийную презентацию с гиперссылками, сла</w:t>
      </w:r>
      <w:r w:rsidRPr="004C49A8">
        <w:rPr>
          <w:rFonts w:ascii="Times New Roman" w:hAnsi="Times New Roman"/>
        </w:rPr>
        <w:t>й</w:t>
      </w:r>
      <w:r w:rsidRPr="004C49A8">
        <w:rPr>
          <w:rFonts w:ascii="Times New Roman" w:hAnsi="Times New Roman"/>
        </w:rPr>
        <w:t xml:space="preserve">ды которой содержат тексты, звуки, графические изображения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ботать с особыми видами сообщений: диаграммами (алгоритмические, концепт</w:t>
      </w:r>
      <w:r w:rsidRPr="004C49A8">
        <w:rPr>
          <w:rFonts w:ascii="Times New Roman" w:hAnsi="Times New Roman"/>
        </w:rPr>
        <w:t>у</w:t>
      </w:r>
      <w:r w:rsidRPr="004C49A8">
        <w:rPr>
          <w:rFonts w:ascii="Times New Roman" w:hAnsi="Times New Roman"/>
        </w:rPr>
        <w:t>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ционирова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ценивать размеры файлов, подготовленных с использованием различных у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ройств ввода информации в заданный интервал времени (клавиатура, сканер, микрофон, ф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токамера, видеокамера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пользовать программы-архиваторы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65" w:name="_Toc405145669"/>
      <w:bookmarkStart w:id="166" w:name="_Toc406059012"/>
      <w:bookmarkStart w:id="167" w:name="_Toc409682191"/>
      <w:bookmarkStart w:id="168" w:name="_Toc409691665"/>
      <w:bookmarkStart w:id="169" w:name="_Toc410653989"/>
      <w:bookmarkStart w:id="170" w:name="_Toc410702993"/>
      <w:r w:rsidRPr="004C49A8">
        <w:rPr>
          <w:b w:val="0"/>
          <w:sz w:val="24"/>
          <w:szCs w:val="24"/>
        </w:rPr>
        <w:tab/>
      </w:r>
      <w:bookmarkStart w:id="171" w:name="_Toc284662749"/>
      <w:bookmarkStart w:id="172" w:name="_Toc284663375"/>
      <w:bookmarkStart w:id="173" w:name="_Toc414553175"/>
      <w:r w:rsidRPr="004C49A8">
        <w:rPr>
          <w:b w:val="0"/>
          <w:sz w:val="24"/>
          <w:szCs w:val="24"/>
        </w:rPr>
        <w:t>В рамках направления «Анализ информации, математическая обработка данных в и</w:t>
      </w:r>
      <w:r w:rsidRPr="004C49A8">
        <w:rPr>
          <w:b w:val="0"/>
          <w:sz w:val="24"/>
          <w:szCs w:val="24"/>
        </w:rPr>
        <w:t>с</w:t>
      </w:r>
      <w:r w:rsidRPr="004C49A8">
        <w:rPr>
          <w:b w:val="0"/>
          <w:sz w:val="24"/>
          <w:szCs w:val="24"/>
        </w:rPr>
        <w:t>следовании» в качестве основных планируемых результатов возможен, но не огранич</w:t>
      </w:r>
      <w:r w:rsidRPr="004C49A8">
        <w:rPr>
          <w:b w:val="0"/>
          <w:sz w:val="24"/>
          <w:szCs w:val="24"/>
        </w:rPr>
        <w:t>и</w:t>
      </w:r>
      <w:r w:rsidRPr="004C49A8">
        <w:rPr>
          <w:b w:val="0"/>
          <w:sz w:val="24"/>
          <w:szCs w:val="24"/>
        </w:rPr>
        <w:t>вается следующим, список того, что обучающийся сможет:</w:t>
      </w:r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водить простые эксперименты и исследования в виртуальных лабораториях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оводить эксперименты и исследования в виртуальных лабораториях по есте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енным наукам, математике и информатике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74" w:name="_Toc405145670"/>
      <w:bookmarkStart w:id="175" w:name="_Toc406059013"/>
      <w:bookmarkStart w:id="176" w:name="_Toc409682192"/>
      <w:bookmarkStart w:id="177" w:name="_Toc409691666"/>
      <w:bookmarkStart w:id="178" w:name="_Toc410653990"/>
      <w:bookmarkStart w:id="179" w:name="_Toc410702994"/>
      <w:r w:rsidRPr="004C49A8">
        <w:rPr>
          <w:b w:val="0"/>
          <w:sz w:val="24"/>
          <w:szCs w:val="24"/>
        </w:rPr>
        <w:tab/>
      </w:r>
      <w:bookmarkStart w:id="180" w:name="_Toc284662750"/>
      <w:bookmarkStart w:id="181" w:name="_Toc284663376"/>
      <w:bookmarkStart w:id="182" w:name="_Toc414553176"/>
      <w:r w:rsidRPr="004C49A8">
        <w:rPr>
          <w:b w:val="0"/>
          <w:sz w:val="24"/>
          <w:szCs w:val="24"/>
        </w:rPr>
        <w:t>В рамках направления «Моделирование, проектирование и управление» в качестве о</w:t>
      </w:r>
      <w:r w:rsidRPr="004C49A8">
        <w:rPr>
          <w:b w:val="0"/>
          <w:sz w:val="24"/>
          <w:szCs w:val="24"/>
        </w:rPr>
        <w:t>с</w:t>
      </w:r>
      <w:r w:rsidRPr="004C49A8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троить с помощью компьютерных инструментов разнообразные информацио</w:t>
      </w:r>
      <w:r w:rsidRPr="004C49A8">
        <w:rPr>
          <w:rFonts w:ascii="Times New Roman" w:hAnsi="Times New Roman"/>
        </w:rPr>
        <w:t>н</w:t>
      </w:r>
      <w:r w:rsidRPr="004C49A8">
        <w:rPr>
          <w:rFonts w:ascii="Times New Roman" w:hAnsi="Times New Roman"/>
        </w:rPr>
        <w:t xml:space="preserve">ные структуры для описания объектов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моделировать с использованием виртуальных конструкторов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моделировать с использованием средств программирования.</w:t>
      </w:r>
    </w:p>
    <w:p w:rsidR="006C5925" w:rsidRPr="004C49A8" w:rsidRDefault="006C5925" w:rsidP="00E906AD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83" w:name="_Toc405145671"/>
      <w:bookmarkStart w:id="184" w:name="_Toc406059014"/>
      <w:bookmarkStart w:id="185" w:name="_Toc409682193"/>
      <w:bookmarkStart w:id="186" w:name="_Toc409691667"/>
      <w:bookmarkStart w:id="187" w:name="_Toc410653991"/>
      <w:bookmarkStart w:id="188" w:name="_Toc410702995"/>
      <w:r w:rsidRPr="004C49A8">
        <w:rPr>
          <w:b w:val="0"/>
          <w:sz w:val="24"/>
          <w:szCs w:val="24"/>
        </w:rPr>
        <w:tab/>
      </w:r>
      <w:bookmarkStart w:id="189" w:name="_Toc284662751"/>
      <w:bookmarkStart w:id="190" w:name="_Toc284663377"/>
      <w:bookmarkStart w:id="191" w:name="_Toc414553177"/>
      <w:r w:rsidRPr="004C49A8">
        <w:rPr>
          <w:b w:val="0"/>
          <w:sz w:val="24"/>
          <w:szCs w:val="24"/>
        </w:rPr>
        <w:t>В рамках направления «Коммуникация и социальное взаимодействие» в качестве о</w:t>
      </w:r>
      <w:r w:rsidRPr="004C49A8">
        <w:rPr>
          <w:b w:val="0"/>
          <w:sz w:val="24"/>
          <w:szCs w:val="24"/>
        </w:rPr>
        <w:t>с</w:t>
      </w:r>
      <w:r w:rsidRPr="004C49A8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ев, совершенствование своей работы, формирование портфолио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использовать возможности электронной почты, интернет-мессенджеров и социа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ых сетей для обуче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ести личный дневник (блог) с использованием возможностей сети Интернет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блюдать нормы информационной культуры, этики и права; с уважением отн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ситься к частной информации и информационным правам других люде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 xml:space="preserve">осуществлять защиту от троянских вирусов, фишинговых атак, информации от компьютерных вирусов с помощью антивирусных программ; 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облюдать правила безопасного поведения в сети Интернет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6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различать безопасные ресурсы сети Интернет и ресурсы, содержание которых н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овместимо с задачами воспитания и образования или нежелательно.</w:t>
      </w:r>
    </w:p>
    <w:p w:rsidR="006C5925" w:rsidRPr="004C49A8" w:rsidRDefault="006C5925" w:rsidP="00E906AD">
      <w:pPr>
        <w:pStyle w:val="aa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rFonts w:ascii="Times New Roman" w:hAnsi="Times New Roman"/>
        </w:rPr>
      </w:pPr>
    </w:p>
    <w:p w:rsidR="006C5925" w:rsidRPr="004C49A8" w:rsidRDefault="006C5925" w:rsidP="00E906AD">
      <w:pPr>
        <w:pStyle w:val="aa"/>
        <w:widowControl w:val="0"/>
        <w:tabs>
          <w:tab w:val="left" w:pos="993"/>
        </w:tabs>
        <w:spacing w:before="0" w:beforeAutospacing="0" w:after="0" w:afterAutospacing="0"/>
        <w:ind w:firstLine="709"/>
        <w:textAlignment w:val="baseline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9. Виды взаимодействия с учебными, научными и социальными организ</w:t>
      </w:r>
      <w:r w:rsidRPr="004C49A8">
        <w:rPr>
          <w:rFonts w:ascii="Times New Roman" w:hAnsi="Times New Roman"/>
          <w:b/>
        </w:rPr>
        <w:t>а</w:t>
      </w:r>
      <w:r w:rsidRPr="004C49A8">
        <w:rPr>
          <w:rFonts w:ascii="Times New Roman" w:hAnsi="Times New Roman"/>
          <w:b/>
        </w:rPr>
        <w:t>циями, формы привлечения консультантов, экспертов и научных руководителей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Формы привлечения консультантов, экспертов и научных руководителей могут ст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иться на основе договорных отношений, отношений взаимовыгодного сотрудничес</w:t>
      </w:r>
      <w:r w:rsidRPr="004C49A8">
        <w:rPr>
          <w:rFonts w:ascii="Times New Roman" w:hAnsi="Times New Roman"/>
        </w:rPr>
        <w:t>т</w:t>
      </w:r>
      <w:r w:rsidRPr="004C49A8">
        <w:rPr>
          <w:rFonts w:ascii="Times New Roman" w:hAnsi="Times New Roman"/>
        </w:rPr>
        <w:t>ва. Такие формы могут в себя включать, но не ограничиваться следующим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7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договор с вузом о взаимовыгодном сотрудничестве (привлечение научных сотру</w:t>
      </w:r>
      <w:r w:rsidRPr="004C49A8">
        <w:rPr>
          <w:rFonts w:ascii="Times New Roman" w:hAnsi="Times New Roman"/>
        </w:rPr>
        <w:t>д</w:t>
      </w:r>
      <w:r w:rsidRPr="004C49A8">
        <w:rPr>
          <w:rFonts w:ascii="Times New Roman" w:hAnsi="Times New Roman"/>
        </w:rPr>
        <w:t>ников, преподавателей университетов в качестве экспертов, консультантов, научных руков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дителей в обмен на предоставление возможности прохождения практики студентам или во</w:t>
      </w:r>
      <w:r w:rsidRPr="004C49A8">
        <w:rPr>
          <w:rFonts w:ascii="Times New Roman" w:hAnsi="Times New Roman"/>
        </w:rPr>
        <w:t>з</w:t>
      </w:r>
      <w:r w:rsidRPr="004C49A8">
        <w:rPr>
          <w:rFonts w:ascii="Times New Roman" w:hAnsi="Times New Roman"/>
        </w:rPr>
        <w:t>можности проведения исследований на базе организации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7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договор о сотрудничестве может основываться на оплате услуг экспертов, консу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тантов, научных руководителе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7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экспертная, научная и консультационная поддержка может осуществляться в ра</w:t>
      </w:r>
      <w:r w:rsidRPr="004C49A8">
        <w:rPr>
          <w:rFonts w:ascii="Times New Roman" w:hAnsi="Times New Roman"/>
        </w:rPr>
        <w:t>м</w:t>
      </w:r>
      <w:r w:rsidRPr="004C49A8">
        <w:rPr>
          <w:rFonts w:ascii="Times New Roman" w:hAnsi="Times New Roman"/>
        </w:rPr>
        <w:t>ках сетевого взаимодействия общеобразовательных организаци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7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консультационная, экспертная, научная поддержка может осуществляться в рамках организации повышения квалификации на базе стажировочных площадок (школ), прим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яющих современные образовательные технологии, имеющих высокие образовательные р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зультаты обучающихся, реализующих эффективные модели финансово-экономического управления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заимодействие с учебными, научными и социальными организациями может вкл</w:t>
      </w:r>
      <w:r w:rsidRPr="004C49A8">
        <w:rPr>
          <w:rFonts w:ascii="Times New Roman" w:hAnsi="Times New Roman"/>
        </w:rPr>
        <w:t>ю</w:t>
      </w:r>
      <w:r w:rsidRPr="004C49A8">
        <w:rPr>
          <w:rFonts w:ascii="Times New Roman" w:hAnsi="Times New Roman"/>
        </w:rPr>
        <w:t>чать проведение: единовременного или регулярного научного семинара; научно-практической конференции; консультаций; круглых столов; вебинаров; мастер-классов, тр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нгов и др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том конкретных особенностей и текущей ситуации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10. Описание условий, обеспечивающих развитие универсальных учебных дейс</w:t>
      </w:r>
      <w:r w:rsidRPr="004C49A8">
        <w:rPr>
          <w:rFonts w:ascii="Times New Roman" w:hAnsi="Times New Roman"/>
          <w:b/>
        </w:rPr>
        <w:t>т</w:t>
      </w:r>
      <w:r w:rsidRPr="004C49A8">
        <w:rPr>
          <w:rFonts w:ascii="Times New Roman" w:hAnsi="Times New Roman"/>
          <w:b/>
        </w:rPr>
        <w:t>вий у обучающихся, в том числе организационно-методического и ресурсного обе</w:t>
      </w:r>
      <w:r w:rsidRPr="004C49A8">
        <w:rPr>
          <w:rFonts w:ascii="Times New Roman" w:hAnsi="Times New Roman"/>
          <w:b/>
        </w:rPr>
        <w:t>с</w:t>
      </w:r>
      <w:r w:rsidRPr="004C49A8">
        <w:rPr>
          <w:rFonts w:ascii="Times New Roman" w:hAnsi="Times New Roman"/>
          <w:b/>
        </w:rPr>
        <w:t>печения учебно-исследовательской и проектной деятельности обучающихся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</w:t>
      </w:r>
      <w:r w:rsidRPr="004C49A8">
        <w:rPr>
          <w:rFonts w:ascii="Times New Roman" w:hAnsi="Times New Roman"/>
        </w:rPr>
        <w:t>р</w:t>
      </w:r>
      <w:r w:rsidRPr="004C49A8">
        <w:rPr>
          <w:rFonts w:ascii="Times New Roman" w:hAnsi="Times New Roman"/>
        </w:rPr>
        <w:t>мирование опыта проектно-исследовательской деятельности и ИКТ-компетенций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Требования к условиям включают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8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комплектованность образовательной организации педагогическими, руководящ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ми и иными работникам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8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ровень квалификации педагогических и иных работников образовательной орг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низации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8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епрерывность профессионального развития педагогических работников образов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тельной организации, реализующей образовательную программу основного общего образ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 xml:space="preserve">вания. 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ческие кадры имеют необходимый уровень подготовки для реализации пр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граммы УУД, что может включать следующее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владеют представлениями о возрастных особенностях учащихся нача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ной, основной и старшей школы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прошли курсы повышения квалификации, посвященные ФГОС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ен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я выбранной программы по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осуществляют формирование УУД в рамках проектной, исследовател</w:t>
      </w:r>
      <w:r w:rsidRPr="004C49A8">
        <w:rPr>
          <w:rFonts w:ascii="Times New Roman" w:hAnsi="Times New Roman"/>
        </w:rPr>
        <w:t>ь</w:t>
      </w:r>
      <w:r w:rsidRPr="004C49A8">
        <w:rPr>
          <w:rFonts w:ascii="Times New Roman" w:hAnsi="Times New Roman"/>
        </w:rPr>
        <w:t>ской деятельностей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характер взаимодействия педагога и обучающегося не противоречит представлен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ям об условиях формирования УУД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владеют навыками формирующего оценивани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аличие позиции тьютора или педагоги владеют навыками тьюторского сопрово</w:t>
      </w:r>
      <w:r w:rsidRPr="004C49A8">
        <w:rPr>
          <w:rFonts w:ascii="Times New Roman" w:hAnsi="Times New Roman"/>
        </w:rPr>
        <w:t>ж</w:t>
      </w:r>
      <w:r w:rsidRPr="004C49A8">
        <w:rPr>
          <w:rFonts w:ascii="Times New Roman" w:hAnsi="Times New Roman"/>
        </w:rPr>
        <w:t>дения обучающихся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4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едагоги умеют применять диагностический инструментарий для оценки ка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ства формирования УУД как в рамках предметной, так и внепредметной деятельности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rPr>
          <w:rFonts w:ascii="Times New Roman" w:hAnsi="Times New Roman"/>
          <w:b/>
        </w:rPr>
      </w:pP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rPr>
          <w:rFonts w:ascii="Times New Roman" w:hAnsi="Times New Roman"/>
          <w:b/>
        </w:rPr>
      </w:pPr>
      <w:r w:rsidRPr="004C49A8">
        <w:rPr>
          <w:rFonts w:ascii="Times New Roman" w:hAnsi="Times New Roman"/>
          <w:b/>
        </w:rPr>
        <w:t>2.1.11. Методика и инструментарий мониторинга успешности освоения и примен</w:t>
      </w:r>
      <w:r w:rsidRPr="004C49A8">
        <w:rPr>
          <w:rFonts w:ascii="Times New Roman" w:hAnsi="Times New Roman"/>
          <w:b/>
        </w:rPr>
        <w:t>е</w:t>
      </w:r>
      <w:r w:rsidRPr="004C49A8">
        <w:rPr>
          <w:rFonts w:ascii="Times New Roman" w:hAnsi="Times New Roman"/>
          <w:b/>
        </w:rPr>
        <w:t>ния обучающимися универсальных учебных действий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В процессе реализации мониторинга успешности освоения и применения УУД м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гут быть учтены следующие этапы освоения УУД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чебное действие может быть выполнено в сотрудничестве с педагогом, тьют</w:t>
      </w:r>
      <w:r w:rsidRPr="004C49A8">
        <w:rPr>
          <w:rFonts w:ascii="Times New Roman" w:hAnsi="Times New Roman"/>
        </w:rPr>
        <w:t>о</w:t>
      </w:r>
      <w:r w:rsidRPr="004C49A8">
        <w:rPr>
          <w:rFonts w:ascii="Times New Roman" w:hAnsi="Times New Roman"/>
        </w:rPr>
        <w:t>ром (требуются разъяснения для установления связи отдельных операций и условий задачи, уч</w:t>
      </w:r>
      <w:r w:rsidRPr="004C49A8">
        <w:rPr>
          <w:rFonts w:ascii="Times New Roman" w:hAnsi="Times New Roman"/>
        </w:rPr>
        <w:t>е</w:t>
      </w:r>
      <w:r w:rsidRPr="004C49A8">
        <w:rPr>
          <w:rFonts w:ascii="Times New Roman" w:hAnsi="Times New Roman"/>
        </w:rPr>
        <w:t>ник может выполнять действия по уже усвоенному алгоритму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неадекватный перенос учебных действий на новые виды задач (при изменении у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ловий задачи не может самостоятельно внести коррективы в действия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</w:t>
      </w:r>
      <w:r w:rsidRPr="004C49A8">
        <w:rPr>
          <w:rFonts w:ascii="Times New Roman" w:hAnsi="Times New Roman"/>
        </w:rPr>
        <w:t>а</w:t>
      </w:r>
      <w:r w:rsidRPr="004C49A8">
        <w:rPr>
          <w:rFonts w:ascii="Times New Roman" w:hAnsi="Times New Roman"/>
        </w:rPr>
        <w:t>вильное изменение способа в сотрудничестве с учителем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</w:t>
      </w:r>
      <w:r w:rsidRPr="004C49A8">
        <w:rPr>
          <w:rFonts w:ascii="Times New Roman" w:hAnsi="Times New Roman"/>
        </w:rPr>
        <w:t>с</w:t>
      </w:r>
      <w:r w:rsidRPr="004C49A8">
        <w:rPr>
          <w:rFonts w:ascii="Times New Roman" w:hAnsi="Times New Roman"/>
        </w:rPr>
        <w:t>военных способов действия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обобщение учебных действий на основе выявления общих принципов.</w:t>
      </w:r>
    </w:p>
    <w:p w:rsidR="006C5925" w:rsidRPr="004C49A8" w:rsidRDefault="006C5925" w:rsidP="00E906AD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Система оценки УУД может быть: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уровневой (определяются уровни владения УУД);</w:t>
      </w:r>
    </w:p>
    <w:p w:rsidR="006C5925" w:rsidRPr="004C49A8" w:rsidRDefault="006C5925" w:rsidP="00E906AD">
      <w:pPr>
        <w:pStyle w:val="aa"/>
        <w:widowControl w:val="0"/>
        <w:numPr>
          <w:ilvl w:val="0"/>
          <w:numId w:val="15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4C49A8">
        <w:rPr>
          <w:rFonts w:ascii="Times New Roman" w:hAnsi="Times New Roman"/>
        </w:rPr>
        <w:t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</w:t>
      </w:r>
      <w:r w:rsidRPr="004C49A8">
        <w:rPr>
          <w:rFonts w:ascii="Times New Roman" w:hAnsi="Times New Roman"/>
        </w:rPr>
        <w:t>и</w:t>
      </w:r>
      <w:r w:rsidRPr="004C49A8">
        <w:rPr>
          <w:rFonts w:ascii="Times New Roman" w:hAnsi="Times New Roman"/>
        </w:rPr>
        <w:t>альной практики, сверстников, самого обучающегося – в результате появляется некоторая карта самооценивания и позиционного внешнего оценивания.</w:t>
      </w:r>
    </w:p>
    <w:p w:rsidR="006C5925" w:rsidRDefault="006C592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49A8">
        <w:rPr>
          <w:rFonts w:ascii="Times New Roman" w:hAnsi="Times New Roman"/>
          <w:sz w:val="24"/>
          <w:szCs w:val="24"/>
        </w:rPr>
        <w:t>Не рекомендуется при оценивании развития УУД применять пятибалльную шкалу. Рекомендуется применение технологий формирующего (развивающего оценивания), в том числе бинарное, критериальное, экспертное оценивание, текст самооценки.  Итог оценки деятельности образовательной организации по формированию и развитию УУД представл</w:t>
      </w:r>
      <w:r w:rsidRPr="004C49A8">
        <w:rPr>
          <w:rFonts w:ascii="Times New Roman" w:hAnsi="Times New Roman"/>
          <w:sz w:val="24"/>
          <w:szCs w:val="24"/>
        </w:rPr>
        <w:t>я</w:t>
      </w:r>
      <w:r w:rsidRPr="004C49A8">
        <w:rPr>
          <w:rFonts w:ascii="Times New Roman" w:hAnsi="Times New Roman"/>
          <w:sz w:val="24"/>
          <w:szCs w:val="24"/>
        </w:rPr>
        <w:t>ется в форме технологической карты «Сформированность УУД у обучающихся 5-9 кла</w:t>
      </w:r>
      <w:r>
        <w:rPr>
          <w:rFonts w:ascii="Times New Roman" w:hAnsi="Times New Roman"/>
          <w:sz w:val="24"/>
          <w:szCs w:val="24"/>
        </w:rPr>
        <w:t>ссов</w:t>
      </w:r>
      <w:r w:rsidR="00F64A95">
        <w:rPr>
          <w:rFonts w:ascii="Times New Roman" w:hAnsi="Times New Roman"/>
          <w:sz w:val="24"/>
          <w:szCs w:val="24"/>
        </w:rPr>
        <w:t>.</w:t>
      </w:r>
    </w:p>
    <w:p w:rsidR="00F64A95" w:rsidRDefault="00F64A9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73C55" w:rsidRDefault="00B73C55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6342" w:rsidRDefault="00C56342" w:rsidP="0009206F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</w:pPr>
      <w:bookmarkStart w:id="192" w:name="_Toc406059015"/>
      <w:bookmarkStart w:id="193" w:name="_Toc409691668"/>
      <w:bookmarkStart w:id="194" w:name="_Toc410653992"/>
      <w:bookmarkStart w:id="195" w:name="_Toc414553178"/>
    </w:p>
    <w:p w:rsidR="00B73C55" w:rsidRDefault="00B73C55" w:rsidP="0009206F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</w:pPr>
      <w:r w:rsidRPr="0009206F"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  <w:t>2.2. Программы учебных предметов, курсов</w:t>
      </w:r>
      <w:bookmarkEnd w:id="192"/>
      <w:bookmarkEnd w:id="193"/>
      <w:bookmarkEnd w:id="194"/>
      <w:bookmarkEnd w:id="195"/>
    </w:p>
    <w:p w:rsidR="00C56342" w:rsidRPr="0009206F" w:rsidRDefault="00C56342" w:rsidP="0009206F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</w:pPr>
    </w:p>
    <w:p w:rsidR="0009206F" w:rsidRPr="0009206F" w:rsidRDefault="0009206F" w:rsidP="0009206F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03170">
        <w:rPr>
          <w:rFonts w:ascii="Times New Roman" w:eastAsia="Times New Roman" w:hAnsi="Times New Roman"/>
          <w:b/>
          <w:sz w:val="24"/>
          <w:szCs w:val="24"/>
          <w:lang w:eastAsia="ru-RU"/>
        </w:rPr>
        <w:t>2.2.2.17. Реализация  предметной области «Основы духовно-нравственной культуры народов России».</w:t>
      </w:r>
    </w:p>
    <w:p w:rsidR="00C56342" w:rsidRDefault="00C56342" w:rsidP="00C5634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 xml:space="preserve">Реализац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рограммы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 xml:space="preserve"> «ОДНКНР» в системе основно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 xml:space="preserve">общего образования </w:t>
      </w:r>
      <w:r w:rsidRPr="00C56342">
        <w:rPr>
          <w:rFonts w:ascii="Times New Roman" w:eastAsia="Times New Roman" w:hAnsi="Times New Roman"/>
          <w:b/>
          <w:sz w:val="24"/>
          <w:szCs w:val="24"/>
          <w:lang w:eastAsia="ru-RU"/>
        </w:rPr>
        <w:t>должна сп</w:t>
      </w:r>
      <w:r w:rsidRPr="00C56342">
        <w:rPr>
          <w:rFonts w:ascii="Times New Roman" w:eastAsia="Times New Roman" w:hAnsi="Times New Roman"/>
          <w:b/>
          <w:sz w:val="24"/>
          <w:szCs w:val="24"/>
          <w:lang w:eastAsia="ru-RU"/>
        </w:rPr>
        <w:t>о</w:t>
      </w:r>
      <w:r w:rsidRPr="00C56342">
        <w:rPr>
          <w:rFonts w:ascii="Times New Roman" w:eastAsia="Times New Roman" w:hAnsi="Times New Roman"/>
          <w:b/>
          <w:sz w:val="24"/>
          <w:szCs w:val="24"/>
          <w:lang w:eastAsia="ru-RU"/>
        </w:rPr>
        <w:t>собствовать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C56342" w:rsidRDefault="00C56342" w:rsidP="00C5634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- освоению обучающимися основ духовности и нравственности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заложенных в российской культуре, формированию гражданск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идентичности, чувства гордости за свою Родину, ро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ийский народ 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историю страны, уважения к ценностям многонационального росси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ко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общества, этнокультурам народов России;</w:t>
      </w:r>
    </w:p>
    <w:p w:rsidR="00C56342" w:rsidRDefault="00C56342" w:rsidP="00C5634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- формированию и становлению гуманистических ценностны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ориентаций у обучающи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х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я, уважительного отношения к людям друг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национальности, их культуре, языку, тр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дициям и религиозным воззрениям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умению вести диалог и отстаивать свои гражданские, общечелов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чески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позиции;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C56342" w:rsidRDefault="00C56342" w:rsidP="00C5634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- формированию высокообразованной, целостной личности, социально-ориентированной на мир в его органичном единстве и многообразие народов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культур, мировоззрений, сп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обной делать правильный выбор в ситуация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амоопределения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C56342" w:rsidRPr="00C56342" w:rsidRDefault="00C56342" w:rsidP="00C5634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Предметная область «ОДНКНР» является логическим продолжение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комплексного ку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са «Основы религиозных культур и светской этики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(ОРКСЭ), реализуемого в начальных классах, и направлена н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преемственность связей с предыдущим и последующими уровнями обще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6342">
        <w:rPr>
          <w:rFonts w:ascii="Times New Roman" w:eastAsia="Times New Roman" w:hAnsi="Times New Roman"/>
          <w:sz w:val="24"/>
          <w:szCs w:val="24"/>
          <w:lang w:eastAsia="ru-RU"/>
        </w:rPr>
        <w:t>образования.</w:t>
      </w:r>
    </w:p>
    <w:p w:rsidR="0009206F" w:rsidRPr="0009206F" w:rsidRDefault="0009206F" w:rsidP="00C56342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В соответствии с письмом Департамента государственной политики в сфере общего образования Минобрнауки РФ от 25.05.2015 г. №08-761 «Об изучении предметных о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ластей „Основы религиозных культур и светской этики“ и „Основы духовно-нравственной культ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ры народов России“» изучение предметной области «Основы духовно- нравственной культ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ры народов России» (далее — ОДНКНР) образовательная организация может выбрать один вариант: </w:t>
      </w:r>
    </w:p>
    <w:p w:rsidR="0009206F" w:rsidRPr="0009206F" w:rsidRDefault="0009206F" w:rsidP="0009206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Вариант I.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Занятия по предметной области ОДНКНР, учитывающие региональные, национальные и этнокультурные особенности региона России, включаются в часть уче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ного плана, формируемую участниками образовательных отношений. </w:t>
      </w:r>
    </w:p>
    <w:p w:rsidR="0009206F" w:rsidRPr="0009206F" w:rsidRDefault="0009206F" w:rsidP="0009206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Вариант II.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В рабочие программы учебных предметов, курсов, дисциплин (модулей) других предметных областей включаются темы, содержащие вопросы духовно-нравственного воспитания. </w:t>
      </w:r>
    </w:p>
    <w:p w:rsidR="0009206F" w:rsidRPr="0009206F" w:rsidRDefault="0009206F" w:rsidP="0009206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Вариант III.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Занятий по предметной области ОДНКНР включаются во внеурочную деятельность в рамках реализации Программы воспитания и социализации обучающихся. </w:t>
      </w:r>
    </w:p>
    <w:p w:rsidR="0009206F" w:rsidRPr="0009206F" w:rsidRDefault="0009206F" w:rsidP="0009206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Принятие решения о реализации предметной области ОДНКНР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через урочную и (или) внеурочную деятельность, а также решения о выборе учебно-методического обеспеч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ния предметной области ОДНКНР, включение учебных модулей, содержащих вопросы д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ховно-нравственного воспитания, в учебные предметы других предметных областей </w:t>
      </w: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отн</w:t>
      </w: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о</w:t>
      </w: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сится к компетенции конкретной образовательной организации. </w:t>
      </w:r>
    </w:p>
    <w:p w:rsidR="0009206F" w:rsidRPr="0009206F" w:rsidRDefault="0009206F" w:rsidP="0009206F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В МОБУ «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овосергиевская 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СОШ №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м. генерала А.И. Елагина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» предметная о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ласть ОДНКНР реализуется через интеграцию двух вариантов. Варианту II – базовый курс. Вар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ант III -  вспомогательный и поддерживающий курс. </w:t>
      </w:r>
    </w:p>
    <w:p w:rsidR="0009206F" w:rsidRDefault="0009206F" w:rsidP="0009206F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В содержании  </w:t>
      </w:r>
      <w:r w:rsidRPr="0009206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учебных предметов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заложен огромный воспитывающий и развива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>ю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щий потенциал, позволяющий учителю </w:t>
      </w:r>
      <w:r w:rsidRPr="0009206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эффективно реализовывать целевые установки «Ко</w:t>
      </w:r>
      <w:r w:rsidRPr="0009206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н</w:t>
      </w:r>
      <w:r w:rsidRPr="0009206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цепции духовно-нравственного развития и воспитания личности гражданина России» и реализовать предметную область ОДНКНР. Отбор содержания учебного материала в учебном предмете осуществлён с ориентацией на формирование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9206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базовых национальных ценностей.</w:t>
      </w:r>
      <w:r w:rsidRPr="0009206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b/>
          <w:sz w:val="24"/>
          <w:szCs w:val="24"/>
          <w:lang w:eastAsia="ru-RU"/>
        </w:rPr>
        <w:t>Планируемые результаты реализации предметной области «ОДНКНР»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. </w:t>
      </w:r>
    </w:p>
    <w:p w:rsidR="00D77A29" w:rsidRPr="00D77A29" w:rsidRDefault="00D77A29" w:rsidP="00D77A29">
      <w:pPr>
        <w:widowControl w:val="0"/>
        <w:spacing w:after="0" w:line="240" w:lineRule="auto"/>
        <w:ind w:right="-43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еализация предметной области «ОДНКНР» в образовательн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истеме школы носит цел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аправленный характер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сновными результатами реализации предметной области ОДНКН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должно стать освоение предметного содержания, а также овладени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ниверсальными ме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редметными и личностными учебными действиями.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Личностные результаты: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ознание основ российской гражданской идентичности, понимани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собой роли мн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гонациональной России в современном мире, чувств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гордости за свою Родину, р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ийский народ и историю России, гражданско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и этнокультурное самосознание, основанное на св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бодном приняти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ценностей многонационального российского общества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уважительное отношение к своей стране, её истории, любви к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одному краю, народу, своей семье; гуманное, толерантное отношение к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людям, независимо от их возраста, наци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альности, вероисповедания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понимание роли человека в обществе, принятие норм нравственно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оведения, м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ж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личностной культуры общения и самоопределени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ценностей в социокультурном р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ийском обществе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мотивация к развитию творческих способностей и самовыражени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личности в этн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ультурных и общероссийских традициях и культурны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ормах.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Метапредметные результаты определяются кругом универсальны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чебных действий (далее - УУД) разного типа (регулятивных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ознавательных, коммуникативных), которые у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ешно формируютс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редствами данного предмета: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воение и овладение культуросообразными способами выполнени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ниверсальных учебных действий;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формирование умений планировать, контролировать и оценивать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чебные действия в соответствии с поставленной задачей и условиями е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еализации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воение начальных форм познавательной и личностной рефлексии в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бласти дух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о-нравственной культуры народов России;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использование различных способов поиска, сбора, обработки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нализа, организации, передачи и интерпретации информации об элемента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ультур народов России в соответ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ии с коммуникативными 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ознавательными задачами и технологиями учебного предм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та;</w:t>
      </w:r>
    </w:p>
    <w:p w:rsid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владение логическими действиями сравнения, анализа, синтеза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бобщения, клас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фикации по род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идовым признакам, установления аналогий и причинно-следственных св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я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зей, построения рассуждений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тнесения к известным понятиям;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готовность слушать собеседника и вести диалог; готовность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ризнавать возможность существования различных точек зрения, мнений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беждений и права каждого иметь свою; излагать свое мнение 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ргументировать свою точку зрения и оценку событий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умение договариваться о распределении функций и ролей в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овместной коллекти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ой деятельности, адекватно оценивать собственно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оведение и поведение окружающих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готовность конструктивно разрешать конфликты посредством учет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интересов с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он и сотрудничества.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редметные результаты обучения основам духовно-нравственн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ультуры народов России нацелены на решение, прежде всего, следующи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задач: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ознание целостности окружающего мира, расширение знаний 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оссийской мног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ациональной культуре, этнокультурах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формирование этнокультурных понятий, представлений, рефлекси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чащимися св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его способа действия посредством его сопоставления с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пособом выполнения этого д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твия, соответствующим определенн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этнокультурной традиции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использование полученных знаний в практической деятельности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пособность к р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боте с информацией, представленной разными средствами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 xml:space="preserve"> - осознанное принятие личностью традиций, ценностей, особых фор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ультурно-исторической, социальной и духовной жизни родного села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города, района, области, края, республики; при этом благодаря влияни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емьи, родственников, друзей, эмоционально 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ашенному восприяти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риродной среды и социального окружения наполняются конкр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ы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одержанием такие понятия, как «Отечество», «малая родина», «родна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земля», «родной язык», «моя семья и род», «мой дом».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ешение перечисленных задач в ходе освоения предметно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одержания курса ОДНКНР ведет к достижению, в конечном счете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ажнейшего личностного результата, ко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ый и является основной цель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ведения данной предметной области:</w:t>
      </w:r>
    </w:p>
    <w:p w:rsidR="002C123C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ознание себя гражданином России, россиянином, то есть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человеком, который г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тов в течение жизни осваивать культурные богатств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воей страны при полном понимании зн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чимости их национальных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егиональных особенностей; отстаивать единство и сол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дарность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многонационального народа Российской Федерации, принимая лично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частие в судьбе Р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ии.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редметные результаты обучения основам духовно-нравственн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ультуры народов России нацелены на решение, прежде всего, следующи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задач: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ознание целостности окружающего мира, расширение знаний 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оссийской мног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ациональной культуре, этнокультурах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формирование этнокультурных понятий, представлений, рефлекси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чащимися св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его способа действия посредством его сопоставления с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пособом выполнения этого д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твия, соответствующим определенно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этнокультурной традиции;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использование полученных знаний в практической деятельности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пособность к р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боте с информацией, представленной разными средствами;</w:t>
      </w:r>
    </w:p>
    <w:p w:rsid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 xml:space="preserve"> - осознанное принятие личностью традиций, ценностей, особых фор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ультурно-исторической, социальной и духовной жизни родного села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города, района, области, края, республики; при этом благодаря влияни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емьи, родственников, друзей, эмоционально 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ашенному восприяти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природной среды и социального окружения наполняются конкре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ны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одержанием такие понятия, как «Отечество», «малая родина», «родна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земля», «родной язык», «моя семья и род», «мой дом».</w:t>
      </w:r>
    </w:p>
    <w:p w:rsidR="00D77A29" w:rsidRPr="00D77A29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ешение перечисленных задач в ходе освоения предметно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одержания курса ОДНКНР ведет к достижению, в конечном счете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ажнейшего личностного результата, кот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ый и является основной цель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введения данной предметной области:</w:t>
      </w:r>
    </w:p>
    <w:p w:rsidR="00D77A29" w:rsidRPr="0009206F" w:rsidRDefault="00D77A29" w:rsidP="00D77A29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- осознание себя гражданином России, россиянином, то есть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человеком, который г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тов в течение жизни осваивать культурные богатств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воей страны при полном понимании зн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чимости их национальных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региональных особенностей; отстаивать единство и сол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дарность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многонационального народа Российской Федерации, принимая лично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участие в судьбе Ро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D77A29">
        <w:rPr>
          <w:rFonts w:ascii="Times New Roman" w:eastAsia="Times New Roman" w:hAnsi="Times New Roman"/>
          <w:sz w:val="24"/>
          <w:szCs w:val="24"/>
          <w:lang w:eastAsia="ru-RU"/>
        </w:rPr>
        <w:t>сии.</w:t>
      </w: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ая область ОДНКНР включается в учебный предмет русский язык в об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ъ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ёме 3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5 классе выбраны сл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е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дующие темы рабочей программы:</w:t>
      </w: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РР. 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Функционально-смысловые типы речи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онятие о смысловых типах текстов. Приемы разграничения описания, рассуждения и повеств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ания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оспитание патриотич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ких чувств: любви к 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ине, уважение к ее ист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ии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7-68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очинение по картине Э.Грабаря «Февральская лазурь»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расота февральского пейзажа. Художник И.Э.Грабарь – поэт ру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кой зимы. История с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з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ания картины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 Уваж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е к традициям народа. Ценность любви к Родине. Воспитание чувства пр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асного.</w:t>
            </w:r>
          </w:p>
        </w:tc>
      </w:tr>
    </w:tbl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ая область ОДНКНР включается в учебный предмет литература  в объ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ё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ме 3 часов</w:t>
      </w:r>
      <w:r w:rsidRPr="002C123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5 классе выбраны следу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ю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М.Ю.Лермонтов.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лово о поэте. Стихотв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ние «Бородино»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Жизнь и творчество М.Ю.Лермонтова. С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ю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жет, композиция, ос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енности повествования.</w:t>
            </w:r>
            <w:r w:rsidRPr="0009206F">
              <w:rPr>
                <w:rFonts w:ascii="Times New Roman" w:eastAsia="Times New Roman" w:hAnsi="Times New Roman"/>
                <w:color w:val="000000"/>
                <w:lang w:eastAsia="ru-RU"/>
              </w:rPr>
              <w:t> 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истории св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го народа. Любовь к св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й Родине. История Отеч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ва как источник поэт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ого вдохновения и н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ональной гордости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С.А.Есенин.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Слово о поэте.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Образ родного дома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 стихотворениях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Основные события жизни С.А.Есенина. Факты его жизни. Передача настро</w:t>
            </w: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ния в стихотворении. Выр</w:t>
            </w: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зительное чтение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 к малой Родине, своему краю, св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му народу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К.М.Симонов.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Слово о поэте.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«Майор привез мальчишку на лафете…»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ойна и дети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Жизнь и творчество К.М.Симонова. Содерж</w:t>
            </w: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>ние стихотворений о ВОВ. Значение поэзии в годы ВОВ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творчества. Л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овь к своей Родине. Ув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жение к истории своего народа.</w:t>
            </w: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ая область ОДНКНР включается в учебный предмет биология в объ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ё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ме 2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5 классе выбраны сл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е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дую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иологи защищают при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у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Воздействие человека на живую природу. Охрана природы. Виды (исч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зающие, редкие). Охр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яемые территории (з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поведники, заказники, национальные парки)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природы, р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й земли, родной прир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ы, заповедной природы. Ответственность человека за окружающую среду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иология и здоровье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Здоровый образ жизни. Вредные привычки. Пе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ая доврачебная помощь пострадавшему. Вып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л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ение правил безопасн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ти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здоровья (физ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ого, нравственного и социально-психологического). Стремление к здоровому образу жизни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</w:tbl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p w:rsidR="002C123C" w:rsidRDefault="002C123C" w:rsidP="002C123C">
      <w:pPr>
        <w:widowControl w:val="0"/>
        <w:spacing w:after="0" w:line="240" w:lineRule="auto"/>
        <w:ind w:right="-45" w:firstLine="709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ая область ОДНКНР включается в учебный предмет история в объ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ё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ме 3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5 классе выбраны сл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е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дующие темы рабочей программы:</w:t>
      </w:r>
    </w:p>
    <w:p w:rsidR="002C123C" w:rsidRPr="002C123C" w:rsidRDefault="002C123C" w:rsidP="002C123C">
      <w:pPr>
        <w:widowControl w:val="0"/>
        <w:spacing w:after="0" w:line="240" w:lineRule="auto"/>
        <w:ind w:right="-45" w:firstLine="709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Увлекательный мир ист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ии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Что изучает история, а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хеология, что называется историческим источн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ом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понимание важности и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ории для жизни человека и общества</w:t>
            </w: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, </w:t>
            </w:r>
            <w:r w:rsidRPr="0009206F">
              <w:rPr>
                <w:rFonts w:ascii="Times New Roman" w:eastAsia="Times New Roman" w:hAnsi="Times New Roman"/>
                <w:bCs/>
                <w:i/>
                <w:sz w:val="24"/>
                <w:szCs w:val="24"/>
                <w:lang w:eastAsia="ru-RU"/>
              </w:rPr>
              <w:t>ценность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любви и уважения к ист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ии своей страны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кусство и религия пе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обытных людей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цесс зарождения и развития новой религии, зависимость религиозных верований от конкретных исторических условий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09206F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бра, справ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вости, милосердия, ч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, достоинства; свобода совести и вероиспове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; толерантность, пр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вление о вере, дух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й культуре и светской этике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Христианство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цесс зарождения и развития новой религии, зависимость религиозных идей от конкретно-исторических условий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бра, справ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вости, милосердия, ч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, достоинства; свобода совести и вероиспове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; толерантность, пр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вление о вере, дух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й культуре и светской этике.</w:t>
            </w: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Предметная область ОДНКНР включается в учебный предмет изобразительное искусство в объёме 4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5 классе выбраны следую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ейзаж, передающий н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троение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аблюдение и словесное описание зримого мира. Цветочные сочетания в окружающем пейзаже. Перспектива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природ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добра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ветственность человека за окружающую среду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8-19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усские народные праздн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и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Композиция. Цветовой и тоновой контраст. Н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родные праздничные г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у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ляния родного села. Обычаи и традиции ро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ого края. Рождество. Масленица. Ивана Куп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ла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 к Родине, народу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традициям н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да.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Беседа «Ведущие худож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ственные музеи России».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Третьяковская галерея, Эрмитаж, музей им. А.С.Пушкина; экспоз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и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ция, выставка, шедевр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труда и творч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ва. Любовь к России, своему народу. Воспит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е чувства прекрасного.</w:t>
            </w: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Предметная область ОДНКНР включается в учебный предмет  музыка в объёме 4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5 классе выбраны следу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ю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384"/>
        <w:gridCol w:w="2915"/>
        <w:gridCol w:w="2787"/>
        <w:gridCol w:w="2945"/>
      </w:tblGrid>
      <w:tr w:rsidR="002C123C" w:rsidRPr="0009206F" w:rsidTr="00E05B15">
        <w:tc>
          <w:tcPr>
            <w:tcW w:w="138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291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78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4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38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91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токи</w:t>
            </w:r>
          </w:p>
        </w:tc>
        <w:tc>
          <w:tcPr>
            <w:tcW w:w="278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Откуда берется музыка, Передача звуков прир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ды в музыкальных зв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у</w:t>
            </w:r>
            <w:r w:rsidRPr="0009206F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чаниях</w:t>
            </w:r>
          </w:p>
        </w:tc>
        <w:tc>
          <w:tcPr>
            <w:tcW w:w="294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природ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добра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Ценность любви к при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е</w:t>
            </w:r>
          </w:p>
        </w:tc>
      </w:tr>
      <w:tr w:rsidR="002C123C" w:rsidRPr="0009206F" w:rsidTr="00E05B15">
        <w:tc>
          <w:tcPr>
            <w:tcW w:w="138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91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есни народов мира</w:t>
            </w:r>
          </w:p>
        </w:tc>
        <w:tc>
          <w:tcPr>
            <w:tcW w:w="278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ля чего мы изучаем культуру других стран? Почему народные песни привлекали композит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ов?</w:t>
            </w:r>
          </w:p>
        </w:tc>
        <w:tc>
          <w:tcPr>
            <w:tcW w:w="294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 к Родине, народу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традициям народа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витие музыкально – эстетического чувства</w:t>
            </w:r>
          </w:p>
        </w:tc>
      </w:tr>
      <w:tr w:rsidR="002C123C" w:rsidRPr="0009206F" w:rsidTr="00E05B15">
        <w:tc>
          <w:tcPr>
            <w:tcW w:w="138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291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ародная хоровая музыка. Хоровая музыка в храме</w:t>
            </w:r>
          </w:p>
        </w:tc>
        <w:tc>
          <w:tcPr>
            <w:tcW w:w="278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лавные особенности хоровой музыки. Вли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я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ие церковной музыки на творчество русских композиторов</w:t>
            </w:r>
          </w:p>
        </w:tc>
        <w:tc>
          <w:tcPr>
            <w:tcW w:w="294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творчества. Л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овь к России, своему н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ду. Уважение к творч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им достижениям наро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й музыки</w:t>
            </w:r>
          </w:p>
        </w:tc>
      </w:tr>
      <w:tr w:rsidR="002C123C" w:rsidRPr="0009206F" w:rsidTr="00E05B15">
        <w:tc>
          <w:tcPr>
            <w:tcW w:w="138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291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разы природы в тв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честве музыкантов</w:t>
            </w:r>
          </w:p>
        </w:tc>
        <w:tc>
          <w:tcPr>
            <w:tcW w:w="278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духотворенность пр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роды в произведениях.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ередача настроения ч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е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з музыку.</w:t>
            </w:r>
          </w:p>
        </w:tc>
        <w:tc>
          <w:tcPr>
            <w:tcW w:w="294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Ценность любви 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 природе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9206F" w:rsidRPr="0009206F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bookmarkStart w:id="196" w:name="_GoBack"/>
      <w:bookmarkEnd w:id="196"/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План внеурочной работы </w:t>
      </w:r>
    </w:p>
    <w:p w:rsidR="0009206F" w:rsidRPr="0009206F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по духовно – нравственному воспитанию учащихся 5-х классов</w:t>
      </w:r>
    </w:p>
    <w:p w:rsidR="0009206F" w:rsidRPr="0009206F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МОБУ «Новосергиевская средняя общеобразовательная </w:t>
      </w:r>
    </w:p>
    <w:p w:rsidR="0009206F" w:rsidRPr="0009206F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школа №</w:t>
      </w:r>
      <w:r w:rsidR="002C123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3 им. генерала А.И. Елагина»</w:t>
      </w:r>
    </w:p>
    <w:p w:rsidR="0009206F" w:rsidRPr="0009206F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b/>
          <w:sz w:val="24"/>
          <w:szCs w:val="24"/>
          <w:lang w:eastAsia="ru-RU"/>
        </w:rPr>
        <w:t>2018-2019 учебный год</w:t>
      </w:r>
    </w:p>
    <w:p w:rsidR="0009206F" w:rsidRPr="0009206F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09206F">
        <w:rPr>
          <w:rFonts w:ascii="Times New Roman" w:eastAsia="Times New Roman" w:hAnsi="Times New Roman"/>
          <w:i/>
          <w:sz w:val="24"/>
          <w:szCs w:val="24"/>
          <w:lang w:eastAsia="ru-RU"/>
        </w:rPr>
        <w:t>Основы духовно-нравственной культуры народов Росс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67"/>
        <w:gridCol w:w="4471"/>
        <w:gridCol w:w="1985"/>
      </w:tblGrid>
      <w:tr w:rsidR="0009206F" w:rsidRPr="00E05B15" w:rsidTr="00E05B15">
        <w:tc>
          <w:tcPr>
            <w:tcW w:w="2867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Вид деятельности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Предметы, мероприятия.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Кол-во часов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  <w:tr w:rsidR="0009206F" w:rsidRPr="00E05B15" w:rsidTr="00E05B15">
        <w:tc>
          <w:tcPr>
            <w:tcW w:w="2867" w:type="dxa"/>
            <w:vMerge w:val="restart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Урочная </w:t>
            </w: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Русский язык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сочинение по картине, пословицы, поговорки,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Литература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сказки, фольклор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История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Мир истории, зарождение религии, Христианс</w:t>
            </w: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т</w:t>
            </w: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Биология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Природа, её защита, здоровье)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Музыка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Искусство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4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18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  <w:tr w:rsidR="0009206F" w:rsidRPr="00E05B15" w:rsidTr="00E05B15">
        <w:tc>
          <w:tcPr>
            <w:tcW w:w="2867" w:type="dxa"/>
            <w:vMerge w:val="restart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неурочная</w:t>
            </w: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Часы общения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ТД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(День рождения школы,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арад национальностей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Музейный час, экскурсии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(Тевкелев брод,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Древнерусская письменность, защитники Отеч</w:t>
            </w: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е</w:t>
            </w: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ства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иносеанс: просмотр и обсуждение фильма.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Экскурсии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Акции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(«Милосердие»,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«День добрых дел»,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«Поздравь ветерана»,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«Подари улыбку другу»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4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16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  <w:tr w:rsidR="0009206F" w:rsidRPr="00E05B15" w:rsidTr="00E05B15">
        <w:tc>
          <w:tcPr>
            <w:tcW w:w="2867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ИТОГО ЗА ГОД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34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</w:tbl>
    <w:p w:rsidR="0009206F" w:rsidRPr="0009206F" w:rsidRDefault="0009206F" w:rsidP="0009206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ая область ОДНКНР включается в учебный предмет русский язык в об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ъ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ёме 4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6 классе выбраны сл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е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дую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усский язык – один из развитых языков мира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еседа о русском языке, как одной из главных ценностей нашего нар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а, о культуре языка, о его постоянном развитии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дар слова,  ценность красоты в ра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чных её проявлениях</w:t>
            </w:r>
          </w:p>
          <w:p w:rsidR="002C123C" w:rsidRPr="002C123C" w:rsidRDefault="002C123C" w:rsidP="00E05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любовь к Р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и, своему народу,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02-103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исание природы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аблюдение и словесное описание зримого мира. Цветочные сочетания в окружающем пейзаже. Перспектива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природ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добра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ветственность человека за окружающую среду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/Р П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бличное выступ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е на тему «Народные промыслы»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Изучение народных пр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мыслов. Составление своей публичной речи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 к Родине, народу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традициям н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да.</w:t>
            </w: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ая область ОДНКНР включается в учебный предмет литература в объ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ё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ме 4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6 классе выбраны следу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ю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щие темы рабочей программы:</w:t>
      </w: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ословицы,  поговорки как малый жанр фольклора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Беседа о пословицах и поговорках, как о жанрах устного народного тво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р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чества, их толкование, нравоучение пословиц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ценность че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ческой жизни, смысл жизни;</w:t>
            </w:r>
          </w:p>
          <w:p w:rsidR="002C123C" w:rsidRPr="002C123C" w:rsidRDefault="002C123C" w:rsidP="00E05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знания мира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ма красоты и гармонии с миром в стихотворении М.Ю.Лермонтова «Л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к», «На севере диком…»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аблюдение и словесное описание зримого мира. Цветочные сочетания в окружающем пейзаже. Красота природы и ее гармония с человеком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природ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добра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ветственность человека за окружающую среду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род –созидатель в стих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ении Н.А.Некрасова «Железная дорога»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Беседа о тяжелом крест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ь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янском труде, о простом народе, о несправедлив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сти и отношении к чуж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му труду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бра, справ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вости, милосердия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ценность че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ческой жизни, смысл жизни;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любовь к Р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и, своему народу, св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му краю, служение От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тву;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SimSun" w:hAnsi="Times New Roman" w:cs="Tahoma"/>
                <w:kern w:val="1"/>
                <w:sz w:val="24"/>
                <w:szCs w:val="24"/>
                <w:lang w:eastAsia="hi-IN" w:bidi="hi-IN"/>
              </w:rPr>
              <w:t>Гордость Н.С.Лескова за народ в сказе «Левша»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Беседа о народных умельцах, о патриотизме, о труде на благо Родины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любовь к Р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и, своему народу,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 ценность че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ческой жизни, смысл жизни;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труда – как у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овия достижения маст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ва,  ценность творче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а.  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Предметная область ОДНКНР включается в учебный предмет история в объёме 5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Для реализации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6  классе выбраны следу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ю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щие темы рабочей программы:</w:t>
      </w: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ультурное пространство Европы и культура Др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й Руси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токи и особенности развития древнерусской культуры. Устное нар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е творчество. Христ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ские основы древн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усского искусства. Ик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. Возникновение письменности. Начало летописания. Значение древнерусской культуры в развитии европейской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Ценность 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человеческой жизни, смысл жизни; </w:t>
            </w: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</w:t>
            </w: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н</w:t>
            </w: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мира как принципа жизни, </w:t>
            </w: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бра, справедливости, милос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ия, чести, достоинства; свобода совести и веро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едания; толерантность, 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ок истории и культуры родного края в древности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ind w:right="4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тория развития ку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уры Оренбургского  края в древности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любви к Родине, народу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расот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традициям своего  народа.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одной край в истории и культуре Руси 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XIII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XIV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ind w:right="4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тория развития ку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уры Оренбургского  края в древности и в п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иод раздробленности русских земель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любви к малой Родине, народу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расот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традициям н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да.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усская православная 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рковь в XV — начале XVI в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менения в положении Русской православной церкви. Флорентийская уния. Монастыри и их роль. Ереси. Нестяжатели и иосифляне. Теория «Москва – Третий Рим»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бра, справ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вости, милосердия, ч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, достоинства; свобода совести и вероисповед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; толерантность, пр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вление о вере, духовной культуре.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ирование культурно- го пространства единого Российского государства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обенности русской культуры. Общественная мысль и летописание. Литература. Зодчество. Живопись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Ценность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мира как при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па жизни, представл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е о вере, духовной культуре и светской этике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</w:tbl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6"/>
          <w:szCs w:val="26"/>
          <w:lang w:eastAsia="ru-RU"/>
        </w:rPr>
      </w:pPr>
    </w:p>
    <w:p w:rsidR="002C123C" w:rsidRP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Предметная область ОДНКНР включается в учебный предмет изобразительное искусство в объёме 3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Для реализации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6 классе выбраны следую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szCs w:val="24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онструктивные зарисовки домашних животных.</w:t>
            </w:r>
          </w:p>
        </w:tc>
        <w:tc>
          <w:tcPr>
            <w:tcW w:w="2835" w:type="dxa"/>
          </w:tcPr>
          <w:p w:rsidR="002C123C" w:rsidRPr="002C123C" w:rsidRDefault="002C123C" w:rsidP="002C123C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еседа о домашних ж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вотных.  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нималистич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кий жанр в живописи. Творчество художников-анималистов: Е. И. Ч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ушина, В. А. Ватагина, И. С. Ефимова и др. Сравнительный анализ анатомии животных.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Н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броски домашних живо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т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ых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природ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добра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ветственность человека за окружающую среду.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расота народного кост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ю</w:t>
            </w: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а.</w:t>
            </w:r>
          </w:p>
        </w:tc>
        <w:tc>
          <w:tcPr>
            <w:tcW w:w="2835" w:type="dxa"/>
          </w:tcPr>
          <w:p w:rsidR="002C123C" w:rsidRPr="002C123C" w:rsidRDefault="002C123C" w:rsidP="002C123C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Красота традиционной народной одежды. Н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циональный костюм как символ народа, страны. Украшения в народном костюме. Виды орнаме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н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та. Использование орн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мента для украшения одежды.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 к Родине, народу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традициям н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да.</w:t>
            </w:r>
          </w:p>
        </w:tc>
      </w:tr>
      <w:tr w:rsidR="002C123C" w:rsidRPr="002C123C" w:rsidTr="00E05B15">
        <w:tc>
          <w:tcPr>
            <w:tcW w:w="116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054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рхитектурные памятники нашего края.</w:t>
            </w:r>
          </w:p>
        </w:tc>
        <w:tc>
          <w:tcPr>
            <w:tcW w:w="2835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Архитектура как вид изобразительного иску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с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ства. Памятники Москвы и Санкт-Петербурга. А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р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хитектурные памятники родного края. </w:t>
            </w:r>
          </w:p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Современная архитект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у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ра.</w:t>
            </w:r>
            <w:r w:rsidRPr="002C123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977" w:type="dxa"/>
          </w:tcPr>
          <w:p w:rsidR="002C123C" w:rsidRPr="002C123C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труда и творч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C123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ва. Любовь к России, своему народу, своему краю.</w:t>
            </w:r>
          </w:p>
        </w:tc>
      </w:tr>
    </w:tbl>
    <w:p w:rsidR="002C123C" w:rsidRPr="0009206F" w:rsidRDefault="002C123C" w:rsidP="002C123C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Предметная область ОДНКНР включается в учебный предмет музыка  в объёме 3 часов. </w:t>
      </w: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Для реализации</w:t>
      </w:r>
      <w:r w:rsidRPr="002C123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ой области ОДНКНР в 6 классе выбраны следу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ю</w:t>
      </w:r>
      <w:r w:rsidRPr="002C123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щие темы рабочей программы:</w:t>
      </w:r>
    </w:p>
    <w:p w:rsidR="002C123C" w:rsidRPr="0009206F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Cs/>
          <w:sz w:val="28"/>
          <w:lang w:eastAsia="ru-RU"/>
        </w:rPr>
      </w:pP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5"/>
        <w:gridCol w:w="3054"/>
        <w:gridCol w:w="2835"/>
        <w:gridCol w:w="2977"/>
      </w:tblGrid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одержание 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Формируемые ценности</w:t>
            </w: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1 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узыка души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ак музыка влияет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на состояние души чел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ека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добра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важение к самому себе и другим людям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C123C" w:rsidRPr="0009206F" w:rsidTr="00E05B15">
        <w:tc>
          <w:tcPr>
            <w:tcW w:w="116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7 – 8 </w:t>
            </w:r>
          </w:p>
        </w:tc>
        <w:tc>
          <w:tcPr>
            <w:tcW w:w="3054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узыка объединяет людей</w:t>
            </w:r>
          </w:p>
        </w:tc>
        <w:tc>
          <w:tcPr>
            <w:tcW w:w="2835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color w:val="000000"/>
                <w:shd w:val="clear" w:color="auto" w:fill="FFFFFF"/>
                <w:lang w:eastAsia="ru-RU"/>
              </w:rPr>
              <w:t xml:space="preserve">Ради общих благих целей. </w:t>
            </w:r>
            <w:r w:rsidRPr="0009206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пособность музыки объединять людей.</w:t>
            </w:r>
          </w:p>
        </w:tc>
        <w:tc>
          <w:tcPr>
            <w:tcW w:w="2977" w:type="dxa"/>
          </w:tcPr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любви к Родине, народу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ность красоты.</w:t>
            </w:r>
          </w:p>
          <w:p w:rsidR="002C123C" w:rsidRPr="0009206F" w:rsidRDefault="002C123C" w:rsidP="00E05B15">
            <w:pPr>
              <w:widowControl w:val="0"/>
              <w:spacing w:after="0" w:line="240" w:lineRule="auto"/>
              <w:ind w:right="-43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09206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юбовь к России, своему народу, своему краю</w:t>
            </w:r>
          </w:p>
        </w:tc>
      </w:tr>
    </w:tbl>
    <w:p w:rsid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123C" w:rsidRDefault="002C123C" w:rsidP="002C123C">
      <w:pPr>
        <w:widowControl w:val="0"/>
        <w:spacing w:after="0" w:line="240" w:lineRule="auto"/>
        <w:ind w:right="-43" w:firstLine="540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09206F" w:rsidRPr="002C123C" w:rsidRDefault="002C123C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План </w:t>
      </w:r>
      <w:r w:rsidR="0009206F"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неурочной работы </w:t>
      </w:r>
    </w:p>
    <w:p w:rsidR="0009206F" w:rsidRPr="002C123C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по духовно – нравственному воспитанию учащихся 6-х классов</w:t>
      </w:r>
    </w:p>
    <w:p w:rsidR="0009206F" w:rsidRPr="002C123C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МОБУ «Новосергиевская средняя общеобразовательная </w:t>
      </w:r>
    </w:p>
    <w:p w:rsidR="0009206F" w:rsidRPr="002C123C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школа №3 им. генерала А.И. Елагина»</w:t>
      </w:r>
    </w:p>
    <w:p w:rsidR="0009206F" w:rsidRPr="002C123C" w:rsidRDefault="0009206F" w:rsidP="0009206F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b/>
          <w:sz w:val="24"/>
          <w:szCs w:val="24"/>
          <w:lang w:eastAsia="ru-RU"/>
        </w:rPr>
        <w:t>2018-2019 учебный год</w:t>
      </w:r>
    </w:p>
    <w:p w:rsidR="0009206F" w:rsidRPr="002C123C" w:rsidRDefault="0009206F" w:rsidP="0009206F">
      <w:pPr>
        <w:spacing w:after="0"/>
        <w:jc w:val="center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2C123C">
        <w:rPr>
          <w:rFonts w:ascii="Times New Roman" w:eastAsia="Times New Roman" w:hAnsi="Times New Roman"/>
          <w:i/>
          <w:sz w:val="24"/>
          <w:szCs w:val="24"/>
          <w:lang w:eastAsia="ru-RU"/>
        </w:rPr>
        <w:t>Основы духовно-нравственной культуры народов Росс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67"/>
        <w:gridCol w:w="4471"/>
        <w:gridCol w:w="1985"/>
      </w:tblGrid>
      <w:tr w:rsidR="0009206F" w:rsidRPr="00E05B15" w:rsidTr="00E05B15">
        <w:tc>
          <w:tcPr>
            <w:tcW w:w="2867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Вид деятельности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Предметы, мероприятия.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Кол-во часов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  <w:tr w:rsidR="0009206F" w:rsidRPr="00E05B15" w:rsidTr="00E05B15">
        <w:tc>
          <w:tcPr>
            <w:tcW w:w="2867" w:type="dxa"/>
            <w:vMerge w:val="restart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Урочная </w:t>
            </w: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Русский язык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сочинение по картине, пословицы, поговорки,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4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Литература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сказки, фольклор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4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История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культура и быт народов Руси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5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Обществознание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(семья, мораль, религия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4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Музыка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Искусство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23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  <w:tr w:rsidR="0009206F" w:rsidRPr="00E05B15" w:rsidTr="00E05B15">
        <w:tc>
          <w:tcPr>
            <w:tcW w:w="2867" w:type="dxa"/>
            <w:vMerge w:val="restart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неурочная</w:t>
            </w: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Часы общения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3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ТД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(День рождения школы,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арад национальностей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Музейный час, экскурсии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(Тевкелев брод,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Древнерусская письменность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иносеанс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Акции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(«Милосердие», 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«День добрых дел»)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</w:tr>
      <w:tr w:rsidR="0009206F" w:rsidRPr="00E05B15" w:rsidTr="00E05B15">
        <w:tc>
          <w:tcPr>
            <w:tcW w:w="2867" w:type="dxa"/>
            <w:vMerge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11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  <w:tr w:rsidR="0009206F" w:rsidRPr="00E05B15" w:rsidTr="00E05B15">
        <w:tc>
          <w:tcPr>
            <w:tcW w:w="2867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471" w:type="dxa"/>
          </w:tcPr>
          <w:p w:rsidR="0009206F" w:rsidRPr="00E05B15" w:rsidRDefault="0009206F" w:rsidP="00E05B1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ИТОГО ЗА ГОД</w:t>
            </w:r>
          </w:p>
        </w:tc>
        <w:tc>
          <w:tcPr>
            <w:tcW w:w="1985" w:type="dxa"/>
          </w:tcPr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05B15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34</w:t>
            </w:r>
          </w:p>
          <w:p w:rsidR="0009206F" w:rsidRPr="00E05B15" w:rsidRDefault="0009206F" w:rsidP="00E05B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</w:p>
        </w:tc>
      </w:tr>
    </w:tbl>
    <w:p w:rsidR="0009206F" w:rsidRPr="0009206F" w:rsidRDefault="0009206F" w:rsidP="0009206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9206F" w:rsidRDefault="0009206F" w:rsidP="0009206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77A29" w:rsidRDefault="00D77A29" w:rsidP="0009206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77A29" w:rsidRDefault="00D77A29" w:rsidP="0009206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77A29" w:rsidRPr="0009206F" w:rsidRDefault="00D77A29" w:rsidP="0009206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82104" w:rsidRPr="00F53D0C" w:rsidRDefault="00182104" w:rsidP="00E906AD">
      <w:pPr>
        <w:spacing w:line="240" w:lineRule="auto"/>
        <w:ind w:firstLine="851"/>
        <w:rPr>
          <w:rFonts w:ascii="Times New Roman" w:hAnsi="Times New Roman"/>
          <w:b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2.3. Программа воспитания и социализации обучающихся</w:t>
      </w:r>
      <w:r w:rsidRPr="00F53D0C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</w:p>
    <w:p w:rsidR="00182104" w:rsidRPr="00F53D0C" w:rsidRDefault="00182104" w:rsidP="00E906AD">
      <w:pPr>
        <w:spacing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Пояснительная записка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Программа воспитания и социализации обучающихся на ступени основного общего о</w:t>
      </w:r>
      <w:r w:rsidRPr="00F53D0C">
        <w:rPr>
          <w:rFonts w:ascii="Times New Roman" w:hAnsi="Times New Roman"/>
          <w:color w:val="000000"/>
          <w:sz w:val="24"/>
          <w:szCs w:val="24"/>
        </w:rPr>
        <w:t>б</w:t>
      </w:r>
      <w:r w:rsidRPr="00F53D0C">
        <w:rPr>
          <w:rFonts w:ascii="Times New Roman" w:hAnsi="Times New Roman"/>
          <w:color w:val="000000"/>
          <w:sz w:val="24"/>
          <w:szCs w:val="24"/>
        </w:rPr>
        <w:t>разования МОБУ «Н</w:t>
      </w:r>
      <w:r w:rsidR="007442CE">
        <w:rPr>
          <w:rFonts w:ascii="Times New Roman" w:hAnsi="Times New Roman"/>
          <w:color w:val="000000"/>
          <w:sz w:val="24"/>
          <w:szCs w:val="24"/>
        </w:rPr>
        <w:t xml:space="preserve">овосергиевская </w:t>
      </w:r>
      <w:r w:rsidRPr="00F53D0C">
        <w:rPr>
          <w:rFonts w:ascii="Times New Roman" w:hAnsi="Times New Roman"/>
          <w:color w:val="000000"/>
          <w:sz w:val="24"/>
          <w:szCs w:val="24"/>
        </w:rPr>
        <w:t>СОШ №</w:t>
      </w:r>
      <w:r w:rsidR="007442C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3D0C">
        <w:rPr>
          <w:rFonts w:ascii="Times New Roman" w:hAnsi="Times New Roman"/>
          <w:color w:val="000000"/>
          <w:sz w:val="24"/>
          <w:szCs w:val="24"/>
        </w:rPr>
        <w:t>3</w:t>
      </w:r>
      <w:r w:rsidR="007442CE">
        <w:rPr>
          <w:rFonts w:ascii="Times New Roman" w:hAnsi="Times New Roman"/>
          <w:color w:val="000000"/>
          <w:sz w:val="24"/>
          <w:szCs w:val="24"/>
        </w:rPr>
        <w:t xml:space="preserve"> им. генерала А.И. Елагина</w:t>
      </w:r>
      <w:r w:rsidRPr="00F53D0C">
        <w:rPr>
          <w:rFonts w:ascii="Times New Roman" w:hAnsi="Times New Roman"/>
          <w:color w:val="000000"/>
          <w:sz w:val="24"/>
          <w:szCs w:val="24"/>
        </w:rPr>
        <w:t>» (далее Програ</w:t>
      </w:r>
      <w:r w:rsidRPr="00F53D0C">
        <w:rPr>
          <w:rFonts w:ascii="Times New Roman" w:hAnsi="Times New Roman"/>
          <w:color w:val="000000"/>
          <w:sz w:val="24"/>
          <w:szCs w:val="24"/>
        </w:rPr>
        <w:t>м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ма) </w:t>
      </w:r>
      <w:r w:rsidRPr="00F53D0C">
        <w:rPr>
          <w:rFonts w:ascii="Times New Roman" w:hAnsi="Times New Roman"/>
          <w:sz w:val="24"/>
          <w:szCs w:val="24"/>
        </w:rPr>
        <w:t>разработана в соответствии с законодательными актами и нормативными док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ментами, касающимися прав человека, сфер образования и культуры:</w:t>
      </w:r>
    </w:p>
    <w:p w:rsidR="00182104" w:rsidRPr="00F53D0C" w:rsidRDefault="00182104" w:rsidP="00117556">
      <w:pPr>
        <w:pStyle w:val="ac"/>
        <w:numPr>
          <w:ilvl w:val="0"/>
          <w:numId w:val="233"/>
        </w:numPr>
        <w:autoSpaceDE w:val="0"/>
        <w:autoSpaceDN w:val="0"/>
        <w:adjustRightInd w:val="0"/>
        <w:jc w:val="both"/>
        <w:rPr>
          <w:rFonts w:ascii="Times New Roman" w:hAnsi="Times New Roman"/>
        </w:rPr>
      </w:pPr>
      <w:r w:rsidRPr="00F53D0C">
        <w:rPr>
          <w:rFonts w:ascii="Times New Roman" w:hAnsi="Times New Roman"/>
        </w:rPr>
        <w:t>Конвенция ООН о правах ребенка.</w:t>
      </w:r>
    </w:p>
    <w:p w:rsidR="00182104" w:rsidRPr="00F53D0C" w:rsidRDefault="00182104" w:rsidP="00117556">
      <w:pPr>
        <w:pStyle w:val="afb"/>
        <w:numPr>
          <w:ilvl w:val="0"/>
          <w:numId w:val="23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онституция РФ</w:t>
      </w:r>
    </w:p>
    <w:p w:rsidR="00182104" w:rsidRPr="00F53D0C" w:rsidRDefault="00182104" w:rsidP="00117556">
      <w:pPr>
        <w:pStyle w:val="afb"/>
        <w:numPr>
          <w:ilvl w:val="0"/>
          <w:numId w:val="23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Федеральный </w:t>
      </w:r>
      <w:hyperlink r:id="rId29" w:tooltip="Федеральный закон от 29.12.2012 N 273-ФЗ (ред. от 07.05.2013) &quot;Об образовании в Российской Федерации&quot;------------ Недействующая редакция{КонсультантПлюс}" w:history="1">
        <w:r w:rsidRPr="00F53D0C">
          <w:rPr>
            <w:rFonts w:ascii="Times New Roman" w:hAnsi="Times New Roman"/>
            <w:color w:val="000000"/>
            <w:sz w:val="24"/>
            <w:szCs w:val="24"/>
          </w:rPr>
          <w:t>закон</w:t>
        </w:r>
      </w:hyperlink>
      <w:r w:rsidRPr="00F53D0C">
        <w:rPr>
          <w:rFonts w:ascii="Times New Roman" w:hAnsi="Times New Roman"/>
          <w:color w:val="000000"/>
          <w:sz w:val="24"/>
          <w:szCs w:val="24"/>
        </w:rPr>
        <w:t xml:space="preserve"> от 29.12.2012 N 273-ФЗ "Об образовании в Российской Федер</w:t>
      </w:r>
      <w:r w:rsidRPr="00F53D0C">
        <w:rPr>
          <w:rFonts w:ascii="Times New Roman" w:hAnsi="Times New Roman"/>
          <w:color w:val="000000"/>
          <w:sz w:val="24"/>
          <w:szCs w:val="24"/>
        </w:rPr>
        <w:t>а</w:t>
      </w:r>
      <w:r w:rsidRPr="00F53D0C">
        <w:rPr>
          <w:rFonts w:ascii="Times New Roman" w:hAnsi="Times New Roman"/>
          <w:color w:val="000000"/>
          <w:sz w:val="24"/>
          <w:szCs w:val="24"/>
        </w:rPr>
        <w:t>ции".</w:t>
      </w:r>
    </w:p>
    <w:p w:rsidR="00182104" w:rsidRPr="00F53D0C" w:rsidRDefault="00182104" w:rsidP="00117556">
      <w:pPr>
        <w:pStyle w:val="afb"/>
        <w:numPr>
          <w:ilvl w:val="0"/>
          <w:numId w:val="23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Государственная программа Российской Федерации «Развитие образования на 2013-2020 годы» </w:t>
      </w:r>
    </w:p>
    <w:p w:rsidR="00182104" w:rsidRPr="00F53D0C" w:rsidRDefault="00182104" w:rsidP="00117556">
      <w:pPr>
        <w:pStyle w:val="afb"/>
        <w:numPr>
          <w:ilvl w:val="0"/>
          <w:numId w:val="23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едеральный  закон  от 29  декабря  2010  г. № 436-ФЗ «О защите детей от  информ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ции, причиняющей  вред  их  здоровью  и  развитию»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Федеральный закон от 24 июня </w:t>
      </w:r>
      <w:smartTag w:uri="urn:schemas-microsoft-com:office:smarttags" w:element="metricconverter">
        <w:smartTagPr>
          <w:attr w:name="ProductID" w:val="1999 г"/>
        </w:smartTagPr>
        <w:r w:rsidRPr="00F53D0C">
          <w:rPr>
            <w:rFonts w:ascii="Times New Roman" w:hAnsi="Times New Roman"/>
            <w:sz w:val="24"/>
            <w:szCs w:val="24"/>
          </w:rPr>
          <w:t>1999 г</w:t>
        </w:r>
      </w:smartTag>
      <w:r w:rsidRPr="00F53D0C">
        <w:rPr>
          <w:rFonts w:ascii="Times New Roman" w:hAnsi="Times New Roman"/>
          <w:sz w:val="24"/>
          <w:szCs w:val="24"/>
        </w:rPr>
        <w:t>. № 120 – ФЗ «Об основах системы профилакт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ки безнадзорности  и правонарушений  несовершеннолетних»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каз Президента Российской Федерации «О Национальной стратегии действий в и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тересах детей на 2012–2017 годы»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атегия государственной национальной политики Российской Федерации на п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риод до 2025 года (утверждена Указом Президента Российской Федерации от 19 декабря </w:t>
      </w:r>
      <w:smartTag w:uri="urn:schemas-microsoft-com:office:smarttags" w:element="metricconverter">
        <w:smartTagPr>
          <w:attr w:name="ProductID" w:val="2012 г"/>
        </w:smartTagPr>
        <w:r w:rsidRPr="00F53D0C">
          <w:rPr>
            <w:rFonts w:ascii="Times New Roman" w:hAnsi="Times New Roman"/>
            <w:sz w:val="24"/>
            <w:szCs w:val="24"/>
          </w:rPr>
          <w:t>2012 г</w:t>
        </w:r>
      </w:smartTag>
      <w:r w:rsidRPr="00F53D0C">
        <w:rPr>
          <w:rFonts w:ascii="Times New Roman" w:hAnsi="Times New Roman"/>
          <w:sz w:val="24"/>
          <w:szCs w:val="24"/>
        </w:rPr>
        <w:t>. № 1666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онцепция общенациональной системы выявления и развития молодых талантов (У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 xml:space="preserve">верждена Президентом Российской Федерации 3 апреля </w:t>
      </w:r>
      <w:smartTag w:uri="urn:schemas-microsoft-com:office:smarttags" w:element="metricconverter">
        <w:smartTagPr>
          <w:attr w:name="ProductID" w:val="2012 г"/>
        </w:smartTagPr>
        <w:r w:rsidRPr="00F53D0C">
          <w:rPr>
            <w:rFonts w:ascii="Times New Roman" w:hAnsi="Times New Roman"/>
            <w:sz w:val="24"/>
            <w:szCs w:val="24"/>
          </w:rPr>
          <w:t>2012 г</w:t>
        </w:r>
      </w:smartTag>
      <w:r w:rsidRPr="00F53D0C">
        <w:rPr>
          <w:rFonts w:ascii="Times New Roman" w:hAnsi="Times New Roman"/>
          <w:sz w:val="24"/>
          <w:szCs w:val="24"/>
        </w:rPr>
        <w:t>.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едеральный государственный стандарт начального общего образования (утве</w:t>
      </w:r>
      <w:r w:rsidRPr="00F53D0C">
        <w:rPr>
          <w:rFonts w:ascii="Times New Roman" w:hAnsi="Times New Roman"/>
          <w:sz w:val="24"/>
          <w:szCs w:val="24"/>
        </w:rPr>
        <w:t>р</w:t>
      </w:r>
      <w:r w:rsidRPr="00F53D0C">
        <w:rPr>
          <w:rFonts w:ascii="Times New Roman" w:hAnsi="Times New Roman"/>
          <w:sz w:val="24"/>
          <w:szCs w:val="24"/>
        </w:rPr>
        <w:t>жден приказом Министерства образования и науки РФ 6.10.2009 г.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едеральный государственный образовательный стандарт основного общего образ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ия (утвержден приказом Министерства образования и науки РФ 17.12.2010 г. № 1897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онцепция профилактики употребления психоактивных веществ в образовательной среде (письмо  Минобрнауки  России от  05.09.2011 г. № МД-1197/06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"Патриотическое воспитание граждан Российской Федерации на 2016-2020 годы"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онцепция духовно-нравственного развития и воспитания личности гражданина Ро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сии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исьмо Министерства образования и науки РФ</w:t>
      </w:r>
      <w:r w:rsidRPr="00F53D0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«Об организации внеурочной де</w:t>
      </w:r>
      <w:r w:rsidRPr="00F53D0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я</w:t>
      </w:r>
      <w:r w:rsidRPr="00F53D0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ельности при введении федерального государственного образовательного ста</w:t>
      </w:r>
      <w:r w:rsidRPr="00F53D0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</w:t>
      </w:r>
      <w:r w:rsidRPr="00F53D0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дарта общего образования» от 12 мая 2011 года № 03-296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исьмо о направлении Программы развития воспитательной компоненты в общеоб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 xml:space="preserve">зовательных учреждениях (от 13 мая </w:t>
      </w:r>
      <w:smartTag w:uri="urn:schemas-microsoft-com:office:smarttags" w:element="metricconverter">
        <w:smartTagPr>
          <w:attr w:name="ProductID" w:val="2013 г"/>
        </w:smartTagPr>
        <w:r w:rsidRPr="00F53D0C">
          <w:rPr>
            <w:rFonts w:ascii="Times New Roman" w:hAnsi="Times New Roman"/>
            <w:sz w:val="24"/>
            <w:szCs w:val="24"/>
          </w:rPr>
          <w:t>2013 г</w:t>
        </w:r>
      </w:smartTag>
      <w:r w:rsidRPr="00F53D0C">
        <w:rPr>
          <w:rFonts w:ascii="Times New Roman" w:hAnsi="Times New Roman"/>
          <w:sz w:val="24"/>
          <w:szCs w:val="24"/>
        </w:rPr>
        <w:t>. № ИР-352/09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исьмо о направлении Рекомендаций по формированию перечня мер и мероприятий по реализации программы развития воспитательной компоненты в общеобразовате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 xml:space="preserve">ной школе (от 12 июля </w:t>
      </w:r>
      <w:smartTag w:uri="urn:schemas-microsoft-com:office:smarttags" w:element="metricconverter">
        <w:smartTagPr>
          <w:attr w:name="ProductID" w:val="2013 г"/>
        </w:smartTagPr>
        <w:r w:rsidRPr="00F53D0C">
          <w:rPr>
            <w:rFonts w:ascii="Times New Roman" w:hAnsi="Times New Roman"/>
            <w:sz w:val="24"/>
            <w:szCs w:val="24"/>
          </w:rPr>
          <w:t>2013 г</w:t>
        </w:r>
      </w:smartTag>
      <w:r w:rsidRPr="00F53D0C">
        <w:rPr>
          <w:rFonts w:ascii="Times New Roman" w:hAnsi="Times New Roman"/>
          <w:sz w:val="24"/>
          <w:szCs w:val="24"/>
        </w:rPr>
        <w:t>. № 09-879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акон Оренбургской области «Об образовании в Оренбургской области» (от 06.09.2013 г. № 1698/506-V-ОЗ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лан мероприятий («дорожная карта») «Повышение эффективности и качества у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луг в сфере образования Оренбургской области» на 2013–2018 годы (постановление П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вительства Оренбургской области от 30.04.2013 г. № 348-п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екомендации по организации внеурочной деятельности в рамках реализации фед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рального государственного образовательного стандарта начального и общего образ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ия в Оренбургской области (письмо министерства образования Оренбургской 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ласти от 20.09.2010 г.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екомендации по организации внеурочной деятельности в рамках реализации фед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рального государственного образовательного стандарта начального и общего образ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ия в Оренбургской области (письмо министерства образования Оренбургской 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ласти от 20.09.2010 г.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онцепция «Воспитание  оренбуржца  XXI  века» (утв. решением коллегии министе</w:t>
      </w:r>
      <w:r w:rsidRPr="00F53D0C">
        <w:rPr>
          <w:rFonts w:ascii="Times New Roman" w:hAnsi="Times New Roman"/>
          <w:sz w:val="24"/>
          <w:szCs w:val="24"/>
        </w:rPr>
        <w:t>р</w:t>
      </w:r>
      <w:r w:rsidRPr="00F53D0C">
        <w:rPr>
          <w:rFonts w:ascii="Times New Roman" w:hAnsi="Times New Roman"/>
          <w:sz w:val="24"/>
          <w:szCs w:val="24"/>
        </w:rPr>
        <w:t xml:space="preserve">ства образования Оренбургской  области от 26 мая </w:t>
      </w:r>
      <w:smartTag w:uri="urn:schemas-microsoft-com:office:smarttags" w:element="metricconverter">
        <w:smartTagPr>
          <w:attr w:name="ProductID" w:val="2006 г"/>
        </w:smartTagPr>
        <w:r w:rsidRPr="00F53D0C">
          <w:rPr>
            <w:rFonts w:ascii="Times New Roman" w:hAnsi="Times New Roman"/>
            <w:sz w:val="24"/>
            <w:szCs w:val="24"/>
          </w:rPr>
          <w:t>2006 г</w:t>
        </w:r>
      </w:smartTag>
      <w:r w:rsidRPr="00F53D0C">
        <w:rPr>
          <w:rFonts w:ascii="Times New Roman" w:hAnsi="Times New Roman"/>
          <w:sz w:val="24"/>
          <w:szCs w:val="24"/>
        </w:rPr>
        <w:t>.).</w:t>
      </w:r>
    </w:p>
    <w:p w:rsidR="00182104" w:rsidRPr="00F53D0C" w:rsidRDefault="00182104" w:rsidP="00117556">
      <w:pPr>
        <w:numPr>
          <w:ilvl w:val="0"/>
          <w:numId w:val="233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окальные акты образовательной организации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се эти юридические документы утверждают гарантии прав ребенка получать з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я и воспитываться в соответствии с теми культурно-историческими традициями, которые явл</w:t>
      </w:r>
      <w:r w:rsidRPr="00F53D0C">
        <w:rPr>
          <w:rFonts w:ascii="Times New Roman" w:hAnsi="Times New Roman"/>
          <w:sz w:val="24"/>
          <w:szCs w:val="24"/>
        </w:rPr>
        <w:t>я</w:t>
      </w:r>
      <w:r w:rsidRPr="00F53D0C">
        <w:rPr>
          <w:rFonts w:ascii="Times New Roman" w:hAnsi="Times New Roman"/>
          <w:sz w:val="24"/>
          <w:szCs w:val="24"/>
        </w:rPr>
        <w:t>ются для него родными. Для русского человека эти традиции коренятся в Православии – г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ударствообразующей и культурообразующей духовной среде России. Великий русский п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дагог К.Д. Ушинский писал, что, прежде чем перейти к твердой пище, ребенок вскармлив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ется молоком матери, прежде чем учить ребенка любить другие страны и другие народы, 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до его научить уважать свою страну и свой народ. Воспитание должно быть культуросо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 xml:space="preserve">разным, тогда только можно сформировать гражданина своей страны, нравственно развитую личность. </w:t>
      </w:r>
    </w:p>
    <w:p w:rsidR="00182104" w:rsidRPr="00F53D0C" w:rsidRDefault="00182104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Программа воспитания и социализации обучающихся на ступени основного общего образования </w:t>
      </w:r>
      <w:r w:rsidRPr="00F53D0C">
        <w:rPr>
          <w:rFonts w:ascii="Times New Roman" w:hAnsi="Times New Roman"/>
          <w:sz w:val="24"/>
          <w:szCs w:val="24"/>
        </w:rPr>
        <w:t>учитывает цель Программы развития школы – совершенствование  школьной развивающей образовательной среды в условиях модернизации образования,  содейству</w:t>
      </w:r>
      <w:r w:rsidRPr="00F53D0C">
        <w:rPr>
          <w:rFonts w:ascii="Times New Roman" w:hAnsi="Times New Roman"/>
          <w:sz w:val="24"/>
          <w:szCs w:val="24"/>
        </w:rPr>
        <w:t>ю</w:t>
      </w:r>
      <w:r w:rsidRPr="00F53D0C">
        <w:rPr>
          <w:rFonts w:ascii="Times New Roman" w:hAnsi="Times New Roman"/>
          <w:sz w:val="24"/>
          <w:szCs w:val="24"/>
        </w:rPr>
        <w:t>щей становлению каждого учащегося как компетентной, социально интегрированной и м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бильной личности, способной к постоянному совершенствованию себя; самоактуал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зации, саморазвитию, самореализации и самообразованию всех участников образовательного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 xml:space="preserve">цесса.    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современном обществе в связи с экономическим, образовательным и духовным ра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слоением существует многообразие представлений о человеке и его предназначении в жизни. Различные партии, фракции, организации, религиозные концессии, национальные объедин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ния формулируют свои, нередко противоположные друг другу цели воспитания. Вопрос о целях воспитания представляется особо значимым сейчас еще и потому, что идет процесс формирования нового поколения российских граждан. 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оспитание гражданина страны – одно из главных условий национального возрожд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ния. Понятие </w:t>
      </w:r>
      <w:r w:rsidRPr="00F53D0C">
        <w:rPr>
          <w:rStyle w:val="afd"/>
          <w:rFonts w:ascii="Times New Roman" w:hAnsi="Times New Roman"/>
          <w:szCs w:val="24"/>
        </w:rPr>
        <w:t>гражданственность</w:t>
      </w:r>
      <w:r w:rsidRPr="00F53D0C">
        <w:rPr>
          <w:rFonts w:ascii="Times New Roman" w:hAnsi="Times New Roman"/>
          <w:sz w:val="24"/>
          <w:szCs w:val="24"/>
        </w:rPr>
        <w:t xml:space="preserve"> предполагает освоение и реализацию ребенком своих прав и обязанностей по отношению к себе самому, своей семье, коллективу, к родному краю, Отечеству, планете Земля. Формируя гражданина, мы, прежде всего, должны видеть в нем человека. Поэтому гражданин с педагогической точки зрения – это самобытная индивид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альность, личность, обладающая единством духовно-нравственного и правового долга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Духовно-нравственное воспитание является неотъемлемой частью общего учебно-воспитательного процесса, осуществляемого в системе отечественного образования. Трад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ционная педагогика считает необходимым целенаправленное развитие у человека проявл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й духовности, а точнее – ее светлой стороны, ориентированной на доброту, любовь, ист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 xml:space="preserve">ну, уважение к другим людям, сострадание, сочувствие, что соответствует православным ценностным ориентациям, определяющим смысл жизни человека как непрерывное духовно-нравственное его совершенствование. 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современной педагогике живут идеи самоценности детства, сотрудничества, ди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лога, педагогической поддержки, самоопределения и самоактуализации личности, ди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мичности, эмпатии и толерантности. Следовательно, встает задача создания ребенку условий для св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бодного выбора форм, способов самореализации на основе освоения общечеловеческих ц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остей. Необходимо, чтобы воспитательная среда была как можно более разнообразной, в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риативной. Именно эту задачу решают различные разделы и направл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 программы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ограмма содержит восемь разделов: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ервый раздел</w:t>
      </w:r>
      <w:r w:rsidRPr="00F53D0C">
        <w:rPr>
          <w:rFonts w:ascii="Times New Roman" w:hAnsi="Times New Roman"/>
          <w:sz w:val="24"/>
          <w:szCs w:val="24"/>
        </w:rPr>
        <w:t xml:space="preserve"> – Цель и задачи воспитания и социализации обучающихся на ступ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 основного общего образовани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Второй раздел</w:t>
      </w:r>
      <w:r w:rsidRPr="00F53D0C">
        <w:rPr>
          <w:rFonts w:ascii="Times New Roman" w:hAnsi="Times New Roman"/>
          <w:sz w:val="24"/>
          <w:szCs w:val="24"/>
        </w:rPr>
        <w:t xml:space="preserve"> – 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Ценностные установки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воспитания 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>на ступени основного общего образовани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В третьем разделе</w:t>
      </w:r>
      <w:r w:rsidRPr="00F53D0C">
        <w:rPr>
          <w:rFonts w:ascii="Times New Roman" w:hAnsi="Times New Roman"/>
          <w:sz w:val="24"/>
          <w:szCs w:val="24"/>
        </w:rPr>
        <w:t xml:space="preserve"> – </w:t>
      </w:r>
      <w:r w:rsidRPr="00F53D0C">
        <w:rPr>
          <w:rFonts w:ascii="Times New Roman" w:hAnsi="Times New Roman"/>
          <w:color w:val="000000"/>
          <w:sz w:val="24"/>
          <w:szCs w:val="24"/>
        </w:rPr>
        <w:t>Основные направления и ценностные основы воспитания и с</w:t>
      </w:r>
      <w:r w:rsidRPr="00F53D0C">
        <w:rPr>
          <w:rFonts w:ascii="Times New Roman" w:hAnsi="Times New Roman"/>
          <w:color w:val="000000"/>
          <w:sz w:val="24"/>
          <w:szCs w:val="24"/>
        </w:rPr>
        <w:t>о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циализации обучающихся на ступени основного общего образования </w:t>
      </w:r>
      <w:r w:rsidRPr="00F53D0C">
        <w:rPr>
          <w:rFonts w:ascii="Times New Roman" w:hAnsi="Times New Roman"/>
          <w:sz w:val="24"/>
          <w:szCs w:val="24"/>
        </w:rPr>
        <w:t>– представлены 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щие задачи воспитания, систематизированные по основным направлениям воспитания и социал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зации школьников, раскрываются основные подходы к организации воспитания обучающи</w:t>
      </w:r>
      <w:r w:rsidRPr="00F53D0C">
        <w:rPr>
          <w:rFonts w:ascii="Times New Roman" w:hAnsi="Times New Roman"/>
          <w:sz w:val="24"/>
          <w:szCs w:val="24"/>
        </w:rPr>
        <w:t>х</w:t>
      </w:r>
      <w:r w:rsidRPr="00F53D0C">
        <w:rPr>
          <w:rFonts w:ascii="Times New Roman" w:hAnsi="Times New Roman"/>
          <w:sz w:val="24"/>
          <w:szCs w:val="24"/>
        </w:rPr>
        <w:t xml:space="preserve">ся (аксиологический, системно-деятельностный, развивающий). </w:t>
      </w:r>
    </w:p>
    <w:p w:rsidR="00182104" w:rsidRPr="00F53D0C" w:rsidRDefault="00182104" w:rsidP="00E906A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color w:val="000000"/>
          <w:spacing w:val="1"/>
          <w:sz w:val="24"/>
          <w:szCs w:val="24"/>
        </w:rPr>
      </w:pPr>
      <w:r w:rsidRPr="00F53D0C">
        <w:rPr>
          <w:rFonts w:ascii="Times New Roman" w:hAnsi="Times New Roman"/>
          <w:b/>
          <w:spacing w:val="1"/>
          <w:sz w:val="24"/>
          <w:szCs w:val="24"/>
        </w:rPr>
        <w:t>В четвертом разделе</w:t>
      </w:r>
      <w:r w:rsidRPr="00F53D0C">
        <w:rPr>
          <w:rFonts w:ascii="Times New Roman" w:hAnsi="Times New Roman"/>
          <w:color w:val="000000"/>
          <w:spacing w:val="1"/>
          <w:sz w:val="24"/>
          <w:szCs w:val="24"/>
        </w:rPr>
        <w:t xml:space="preserve"> – «Принципы и особенности организации содержания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воспит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а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ния и социализации обучающихся»</w:t>
      </w:r>
      <w:r w:rsidRPr="00F53D0C">
        <w:rPr>
          <w:rFonts w:ascii="Times New Roman" w:hAnsi="Times New Roman"/>
          <w:color w:val="000000"/>
          <w:spacing w:val="1"/>
          <w:sz w:val="24"/>
          <w:szCs w:val="24"/>
        </w:rPr>
        <w:t xml:space="preserve"> формулируются принципы и раскрываются особе</w:t>
      </w:r>
      <w:r w:rsidRPr="00F53D0C"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 w:rsidRPr="00F53D0C">
        <w:rPr>
          <w:rFonts w:ascii="Times New Roman" w:hAnsi="Times New Roman"/>
          <w:color w:val="000000"/>
          <w:spacing w:val="1"/>
          <w:sz w:val="24"/>
          <w:szCs w:val="24"/>
        </w:rPr>
        <w:t>ности организации  и воспитания и социализации обучающихс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ятый раздел</w:t>
      </w:r>
      <w:r w:rsidRPr="00F53D0C">
        <w:rPr>
          <w:rFonts w:ascii="Times New Roman" w:hAnsi="Times New Roman"/>
          <w:sz w:val="24"/>
          <w:szCs w:val="24"/>
        </w:rPr>
        <w:t xml:space="preserve"> – Содержание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воспитания 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>на ступени о</w:t>
      </w:r>
      <w:r w:rsidRPr="00F53D0C">
        <w:rPr>
          <w:rFonts w:ascii="Times New Roman" w:hAnsi="Times New Roman"/>
          <w:bCs/>
          <w:sz w:val="24"/>
          <w:szCs w:val="24"/>
        </w:rPr>
        <w:t>с</w:t>
      </w:r>
      <w:r w:rsidRPr="00F53D0C">
        <w:rPr>
          <w:rFonts w:ascii="Times New Roman" w:hAnsi="Times New Roman"/>
          <w:bCs/>
          <w:sz w:val="24"/>
          <w:szCs w:val="24"/>
        </w:rPr>
        <w:t>новного общего образования</w:t>
      </w:r>
      <w:r w:rsidRPr="00F53D0C">
        <w:rPr>
          <w:rFonts w:ascii="Times New Roman" w:hAnsi="Times New Roman"/>
          <w:sz w:val="24"/>
          <w:szCs w:val="24"/>
        </w:rPr>
        <w:t xml:space="preserve"> – в каждом из направлений воспитания и социализации об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чающихся, которые представлены в виде модулей, раскрывается соответствующая система базовых национальных ценностей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Шестой раздел</w:t>
      </w:r>
      <w:r w:rsidRPr="00F53D0C">
        <w:rPr>
          <w:rFonts w:ascii="Times New Roman" w:hAnsi="Times New Roman"/>
          <w:sz w:val="24"/>
          <w:szCs w:val="24"/>
        </w:rPr>
        <w:t xml:space="preserve"> – Совместная деятельность школы, семьи и общественности по форм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рованию воспитания и социализации обучающихся – формулирует и раскрывает основные условия повышения эффективности совместной воспитательной деятельности школы, семьи и общественности, особенности этой работы в современных условиях; задачи, формы и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ержание повышения педагогической культуры родителе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В седьмом разделе</w:t>
      </w:r>
      <w:r w:rsidRPr="00F53D0C">
        <w:rPr>
          <w:rFonts w:ascii="Times New Roman" w:hAnsi="Times New Roman"/>
          <w:sz w:val="24"/>
          <w:szCs w:val="24"/>
        </w:rPr>
        <w:t xml:space="preserve"> – Социальное проектирование подростков как ведущая форма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циализации     подростков</w:t>
      </w:r>
      <w:r w:rsidRPr="00F53D0C">
        <w:rPr>
          <w:rFonts w:ascii="Times New Roman" w:hAnsi="Times New Roman"/>
          <w:color w:val="000000"/>
          <w:sz w:val="24"/>
          <w:szCs w:val="24"/>
        </w:rPr>
        <w:t>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Восьмой раздел</w:t>
      </w:r>
      <w:r w:rsidRPr="00F53D0C">
        <w:rPr>
          <w:rFonts w:ascii="Times New Roman" w:hAnsi="Times New Roman"/>
          <w:sz w:val="24"/>
          <w:szCs w:val="24"/>
        </w:rPr>
        <w:t xml:space="preserve"> – </w:t>
      </w:r>
      <w:r w:rsidRPr="00F53D0C">
        <w:rPr>
          <w:rFonts w:ascii="Times New Roman" w:hAnsi="Times New Roman"/>
          <w:bCs/>
          <w:sz w:val="24"/>
          <w:szCs w:val="24"/>
        </w:rPr>
        <w:t>Критерии, показатели эффективности деятельности образовательн</w:t>
      </w:r>
      <w:r w:rsidRPr="00F53D0C">
        <w:rPr>
          <w:rFonts w:ascii="Times New Roman" w:hAnsi="Times New Roman"/>
          <w:bCs/>
          <w:sz w:val="24"/>
          <w:szCs w:val="24"/>
        </w:rPr>
        <w:t>о</w:t>
      </w:r>
      <w:r w:rsidRPr="00F53D0C">
        <w:rPr>
          <w:rFonts w:ascii="Times New Roman" w:hAnsi="Times New Roman"/>
          <w:bCs/>
          <w:sz w:val="24"/>
          <w:szCs w:val="24"/>
        </w:rPr>
        <w:t>го учреждения по психолого-педагогической</w:t>
      </w:r>
      <w:r w:rsidRPr="00F53D0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sz w:val="24"/>
          <w:szCs w:val="24"/>
        </w:rPr>
        <w:t>поддержке социализации обучающихся на ст</w:t>
      </w:r>
      <w:r w:rsidRPr="00F53D0C">
        <w:rPr>
          <w:rFonts w:ascii="Times New Roman" w:hAnsi="Times New Roman"/>
          <w:bCs/>
          <w:sz w:val="24"/>
          <w:szCs w:val="24"/>
        </w:rPr>
        <w:t>у</w:t>
      </w:r>
      <w:r w:rsidRPr="00F53D0C">
        <w:rPr>
          <w:rFonts w:ascii="Times New Roman" w:hAnsi="Times New Roman"/>
          <w:bCs/>
          <w:sz w:val="24"/>
          <w:szCs w:val="24"/>
        </w:rPr>
        <w:t>пени основного общего образов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Девятый раздел</w:t>
      </w:r>
      <w:r w:rsidRPr="00F53D0C">
        <w:rPr>
          <w:rFonts w:ascii="Times New Roman" w:hAnsi="Times New Roman"/>
          <w:bCs/>
          <w:sz w:val="24"/>
          <w:szCs w:val="24"/>
        </w:rPr>
        <w:t xml:space="preserve"> - 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Основные формы повышения педагогической культуры родителей (законных представителей) обучающихся – представлены </w:t>
      </w:r>
      <w:r w:rsidRPr="00F53D0C">
        <w:rPr>
          <w:rFonts w:ascii="Times New Roman" w:hAnsi="Times New Roman"/>
          <w:sz w:val="24"/>
          <w:szCs w:val="24"/>
        </w:rPr>
        <w:t>традиционные и нетрадиц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онные методы, формы взаимодействия школы с родителями учеников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В десятом разделе</w:t>
      </w:r>
      <w:r w:rsidRPr="00F53D0C">
        <w:rPr>
          <w:rFonts w:ascii="Times New Roman" w:hAnsi="Times New Roman"/>
          <w:sz w:val="24"/>
          <w:szCs w:val="24"/>
        </w:rPr>
        <w:t xml:space="preserve"> - Планируемые результаты программы воспитания и социализ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ции обучающихся на ступени основного общего образов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Одиннадцатый раздел</w:t>
      </w:r>
      <w:r w:rsidRPr="00F53D0C">
        <w:rPr>
          <w:rFonts w:ascii="Times New Roman" w:hAnsi="Times New Roman"/>
          <w:sz w:val="24"/>
          <w:szCs w:val="24"/>
        </w:rPr>
        <w:t xml:space="preserve"> -  Методика и инструментарий мониторинга воспитания и 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циализации обучающихс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Планируемые результаты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воспитания 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>на ступени осно</w:t>
      </w:r>
      <w:r w:rsidRPr="00F53D0C">
        <w:rPr>
          <w:rFonts w:ascii="Times New Roman" w:hAnsi="Times New Roman"/>
          <w:bCs/>
          <w:sz w:val="24"/>
          <w:szCs w:val="24"/>
        </w:rPr>
        <w:t>в</w:t>
      </w:r>
      <w:r w:rsidRPr="00F53D0C">
        <w:rPr>
          <w:rFonts w:ascii="Times New Roman" w:hAnsi="Times New Roman"/>
          <w:bCs/>
          <w:sz w:val="24"/>
          <w:szCs w:val="24"/>
        </w:rPr>
        <w:t xml:space="preserve">ного общего образования </w:t>
      </w:r>
      <w:r w:rsidRPr="00F53D0C">
        <w:rPr>
          <w:rFonts w:ascii="Times New Roman" w:hAnsi="Times New Roman"/>
          <w:sz w:val="24"/>
          <w:szCs w:val="24"/>
        </w:rPr>
        <w:t>– определенные ценностные отношения, представления, з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я, опыт, которые должны быть сформированы у школьников по каждому из направлений д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ховно-нравственного развития и воспит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Программа воспитания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и социализации обучающихся </w:t>
      </w:r>
      <w:r w:rsidRPr="00F53D0C">
        <w:rPr>
          <w:rFonts w:ascii="Times New Roman" w:hAnsi="Times New Roman"/>
          <w:sz w:val="24"/>
          <w:szCs w:val="24"/>
        </w:rPr>
        <w:t>реализуется по следующим 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правлениям, заложенным в воспитательной компоненте: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гражданственности, патриотизма, уважения к правам, свободам и обяза</w:t>
      </w:r>
      <w:r w:rsidRPr="00F53D0C">
        <w:rPr>
          <w:rFonts w:ascii="Times New Roman" w:hAnsi="Times New Roman"/>
          <w:color w:val="000000"/>
          <w:sz w:val="24"/>
          <w:szCs w:val="24"/>
        </w:rPr>
        <w:t>н</w:t>
      </w:r>
      <w:r w:rsidRPr="00F53D0C">
        <w:rPr>
          <w:rFonts w:ascii="Times New Roman" w:hAnsi="Times New Roman"/>
          <w:color w:val="000000"/>
          <w:sz w:val="24"/>
          <w:szCs w:val="24"/>
        </w:rPr>
        <w:t>ностям человека;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нравственных, духовных чувств и этического сознания;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трудолюбия, творческого отношения к учению, труду, жизни;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формирование ценностного отношения к здоровью и здоровому образу жизни; </w:t>
      </w:r>
      <w:r w:rsidRPr="00F53D0C">
        <w:rPr>
          <w:rFonts w:ascii="Times New Roman" w:hAnsi="Times New Roman"/>
          <w:color w:val="000000"/>
          <w:sz w:val="24"/>
          <w:szCs w:val="24"/>
        </w:rPr>
        <w:t>восп</w:t>
      </w:r>
      <w:r w:rsidRPr="00F53D0C">
        <w:rPr>
          <w:rFonts w:ascii="Times New Roman" w:hAnsi="Times New Roman"/>
          <w:color w:val="000000"/>
          <w:sz w:val="24"/>
          <w:szCs w:val="24"/>
        </w:rPr>
        <w:t>и</w:t>
      </w:r>
      <w:r w:rsidRPr="00F53D0C">
        <w:rPr>
          <w:rFonts w:ascii="Times New Roman" w:hAnsi="Times New Roman"/>
          <w:color w:val="000000"/>
          <w:sz w:val="24"/>
          <w:szCs w:val="24"/>
        </w:rPr>
        <w:t>тание ценностного отношения к природе, окружающей среде;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воспитание ценностного отношения к прекрасному, формирование представлений об эстетических идеалах и ценностях; 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формирование </w:t>
      </w:r>
      <w:r w:rsidRPr="00F53D0C">
        <w:rPr>
          <w:rFonts w:ascii="Times New Roman" w:hAnsi="Times New Roman"/>
          <w:sz w:val="24"/>
          <w:szCs w:val="24"/>
        </w:rPr>
        <w:t>культуры безопасности</w:t>
      </w:r>
      <w:r w:rsidRPr="00F53D0C">
        <w:rPr>
          <w:rFonts w:ascii="Times New Roman" w:hAnsi="Times New Roman"/>
          <w:color w:val="000000"/>
          <w:sz w:val="24"/>
          <w:szCs w:val="24"/>
        </w:rPr>
        <w:t>, коммуникационной культуры</w:t>
      </w:r>
      <w:r w:rsidRPr="00F53D0C">
        <w:rPr>
          <w:rFonts w:ascii="Times New Roman" w:hAnsi="Times New Roman"/>
          <w:sz w:val="24"/>
          <w:szCs w:val="24"/>
        </w:rPr>
        <w:t>;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ind w:left="714" w:hanging="35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воспитание ценностного отношения к знаниям и интеллектуальной деятельности; </w:t>
      </w:r>
    </w:p>
    <w:p w:rsidR="00182104" w:rsidRPr="00F53D0C" w:rsidRDefault="00182104" w:rsidP="00117556">
      <w:pPr>
        <w:pStyle w:val="ConsPlusNormal"/>
        <w:numPr>
          <w:ilvl w:val="0"/>
          <w:numId w:val="19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ценностных представлений об институте семьи, о семейных ценн</w:t>
      </w:r>
      <w:r w:rsidRPr="00F53D0C">
        <w:rPr>
          <w:rFonts w:ascii="Times New Roman" w:hAnsi="Times New Roman" w:cs="Times New Roman"/>
          <w:sz w:val="24"/>
          <w:szCs w:val="24"/>
        </w:rPr>
        <w:t>о</w:t>
      </w:r>
      <w:r w:rsidRPr="00F53D0C">
        <w:rPr>
          <w:rFonts w:ascii="Times New Roman" w:hAnsi="Times New Roman" w:cs="Times New Roman"/>
          <w:sz w:val="24"/>
          <w:szCs w:val="24"/>
        </w:rPr>
        <w:t>стях, традициях, культуре семейной жизни;</w:t>
      </w:r>
    </w:p>
    <w:p w:rsidR="00182104" w:rsidRPr="00F53D0C" w:rsidRDefault="00182104" w:rsidP="00117556">
      <w:pPr>
        <w:numPr>
          <w:ilvl w:val="0"/>
          <w:numId w:val="190"/>
        </w:num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опыта восприятия, производства и трансляции информации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се направления включены в пять модулей, содержащих цель, задачи, соответству</w:t>
      </w:r>
      <w:r w:rsidRPr="00F53D0C">
        <w:rPr>
          <w:rFonts w:ascii="Times New Roman" w:hAnsi="Times New Roman"/>
          <w:sz w:val="24"/>
          <w:szCs w:val="24"/>
        </w:rPr>
        <w:t>ю</w:t>
      </w:r>
      <w:r w:rsidRPr="00F53D0C">
        <w:rPr>
          <w:rFonts w:ascii="Times New Roman" w:hAnsi="Times New Roman"/>
          <w:sz w:val="24"/>
          <w:szCs w:val="24"/>
        </w:rPr>
        <w:t>щую систему базовых ценностей, особенности организации содержания. В каждом модуле приведены виды деятельности и формы занятий с обучающимися, определены условия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местной деятельности школы с семьями обучающихся, с общественными уч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ждениями по духовно-нравственному развитию и воспитанию обучающихся, обозначены планируемые результаты, представлены схемы, отражающие пути реализации данного модул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</w:t>
      </w:r>
      <w:r w:rsidRPr="00F53D0C">
        <w:rPr>
          <w:rFonts w:ascii="Times New Roman" w:hAnsi="Times New Roman"/>
          <w:color w:val="000000"/>
          <w:sz w:val="24"/>
          <w:szCs w:val="24"/>
        </w:rPr>
        <w:t>я</w:t>
      </w:r>
      <w:r w:rsidRPr="00F53D0C">
        <w:rPr>
          <w:rFonts w:ascii="Times New Roman" w:hAnsi="Times New Roman"/>
          <w:color w:val="000000"/>
          <w:sz w:val="24"/>
          <w:szCs w:val="24"/>
        </w:rPr>
        <w:t>ется документом, определяющим воспитательную деятельность образовательного учрежд</w:t>
      </w:r>
      <w:r w:rsidRPr="00F53D0C">
        <w:rPr>
          <w:rFonts w:ascii="Times New Roman" w:hAnsi="Times New Roman"/>
          <w:color w:val="000000"/>
          <w:sz w:val="24"/>
          <w:szCs w:val="24"/>
        </w:rPr>
        <w:t>е</w:t>
      </w:r>
      <w:r w:rsidRPr="00F53D0C">
        <w:rPr>
          <w:rFonts w:ascii="Times New Roman" w:hAnsi="Times New Roman"/>
          <w:color w:val="000000"/>
          <w:sz w:val="24"/>
          <w:szCs w:val="24"/>
        </w:rPr>
        <w:t>ния.</w:t>
      </w:r>
    </w:p>
    <w:p w:rsidR="00182104" w:rsidRPr="00F53D0C" w:rsidRDefault="00182104" w:rsidP="00E906AD">
      <w:pPr>
        <w:spacing w:after="0"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Этапы реализации Программы</w:t>
      </w:r>
    </w:p>
    <w:p w:rsidR="00182104" w:rsidRPr="00F53D0C" w:rsidRDefault="00182104" w:rsidP="00117556">
      <w:pPr>
        <w:numPr>
          <w:ilvl w:val="0"/>
          <w:numId w:val="16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i/>
          <w:iCs/>
          <w:sz w:val="24"/>
          <w:szCs w:val="24"/>
        </w:rPr>
        <w:t xml:space="preserve">I этап – </w:t>
      </w:r>
      <w:r w:rsidRPr="00F53D0C">
        <w:rPr>
          <w:rFonts w:ascii="Times New Roman" w:hAnsi="Times New Roman"/>
          <w:sz w:val="24"/>
          <w:szCs w:val="24"/>
          <w:u w:val="single"/>
        </w:rPr>
        <w:t>подготовительный</w:t>
      </w:r>
      <w:r w:rsidRPr="00F53D0C">
        <w:rPr>
          <w:rFonts w:ascii="Times New Roman" w:hAnsi="Times New Roman"/>
          <w:sz w:val="24"/>
          <w:szCs w:val="24"/>
        </w:rPr>
        <w:t xml:space="preserve"> </w:t>
      </w:r>
    </w:p>
    <w:p w:rsidR="00182104" w:rsidRPr="00F53D0C" w:rsidRDefault="00182104" w:rsidP="00E906AD">
      <w:pPr>
        <w:pStyle w:val="aa"/>
        <w:spacing w:after="0" w:afterAutospacing="0"/>
        <w:ind w:firstLine="567"/>
        <w:jc w:val="both"/>
        <w:rPr>
          <w:rFonts w:ascii="Times New Roman" w:hAnsi="Times New Roman"/>
        </w:rPr>
      </w:pPr>
      <w:r w:rsidRPr="00F53D0C">
        <w:rPr>
          <w:rFonts w:ascii="Times New Roman" w:hAnsi="Times New Roman"/>
        </w:rPr>
        <w:t>Аналитико-диагностическая деятельность. Поиск и коррекция инновационных техн</w:t>
      </w:r>
      <w:r w:rsidRPr="00F53D0C">
        <w:rPr>
          <w:rFonts w:ascii="Times New Roman" w:hAnsi="Times New Roman"/>
        </w:rPr>
        <w:t>о</w:t>
      </w:r>
      <w:r w:rsidRPr="00F53D0C">
        <w:rPr>
          <w:rFonts w:ascii="Times New Roman" w:hAnsi="Times New Roman"/>
        </w:rPr>
        <w:t>логий, форм, методов и способов воспитания с учетом личностно значимой модели образ</w:t>
      </w:r>
      <w:r w:rsidRPr="00F53D0C">
        <w:rPr>
          <w:rFonts w:ascii="Times New Roman" w:hAnsi="Times New Roman"/>
        </w:rPr>
        <w:t>о</w:t>
      </w:r>
      <w:r w:rsidRPr="00F53D0C">
        <w:rPr>
          <w:rFonts w:ascii="Times New Roman" w:hAnsi="Times New Roman"/>
        </w:rPr>
        <w:t xml:space="preserve">вания. Изучение современных технологий новаторов, обобщение их педагогического опыта. Определение стратегии и тактики деятельности. </w:t>
      </w:r>
    </w:p>
    <w:p w:rsidR="00182104" w:rsidRPr="00F53D0C" w:rsidRDefault="00182104" w:rsidP="00117556">
      <w:pPr>
        <w:numPr>
          <w:ilvl w:val="0"/>
          <w:numId w:val="16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i/>
          <w:iCs/>
          <w:sz w:val="24"/>
          <w:szCs w:val="24"/>
        </w:rPr>
        <w:t xml:space="preserve">II этап – </w:t>
      </w:r>
      <w:r w:rsidRPr="00F53D0C">
        <w:rPr>
          <w:rFonts w:ascii="Times New Roman" w:hAnsi="Times New Roman"/>
          <w:sz w:val="24"/>
          <w:szCs w:val="24"/>
          <w:u w:val="single"/>
        </w:rPr>
        <w:t>практический</w:t>
      </w:r>
      <w:r w:rsidRPr="00F53D0C">
        <w:rPr>
          <w:rFonts w:ascii="Times New Roman" w:hAnsi="Times New Roman"/>
          <w:sz w:val="24"/>
          <w:szCs w:val="24"/>
        </w:rPr>
        <w:t xml:space="preserve"> </w:t>
      </w:r>
    </w:p>
    <w:p w:rsidR="00182104" w:rsidRPr="00F53D0C" w:rsidRDefault="00182104" w:rsidP="00E906AD">
      <w:pPr>
        <w:pStyle w:val="aa"/>
        <w:spacing w:after="0" w:afterAutospacing="0"/>
        <w:ind w:firstLine="567"/>
        <w:jc w:val="both"/>
        <w:rPr>
          <w:rFonts w:ascii="Times New Roman" w:hAnsi="Times New Roman"/>
        </w:rPr>
      </w:pPr>
      <w:r w:rsidRPr="00F53D0C">
        <w:rPr>
          <w:rFonts w:ascii="Times New Roman" w:hAnsi="Times New Roman"/>
        </w:rPr>
        <w:t>Апробация и использование в учебно-воспитательном процессе личностно-ориентированных технологий, приемов, методов воспитания школьников, социальной и пс</w:t>
      </w:r>
      <w:r w:rsidRPr="00F53D0C">
        <w:rPr>
          <w:rFonts w:ascii="Times New Roman" w:hAnsi="Times New Roman"/>
        </w:rPr>
        <w:t>и</w:t>
      </w:r>
      <w:r w:rsidRPr="00F53D0C">
        <w:rPr>
          <w:rFonts w:ascii="Times New Roman" w:hAnsi="Times New Roman"/>
        </w:rPr>
        <w:t xml:space="preserve">холого-педагогической поддержки личности ребенка в процессе развития и раскрытия его индивидуальных особенностей. </w:t>
      </w:r>
    </w:p>
    <w:p w:rsidR="00182104" w:rsidRPr="00F53D0C" w:rsidRDefault="00182104" w:rsidP="00117556">
      <w:pPr>
        <w:numPr>
          <w:ilvl w:val="0"/>
          <w:numId w:val="17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i/>
          <w:iCs/>
          <w:sz w:val="24"/>
          <w:szCs w:val="24"/>
        </w:rPr>
        <w:t xml:space="preserve">III этап – </w:t>
      </w:r>
      <w:r w:rsidRPr="00F53D0C">
        <w:rPr>
          <w:rFonts w:ascii="Times New Roman" w:hAnsi="Times New Roman"/>
          <w:sz w:val="24"/>
          <w:szCs w:val="24"/>
          <w:u w:val="single"/>
        </w:rPr>
        <w:t>обобщающий</w:t>
      </w:r>
      <w:r w:rsidRPr="00F53D0C">
        <w:rPr>
          <w:rFonts w:ascii="Times New Roman" w:hAnsi="Times New Roman"/>
          <w:sz w:val="24"/>
          <w:szCs w:val="24"/>
        </w:rPr>
        <w:t xml:space="preserve"> </w:t>
      </w:r>
    </w:p>
    <w:p w:rsidR="00182104" w:rsidRPr="00F53D0C" w:rsidRDefault="00182104" w:rsidP="00E906AD">
      <w:pPr>
        <w:pStyle w:val="aa"/>
        <w:spacing w:after="0" w:afterAutospacing="0"/>
        <w:ind w:firstLine="567"/>
        <w:jc w:val="both"/>
        <w:rPr>
          <w:rFonts w:ascii="Times New Roman" w:hAnsi="Times New Roman"/>
        </w:rPr>
      </w:pPr>
      <w:r w:rsidRPr="00F53D0C">
        <w:rPr>
          <w:rFonts w:ascii="Times New Roman" w:hAnsi="Times New Roman"/>
        </w:rPr>
        <w:t>Обработка и интерпретация данных за 4 года. Соотношение результатов реализации программы с поставленными целью и задачами. Определение перспектив и путей дальне</w:t>
      </w:r>
      <w:r w:rsidRPr="00F53D0C">
        <w:rPr>
          <w:rFonts w:ascii="Times New Roman" w:hAnsi="Times New Roman"/>
        </w:rPr>
        <w:t>й</w:t>
      </w:r>
      <w:r w:rsidRPr="00F53D0C">
        <w:rPr>
          <w:rFonts w:ascii="Times New Roman" w:hAnsi="Times New Roman"/>
        </w:rPr>
        <w:t>шего формирования воспитательной системы.</w:t>
      </w:r>
    </w:p>
    <w:p w:rsidR="00182104" w:rsidRPr="00F53D0C" w:rsidRDefault="00182104" w:rsidP="00E906AD">
      <w:pPr>
        <w:pStyle w:val="afb"/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182104" w:rsidRPr="00F53D0C" w:rsidRDefault="00182104" w:rsidP="00E906AD">
      <w:pPr>
        <w:pStyle w:val="afb"/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182104" w:rsidRPr="00F53D0C" w:rsidRDefault="00182104" w:rsidP="00117556">
      <w:pPr>
        <w:pStyle w:val="afb"/>
        <w:numPr>
          <w:ilvl w:val="1"/>
          <w:numId w:val="170"/>
        </w:numPr>
        <w:spacing w:after="0" w:line="240" w:lineRule="auto"/>
        <w:ind w:left="426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 xml:space="preserve">Цель и задачи программы </w:t>
      </w:r>
      <w:r w:rsidRPr="00F53D0C">
        <w:rPr>
          <w:rFonts w:ascii="Times New Roman" w:hAnsi="Times New Roman"/>
          <w:b/>
          <w:bCs/>
          <w:color w:val="000000"/>
          <w:sz w:val="24"/>
          <w:szCs w:val="24"/>
        </w:rPr>
        <w:t>воспитания</w:t>
      </w:r>
    </w:p>
    <w:p w:rsidR="00182104" w:rsidRPr="00F53D0C" w:rsidRDefault="00182104" w:rsidP="00E906AD">
      <w:pPr>
        <w:pStyle w:val="afb"/>
        <w:spacing w:after="0" w:line="240" w:lineRule="auto"/>
        <w:ind w:left="66"/>
        <w:jc w:val="center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bCs/>
          <w:color w:val="000000"/>
          <w:sz w:val="24"/>
          <w:szCs w:val="24"/>
        </w:rPr>
        <w:t xml:space="preserve">и социализации обучающихся </w:t>
      </w:r>
      <w:r w:rsidRPr="00F53D0C">
        <w:rPr>
          <w:rFonts w:ascii="Times New Roman" w:hAnsi="Times New Roman"/>
          <w:b/>
          <w:bCs/>
          <w:sz w:val="24"/>
          <w:szCs w:val="24"/>
        </w:rPr>
        <w:t>на ступени основного общего образования</w:t>
      </w:r>
    </w:p>
    <w:p w:rsidR="00182104" w:rsidRPr="00F53D0C" w:rsidRDefault="00182104" w:rsidP="00E906AD">
      <w:pPr>
        <w:pStyle w:val="aa"/>
        <w:spacing w:before="0" w:beforeAutospacing="0" w:after="0" w:afterAutospacing="0"/>
        <w:ind w:firstLine="567"/>
        <w:jc w:val="both"/>
        <w:rPr>
          <w:rFonts w:ascii="Times New Roman" w:hAnsi="Times New Roman"/>
        </w:rPr>
      </w:pPr>
      <w:r w:rsidRPr="00F53D0C">
        <w:rPr>
          <w:rFonts w:ascii="Times New Roman" w:hAnsi="Times New Roman"/>
          <w:b/>
          <w:bCs/>
        </w:rPr>
        <w:t xml:space="preserve">Воспитание – </w:t>
      </w:r>
      <w:r w:rsidRPr="00F53D0C">
        <w:rPr>
          <w:rFonts w:ascii="Times New Roman" w:hAnsi="Times New Roman"/>
        </w:rPr>
        <w:t>это процесс принятия человеком важных правил и идей (ценностей), к</w:t>
      </w:r>
      <w:r w:rsidRPr="00F53D0C">
        <w:rPr>
          <w:rFonts w:ascii="Times New Roman" w:hAnsi="Times New Roman"/>
        </w:rPr>
        <w:t>о</w:t>
      </w:r>
      <w:r w:rsidRPr="00F53D0C">
        <w:rPr>
          <w:rFonts w:ascii="Times New Roman" w:hAnsi="Times New Roman"/>
        </w:rPr>
        <w:t>торые определяют поведение человека в обществе на разных ступенях его развития. В пед</w:t>
      </w:r>
      <w:r w:rsidRPr="00F53D0C">
        <w:rPr>
          <w:rFonts w:ascii="Times New Roman" w:hAnsi="Times New Roman"/>
        </w:rPr>
        <w:t>а</w:t>
      </w:r>
      <w:r w:rsidRPr="00F53D0C">
        <w:rPr>
          <w:rFonts w:ascii="Times New Roman" w:hAnsi="Times New Roman"/>
        </w:rPr>
        <w:t>гогическом смысле воспитание – целенаправленный процесс, осознаваемый и педаг</w:t>
      </w:r>
      <w:r w:rsidRPr="00F53D0C">
        <w:rPr>
          <w:rFonts w:ascii="Times New Roman" w:hAnsi="Times New Roman"/>
        </w:rPr>
        <w:t>о</w:t>
      </w:r>
      <w:r w:rsidRPr="00F53D0C">
        <w:rPr>
          <w:rFonts w:ascii="Times New Roman" w:hAnsi="Times New Roman"/>
        </w:rPr>
        <w:t>гом, и учащимися.</w:t>
      </w:r>
    </w:p>
    <w:p w:rsidR="00182104" w:rsidRPr="00F53D0C" w:rsidRDefault="00182104" w:rsidP="00E906AD">
      <w:pPr>
        <w:pStyle w:val="aa"/>
        <w:spacing w:before="0" w:beforeAutospacing="0" w:after="0" w:afterAutospacing="0"/>
        <w:ind w:firstLine="567"/>
        <w:jc w:val="both"/>
        <w:rPr>
          <w:rFonts w:ascii="Times New Roman" w:hAnsi="Times New Roman"/>
        </w:rPr>
      </w:pPr>
      <w:r w:rsidRPr="00F53D0C">
        <w:rPr>
          <w:rStyle w:val="ae"/>
          <w:rFonts w:ascii="Times New Roman" w:hAnsi="Times New Roman"/>
          <w:iCs/>
        </w:rPr>
        <w:t>Духовно-нравственное воспитание</w:t>
      </w:r>
      <w:r w:rsidRPr="00F53D0C">
        <w:rPr>
          <w:rFonts w:ascii="Times New Roman" w:hAnsi="Times New Roman"/>
        </w:rPr>
        <w:t xml:space="preserve"> – педагогически организованный процесс усво</w:t>
      </w:r>
      <w:r w:rsidRPr="00F53D0C">
        <w:rPr>
          <w:rFonts w:ascii="Times New Roman" w:hAnsi="Times New Roman"/>
        </w:rPr>
        <w:t>е</w:t>
      </w:r>
      <w:r w:rsidRPr="00F53D0C">
        <w:rPr>
          <w:rFonts w:ascii="Times New Roman" w:hAnsi="Times New Roman"/>
        </w:rPr>
        <w:t>ния и принятия обучающимся базовых национальных ценностей, освоение системы общеч</w:t>
      </w:r>
      <w:r w:rsidRPr="00F53D0C">
        <w:rPr>
          <w:rFonts w:ascii="Times New Roman" w:hAnsi="Times New Roman"/>
        </w:rPr>
        <w:t>е</w:t>
      </w:r>
      <w:r w:rsidRPr="00F53D0C">
        <w:rPr>
          <w:rFonts w:ascii="Times New Roman" w:hAnsi="Times New Roman"/>
        </w:rPr>
        <w:t>ловеческих ценностей и культурных, духовных и нравственных ценностей многонационал</w:t>
      </w:r>
      <w:r w:rsidRPr="00F53D0C">
        <w:rPr>
          <w:rFonts w:ascii="Times New Roman" w:hAnsi="Times New Roman"/>
        </w:rPr>
        <w:t>ь</w:t>
      </w:r>
      <w:r w:rsidRPr="00F53D0C">
        <w:rPr>
          <w:rFonts w:ascii="Times New Roman" w:hAnsi="Times New Roman"/>
        </w:rPr>
        <w:t>ного народа Российской Федерации.</w:t>
      </w:r>
    </w:p>
    <w:p w:rsidR="00182104" w:rsidRPr="00F53D0C" w:rsidRDefault="00182104" w:rsidP="00E906AD">
      <w:pPr>
        <w:pStyle w:val="aa"/>
        <w:spacing w:before="0" w:beforeAutospacing="0" w:after="0" w:afterAutospacing="0"/>
        <w:ind w:firstLine="567"/>
        <w:jc w:val="both"/>
        <w:rPr>
          <w:rFonts w:ascii="Times New Roman" w:hAnsi="Times New Roman"/>
        </w:rPr>
      </w:pPr>
      <w:r w:rsidRPr="00F53D0C">
        <w:rPr>
          <w:rStyle w:val="ae"/>
          <w:rFonts w:ascii="Times New Roman" w:hAnsi="Times New Roman"/>
          <w:iCs/>
        </w:rPr>
        <w:t>Духовно-нравственное развитие</w:t>
      </w:r>
      <w:r w:rsidRPr="00F53D0C">
        <w:rPr>
          <w:rFonts w:ascii="Times New Roman" w:hAnsi="Times New Roman"/>
        </w:rPr>
        <w:t xml:space="preserve"> – осуществляемое в процессе социализации посл</w:t>
      </w:r>
      <w:r w:rsidRPr="00F53D0C">
        <w:rPr>
          <w:rFonts w:ascii="Times New Roman" w:hAnsi="Times New Roman"/>
        </w:rPr>
        <w:t>е</w:t>
      </w:r>
      <w:r w:rsidRPr="00F53D0C">
        <w:rPr>
          <w:rFonts w:ascii="Times New Roman" w:hAnsi="Times New Roman"/>
        </w:rPr>
        <w:t>довательное расширение и укрепление ценностно-смысловой сферы личности, формиров</w:t>
      </w:r>
      <w:r w:rsidRPr="00F53D0C">
        <w:rPr>
          <w:rFonts w:ascii="Times New Roman" w:hAnsi="Times New Roman"/>
        </w:rPr>
        <w:t>а</w:t>
      </w:r>
      <w:r w:rsidRPr="00F53D0C">
        <w:rPr>
          <w:rFonts w:ascii="Times New Roman" w:hAnsi="Times New Roman"/>
        </w:rPr>
        <w:t>ние способности человека оценивать и сознательно выстраивать на основе традиц</w:t>
      </w:r>
      <w:r w:rsidRPr="00F53D0C">
        <w:rPr>
          <w:rFonts w:ascii="Times New Roman" w:hAnsi="Times New Roman"/>
        </w:rPr>
        <w:t>и</w:t>
      </w:r>
      <w:r w:rsidRPr="00F53D0C">
        <w:rPr>
          <w:rFonts w:ascii="Times New Roman" w:hAnsi="Times New Roman"/>
        </w:rPr>
        <w:t>онных моральных норм и нравственных идеалов отношения к себе, другим людям, обществу, гос</w:t>
      </w:r>
      <w:r w:rsidRPr="00F53D0C">
        <w:rPr>
          <w:rFonts w:ascii="Times New Roman" w:hAnsi="Times New Roman"/>
        </w:rPr>
        <w:t>у</w:t>
      </w:r>
      <w:r w:rsidRPr="00F53D0C">
        <w:rPr>
          <w:rFonts w:ascii="Times New Roman" w:hAnsi="Times New Roman"/>
        </w:rPr>
        <w:t>дарству, Отечеству, миру в целом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Цель духовно-нравственного развития и воспитания обучающихся должна отражать </w:t>
      </w:r>
      <w:r w:rsidRPr="00F53D0C">
        <w:rPr>
          <w:rFonts w:ascii="Times New Roman" w:hAnsi="Times New Roman"/>
          <w:b/>
          <w:bCs/>
          <w:sz w:val="24"/>
          <w:szCs w:val="24"/>
        </w:rPr>
        <w:t>нравственный портрет идеально воспитанного школьника: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юбящий свой край и свою Родину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ающий и принимающий ценности семьи и общества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блюдающий нормы и правила общения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оявляющий уважение и терпимость к чужому мнению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ющий грамотно разрешать конфликты в общении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юбознательный, интересующийся, активно познающий мир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ющий учиться, способный организовать свою деятельность, умеющий пользоват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ся информационными источниками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готовый самостоятельно действовать и отвечать за свои поступки перед семьей и школой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честный и справедливый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творящий и оберегающий красоту мира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доброжелательный, обладающий коммуникативной культурой (умеет слушать и сл</w:t>
      </w:r>
      <w:r w:rsidRPr="00F53D0C">
        <w:rPr>
          <w:rFonts w:ascii="Times New Roman" w:hAnsi="Times New Roman"/>
          <w:sz w:val="24"/>
          <w:szCs w:val="24"/>
        </w:rPr>
        <w:t>ы</w:t>
      </w:r>
      <w:r w:rsidRPr="00F53D0C">
        <w:rPr>
          <w:rFonts w:ascii="Times New Roman" w:hAnsi="Times New Roman"/>
          <w:sz w:val="24"/>
          <w:szCs w:val="24"/>
        </w:rPr>
        <w:t>шать собеседника, высказывать свое мнение);</w:t>
      </w:r>
    </w:p>
    <w:p w:rsidR="00182104" w:rsidRPr="00F53D0C" w:rsidRDefault="00182104" w:rsidP="00117556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ыполняющий правила здорового и безопасного образа жизни для себя и окружа</w:t>
      </w:r>
      <w:r w:rsidRPr="00F53D0C">
        <w:rPr>
          <w:rFonts w:ascii="Times New Roman" w:hAnsi="Times New Roman"/>
          <w:sz w:val="24"/>
          <w:szCs w:val="24"/>
        </w:rPr>
        <w:t>ю</w:t>
      </w:r>
      <w:r w:rsidRPr="00F53D0C">
        <w:rPr>
          <w:rFonts w:ascii="Times New Roman" w:hAnsi="Times New Roman"/>
          <w:sz w:val="24"/>
          <w:szCs w:val="24"/>
        </w:rPr>
        <w:t>щих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На основе портрета идеально воспитанного учащегося формулируется </w:t>
      </w:r>
      <w:r w:rsidRPr="00F53D0C">
        <w:rPr>
          <w:rFonts w:ascii="Times New Roman" w:hAnsi="Times New Roman"/>
          <w:b/>
          <w:bCs/>
          <w:sz w:val="24"/>
          <w:szCs w:val="24"/>
          <w:u w:val="single"/>
        </w:rPr>
        <w:t>цель</w:t>
      </w:r>
      <w:r w:rsidRPr="00F53D0C">
        <w:rPr>
          <w:rFonts w:ascii="Times New Roman" w:hAnsi="Times New Roman"/>
          <w:b/>
          <w:bCs/>
          <w:sz w:val="24"/>
          <w:szCs w:val="24"/>
        </w:rPr>
        <w:t xml:space="preserve"> духо</w:t>
      </w:r>
      <w:r w:rsidRPr="00F53D0C">
        <w:rPr>
          <w:rFonts w:ascii="Times New Roman" w:hAnsi="Times New Roman"/>
          <w:b/>
          <w:bCs/>
          <w:sz w:val="24"/>
          <w:szCs w:val="24"/>
        </w:rPr>
        <w:t>в</w:t>
      </w:r>
      <w:r w:rsidRPr="00F53D0C">
        <w:rPr>
          <w:rFonts w:ascii="Times New Roman" w:hAnsi="Times New Roman"/>
          <w:b/>
          <w:bCs/>
          <w:sz w:val="24"/>
          <w:szCs w:val="24"/>
        </w:rPr>
        <w:t xml:space="preserve">но-нравственного развития и воспитания – </w:t>
      </w:r>
      <w:r w:rsidRPr="00F53D0C">
        <w:rPr>
          <w:rFonts w:ascii="Times New Roman" w:hAnsi="Times New Roman"/>
          <w:bCs/>
          <w:sz w:val="24"/>
          <w:szCs w:val="24"/>
        </w:rPr>
        <w:t>воспитание, социально-педагогическая по</w:t>
      </w:r>
      <w:r w:rsidRPr="00F53D0C">
        <w:rPr>
          <w:rFonts w:ascii="Times New Roman" w:hAnsi="Times New Roman"/>
          <w:bCs/>
          <w:sz w:val="24"/>
          <w:szCs w:val="24"/>
        </w:rPr>
        <w:t>д</w:t>
      </w:r>
      <w:r w:rsidRPr="00F53D0C">
        <w:rPr>
          <w:rFonts w:ascii="Times New Roman" w:hAnsi="Times New Roman"/>
          <w:bCs/>
          <w:sz w:val="24"/>
          <w:szCs w:val="24"/>
        </w:rPr>
        <w:t xml:space="preserve">держка становления и развития высоконравственного, ответственного, </w:t>
      </w:r>
      <w:r w:rsidRPr="00F53D0C">
        <w:rPr>
          <w:rFonts w:ascii="Times New Roman" w:hAnsi="Times New Roman"/>
          <w:sz w:val="24"/>
          <w:szCs w:val="24"/>
        </w:rPr>
        <w:t xml:space="preserve">творческого, </w:t>
      </w:r>
      <w:r w:rsidRPr="00F53D0C">
        <w:rPr>
          <w:rFonts w:ascii="Times New Roman" w:hAnsi="Times New Roman"/>
          <w:bCs/>
          <w:sz w:val="24"/>
          <w:szCs w:val="24"/>
        </w:rPr>
        <w:t>ин</w:t>
      </w:r>
      <w:r w:rsidRPr="00F53D0C">
        <w:rPr>
          <w:rFonts w:ascii="Times New Roman" w:hAnsi="Times New Roman"/>
          <w:bCs/>
          <w:sz w:val="24"/>
          <w:szCs w:val="24"/>
        </w:rPr>
        <w:t>и</w:t>
      </w:r>
      <w:r w:rsidRPr="00F53D0C">
        <w:rPr>
          <w:rFonts w:ascii="Times New Roman" w:hAnsi="Times New Roman"/>
          <w:bCs/>
          <w:sz w:val="24"/>
          <w:szCs w:val="24"/>
        </w:rPr>
        <w:t>циативного и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</w:t>
      </w:r>
      <w:r w:rsidRPr="00F53D0C">
        <w:rPr>
          <w:rFonts w:ascii="Times New Roman" w:hAnsi="Times New Roman"/>
          <w:bCs/>
          <w:sz w:val="24"/>
          <w:szCs w:val="24"/>
        </w:rPr>
        <w:t>в</w:t>
      </w:r>
      <w:r w:rsidRPr="00F53D0C">
        <w:rPr>
          <w:rFonts w:ascii="Times New Roman" w:hAnsi="Times New Roman"/>
          <w:bCs/>
          <w:sz w:val="24"/>
          <w:szCs w:val="24"/>
        </w:rPr>
        <w:t>ных и культурных традициях многонационального народа Российской Федераци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Задачи в области формирования личностной культуры: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способности к духовному развитию, реализации творческого пот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циала в учебно-игровой, предметно-продуктивной, социально ориентированной, 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щественно полезной деятельности на основе традиционных нравственных уст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овок и моральных норм, непрерывного образования, самовоспитания и универсальной д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 xml:space="preserve">ховно-нравственной компетенции – «становиться лучше»; 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крепление нравственности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основ морали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основ нравственного самосознания личности (совести)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инятие обучающимся базовых общенациональных ценностей, национальных и э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нических духовных традиций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эстетических потребностей, ценностей и чувств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способности открыто выражать и отстаивать свою нравственно опра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данную позицию, проявлять критичность к собственным намерениям, мыслям и 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упкам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способности к самостоятельным поступкам и действиям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сознание младшим школьником ценности человеческой жизни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нравственного смысла учения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эстетических потребностей, ценностей и чувств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способности открыто выражать и аргументировано отстаивать свою нрав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енно оправданную позицию, проявлять критичность к собственным намерениям, мыслям и поступкам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способности к самостоятельным поступкам и действиям, совершаемым на основе морального выбора, к принятию ответственности за их результаты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трудолюбия, способности к преодолению трудностей, целеустремлен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и и настойчивости в достижении результата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творческого отношения к учебе, труду, социальной деятельности на основе нравственных ценностей и моральных норм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у подростка первоначальных профессиональных намерений и инте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ов, осознание нравственного значения будущего профессионального выбора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сознание подростком ценности человеческой жизни, формирование умения против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оять в пределах своих возможностей действиям и влияниям, представляющим уг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зу для жизни, физического и нравственного здоровья, духовной безопасности лич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и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культуры здорового и безопасного образа жизни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экологической культуры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Задачи в области формирования социальной культуры: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основ российской гражданской идентичности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обуждение веры в Россию, чувства личной ответственности за Отечество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патриотизма и гражданской солидарности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навыков организации и осуществления сотрудничества с педагогами, сверстниками, родителями, старшими детьми в решении общих проблем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крепление доверия к другим людям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доброжелательности и эмоциональной отзывчивости, понимания и сопереживания другим людям;</w:t>
      </w:r>
    </w:p>
    <w:p w:rsidR="00182104" w:rsidRPr="00F53D0C" w:rsidRDefault="00182104" w:rsidP="00117556">
      <w:pPr>
        <w:numPr>
          <w:ilvl w:val="0"/>
          <w:numId w:val="2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у подростков первичных навыков успешной социализации, предста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лений об общественных приоритетах и ценностях, ориентированных на эти ценности образцах поведения через практику общественных отношений с представителями ра</w:t>
      </w:r>
      <w:r w:rsidRPr="00F53D0C">
        <w:rPr>
          <w:rFonts w:ascii="Times New Roman" w:hAnsi="Times New Roman"/>
          <w:sz w:val="24"/>
          <w:szCs w:val="24"/>
        </w:rPr>
        <w:t>з</w:t>
      </w:r>
      <w:r w:rsidRPr="00F53D0C">
        <w:rPr>
          <w:rFonts w:ascii="Times New Roman" w:hAnsi="Times New Roman"/>
          <w:sz w:val="24"/>
          <w:szCs w:val="24"/>
        </w:rPr>
        <w:t xml:space="preserve">личными социальных и профессиональных групп; 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ановление гуманистических и демократических ценностных ориентаций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формирование осознанного и уважительного отношения к традиционным российским религиям, к вере и религиозным убеждениям;</w:t>
      </w:r>
    </w:p>
    <w:p w:rsidR="00182104" w:rsidRPr="00F53D0C" w:rsidRDefault="00182104" w:rsidP="00117556">
      <w:pPr>
        <w:numPr>
          <w:ilvl w:val="0"/>
          <w:numId w:val="227"/>
        </w:numPr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формирование основ культуры межэтнического общения, уважения к культурным, религиозным традициям, образу жизни представителей народов России.</w:t>
      </w:r>
    </w:p>
    <w:p w:rsidR="00182104" w:rsidRPr="00F53D0C" w:rsidRDefault="00182104" w:rsidP="00E906AD">
      <w:pPr>
        <w:spacing w:after="0" w:line="240" w:lineRule="auto"/>
        <w:ind w:left="-567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ind w:left="567" w:hanging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Задачи в области формирования семейной культуры:</w:t>
      </w:r>
    </w:p>
    <w:p w:rsidR="00182104" w:rsidRPr="00F53D0C" w:rsidRDefault="00182104" w:rsidP="00117556">
      <w:pPr>
        <w:numPr>
          <w:ilvl w:val="0"/>
          <w:numId w:val="226"/>
        </w:numPr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формирование отношения к семье как к основе российского общества;</w:t>
      </w:r>
    </w:p>
    <w:p w:rsidR="00182104" w:rsidRPr="00F53D0C" w:rsidRDefault="00182104" w:rsidP="00117556">
      <w:pPr>
        <w:numPr>
          <w:ilvl w:val="0"/>
          <w:numId w:val="226"/>
        </w:numPr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формирование у младшего школьника почтительного отношения к родителям, осознанного, заботливого отношения к старшим и младшим;</w:t>
      </w:r>
    </w:p>
    <w:p w:rsidR="00182104" w:rsidRPr="00F53D0C" w:rsidRDefault="00182104" w:rsidP="00117556">
      <w:pPr>
        <w:numPr>
          <w:ilvl w:val="0"/>
          <w:numId w:val="226"/>
        </w:numPr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знакомство обучающегося с культурно-историческими и этническими традициями российской семьи.</w:t>
      </w:r>
    </w:p>
    <w:p w:rsidR="00182104" w:rsidRPr="00F53D0C" w:rsidRDefault="00182104" w:rsidP="00E906AD">
      <w:pPr>
        <w:pStyle w:val="afb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Таким образом, цель программы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воспитания 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>на ступ</w:t>
      </w:r>
      <w:r w:rsidRPr="00F53D0C">
        <w:rPr>
          <w:rFonts w:ascii="Times New Roman" w:hAnsi="Times New Roman"/>
          <w:bCs/>
          <w:sz w:val="24"/>
          <w:szCs w:val="24"/>
        </w:rPr>
        <w:t>е</w:t>
      </w:r>
      <w:r w:rsidRPr="00F53D0C">
        <w:rPr>
          <w:rFonts w:ascii="Times New Roman" w:hAnsi="Times New Roman"/>
          <w:bCs/>
          <w:sz w:val="24"/>
          <w:szCs w:val="24"/>
        </w:rPr>
        <w:t xml:space="preserve">ни основного общего образования направлена на создание </w:t>
      </w:r>
      <w:r w:rsidRPr="00F53D0C">
        <w:rPr>
          <w:rFonts w:ascii="Times New Roman" w:hAnsi="Times New Roman"/>
          <w:b/>
          <w:sz w:val="24"/>
          <w:szCs w:val="24"/>
        </w:rPr>
        <w:t>модели выпускника школы.</w:t>
      </w:r>
    </w:p>
    <w:p w:rsidR="00182104" w:rsidRPr="00F53D0C" w:rsidRDefault="00182104" w:rsidP="00E906AD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ель выпускника начальной школ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48"/>
        <w:gridCol w:w="4500"/>
      </w:tblGrid>
      <w:tr w:rsidR="00182104" w:rsidRPr="007442CE" w:rsidTr="00182104">
        <w:trPr>
          <w:trHeight w:val="531"/>
        </w:trPr>
        <w:tc>
          <w:tcPr>
            <w:tcW w:w="5148" w:type="dxa"/>
          </w:tcPr>
          <w:p w:rsidR="00182104" w:rsidRPr="007442CE" w:rsidRDefault="00182104" w:rsidP="00E906AD">
            <w:pPr>
              <w:pStyle w:val="2ff1"/>
              <w:jc w:val="both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7442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Знания и умения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2"/>
              </w:numPr>
              <w:suppressAutoHyphens/>
              <w:ind w:left="0" w:firstLine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Достаточный уровень базовых знаний общеобразовательных программ по предметам учебного плана, необходимый для продолжения обучения на ступени основного общего образования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2"/>
              </w:numPr>
              <w:suppressAutoHyphens/>
              <w:ind w:left="0" w:firstLine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Овладение навыками учебной деятельности, навыками самоконтроля учебных действий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2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Умение решать проектные задачи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2"/>
              </w:numPr>
              <w:suppressAutoHyphens/>
              <w:ind w:left="0" w:firstLine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Овладение основами ИКТ с целью самостоятельного приобретения знаний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2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Умение работать со словарями, энциклопедиями, картами, атласами.</w:t>
            </w:r>
          </w:p>
        </w:tc>
        <w:tc>
          <w:tcPr>
            <w:tcW w:w="4500" w:type="dxa"/>
          </w:tcPr>
          <w:p w:rsidR="00182104" w:rsidRPr="007442CE" w:rsidRDefault="00182104" w:rsidP="00E906AD">
            <w:pPr>
              <w:pStyle w:val="2ff1"/>
              <w:jc w:val="both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7442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 xml:space="preserve">Здоровье 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3"/>
              </w:numPr>
              <w:suppressAutoHyphens/>
              <w:ind w:left="0" w:firstLine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Ценностное отношение к сохранению здоровья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3"/>
              </w:numPr>
              <w:suppressAutoHyphens/>
              <w:ind w:left="0" w:firstLine="25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Знание основных факторов среды, негативно влияющих на здоровье человека, понимание механизма их влияния и последствий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3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Знание  способов здоровьесбережения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3"/>
              </w:numPr>
              <w:tabs>
                <w:tab w:val="clear" w:pos="0"/>
              </w:tabs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Получение опыта здоровьесбережения.</w:t>
            </w:r>
          </w:p>
          <w:p w:rsidR="00182104" w:rsidRPr="007442CE" w:rsidRDefault="00182104" w:rsidP="00117556">
            <w:pPr>
              <w:numPr>
                <w:ilvl w:val="0"/>
                <w:numId w:val="213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владение основами личной гигиены и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дорового образа жизни. 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   6. Соблюдение режима дня.</w:t>
            </w:r>
          </w:p>
          <w:p w:rsidR="00182104" w:rsidRPr="007442CE" w:rsidRDefault="00182104" w:rsidP="00117556">
            <w:pPr>
              <w:numPr>
                <w:ilvl w:val="0"/>
                <w:numId w:val="212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тремление стать сильным, быстрым, ловким и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закаленным, желание попробовать свои силы в занятиях физической культурой и спортом.</w:t>
            </w:r>
          </w:p>
        </w:tc>
      </w:tr>
      <w:tr w:rsidR="00182104" w:rsidRPr="007442CE" w:rsidTr="00182104">
        <w:tc>
          <w:tcPr>
            <w:tcW w:w="9648" w:type="dxa"/>
            <w:gridSpan w:val="2"/>
          </w:tcPr>
          <w:p w:rsidR="00182104" w:rsidRPr="007442CE" w:rsidRDefault="00182104" w:rsidP="00E906AD">
            <w:pPr>
              <w:spacing w:line="240" w:lineRule="auto"/>
              <w:ind w:firstLine="8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sz w:val="20"/>
                <w:szCs w:val="20"/>
              </w:rPr>
              <w:t>Творчески развитая личность, умеющая мыслить, организовать свою деятельность для решения учебных задач.</w:t>
            </w:r>
          </w:p>
        </w:tc>
      </w:tr>
      <w:tr w:rsidR="00182104" w:rsidRPr="007442CE" w:rsidTr="00182104">
        <w:tc>
          <w:tcPr>
            <w:tcW w:w="5148" w:type="dxa"/>
          </w:tcPr>
          <w:p w:rsidR="00182104" w:rsidRPr="007442CE" w:rsidRDefault="00182104" w:rsidP="00E906AD">
            <w:pPr>
              <w:pStyle w:val="2ff1"/>
              <w:jc w:val="both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7442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Познавательная деятельность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4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Мотивация достижения успеха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4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Самостоятельно работающая личность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4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Учебно-познавательные интересы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4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Ответственность за результат обучения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4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Участие в конкурсах, олимпиадах.</w:t>
            </w:r>
          </w:p>
        </w:tc>
        <w:tc>
          <w:tcPr>
            <w:tcW w:w="4500" w:type="dxa"/>
          </w:tcPr>
          <w:p w:rsidR="00182104" w:rsidRPr="007442CE" w:rsidRDefault="00182104" w:rsidP="00E906AD">
            <w:pPr>
              <w:pStyle w:val="2ff1"/>
              <w:jc w:val="both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7442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Культура личности, жизненная и нравстве</w:t>
            </w:r>
            <w:r w:rsidRPr="007442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н</w:t>
            </w:r>
            <w:r w:rsidRPr="007442C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ная позиция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5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Социальная мотивация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5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Уверенность в себе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5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Инициативность, самостоятельность.</w:t>
            </w:r>
          </w:p>
          <w:p w:rsidR="00182104" w:rsidRPr="007442CE" w:rsidRDefault="00182104" w:rsidP="00117556">
            <w:pPr>
              <w:pStyle w:val="2ff1"/>
              <w:widowControl w:val="0"/>
              <w:numPr>
                <w:ilvl w:val="0"/>
                <w:numId w:val="215"/>
              </w:numPr>
              <w:suppressAutoHyphens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sz w:val="20"/>
                <w:szCs w:val="20"/>
              </w:rPr>
              <w:t>Навыки сотрудничества в разных видах деятельности.</w:t>
            </w:r>
          </w:p>
        </w:tc>
      </w:tr>
    </w:tbl>
    <w:p w:rsidR="00182104" w:rsidRPr="00F53D0C" w:rsidRDefault="00182104" w:rsidP="00E906AD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ель выпускника основной школ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77"/>
        <w:gridCol w:w="6"/>
        <w:gridCol w:w="4965"/>
      </w:tblGrid>
      <w:tr w:rsidR="00182104" w:rsidRPr="007442CE" w:rsidTr="00182104">
        <w:tc>
          <w:tcPr>
            <w:tcW w:w="4677" w:type="dxa"/>
          </w:tcPr>
          <w:p w:rsidR="00182104" w:rsidRPr="007442CE" w:rsidRDefault="00182104" w:rsidP="00E906AD">
            <w:pPr>
              <w:pStyle w:val="2ff1"/>
              <w:widowControl w:val="0"/>
              <w:suppressAutoHyphens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Ценностный потенциал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риятие ценности достоинства человека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важение к своей Родине-России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тактичность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трудолюбие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чуткость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реализм</w:t>
            </w:r>
          </w:p>
        </w:tc>
        <w:tc>
          <w:tcPr>
            <w:tcW w:w="4971" w:type="dxa"/>
            <w:gridSpan w:val="2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Творческий потенциал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 xml:space="preserve">профессиональные навыки, соответствующие складывающимся интересам, и элементарные навыки поискового мышления. </w:t>
            </w:r>
          </w:p>
        </w:tc>
      </w:tr>
      <w:tr w:rsidR="00182104" w:rsidRPr="007442CE" w:rsidTr="00182104">
        <w:tc>
          <w:tcPr>
            <w:tcW w:w="4683" w:type="dxa"/>
            <w:gridSpan w:val="2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й потенциал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знания, умения, навыки, соответствующие личностным потребностям конкретного школьника и образовательному стандарту второй ступени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знания широкого спектра профессиональной деятельности человека (прежде всего экологич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кой и правовой)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знание своих психофизических особенностей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абстрактно-логическое мышление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2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формированность индивидуального стиля учебной деятельности, устойчивых учебных инт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ресов и склонностей,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2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умение развивать и управлять познавательн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ми процессами личности, 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2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способность адекватно действовать в ситуации выбора на уроке. </w:t>
            </w:r>
          </w:p>
        </w:tc>
        <w:tc>
          <w:tcPr>
            <w:tcW w:w="4965" w:type="dxa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й потенциал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Усвоение основ коммуникативной культуры личности: умение высказывать и отстаивать свою т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ч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ку зрения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владение навыками неконфликтного общ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ния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пособность строить и вести общение в ра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з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личных ситуациях с людьми, отличающимися друг от друга по возрасту, ценностным ориентациям и другим признакам.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 xml:space="preserve">Профессиональные навыки, соответствующие складывающимся интересам, и элементарные навыки поискового мышления. 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</w:tr>
      <w:tr w:rsidR="00182104" w:rsidRPr="007442CE" w:rsidTr="00182104">
        <w:tc>
          <w:tcPr>
            <w:tcW w:w="4677" w:type="dxa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Художественный потенциал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эстетическая культура, художественная а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к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ивность.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пособность видеть и понимать гармонию и красоту,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знание выдающихся деятелей и произвед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ий литературы и искусства, 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пробация своих возможностей в музыке, литературе, сценическом и изобразительном иску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тве.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71" w:type="dxa"/>
            <w:gridSpan w:val="2"/>
          </w:tcPr>
          <w:p w:rsidR="00182104" w:rsidRPr="007442CE" w:rsidRDefault="00182104" w:rsidP="00E906AD">
            <w:pPr>
              <w:spacing w:line="240" w:lineRule="auto"/>
              <w:ind w:firstLine="708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равственный потенциал:</w:t>
            </w:r>
          </w:p>
          <w:p w:rsidR="00182104" w:rsidRPr="007442C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Восприятие и понимание ценностей «чел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век», «личность», «индивидуальность», «труд», «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щение», «коллектив», «доверие», «выбор». Знание и соблюдение традиций школы.</w:t>
            </w:r>
          </w:p>
          <w:p w:rsidR="00182104" w:rsidRPr="007442C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сознание возможностей, достоинств и нед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татков собственного «Я», овладение приёмами и мет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дами самообразования и самовоспитания, ориентация на социально ценные формы и способы самореализ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ции и самоутверждения. </w:t>
            </w:r>
          </w:p>
          <w:p w:rsidR="00182104" w:rsidRPr="007442C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Готовность объективно оценивать себя, 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таивать свою собственную позицию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, отвечать за свои поступки и действия. </w:t>
            </w:r>
          </w:p>
          <w:p w:rsidR="00182104" w:rsidRPr="007442C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ктивность и способность проявлять сильные стороны своей личности в жизнедеятельности класса и школы, умение планировать, готовить, проводить и анализировать коллективное творческое дело, беседу, игру и т.п.</w:t>
            </w:r>
          </w:p>
        </w:tc>
      </w:tr>
      <w:tr w:rsidR="00182104" w:rsidRPr="007442CE" w:rsidTr="00182104">
        <w:tc>
          <w:tcPr>
            <w:tcW w:w="9648" w:type="dxa"/>
            <w:gridSpan w:val="3"/>
          </w:tcPr>
          <w:p w:rsidR="007442CE" w:rsidRDefault="00182104" w:rsidP="00E906AD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Физический потенциал</w:t>
            </w:r>
          </w:p>
          <w:p w:rsidR="007442CE" w:rsidRDefault="00182104" w:rsidP="00E906AD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азвитие основных физических качеств: быстроты, ловкости, гибкости, силы и выносливости; </w:t>
            </w:r>
          </w:p>
          <w:p w:rsidR="007442CE" w:rsidRDefault="00182104" w:rsidP="00E906AD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владение простейшими туристическими умениями и навыками; </w:t>
            </w:r>
          </w:p>
          <w:p w:rsidR="007442CE" w:rsidRDefault="00182104" w:rsidP="00E906AD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знание и соблюдение режима занятий физическими упражнениями;</w:t>
            </w:r>
          </w:p>
          <w:p w:rsidR="00182104" w:rsidRPr="007442CE" w:rsidRDefault="00182104" w:rsidP="00E906AD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пособность разработать и реализовать индивидуальную программу физического совершенствов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ния.</w:t>
            </w:r>
          </w:p>
        </w:tc>
      </w:tr>
    </w:tbl>
    <w:p w:rsidR="00182104" w:rsidRPr="00F53D0C" w:rsidRDefault="00182104" w:rsidP="00E906AD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ель выпускника средней  школ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58"/>
        <w:gridCol w:w="6"/>
        <w:gridCol w:w="4884"/>
      </w:tblGrid>
      <w:tr w:rsidR="00182104" w:rsidRPr="007442CE" w:rsidTr="00182104">
        <w:tc>
          <w:tcPr>
            <w:tcW w:w="4758" w:type="dxa"/>
          </w:tcPr>
          <w:p w:rsidR="00182104" w:rsidRPr="007442CE" w:rsidRDefault="00182104" w:rsidP="00E906AD">
            <w:pPr>
              <w:pStyle w:val="2ff1"/>
              <w:widowControl w:val="0"/>
              <w:suppressAutoHyphens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Ценностный потенциал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риятие человеческой жизни как главной ценности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осмысление понятий: честь, долг, ответс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венность, профессиональная гордость, гражданс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венность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честность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целеустремленность;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оциальная активность.</w:t>
            </w:r>
          </w:p>
        </w:tc>
        <w:tc>
          <w:tcPr>
            <w:tcW w:w="4890" w:type="dxa"/>
            <w:gridSpan w:val="2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Творческий потенциал:</w:t>
            </w:r>
          </w:p>
          <w:p w:rsidR="00182104" w:rsidRPr="00383C89" w:rsidRDefault="00182104" w:rsidP="00117556">
            <w:pPr>
              <w:pStyle w:val="1"/>
              <w:numPr>
                <w:ilvl w:val="0"/>
                <w:numId w:val="220"/>
              </w:numPr>
              <w:tabs>
                <w:tab w:val="clear" w:pos="1006"/>
                <w:tab w:val="num" w:pos="-10352"/>
              </w:tabs>
              <w:spacing w:before="0" w:after="0" w:line="240" w:lineRule="auto"/>
              <w:ind w:left="0" w:firstLine="360"/>
              <w:jc w:val="both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383C89">
              <w:rPr>
                <w:rFonts w:ascii="Times New Roman" w:hAnsi="Times New Roman"/>
                <w:b w:val="0"/>
                <w:sz w:val="20"/>
                <w:szCs w:val="20"/>
              </w:rPr>
              <w:t>Профессиональные навыки в соответствии с личностными запросами и задачами, определенными для профильных классов, навыки поискового мышл</w:t>
            </w:r>
            <w:r w:rsidRPr="00383C89">
              <w:rPr>
                <w:rFonts w:ascii="Times New Roman" w:hAnsi="Times New Roman"/>
                <w:b w:val="0"/>
                <w:sz w:val="20"/>
                <w:szCs w:val="20"/>
              </w:rPr>
              <w:t>е</w:t>
            </w:r>
            <w:r w:rsidRPr="00383C89">
              <w:rPr>
                <w:rFonts w:ascii="Times New Roman" w:hAnsi="Times New Roman"/>
                <w:b w:val="0"/>
                <w:sz w:val="20"/>
                <w:szCs w:val="20"/>
              </w:rPr>
              <w:t xml:space="preserve">ния. 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</w:tr>
      <w:tr w:rsidR="00182104" w:rsidRPr="007442CE" w:rsidTr="00182104">
        <w:tc>
          <w:tcPr>
            <w:tcW w:w="4764" w:type="dxa"/>
            <w:gridSpan w:val="2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й потенциал: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знания, умения и навыки, соответствующие 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б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 xml:space="preserve">разовательному стандарту школы третьей ступени, профильного уровня различных направлений. 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Память и творческое мышлени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аличие желания и готовности продолжить обучение после школы, </w:t>
            </w:r>
          </w:p>
          <w:p w:rsidR="00182104" w:rsidRPr="007442C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06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потребность в углубленном изучении избранной области знаний, их самостоятельном добывании.</w:t>
            </w:r>
          </w:p>
        </w:tc>
        <w:tc>
          <w:tcPr>
            <w:tcW w:w="4884" w:type="dxa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й потенциал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:</w:t>
            </w:r>
          </w:p>
          <w:p w:rsidR="00182104" w:rsidRPr="007442CE" w:rsidRDefault="00182104" w:rsidP="00E906AD">
            <w:pPr>
              <w:spacing w:line="240" w:lineRule="auto"/>
              <w:ind w:firstLine="709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формированность индивидуального стиля общения; овладение разнообразными коммуникати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в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ыми умениями и навыками, способами поддержания эмоционально устойчивого поведения  в кризисной жизненной ситуации; способность корректировать в общении и отношениях свою и чужую агрессию. </w:t>
            </w:r>
          </w:p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</w:tr>
      <w:tr w:rsidR="00182104" w:rsidRPr="007442CE" w:rsidTr="00182104">
        <w:tc>
          <w:tcPr>
            <w:tcW w:w="4758" w:type="dxa"/>
          </w:tcPr>
          <w:p w:rsidR="00182104" w:rsidRPr="007442C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sz w:val="20"/>
                <w:szCs w:val="20"/>
              </w:rPr>
              <w:t>Художественный потенциал:</w:t>
            </w:r>
          </w:p>
          <w:p w:rsidR="00182104" w:rsidRPr="007442CE" w:rsidRDefault="00182104" w:rsidP="00117556">
            <w:pPr>
              <w:numPr>
                <w:ilvl w:val="0"/>
                <w:numId w:val="217"/>
              </w:numPr>
              <w:tabs>
                <w:tab w:val="clear" w:pos="1429"/>
                <w:tab w:val="num" w:pos="-2520"/>
              </w:tabs>
              <w:spacing w:after="0" w:line="240" w:lineRule="auto"/>
              <w:ind w:left="0" w:firstLine="1069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Умение строить свою жизнед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льность по законам гармонии и красоты; </w:t>
            </w:r>
          </w:p>
          <w:p w:rsidR="00182104" w:rsidRPr="007442CE" w:rsidRDefault="00182104" w:rsidP="00117556">
            <w:pPr>
              <w:numPr>
                <w:ilvl w:val="0"/>
                <w:numId w:val="217"/>
              </w:numPr>
              <w:tabs>
                <w:tab w:val="clear" w:pos="1429"/>
                <w:tab w:val="num" w:pos="-2520"/>
              </w:tabs>
              <w:spacing w:after="0" w:line="240" w:lineRule="auto"/>
              <w:ind w:left="0" w:firstLine="1069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потребность в посещении театров, выставок, концертов; стремление творить прекра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ое в учебной, трудовой, досуговой деятельности, поведении и отношениях с окружающими; </w:t>
            </w:r>
          </w:p>
          <w:p w:rsidR="00182104" w:rsidRPr="007442CE" w:rsidRDefault="00182104" w:rsidP="00117556">
            <w:pPr>
              <w:numPr>
                <w:ilvl w:val="0"/>
                <w:numId w:val="217"/>
              </w:numPr>
              <w:tabs>
                <w:tab w:val="clear" w:pos="1429"/>
                <w:tab w:val="num" w:pos="-2520"/>
              </w:tabs>
              <w:spacing w:after="0" w:line="240" w:lineRule="auto"/>
              <w:ind w:left="0" w:firstLine="1069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проявление индивидуального св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бразия, восприятии и созидании  красоты.</w:t>
            </w:r>
          </w:p>
          <w:p w:rsidR="00182104" w:rsidRPr="007442CE" w:rsidRDefault="00182104" w:rsidP="00E906AD">
            <w:pPr>
              <w:spacing w:line="240" w:lineRule="auto"/>
              <w:ind w:firstLine="70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Физический потенциал</w:t>
            </w:r>
          </w:p>
          <w:p w:rsidR="00182104" w:rsidRPr="007442CE" w:rsidRDefault="00182104" w:rsidP="00117556">
            <w:pPr>
              <w:numPr>
                <w:ilvl w:val="0"/>
                <w:numId w:val="217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Стремление к физическому совершенству; </w:t>
            </w:r>
          </w:p>
          <w:p w:rsidR="00182104" w:rsidRPr="007442CE" w:rsidRDefault="00182104" w:rsidP="00117556">
            <w:pPr>
              <w:numPr>
                <w:ilvl w:val="0"/>
                <w:numId w:val="219"/>
              </w:numPr>
              <w:tabs>
                <w:tab w:val="clear" w:pos="1429"/>
                <w:tab w:val="num" w:pos="-4395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ние подготовить и провести подвижные игры и спортивные соревнования среди сверстников и младших школьников; </w:t>
            </w:r>
          </w:p>
          <w:p w:rsidR="00182104" w:rsidRPr="007442CE" w:rsidRDefault="00182104" w:rsidP="00117556">
            <w:pPr>
              <w:numPr>
                <w:ilvl w:val="0"/>
                <w:numId w:val="219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привычка ежедневно заниматься физическими упражнениями и умение использовать их  в улучшении своей работоспособности и эм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ционального состояния</w:t>
            </w:r>
          </w:p>
        </w:tc>
        <w:tc>
          <w:tcPr>
            <w:tcW w:w="4890" w:type="dxa"/>
            <w:gridSpan w:val="2"/>
          </w:tcPr>
          <w:p w:rsidR="00182104" w:rsidRPr="007442CE" w:rsidRDefault="00182104" w:rsidP="00E906AD">
            <w:pPr>
              <w:spacing w:line="240" w:lineRule="auto"/>
              <w:ind w:firstLine="708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равственный потенциал:</w:t>
            </w:r>
          </w:p>
          <w:p w:rsidR="00182104" w:rsidRPr="007442CE" w:rsidRDefault="00182104" w:rsidP="00117556">
            <w:pPr>
              <w:numPr>
                <w:ilvl w:val="0"/>
                <w:numId w:val="218"/>
              </w:numPr>
              <w:tabs>
                <w:tab w:val="clear" w:pos="1429"/>
                <w:tab w:val="num" w:pos="-10352"/>
              </w:tabs>
              <w:spacing w:after="0" w:line="240" w:lineRule="auto"/>
              <w:ind w:left="0" w:firstLine="36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смысление целей и смысла своей жизни. Усвоение ценностей «отечество», «культура», «л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ю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бовь», «творчество», «самоактуализация» и «субъек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ость». </w:t>
            </w:r>
          </w:p>
          <w:p w:rsidR="00182104" w:rsidRPr="007442CE" w:rsidRDefault="00182104" w:rsidP="00117556">
            <w:pPr>
              <w:numPr>
                <w:ilvl w:val="0"/>
                <w:numId w:val="218"/>
              </w:numPr>
              <w:tabs>
                <w:tab w:val="clear" w:pos="1429"/>
              </w:tabs>
              <w:spacing w:after="0" w:line="240" w:lineRule="auto"/>
              <w:ind w:left="0" w:firstLine="36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ние и понимание основных положений Конституции Российской Федерации. </w:t>
            </w:r>
          </w:p>
          <w:p w:rsidR="00182104" w:rsidRPr="007442CE" w:rsidRDefault="00182104" w:rsidP="00117556">
            <w:pPr>
              <w:numPr>
                <w:ilvl w:val="0"/>
                <w:numId w:val="218"/>
              </w:numPr>
              <w:tabs>
                <w:tab w:val="clear" w:pos="1429"/>
              </w:tabs>
              <w:spacing w:after="0" w:line="240" w:lineRule="auto"/>
              <w:ind w:left="0" w:firstLine="36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Понимание сущности нравственных качеств и черт характера окружающих людей, толерантность в их восприятии, проявление в отношениях с ними т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ких качеств, как доброта, честность, порядочность, вежливость.</w:t>
            </w:r>
          </w:p>
          <w:p w:rsidR="00182104" w:rsidRPr="007442CE" w:rsidRDefault="00182104" w:rsidP="00117556">
            <w:pPr>
              <w:numPr>
                <w:ilvl w:val="0"/>
                <w:numId w:val="218"/>
              </w:numPr>
              <w:tabs>
                <w:tab w:val="clear" w:pos="1429"/>
              </w:tabs>
              <w:spacing w:after="0" w:line="240" w:lineRule="auto"/>
              <w:ind w:left="0" w:firstLine="36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декватная оценка своих реальных и пот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циальных возможностей, уверенность в себе, гот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в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ность к профессиональному самоопределению, сам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утверждению и самореализации во взрослой жизни.</w:t>
            </w:r>
          </w:p>
          <w:p w:rsidR="00182104" w:rsidRPr="007442CE" w:rsidRDefault="00182104" w:rsidP="00117556">
            <w:pPr>
              <w:numPr>
                <w:ilvl w:val="0"/>
                <w:numId w:val="218"/>
              </w:numPr>
              <w:tabs>
                <w:tab w:val="clear" w:pos="1429"/>
              </w:tabs>
              <w:spacing w:after="0" w:line="240" w:lineRule="auto"/>
              <w:ind w:left="0" w:firstLine="36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Активность в общешкольных и классных д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лах, в работе с младшими школьниками. Наличие в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соких достижений в одном или нескольких видах де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442CE">
              <w:rPr>
                <w:rFonts w:ascii="Times New Roman" w:hAnsi="Times New Roman"/>
                <w:color w:val="000000"/>
                <w:sz w:val="20"/>
                <w:szCs w:val="20"/>
              </w:rPr>
              <w:t>тельности.</w:t>
            </w:r>
          </w:p>
        </w:tc>
      </w:tr>
    </w:tbl>
    <w:p w:rsidR="00182104" w:rsidRPr="00F53D0C" w:rsidRDefault="00182104" w:rsidP="00E906AD">
      <w:pPr>
        <w:spacing w:line="240" w:lineRule="auto"/>
        <w:ind w:firstLine="567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182104" w:rsidRPr="00F53D0C" w:rsidRDefault="00182104" w:rsidP="00E906AD">
      <w:pPr>
        <w:spacing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 xml:space="preserve">2. Ценностные установки воспитания и социализации обучающихся </w:t>
      </w:r>
      <w:r w:rsidRPr="00F53D0C">
        <w:rPr>
          <w:rFonts w:ascii="Times New Roman" w:hAnsi="Times New Roman"/>
          <w:b/>
          <w:bCs/>
          <w:sz w:val="24"/>
          <w:szCs w:val="24"/>
        </w:rPr>
        <w:t>на ступени осно</w:t>
      </w:r>
      <w:r w:rsidRPr="00F53D0C">
        <w:rPr>
          <w:rFonts w:ascii="Times New Roman" w:hAnsi="Times New Roman"/>
          <w:b/>
          <w:bCs/>
          <w:sz w:val="24"/>
          <w:szCs w:val="24"/>
        </w:rPr>
        <w:t>в</w:t>
      </w:r>
      <w:r w:rsidRPr="00F53D0C">
        <w:rPr>
          <w:rFonts w:ascii="Times New Roman" w:hAnsi="Times New Roman"/>
          <w:b/>
          <w:bCs/>
          <w:sz w:val="24"/>
          <w:szCs w:val="24"/>
        </w:rPr>
        <w:t>ного общего образовани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Содержанием воспитания и социализации обучающихся на ступени основного о</w:t>
      </w:r>
      <w:r w:rsidRPr="00F53D0C">
        <w:rPr>
          <w:rFonts w:ascii="Times New Roman" w:hAnsi="Times New Roman"/>
          <w:color w:val="000000"/>
          <w:sz w:val="24"/>
          <w:szCs w:val="24"/>
        </w:rPr>
        <w:t>б</w:t>
      </w:r>
      <w:r w:rsidRPr="00F53D0C">
        <w:rPr>
          <w:rFonts w:ascii="Times New Roman" w:hAnsi="Times New Roman"/>
          <w:color w:val="000000"/>
          <w:sz w:val="24"/>
          <w:szCs w:val="24"/>
        </w:rPr>
        <w:t>щего образования являются ценности, хранимые в культурных, семейных, религиозных, этнич</w:t>
      </w:r>
      <w:r w:rsidRPr="00F53D0C">
        <w:rPr>
          <w:rFonts w:ascii="Times New Roman" w:hAnsi="Times New Roman"/>
          <w:color w:val="000000"/>
          <w:sz w:val="24"/>
          <w:szCs w:val="24"/>
        </w:rPr>
        <w:t>е</w:t>
      </w:r>
      <w:r w:rsidRPr="00F53D0C">
        <w:rPr>
          <w:rFonts w:ascii="Times New Roman" w:hAnsi="Times New Roman"/>
          <w:color w:val="000000"/>
          <w:sz w:val="24"/>
          <w:szCs w:val="24"/>
        </w:rPr>
        <w:t>ских, социальных традициях и передаваемые от поколения к поколению. Традиц</w:t>
      </w:r>
      <w:r w:rsidRPr="00F53D0C">
        <w:rPr>
          <w:rFonts w:ascii="Times New Roman" w:hAnsi="Times New Roman"/>
          <w:color w:val="000000"/>
          <w:sz w:val="24"/>
          <w:szCs w:val="24"/>
        </w:rPr>
        <w:t>и</w:t>
      </w:r>
      <w:r w:rsidRPr="00F53D0C">
        <w:rPr>
          <w:rFonts w:ascii="Times New Roman" w:hAnsi="Times New Roman"/>
          <w:color w:val="000000"/>
          <w:sz w:val="24"/>
          <w:szCs w:val="24"/>
        </w:rPr>
        <w:t>онными источниками нравственности являются следующие ценности: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патриотизм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любовь к России, к своему народу, к своей малой родине; служение Отечеству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социальная солидарность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свобода личная и национальная; доверие к людям, институтам государства и гражданского общества; справедливость, милосердие, честь, достоинство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гражданственность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правовое государство, гражданское общество, долг перед Отечеством, старшим поколением и семьей, закон и правопорядок, межэтнический мир, свобода совести и вероисповедания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человечность </w:t>
      </w:r>
      <w:r w:rsidRPr="00F53D0C">
        <w:rPr>
          <w:rFonts w:ascii="Times New Roman" w:hAnsi="Times New Roman"/>
          <w:sz w:val="24"/>
          <w:szCs w:val="24"/>
        </w:rPr>
        <w:t>(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мир во всем мире, </w:t>
      </w:r>
      <w:r w:rsidRPr="00F53D0C">
        <w:rPr>
          <w:rFonts w:ascii="Times New Roman" w:hAnsi="Times New Roman"/>
          <w:sz w:val="24"/>
          <w:szCs w:val="24"/>
        </w:rPr>
        <w:t>принятие и уважение многообразия культур и народов мира, равенство и независимость народов и государств мира, международное сотрудничество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честь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достоинство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свобода </w:t>
      </w:r>
      <w:r w:rsidRPr="00F53D0C">
        <w:rPr>
          <w:rFonts w:ascii="Times New Roman" w:hAnsi="Times New Roman"/>
          <w:sz w:val="24"/>
          <w:szCs w:val="24"/>
        </w:rPr>
        <w:t>(личная и национальная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доверие </w:t>
      </w:r>
      <w:r w:rsidRPr="00F53D0C">
        <w:rPr>
          <w:rFonts w:ascii="Times New Roman" w:hAnsi="Times New Roman"/>
          <w:bCs/>
          <w:sz w:val="24"/>
          <w:szCs w:val="24"/>
        </w:rPr>
        <w:t>(к людям, институтам государства и гражданского общества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семья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любовь и верность, здоровье, достаток, почитание родителей, забота о старших и младших, забота о продолжении рода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любовь </w:t>
      </w:r>
      <w:r w:rsidRPr="00F53D0C">
        <w:rPr>
          <w:rFonts w:ascii="Times New Roman" w:hAnsi="Times New Roman"/>
          <w:sz w:val="24"/>
          <w:szCs w:val="24"/>
        </w:rPr>
        <w:t>(к близким, друзьям, школе и действия во благо их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дружба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здоровье </w:t>
      </w:r>
      <w:r w:rsidRPr="00F53D0C">
        <w:rPr>
          <w:rFonts w:ascii="Times New Roman" w:hAnsi="Times New Roman"/>
          <w:sz w:val="24"/>
          <w:szCs w:val="24"/>
        </w:rPr>
        <w:t>(физическое и душевное, психологическое, нравственное, личное, близких и общества, здоровый образ жизни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труд и творчество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творчество и созидание, целеустремленность и настойчивость, трудолюбие, бережливость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наука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познание, истина, научная картина мира, экологическое сознание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традиционные российские религии</w:t>
      </w:r>
      <w:r w:rsidRPr="00F53D0C">
        <w:rPr>
          <w:rFonts w:ascii="Times New Roman" w:hAnsi="Times New Roman"/>
          <w:color w:val="000000"/>
          <w:sz w:val="24"/>
          <w:szCs w:val="24"/>
        </w:rPr>
        <w:t>. Учитывая светский характер обучения в государственных и муниципальных школах, ценности традиционных российских религий присваиваются школьниками в виде системных культурологических представлений о религиозных идеалах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искусство и литература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красота, гармония, духовный мир человека, нравственный выбор, смысл жизни, эстетическое развитие);</w:t>
      </w:r>
    </w:p>
    <w:p w:rsidR="00182104" w:rsidRPr="00F53D0C" w:rsidRDefault="00182104" w:rsidP="00117556">
      <w:pPr>
        <w:numPr>
          <w:ilvl w:val="0"/>
          <w:numId w:val="167"/>
        </w:numPr>
        <w:tabs>
          <w:tab w:val="left" w:pos="426"/>
        </w:tabs>
        <w:suppressAutoHyphens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природа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(жизнь, родная земля, заповедная природа, планета Земля)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, о</w:t>
      </w:r>
      <w:r w:rsidRPr="00F53D0C">
        <w:rPr>
          <w:rFonts w:ascii="Times New Roman" w:hAnsi="Times New Roman"/>
          <w:sz w:val="24"/>
          <w:szCs w:val="24"/>
        </w:rPr>
        <w:t>п</w:t>
      </w:r>
      <w:r w:rsidRPr="00F53D0C">
        <w:rPr>
          <w:rFonts w:ascii="Times New Roman" w:hAnsi="Times New Roman"/>
          <w:sz w:val="24"/>
          <w:szCs w:val="24"/>
        </w:rPr>
        <w:t>ределения собственного отношения к ней, формирования опыта созидательной реализации этих ценностей на практике.</w:t>
      </w:r>
    </w:p>
    <w:p w:rsidR="00182104" w:rsidRPr="00F53D0C" w:rsidRDefault="00182104" w:rsidP="00E906AD">
      <w:pPr>
        <w:pStyle w:val="1ff2"/>
        <w:spacing w:before="0" w:after="0"/>
        <w:jc w:val="center"/>
        <w:rPr>
          <w:b/>
          <w:color w:val="000000"/>
          <w:sz w:val="24"/>
          <w:szCs w:val="24"/>
        </w:rPr>
      </w:pPr>
    </w:p>
    <w:p w:rsidR="00182104" w:rsidRPr="00F53D0C" w:rsidRDefault="00182104" w:rsidP="00E906AD">
      <w:pPr>
        <w:pStyle w:val="1ff2"/>
        <w:spacing w:before="0" w:after="0"/>
        <w:jc w:val="both"/>
        <w:rPr>
          <w:b/>
          <w:color w:val="000000"/>
          <w:sz w:val="24"/>
          <w:szCs w:val="24"/>
        </w:rPr>
      </w:pPr>
      <w:r w:rsidRPr="00F53D0C">
        <w:rPr>
          <w:b/>
          <w:color w:val="000000"/>
          <w:sz w:val="24"/>
          <w:szCs w:val="24"/>
        </w:rPr>
        <w:t>3. Основные направления и ценностные основы воспитания и социализации обуча</w:t>
      </w:r>
      <w:r w:rsidRPr="00F53D0C">
        <w:rPr>
          <w:b/>
          <w:color w:val="000000"/>
          <w:sz w:val="24"/>
          <w:szCs w:val="24"/>
        </w:rPr>
        <w:t>ю</w:t>
      </w:r>
      <w:r w:rsidRPr="00F53D0C">
        <w:rPr>
          <w:b/>
          <w:color w:val="000000"/>
          <w:sz w:val="24"/>
          <w:szCs w:val="24"/>
        </w:rPr>
        <w:t>щихся на ступени основного общего образования.</w:t>
      </w:r>
    </w:p>
    <w:p w:rsidR="00182104" w:rsidRPr="00F53D0C" w:rsidRDefault="00182104" w:rsidP="00E906AD">
      <w:pPr>
        <w:pStyle w:val="1ff2"/>
        <w:spacing w:before="0" w:after="0"/>
        <w:jc w:val="center"/>
        <w:rPr>
          <w:b/>
          <w:color w:val="000000"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</w:t>
      </w:r>
      <w:r w:rsidRPr="00F53D0C">
        <w:rPr>
          <w:rFonts w:ascii="Times New Roman" w:hAnsi="Times New Roman"/>
          <w:color w:val="000000"/>
          <w:sz w:val="24"/>
          <w:szCs w:val="24"/>
        </w:rPr>
        <w:t>в</w:t>
      </w:r>
      <w:r w:rsidRPr="00F53D0C">
        <w:rPr>
          <w:rFonts w:ascii="Times New Roman" w:hAnsi="Times New Roman"/>
          <w:color w:val="000000"/>
          <w:sz w:val="24"/>
          <w:szCs w:val="24"/>
        </w:rPr>
        <w:t>лениям: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гражданственности, патриотизма, уважения к правам, свободам и обяза</w:t>
      </w:r>
      <w:r w:rsidRPr="00F53D0C">
        <w:rPr>
          <w:rFonts w:ascii="Times New Roman" w:hAnsi="Times New Roman"/>
          <w:color w:val="000000"/>
          <w:sz w:val="24"/>
          <w:szCs w:val="24"/>
        </w:rPr>
        <w:t>н</w:t>
      </w:r>
      <w:r w:rsidRPr="00F53D0C">
        <w:rPr>
          <w:rFonts w:ascii="Times New Roman" w:hAnsi="Times New Roman"/>
          <w:color w:val="000000"/>
          <w:sz w:val="24"/>
          <w:szCs w:val="24"/>
        </w:rPr>
        <w:t>ностям человека;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нравственных, духовных чувств и этического сознания;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трудолюбия, творческого отношения к учению, труду, жизни;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ценностного отношения к здоровью и здоровому образу жизни;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>Воспитание ценностного отношения к природе, окружающей среде;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Воспитание ценностного отношения к прекрасному, формирование представлений об эстетических идеалах и ценностях; 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Формирование </w:t>
      </w:r>
      <w:r w:rsidRPr="00F53D0C">
        <w:rPr>
          <w:rFonts w:ascii="Times New Roman" w:hAnsi="Times New Roman"/>
          <w:sz w:val="24"/>
          <w:szCs w:val="24"/>
        </w:rPr>
        <w:t>культуры безопасности</w:t>
      </w:r>
      <w:r w:rsidRPr="00F53D0C">
        <w:rPr>
          <w:rFonts w:ascii="Times New Roman" w:hAnsi="Times New Roman"/>
          <w:color w:val="000000"/>
          <w:sz w:val="24"/>
          <w:szCs w:val="24"/>
        </w:rPr>
        <w:t>, коммуникационной и медиа культуры</w:t>
      </w:r>
      <w:r w:rsidRPr="00F53D0C">
        <w:rPr>
          <w:rFonts w:ascii="Times New Roman" w:hAnsi="Times New Roman"/>
          <w:sz w:val="24"/>
          <w:szCs w:val="24"/>
        </w:rPr>
        <w:t>;</w:t>
      </w:r>
    </w:p>
    <w:p w:rsidR="00182104" w:rsidRPr="00F53D0C" w:rsidRDefault="00182104" w:rsidP="00117556">
      <w:pPr>
        <w:numPr>
          <w:ilvl w:val="0"/>
          <w:numId w:val="22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color w:val="000000"/>
          <w:sz w:val="24"/>
          <w:szCs w:val="24"/>
        </w:rPr>
        <w:t xml:space="preserve">Воспитание ценностного отношения к знаниям и интеллектуальной деятельности; </w:t>
      </w:r>
    </w:p>
    <w:p w:rsidR="00182104" w:rsidRPr="00F53D0C" w:rsidRDefault="00182104" w:rsidP="00117556">
      <w:pPr>
        <w:pStyle w:val="ConsPlusNormal"/>
        <w:numPr>
          <w:ilvl w:val="0"/>
          <w:numId w:val="2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ценностных представлений об институте семьи, о семейных ценн</w:t>
      </w:r>
      <w:r w:rsidRPr="00F53D0C">
        <w:rPr>
          <w:rFonts w:ascii="Times New Roman" w:hAnsi="Times New Roman" w:cs="Times New Roman"/>
          <w:sz w:val="24"/>
          <w:szCs w:val="24"/>
        </w:rPr>
        <w:t>о</w:t>
      </w:r>
      <w:r w:rsidRPr="00F53D0C">
        <w:rPr>
          <w:rFonts w:ascii="Times New Roman" w:hAnsi="Times New Roman" w:cs="Times New Roman"/>
          <w:sz w:val="24"/>
          <w:szCs w:val="24"/>
        </w:rPr>
        <w:t>стях, традициях, культуре семейной жизни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 направлениям</w:t>
      </w:r>
      <w:r w:rsidRPr="00F53D0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53D0C">
        <w:rPr>
          <w:rFonts w:ascii="Times New Roman" w:hAnsi="Times New Roman"/>
          <w:sz w:val="24"/>
          <w:szCs w:val="24"/>
        </w:rPr>
        <w:t>определены</w:t>
      </w:r>
      <w:r w:rsidRPr="00F53D0C">
        <w:rPr>
          <w:rFonts w:ascii="Times New Roman" w:hAnsi="Times New Roman"/>
          <w:b/>
          <w:bCs/>
          <w:sz w:val="24"/>
          <w:szCs w:val="24"/>
        </w:rPr>
        <w:t xml:space="preserve"> задачи духовно-нравственного воспитания</w:t>
      </w:r>
      <w:r w:rsidRPr="00F53D0C">
        <w:rPr>
          <w:rFonts w:ascii="Times New Roman" w:hAnsi="Times New Roman"/>
          <w:sz w:val="24"/>
          <w:szCs w:val="24"/>
        </w:rPr>
        <w:t>, которые образно отражают цели развития нравственного и духовного мира обучающихся о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новного общего образования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1. Воспитание гражданственности, патриотизма, уважения к правам, свободам и об</w:t>
      </w:r>
      <w:r w:rsidRPr="00F53D0C">
        <w:rPr>
          <w:rFonts w:ascii="Times New Roman" w:hAnsi="Times New Roman"/>
          <w:b/>
          <w:i/>
          <w:sz w:val="24"/>
          <w:szCs w:val="24"/>
        </w:rPr>
        <w:t>я</w:t>
      </w:r>
      <w:r w:rsidRPr="00F53D0C">
        <w:rPr>
          <w:rFonts w:ascii="Times New Roman" w:hAnsi="Times New Roman"/>
          <w:b/>
          <w:i/>
          <w:sz w:val="24"/>
          <w:szCs w:val="24"/>
        </w:rPr>
        <w:t>занностям человека.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политическом устройстве Российского государства, его институтах, их роли в жизни общества, о его важнейших законах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едставления о символах государства – Флаге, Гербе России, о флаге и гербе субъе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та Российской Федерации, в котором находится образовательное учрежд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е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б институтах гражданского общества, о возмож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ях участия граждан в общественном управлении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правах и обязанностях гражданина России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общественным явлениям, понимание активной роли человека в обществе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ительное отношение к русскому языку как государственному, языку межнаци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нального общения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своему национальному языку и культуре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ачальные представления о народах России, об их общей исторической судьбе, о единстве народов нашей страны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национальных героях и важнейших событиях ист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рии России и ее народов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государственным праздникам и важнейшим событиям в жизни России, м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лой Родины.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емление активно участвовать в делах класса, школы, семьи, города Краснодара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юбовь к школе, своему городу, малой Родине, народу России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ение к защитникам Отечества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е отвечать за свои поступки;</w:t>
      </w:r>
    </w:p>
    <w:p w:rsidR="00182104" w:rsidRPr="00F53D0C" w:rsidRDefault="00182104" w:rsidP="00117556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егативное отношение к нарушениям порядка в классе, дома, на улице, к невыполн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ю человеком своих обязанностей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2. Воспитание нравственных чувств и этического сознания.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воначальные представления о базовых национальных российских ценностях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личие хороших и плохих поступков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едставления о правилах поведения в образовательном учреждении, дома, на ул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це, в общественных местах, на природе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религиозной картине мира, роли традиционных рел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гий в развитии Российского государства, в истории и культуре нашей страны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ительное отношение к родителям, старшим, доброжелательное отношение к сверстникам и младшим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становление дружеских взаимоотношений в коллективе, основанных на взаимо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мощи и взаимной поддержке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режное, гуманное отношение ко всему живому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е правил вежливого поведения, культуры речи, умение пользоваться «волше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ными» словами, быть опрятным, чистым, аккуратным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емление избегать плохих поступков, не капризничать, не быть упрямым, умение признаться в плохом поступке и проанализировать его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едставления о возможном негативном влиянии на морально-психологическое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ояние человека компьютерных игр, кино, телевизионных передач, рекламы;</w:t>
      </w:r>
    </w:p>
    <w:p w:rsidR="00182104" w:rsidRPr="00F53D0C" w:rsidRDefault="00182104" w:rsidP="00117556">
      <w:pPr>
        <w:numPr>
          <w:ilvl w:val="0"/>
          <w:numId w:val="18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аморальным поступкам, грубости, оскорбительным сл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м и действиям, в том числе в содержании художественных фильмов и телевизио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ых передач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3. Воспитание трудолюбия, творческого отношения к учению, труду, жизни.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воначальные представления о нравственных основах учебы, ведущей роли образ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ия, труда и значении творчества в жизни человека и общества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ение к труду и творчеству старших и сверстников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б основных профессиях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учебе как виду творческой деятельности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роли знаний, науки, современного производства в жизни человека и общества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воначальные навыки коллективной работы, в том числе при разработке и реализ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ции учебных и учебно-трудовых проектов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е проявлять дисциплинированность, последовательность и настойчивость в в</w:t>
      </w:r>
      <w:r w:rsidRPr="00F53D0C">
        <w:rPr>
          <w:rFonts w:ascii="Times New Roman" w:hAnsi="Times New Roman"/>
          <w:sz w:val="24"/>
          <w:szCs w:val="24"/>
        </w:rPr>
        <w:t>ы</w:t>
      </w:r>
      <w:r w:rsidRPr="00F53D0C">
        <w:rPr>
          <w:rFonts w:ascii="Times New Roman" w:hAnsi="Times New Roman"/>
          <w:sz w:val="24"/>
          <w:szCs w:val="24"/>
        </w:rPr>
        <w:t>полнении учебных и учебно-трудовых заданий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е соблюдать порядок на рабочем месте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режное отношение к результатам своего труда, труда других людей, к школьному имуществу, учебникам, личным вещам;</w:t>
      </w:r>
    </w:p>
    <w:p w:rsidR="00182104" w:rsidRPr="00F53D0C" w:rsidRDefault="00182104" w:rsidP="00117556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лени и небрежности в труде и учебе, небережливому о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ношению к результатам труда людей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4. Формирование ценностного отношения к здоровью и здоровому образу жизни.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своему здоровью, здоровью родителей, членов своей с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мьи, педагогов, сверстников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единстве и взаимовлиянии различных видов здо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ья человека: физического, нравственного (душевного), социально-психологического (здоровья семьи и школьного коллектива)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влиянии нравственности человека на состояние его здоровья и здоровья окружающих его людей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нимание важности физической культуры и спорта для здоровья человека, его об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зования, труда и творчества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е и выполнение санитарно-гигиенических правил, соблюдение здоровьесбе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гающего режима дня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прогулкам на природе, подвижным играм, участию в спортивных сорев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иях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воначальные представления об оздоровительном влиянии природы на человека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воначальные представления о возможном негативном влиянии компьютерных игр, телевидения, рекламы на здоровье человека;</w:t>
      </w:r>
    </w:p>
    <w:p w:rsidR="00182104" w:rsidRPr="00F53D0C" w:rsidRDefault="00182104" w:rsidP="00117556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невыполнению правил личной гигиены и санитарии, у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лонению от занятий физкультурой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5. Воспитание ценностного отношения к природе, окружающей среде.</w:t>
      </w:r>
    </w:p>
    <w:p w:rsidR="00182104" w:rsidRPr="00F53D0C" w:rsidRDefault="00182104" w:rsidP="00117556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интереса к природе, природным явлениям и формам жизни, понимание а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тивной роли человека в природе;</w:t>
      </w:r>
    </w:p>
    <w:p w:rsidR="00182104" w:rsidRPr="00F53D0C" w:rsidRDefault="00182104" w:rsidP="00117556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природе и всем формам жизни;</w:t>
      </w:r>
    </w:p>
    <w:p w:rsidR="00182104" w:rsidRPr="00F53D0C" w:rsidRDefault="00182104" w:rsidP="00117556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й опыт природоохранительной деятельности;</w:t>
      </w:r>
    </w:p>
    <w:p w:rsidR="00182104" w:rsidRPr="00F53D0C" w:rsidRDefault="00182104" w:rsidP="00117556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режное отношение к растениям и животным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6. Воспитание ценностного отношения к прекрасному, формирование представлений об эстетических идеалах и ценностях.</w:t>
      </w:r>
    </w:p>
    <w:p w:rsidR="00182104" w:rsidRPr="00F53D0C" w:rsidRDefault="00182104" w:rsidP="00117556">
      <w:pPr>
        <w:numPr>
          <w:ilvl w:val="0"/>
          <w:numId w:val="18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едставления о душевной и физической красоте человека;</w:t>
      </w:r>
    </w:p>
    <w:p w:rsidR="00182104" w:rsidRPr="00F53D0C" w:rsidRDefault="00182104" w:rsidP="00117556">
      <w:pPr>
        <w:numPr>
          <w:ilvl w:val="0"/>
          <w:numId w:val="18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эстетических идеалов, чувства прекрасного; умение видеть красоту природы, труда и творчества;</w:t>
      </w:r>
    </w:p>
    <w:p w:rsidR="00182104" w:rsidRPr="00F53D0C" w:rsidRDefault="00182104" w:rsidP="00117556">
      <w:pPr>
        <w:numPr>
          <w:ilvl w:val="0"/>
          <w:numId w:val="18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чтению, произведениям искусства, детским спектаклям, концертам, выста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кам, музыке;</w:t>
      </w:r>
    </w:p>
    <w:p w:rsidR="00182104" w:rsidRPr="00F53D0C" w:rsidRDefault="00182104" w:rsidP="00117556">
      <w:pPr>
        <w:numPr>
          <w:ilvl w:val="0"/>
          <w:numId w:val="18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занятиям художественным творчеством;</w:t>
      </w:r>
    </w:p>
    <w:p w:rsidR="00182104" w:rsidRPr="00F53D0C" w:rsidRDefault="00182104" w:rsidP="00117556">
      <w:pPr>
        <w:numPr>
          <w:ilvl w:val="0"/>
          <w:numId w:val="18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емление к опрятному внешнему виду;</w:t>
      </w:r>
    </w:p>
    <w:p w:rsidR="00182104" w:rsidRPr="00F53D0C" w:rsidRDefault="00182104" w:rsidP="00117556">
      <w:pPr>
        <w:numPr>
          <w:ilvl w:val="0"/>
          <w:numId w:val="18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некрасивым поступкам и неряшливости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color w:val="000000"/>
          <w:sz w:val="24"/>
          <w:szCs w:val="24"/>
        </w:rPr>
        <w:t xml:space="preserve">7.Формирование </w:t>
      </w:r>
      <w:r w:rsidRPr="00F53D0C">
        <w:rPr>
          <w:rFonts w:ascii="Times New Roman" w:hAnsi="Times New Roman"/>
          <w:b/>
          <w:i/>
          <w:sz w:val="24"/>
          <w:szCs w:val="24"/>
        </w:rPr>
        <w:t>культуры безопасности</w:t>
      </w:r>
      <w:r w:rsidRPr="00F53D0C">
        <w:rPr>
          <w:rFonts w:ascii="Times New Roman" w:hAnsi="Times New Roman"/>
          <w:b/>
          <w:i/>
          <w:color w:val="000000"/>
          <w:sz w:val="24"/>
          <w:szCs w:val="24"/>
        </w:rPr>
        <w:t>, коммуникационной и медиа культуры</w:t>
      </w:r>
      <w:r w:rsidRPr="00F53D0C">
        <w:rPr>
          <w:rFonts w:ascii="Times New Roman" w:hAnsi="Times New Roman"/>
          <w:b/>
          <w:i/>
          <w:sz w:val="24"/>
          <w:szCs w:val="24"/>
        </w:rPr>
        <w:t>.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представлений о таких понятиях, как "толерантность", "миролюбие", "гражданское согласие", "социальное партнерство";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опыта восприятия, производства и трансляции информации;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элементарные представления о межкультурном сотрудничестве, культурном взаим</w:t>
      </w:r>
      <w:r w:rsidRPr="00F53D0C">
        <w:rPr>
          <w:rFonts w:ascii="Times New Roman" w:hAnsi="Times New Roman" w:cs="Times New Roman"/>
          <w:sz w:val="24"/>
          <w:szCs w:val="24"/>
        </w:rPr>
        <w:t>о</w:t>
      </w:r>
      <w:r w:rsidRPr="00F53D0C">
        <w:rPr>
          <w:rFonts w:ascii="Times New Roman" w:hAnsi="Times New Roman" w:cs="Times New Roman"/>
          <w:sz w:val="24"/>
          <w:szCs w:val="24"/>
        </w:rPr>
        <w:t xml:space="preserve">обогащении; 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 xml:space="preserve">духовная и культурная консолидация общества, 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отрицательное отношение к контркультуре, деструктивной пропаганде в совреме</w:t>
      </w:r>
      <w:r w:rsidRPr="00F53D0C">
        <w:rPr>
          <w:rFonts w:ascii="Times New Roman" w:hAnsi="Times New Roman" w:cs="Times New Roman"/>
          <w:sz w:val="24"/>
          <w:szCs w:val="24"/>
        </w:rPr>
        <w:t>н</w:t>
      </w:r>
      <w:r w:rsidRPr="00F53D0C">
        <w:rPr>
          <w:rFonts w:ascii="Times New Roman" w:hAnsi="Times New Roman" w:cs="Times New Roman"/>
          <w:sz w:val="24"/>
          <w:szCs w:val="24"/>
        </w:rPr>
        <w:t>ном информационном пространстве.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 xml:space="preserve">стремление к безопасности в школе, в быту, на отдыхе; </w:t>
      </w:r>
    </w:p>
    <w:p w:rsidR="00182104" w:rsidRPr="00F53D0C" w:rsidRDefault="00182104" w:rsidP="00117556">
      <w:pPr>
        <w:pStyle w:val="ConsPlusNormal"/>
        <w:numPr>
          <w:ilvl w:val="0"/>
          <w:numId w:val="2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 xml:space="preserve">формирование представлений об информационной безопасности. 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i/>
          <w:color w:val="000000"/>
          <w:sz w:val="24"/>
          <w:szCs w:val="24"/>
        </w:rPr>
        <w:t>8.Воспитание ценностного отношения к знаниям и интеллектуальной деятельн</w:t>
      </w:r>
      <w:r w:rsidRPr="00F53D0C">
        <w:rPr>
          <w:rFonts w:ascii="Times New Roman" w:hAnsi="Times New Roman"/>
          <w:b/>
          <w:i/>
          <w:color w:val="000000"/>
          <w:sz w:val="24"/>
          <w:szCs w:val="24"/>
        </w:rPr>
        <w:t>о</w:t>
      </w:r>
      <w:r w:rsidRPr="00F53D0C">
        <w:rPr>
          <w:rFonts w:ascii="Times New Roman" w:hAnsi="Times New Roman"/>
          <w:b/>
          <w:i/>
          <w:color w:val="000000"/>
          <w:sz w:val="24"/>
          <w:szCs w:val="24"/>
        </w:rPr>
        <w:t>сти</w:t>
      </w:r>
      <w:r w:rsidRPr="00F53D0C">
        <w:rPr>
          <w:rFonts w:ascii="Times New Roman" w:hAnsi="Times New Roman"/>
          <w:color w:val="000000"/>
          <w:sz w:val="24"/>
          <w:szCs w:val="24"/>
        </w:rPr>
        <w:t>.</w:t>
      </w:r>
    </w:p>
    <w:p w:rsidR="00182104" w:rsidRPr="00F53D0C" w:rsidRDefault="00182104" w:rsidP="00117556">
      <w:pPr>
        <w:pStyle w:val="ConsPlusNormal"/>
        <w:numPr>
          <w:ilvl w:val="0"/>
          <w:numId w:val="2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представлений о возможностях интеллектуальной деятельности и н</w:t>
      </w:r>
      <w:r w:rsidRPr="00F53D0C">
        <w:rPr>
          <w:rFonts w:ascii="Times New Roman" w:hAnsi="Times New Roman" w:cs="Times New Roman"/>
          <w:sz w:val="24"/>
          <w:szCs w:val="24"/>
        </w:rPr>
        <w:t>а</w:t>
      </w:r>
      <w:r w:rsidRPr="00F53D0C">
        <w:rPr>
          <w:rFonts w:ascii="Times New Roman" w:hAnsi="Times New Roman" w:cs="Times New Roman"/>
          <w:sz w:val="24"/>
          <w:szCs w:val="24"/>
        </w:rPr>
        <w:t>правлениях интеллектуального развития личности;</w:t>
      </w:r>
    </w:p>
    <w:p w:rsidR="00182104" w:rsidRPr="00F53D0C" w:rsidRDefault="00182104" w:rsidP="00117556">
      <w:pPr>
        <w:pStyle w:val="ConsPlusNormal"/>
        <w:numPr>
          <w:ilvl w:val="0"/>
          <w:numId w:val="2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 xml:space="preserve">формирование представлений о содержании, ценности и безопасности современного информационного пространства; </w:t>
      </w:r>
    </w:p>
    <w:p w:rsidR="00182104" w:rsidRPr="00F53D0C" w:rsidRDefault="00182104" w:rsidP="00117556">
      <w:pPr>
        <w:pStyle w:val="ConsPlusNormal"/>
        <w:numPr>
          <w:ilvl w:val="0"/>
          <w:numId w:val="2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отношения к образованию как общечеловеческой ценности;</w:t>
      </w:r>
    </w:p>
    <w:p w:rsidR="00182104" w:rsidRPr="00F53D0C" w:rsidRDefault="00182104" w:rsidP="00117556">
      <w:pPr>
        <w:pStyle w:val="ConsPlusNormal"/>
        <w:numPr>
          <w:ilvl w:val="0"/>
          <w:numId w:val="2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 xml:space="preserve">стремление к знаниям, интеллектуальному овладению материальными и духовными достижениями человечества; </w:t>
      </w:r>
    </w:p>
    <w:p w:rsidR="00182104" w:rsidRPr="00F53D0C" w:rsidRDefault="00182104" w:rsidP="00117556">
      <w:pPr>
        <w:pStyle w:val="ConsPlusNormal"/>
        <w:numPr>
          <w:ilvl w:val="0"/>
          <w:numId w:val="2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представление о путях достижения личного успеха в жизни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82104" w:rsidRPr="00F53D0C" w:rsidRDefault="00182104" w:rsidP="00E906AD">
      <w:pPr>
        <w:pStyle w:val="ConsPlusNormal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53D0C">
        <w:rPr>
          <w:rFonts w:ascii="Times New Roman" w:hAnsi="Times New Roman" w:cs="Times New Roman"/>
          <w:b/>
          <w:i/>
          <w:sz w:val="24"/>
          <w:szCs w:val="24"/>
        </w:rPr>
        <w:t>9.Формирование ценностных представлений об институте семьи, о семейных ценн</w:t>
      </w:r>
      <w:r w:rsidRPr="00F53D0C">
        <w:rPr>
          <w:rFonts w:ascii="Times New Roman" w:hAnsi="Times New Roman" w:cs="Times New Roman"/>
          <w:b/>
          <w:i/>
          <w:sz w:val="24"/>
          <w:szCs w:val="24"/>
        </w:rPr>
        <w:t>о</w:t>
      </w:r>
      <w:r w:rsidRPr="00F53D0C">
        <w:rPr>
          <w:rFonts w:ascii="Times New Roman" w:hAnsi="Times New Roman" w:cs="Times New Roman"/>
          <w:b/>
          <w:i/>
          <w:sz w:val="24"/>
          <w:szCs w:val="24"/>
        </w:rPr>
        <w:t>стях, традициях, культуре семейной жизни.</w:t>
      </w:r>
    </w:p>
    <w:p w:rsidR="00182104" w:rsidRPr="00F53D0C" w:rsidRDefault="00182104" w:rsidP="00117556">
      <w:pPr>
        <w:pStyle w:val="ConsPlusNormal"/>
        <w:numPr>
          <w:ilvl w:val="0"/>
          <w:numId w:val="2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 xml:space="preserve">формирование ценностных представлений об институте семьи, </w:t>
      </w:r>
    </w:p>
    <w:p w:rsidR="00182104" w:rsidRPr="00F53D0C" w:rsidRDefault="00182104" w:rsidP="00117556">
      <w:pPr>
        <w:pStyle w:val="ConsPlusNormal"/>
        <w:numPr>
          <w:ilvl w:val="0"/>
          <w:numId w:val="2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первоначальные представления о семейных ценностях, традициях, культуре семе</w:t>
      </w:r>
      <w:r w:rsidRPr="00F53D0C">
        <w:rPr>
          <w:rFonts w:ascii="Times New Roman" w:hAnsi="Times New Roman" w:cs="Times New Roman"/>
          <w:sz w:val="24"/>
          <w:szCs w:val="24"/>
        </w:rPr>
        <w:t>й</w:t>
      </w:r>
      <w:r w:rsidRPr="00F53D0C">
        <w:rPr>
          <w:rFonts w:ascii="Times New Roman" w:hAnsi="Times New Roman" w:cs="Times New Roman"/>
          <w:sz w:val="24"/>
          <w:szCs w:val="24"/>
        </w:rPr>
        <w:t>ной жизни;</w:t>
      </w:r>
    </w:p>
    <w:p w:rsidR="00182104" w:rsidRPr="00F53D0C" w:rsidRDefault="00182104" w:rsidP="00117556">
      <w:pPr>
        <w:pStyle w:val="ConsPlusNormal"/>
        <w:numPr>
          <w:ilvl w:val="0"/>
          <w:numId w:val="2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53D0C">
        <w:rPr>
          <w:rFonts w:ascii="Times New Roman" w:hAnsi="Times New Roman" w:cs="Times New Roman"/>
          <w:sz w:val="24"/>
          <w:szCs w:val="24"/>
        </w:rPr>
        <w:t>формирование у обучающихся знаний в сфере этики и психологии семейных отнош</w:t>
      </w:r>
      <w:r w:rsidRPr="00F53D0C">
        <w:rPr>
          <w:rFonts w:ascii="Times New Roman" w:hAnsi="Times New Roman" w:cs="Times New Roman"/>
          <w:sz w:val="24"/>
          <w:szCs w:val="24"/>
        </w:rPr>
        <w:t>е</w:t>
      </w:r>
      <w:r w:rsidRPr="00F53D0C">
        <w:rPr>
          <w:rFonts w:ascii="Times New Roman" w:hAnsi="Times New Roman" w:cs="Times New Roman"/>
          <w:sz w:val="24"/>
          <w:szCs w:val="24"/>
        </w:rPr>
        <w:t>ний.</w:t>
      </w:r>
    </w:p>
    <w:p w:rsidR="00182104" w:rsidRPr="00F53D0C" w:rsidRDefault="00182104" w:rsidP="00E906AD">
      <w:pPr>
        <w:pStyle w:val="ConsPlusNormal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В основе нравственного уклада школьной жизни лежат три подхода: </w:t>
      </w:r>
      <w:r w:rsidRPr="00F53D0C">
        <w:rPr>
          <w:rFonts w:ascii="Times New Roman" w:hAnsi="Times New Roman"/>
          <w:iCs/>
          <w:sz w:val="24"/>
          <w:szCs w:val="24"/>
        </w:rPr>
        <w:t>аксиологич</w:t>
      </w:r>
      <w:r w:rsidRPr="00F53D0C">
        <w:rPr>
          <w:rFonts w:ascii="Times New Roman" w:hAnsi="Times New Roman"/>
          <w:iCs/>
          <w:sz w:val="24"/>
          <w:szCs w:val="24"/>
        </w:rPr>
        <w:t>е</w:t>
      </w:r>
      <w:r w:rsidRPr="00F53D0C">
        <w:rPr>
          <w:rFonts w:ascii="Times New Roman" w:hAnsi="Times New Roman"/>
          <w:iCs/>
          <w:sz w:val="24"/>
          <w:szCs w:val="24"/>
        </w:rPr>
        <w:t>ский, системно-деятелъностный, развивающи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Аксиологический подход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Аксиологический подход является определяющим для всего уклада школьной жизни. Сам этот уклад должен быть социальной, культурной, личностной ценностью для младших школьников, педагогов и родителе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Аксиологический подход в воспитании утверждает человека как носителя базовых 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циональных ценностей, как высшую ценность, способную к принятию и внесению в мир а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солютных ценностей. Он позволяет выстроить на прочных нравственных основах уклад жи</w:t>
      </w:r>
      <w:r w:rsidRPr="00F53D0C">
        <w:rPr>
          <w:rFonts w:ascii="Times New Roman" w:hAnsi="Times New Roman"/>
          <w:sz w:val="24"/>
          <w:szCs w:val="24"/>
        </w:rPr>
        <w:t>з</w:t>
      </w:r>
      <w:r w:rsidRPr="00F53D0C">
        <w:rPr>
          <w:rFonts w:ascii="Times New Roman" w:hAnsi="Times New Roman"/>
          <w:sz w:val="24"/>
          <w:szCs w:val="24"/>
        </w:rPr>
        <w:t>ни младшего школьник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истемно-деятельностный подход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тот подход является определяющим для основной образовательной программы 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чального общего образования.</w:t>
      </w:r>
    </w:p>
    <w:p w:rsidR="007442CE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истемно-деятельностный подход выступает методологической основой организации уклада школьной жизни. Также он позволяет понять, что представляют собой восп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ание и социализация в структурно-методологическом плане. Это не рядоположенный вид социа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о-педагогической деятельности. Это метадеятельность, педагогически интегрирующая ра</w:t>
      </w:r>
      <w:r w:rsidRPr="00F53D0C">
        <w:rPr>
          <w:rFonts w:ascii="Times New Roman" w:hAnsi="Times New Roman"/>
          <w:sz w:val="24"/>
          <w:szCs w:val="24"/>
        </w:rPr>
        <w:t>з</w:t>
      </w:r>
      <w:r w:rsidRPr="00F53D0C">
        <w:rPr>
          <w:rFonts w:ascii="Times New Roman" w:hAnsi="Times New Roman"/>
          <w:sz w:val="24"/>
          <w:szCs w:val="24"/>
        </w:rPr>
        <w:t>личные виды деятельности, в которые объективно включен младший шко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ик посредством усвоения идеалов, ценностей, нравственных установок, моральных норм. Таким образом, достигается согласование аксиологического и системно-деятельностного подходов к орган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зации пространства духовно-нравственного развития младшего шко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ик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Развивающий подход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н дает принципиальное понимание системно-деятельностной многоукладной тех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логии духовно-нравственного развития обучающегос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оцесс воспитания и социализации технологически начинается с определенной ц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ости (знания о ценности) и в ней же получает свое относительное завершение, но уже как в реально действующем и смыслообразующем мотиве поведения ребенка. В сознательном принятии определенной ценности, в движении от знания к личностной нравственной уст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овке и готовности действовать в согласии с ней заключен развивающий характер воспит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я и социализации. Для достижения развивающего эффекта ценности должны быть пон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маемы (как минимум узнаваемы, знаемы) и принимаемы (применимы ребенком как минимум в одной практической ситуации).</w:t>
      </w:r>
    </w:p>
    <w:p w:rsidR="00182104" w:rsidRPr="00F53D0C" w:rsidRDefault="00182104" w:rsidP="00E906AD">
      <w:pPr>
        <w:pStyle w:val="1ff2"/>
        <w:spacing w:before="0" w:after="0"/>
        <w:jc w:val="center"/>
        <w:rPr>
          <w:b/>
          <w:color w:val="000000"/>
          <w:sz w:val="24"/>
          <w:szCs w:val="24"/>
        </w:rPr>
      </w:pPr>
    </w:p>
    <w:p w:rsidR="00182104" w:rsidRPr="00F53D0C" w:rsidRDefault="00182104" w:rsidP="00E906AD">
      <w:pPr>
        <w:pStyle w:val="1ff2"/>
        <w:spacing w:before="0" w:after="0"/>
        <w:jc w:val="both"/>
        <w:rPr>
          <w:b/>
          <w:color w:val="000000"/>
          <w:sz w:val="24"/>
          <w:szCs w:val="24"/>
        </w:rPr>
      </w:pPr>
      <w:r w:rsidRPr="00F53D0C">
        <w:rPr>
          <w:b/>
          <w:color w:val="000000"/>
          <w:sz w:val="24"/>
          <w:szCs w:val="24"/>
        </w:rPr>
        <w:t>4. Принципы и особенности организации содержания воспитания и социализации об</w:t>
      </w:r>
      <w:r w:rsidRPr="00F53D0C">
        <w:rPr>
          <w:b/>
          <w:color w:val="000000"/>
          <w:sz w:val="24"/>
          <w:szCs w:val="24"/>
        </w:rPr>
        <w:t>у</w:t>
      </w:r>
      <w:r w:rsidRPr="00F53D0C">
        <w:rPr>
          <w:b/>
          <w:color w:val="000000"/>
          <w:sz w:val="24"/>
          <w:szCs w:val="24"/>
        </w:rPr>
        <w:t>чающихся на ступени основного общего образования.</w:t>
      </w:r>
    </w:p>
    <w:p w:rsidR="00182104" w:rsidRPr="00F53D0C" w:rsidRDefault="00182104" w:rsidP="00E906AD">
      <w:pPr>
        <w:pStyle w:val="afb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Программа воспитания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>на ступени основного общего о</w:t>
      </w:r>
      <w:r w:rsidRPr="00F53D0C">
        <w:rPr>
          <w:rFonts w:ascii="Times New Roman" w:hAnsi="Times New Roman"/>
          <w:bCs/>
          <w:sz w:val="24"/>
          <w:szCs w:val="24"/>
        </w:rPr>
        <w:t>б</w:t>
      </w:r>
      <w:r w:rsidRPr="00F53D0C">
        <w:rPr>
          <w:rFonts w:ascii="Times New Roman" w:hAnsi="Times New Roman"/>
          <w:bCs/>
          <w:sz w:val="24"/>
          <w:szCs w:val="24"/>
        </w:rPr>
        <w:t xml:space="preserve">разования </w:t>
      </w:r>
      <w:r w:rsidRPr="00F53D0C">
        <w:rPr>
          <w:rFonts w:ascii="Times New Roman" w:hAnsi="Times New Roman"/>
          <w:sz w:val="24"/>
          <w:szCs w:val="24"/>
        </w:rPr>
        <w:t>направлена на формирование морально-нравственного, личностно разв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вающего, социально открытого уклада школьной жизни. Категория «уклад школьной жизни» является базовой для организации пространства духовно-нравственного развития обучающегося, его эффективной социализации и своевременного взрослени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клад школьной жизни – это процесс формирования жизни обучающихся, организу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мый педагогическим коллективом гимназии при активном и согласованном участии семьи, общественных организаций, учреждений дополнительного образования, культуры и спорта, традиционных российских религиозных организаций. 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клад школьной жизни моделирует пространство культуры с абсолютным приорит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том традиционных нравственных начал. Школа вводит ребенка в мир высокой культ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ры. Но принять ту или иную ценность ребенок должен сам, через собственную деятельность. Пед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гогическая поддержка нравственного самоопределения младшего школьника есть одно из условий его духовно – нравственного развития. В процессе нравственного самоопределения пробуждается в человеке главное – совесть, его нравственное самосо</w:t>
      </w:r>
      <w:r w:rsidRPr="00F53D0C">
        <w:rPr>
          <w:rFonts w:ascii="Times New Roman" w:hAnsi="Times New Roman"/>
          <w:sz w:val="24"/>
          <w:szCs w:val="24"/>
        </w:rPr>
        <w:t>з</w:t>
      </w:r>
      <w:r w:rsidRPr="00F53D0C">
        <w:rPr>
          <w:rFonts w:ascii="Times New Roman" w:hAnsi="Times New Roman"/>
          <w:sz w:val="24"/>
          <w:szCs w:val="24"/>
        </w:rPr>
        <w:t>нание.</w:t>
      </w:r>
    </w:p>
    <w:p w:rsidR="00182104" w:rsidRPr="00F53D0C" w:rsidRDefault="00182104" w:rsidP="00E906A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В основе Программы воспитания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 xml:space="preserve">на ступени основного общего </w:t>
      </w:r>
      <w:r w:rsidRPr="00F53D0C">
        <w:rPr>
          <w:rFonts w:ascii="Times New Roman" w:hAnsi="Times New Roman"/>
          <w:sz w:val="24"/>
          <w:szCs w:val="24"/>
        </w:rPr>
        <w:t>и организуемого в соответствии с ней нравственного уклада школьной жизни лежат перечисленные ниже принципы.</w:t>
      </w:r>
    </w:p>
    <w:p w:rsidR="00182104" w:rsidRPr="00F53D0C" w:rsidRDefault="00182104" w:rsidP="00E906AD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ринцип ориентации на идеал.</w:t>
      </w:r>
    </w:p>
    <w:p w:rsidR="00182104" w:rsidRPr="00F53D0C" w:rsidRDefault="00182104" w:rsidP="00E906AD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color w:val="000000"/>
          <w:spacing w:val="3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деал – это высшая ценность, высшая норма нравственных отношений, превосходная степень нравственного представления о должном. В содержании программы духовно-нравственного развития и воспитания обучающихся начальной школы должны быть акту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лизованы определенные идеалы, хранящиеся в истории нашей страны, в культурах 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родов России, в культурных традициях народов мира. Воспитательные идеалы поддерживают единство уклада школьной жизни, придают ему нравственные измерения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ринцип следования нравственному примеру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ледование примеру – ведущий метод  нравственного воспитания. Пример – это м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ель выстраивания отношений ребенка с другими людьми и с самим собой, образец ценно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ного выбора, совершенного значимым другим. Содержание учебного процесса, вн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учебной и внешкольной деятельности должно быть наполнено примерами нравственного поведения. Пример как метод воспитания позволяет расширить нравственный опыт 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бенка, пробудить в нем нравственную рефлексию, обеспечивает возможность построения собственной сист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мы ценностных отношений. 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ринцип диалогического общени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Диалогическое общение младшего школьника со сверстниками, родителями, учит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лем и с другими взрослыми  играет большую роль в формировании ценностных отношений. Ди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лог исходит из признания и уважения права школьника свободно выбирать и присваивать ту ценность, которую он полагает как истинную. Выработка  собственной системы ценностей невозможны без диалогического общения ребенка со взрослым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ринцип идентификации (персонификации)</w:t>
      </w:r>
    </w:p>
    <w:p w:rsidR="00182104" w:rsidRPr="00F53D0C" w:rsidRDefault="00182104" w:rsidP="00E906AD">
      <w:pPr>
        <w:spacing w:after="0" w:line="240" w:lineRule="auto"/>
        <w:ind w:firstLine="567"/>
        <w:contextualSpacing/>
        <w:jc w:val="both"/>
        <w:textAlignment w:val="baseline"/>
        <w:rPr>
          <w:rFonts w:ascii="Times New Roman" w:hAnsi="Times New Roman"/>
          <w:bCs/>
          <w:color w:val="000000"/>
          <w:sz w:val="24"/>
          <w:szCs w:val="24"/>
        </w:rPr>
      </w:pPr>
      <w:r w:rsidRPr="00F53D0C">
        <w:rPr>
          <w:rFonts w:ascii="Times New Roman" w:hAnsi="Times New Roman"/>
          <w:bCs/>
          <w:color w:val="000000"/>
          <w:sz w:val="24"/>
          <w:szCs w:val="24"/>
        </w:rPr>
        <w:t>Идентификация – устойчивое отождествление себя со значимым другим, стремление быть похожим на него.</w:t>
      </w:r>
      <w:r w:rsidRPr="00F53D0C">
        <w:rPr>
          <w:rFonts w:ascii="Times New Roman" w:hAnsi="Times New Roman"/>
          <w:color w:val="330066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В младшем школьном возрасте преобладает образно-эмоциональное восприятие действительности, развиты механизмы подражания, эмпатии, способность к идентификации.</w:t>
      </w:r>
      <w:r w:rsidRPr="00F53D0C">
        <w:rPr>
          <w:rFonts w:ascii="Times New Roman" w:hAnsi="Times New Roman"/>
          <w:color w:val="330066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В этом возрасте выражена ориентация на персонифицир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о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ванные идеалы - яркие, эмоционально-привлекательные образы людей.</w:t>
      </w:r>
      <w:r w:rsidRPr="00F53D0C">
        <w:rPr>
          <w:rFonts w:ascii="Times New Roman" w:hAnsi="Times New Roman"/>
          <w:color w:val="330066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Персонифицированные идеалы явл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я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ются действенными средствами нравственного воспитания ребенка.</w:t>
      </w:r>
    </w:p>
    <w:p w:rsidR="00182104" w:rsidRPr="00F53D0C" w:rsidRDefault="00182104" w:rsidP="00E906AD">
      <w:pPr>
        <w:spacing w:after="0" w:line="240" w:lineRule="auto"/>
        <w:contextualSpacing/>
        <w:jc w:val="both"/>
        <w:textAlignment w:val="baseline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contextualSpacing/>
        <w:jc w:val="both"/>
        <w:textAlignment w:val="baseline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bCs/>
          <w:color w:val="000000"/>
          <w:sz w:val="24"/>
          <w:szCs w:val="24"/>
        </w:rPr>
        <w:t>Принцип полисубъектности воспитания</w:t>
      </w:r>
    </w:p>
    <w:p w:rsidR="00182104" w:rsidRPr="00F53D0C" w:rsidRDefault="00182104" w:rsidP="00E906AD">
      <w:pPr>
        <w:spacing w:after="0" w:line="240" w:lineRule="auto"/>
        <w:ind w:firstLine="567"/>
        <w:contextualSpacing/>
        <w:jc w:val="both"/>
        <w:textAlignment w:val="baseline"/>
        <w:rPr>
          <w:rFonts w:ascii="Times New Roman" w:hAnsi="Times New Roman"/>
          <w:color w:val="330066"/>
          <w:sz w:val="24"/>
          <w:szCs w:val="24"/>
        </w:rPr>
      </w:pPr>
      <w:r w:rsidRPr="00F53D0C">
        <w:rPr>
          <w:rFonts w:ascii="Times New Roman" w:hAnsi="Times New Roman"/>
          <w:bCs/>
          <w:color w:val="000000"/>
          <w:sz w:val="24"/>
          <w:szCs w:val="24"/>
        </w:rPr>
        <w:t>Школьник включен в различные виды социальной, информационной, коммуникати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в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ной активности, в содержании которых присутствуют разные, нередко противоречивые це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н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ности.</w:t>
      </w:r>
      <w:r w:rsidRPr="00F53D0C">
        <w:rPr>
          <w:rFonts w:ascii="Times New Roman" w:hAnsi="Times New Roman"/>
          <w:color w:val="330066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Уклад школьной жизни предусматривает, что деятельность различных субъектов д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у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ховно-нравственного развития и воспитания при ведущей роли образовательного учрежд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е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ния  должна быть по возможности согласована.</w:t>
      </w:r>
      <w:r w:rsidRPr="00F53D0C">
        <w:rPr>
          <w:rFonts w:ascii="Times New Roman" w:hAnsi="Times New Roman"/>
          <w:color w:val="330066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Национальный воспитательный идеал, си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с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>тема базовых национальных ценностей должны быть приняты всеми субъектами развития и воспитания обучающимися</w:t>
      </w:r>
    </w:p>
    <w:p w:rsidR="00182104" w:rsidRPr="00F53D0C" w:rsidRDefault="00182104" w:rsidP="00E906AD">
      <w:pPr>
        <w:spacing w:after="0" w:line="240" w:lineRule="auto"/>
        <w:contextualSpacing/>
        <w:jc w:val="both"/>
        <w:textAlignment w:val="baseline"/>
        <w:rPr>
          <w:rFonts w:ascii="Times New Roman" w:hAnsi="Times New Roman"/>
          <w:color w:val="330066"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Принцип системно-деятельностной организации воспитания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дин из основателей системно-деятельностного подхода – А.Н. Леонтьев, определял воспитание как преобразование знания о ценностях в реально действующие мотивы повед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инятие ребенком ценностей происходит через его собственную деятельность, пед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гогически организованное сотрудничество с учителями и воспитателями, родителями, све</w:t>
      </w:r>
      <w:r w:rsidRPr="00F53D0C">
        <w:rPr>
          <w:rFonts w:ascii="Times New Roman" w:hAnsi="Times New Roman"/>
          <w:sz w:val="24"/>
          <w:szCs w:val="24"/>
        </w:rPr>
        <w:t>р</w:t>
      </w:r>
      <w:r w:rsidRPr="00F53D0C">
        <w:rPr>
          <w:rFonts w:ascii="Times New Roman" w:hAnsi="Times New Roman"/>
          <w:sz w:val="24"/>
          <w:szCs w:val="24"/>
        </w:rPr>
        <w:t>стниками, другими значимыми для него субъектами. Применительно к организации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ранства воспитания и социализации младшего школьника, пространства его духо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 xml:space="preserve">но-нравственного развития системно-деятельностный подход имеет свои особенности: </w:t>
      </w:r>
    </w:p>
    <w:p w:rsidR="00182104" w:rsidRPr="00F53D0C" w:rsidRDefault="00182104" w:rsidP="00117556">
      <w:pPr>
        <w:numPr>
          <w:ilvl w:val="0"/>
          <w:numId w:val="18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оспитание как деятельность должно охватывать все  виды   образовательной де</w:t>
      </w:r>
      <w:r w:rsidRPr="00F53D0C">
        <w:rPr>
          <w:rFonts w:ascii="Times New Roman" w:hAnsi="Times New Roman"/>
          <w:sz w:val="24"/>
          <w:szCs w:val="24"/>
        </w:rPr>
        <w:t>я</w:t>
      </w:r>
      <w:r w:rsidRPr="00F53D0C">
        <w:rPr>
          <w:rFonts w:ascii="Times New Roman" w:hAnsi="Times New Roman"/>
          <w:sz w:val="24"/>
          <w:szCs w:val="24"/>
        </w:rPr>
        <w:t>тельности: учебной, внеурочной, внешкольной.</w:t>
      </w:r>
    </w:p>
    <w:p w:rsidR="00182104" w:rsidRPr="00F53D0C" w:rsidRDefault="00182104" w:rsidP="00117556">
      <w:pPr>
        <w:numPr>
          <w:ilvl w:val="0"/>
          <w:numId w:val="18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истемно-деятельностный подход учитывает утрату семьей и школой монополии на воспитание и предусматривает, что деятельность различных субъектов воспитания и социализации, при ведущей роли общеобразовательной школы, должна быть по во</w:t>
      </w:r>
      <w:r w:rsidRPr="00F53D0C">
        <w:rPr>
          <w:rFonts w:ascii="Times New Roman" w:hAnsi="Times New Roman"/>
          <w:sz w:val="24"/>
          <w:szCs w:val="24"/>
        </w:rPr>
        <w:t>з</w:t>
      </w:r>
      <w:r w:rsidRPr="00F53D0C">
        <w:rPr>
          <w:rFonts w:ascii="Times New Roman" w:hAnsi="Times New Roman"/>
          <w:sz w:val="24"/>
          <w:szCs w:val="24"/>
        </w:rPr>
        <w:t xml:space="preserve">можности согласована. 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аждое из основных направлений  воспитания и социализации младших школьников оформляется в виде тематической программы. Основу такой программы составляют: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система морально-нравственных установок и ценностей;</w:t>
      </w:r>
    </w:p>
    <w:p w:rsidR="00182104" w:rsidRPr="00F53D0C" w:rsidRDefault="00182104" w:rsidP="00117556">
      <w:pPr>
        <w:numPr>
          <w:ilvl w:val="0"/>
          <w:numId w:val="18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многоукладность  программы, которая охватывает различные виды образовате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ой и социально-педагогической деятельности: урочной, внеурочной, внешкольной, семе</w:t>
      </w:r>
      <w:r w:rsidRPr="00F53D0C">
        <w:rPr>
          <w:rFonts w:ascii="Times New Roman" w:hAnsi="Times New Roman"/>
          <w:sz w:val="24"/>
          <w:szCs w:val="24"/>
        </w:rPr>
        <w:t>й</w:t>
      </w:r>
      <w:r w:rsidRPr="00F53D0C">
        <w:rPr>
          <w:rFonts w:ascii="Times New Roman" w:hAnsi="Times New Roman"/>
          <w:sz w:val="24"/>
          <w:szCs w:val="24"/>
        </w:rPr>
        <w:t>ной, общественно полезной;</w:t>
      </w:r>
    </w:p>
    <w:p w:rsidR="00182104" w:rsidRPr="00F53D0C" w:rsidRDefault="00182104" w:rsidP="00117556">
      <w:pPr>
        <w:numPr>
          <w:ilvl w:val="0"/>
          <w:numId w:val="18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держание в  программе ряда технологий воспитания и социализации по числу и х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 xml:space="preserve">рактеру своих базовых ценностей. 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72926" w:rsidRDefault="00272926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pStyle w:val="afb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 xml:space="preserve">5. Содержание программы </w:t>
      </w:r>
      <w:r w:rsidRPr="00F53D0C">
        <w:rPr>
          <w:rFonts w:ascii="Times New Roman" w:hAnsi="Times New Roman"/>
          <w:b/>
          <w:bCs/>
          <w:color w:val="000000"/>
          <w:sz w:val="24"/>
          <w:szCs w:val="24"/>
        </w:rPr>
        <w:t xml:space="preserve">воспитания и социализации обучающихся </w:t>
      </w:r>
      <w:r w:rsidRPr="00F53D0C">
        <w:rPr>
          <w:rFonts w:ascii="Times New Roman" w:hAnsi="Times New Roman"/>
          <w:b/>
          <w:bCs/>
          <w:sz w:val="24"/>
          <w:szCs w:val="24"/>
        </w:rPr>
        <w:t>на ступени осно</w:t>
      </w:r>
      <w:r w:rsidRPr="00F53D0C">
        <w:rPr>
          <w:rFonts w:ascii="Times New Roman" w:hAnsi="Times New Roman"/>
          <w:b/>
          <w:bCs/>
          <w:sz w:val="24"/>
          <w:szCs w:val="24"/>
        </w:rPr>
        <w:t>в</w:t>
      </w:r>
      <w:r w:rsidRPr="00F53D0C">
        <w:rPr>
          <w:rFonts w:ascii="Times New Roman" w:hAnsi="Times New Roman"/>
          <w:b/>
          <w:bCs/>
          <w:sz w:val="24"/>
          <w:szCs w:val="24"/>
        </w:rPr>
        <w:t>ного общего образов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Содержание </w:t>
      </w:r>
      <w:r w:rsidRPr="00F53D0C">
        <w:rPr>
          <w:rFonts w:ascii="Times New Roman" w:hAnsi="Times New Roman"/>
          <w:sz w:val="24"/>
          <w:szCs w:val="24"/>
        </w:rPr>
        <w:t>духовно-нравственного развития и воспитания учащихся отбирается на основании базовых национальных ценностей в логике реализации основных направлени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Все направления представлены в виде </w:t>
      </w: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 xml:space="preserve">модулей, </w:t>
      </w:r>
      <w:r w:rsidRPr="00F53D0C">
        <w:rPr>
          <w:rFonts w:ascii="Times New Roman" w:hAnsi="Times New Roman"/>
          <w:sz w:val="24"/>
          <w:szCs w:val="24"/>
        </w:rPr>
        <w:t>которые содержат задачи, соответ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ующую систему базовых ценностей, особенности организации содержания (виды деяте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ости и формы занятий с обучающимися). Также, в каждом модуле определены условия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местной деятельности школы с семьями обучающихся, с общественными учре</w:t>
      </w:r>
      <w:r w:rsidRPr="00F53D0C">
        <w:rPr>
          <w:rFonts w:ascii="Times New Roman" w:hAnsi="Times New Roman"/>
          <w:sz w:val="24"/>
          <w:szCs w:val="24"/>
        </w:rPr>
        <w:t>ж</w:t>
      </w:r>
      <w:r w:rsidRPr="00F53D0C">
        <w:rPr>
          <w:rFonts w:ascii="Times New Roman" w:hAnsi="Times New Roman"/>
          <w:sz w:val="24"/>
          <w:szCs w:val="24"/>
        </w:rPr>
        <w:t>дениями по духовно-нравственному развитию и воспитанию обучающихся, обозначены планируемые результаты, представлены схемы, отражающие пути реализации данного модул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уль «Мы - россияне»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Воспитание гражданственности, патриотизма, уважения к правам, свободам и об</w:t>
      </w: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я</w:t>
      </w: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занностям человек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Задачи модуля: 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Cs/>
          <w:sz w:val="24"/>
          <w:szCs w:val="24"/>
        </w:rPr>
        <w:t>Получение знаний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политическом устройстве Российского государства, его институтах, их роли в жизни общества, о его важнейших законах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символах государства – Флаге, Гербе России, о государственных символах Куб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б институтах гражданского общества, о возможностях участия граждан в обществ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ом управлении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правах и обязанностях гражданина России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правах и обязанностях, регламентированных Уставом школы, Правилами внутр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его распорядка для учащихся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общественным явлениям, понимание активной роли человека в обществе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го отношения к своему национальному языку и культуре, как государств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ому, языку межнационального общения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народах России, об их общей исторической судьбе, о единстве народов нашей ст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ы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национальных героях и важнейших событиях истории России, и ее народах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емление активно участвовать в делах класса, школы, семьи, своего города, малой Родины, своей страны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юбовь к образовательному учреждению, своему городу, области, народу России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ение к защитникам Отечества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е отвечать за свои поступки;</w:t>
      </w:r>
    </w:p>
    <w:p w:rsidR="00182104" w:rsidRPr="00F53D0C" w:rsidRDefault="00182104" w:rsidP="00117556">
      <w:pPr>
        <w:numPr>
          <w:ilvl w:val="0"/>
          <w:numId w:val="19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егативное отношение к нарушениям порядка в классе, дома, на улице, к невыполн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ю человеком своих обязанносте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Ценности: </w:t>
      </w:r>
      <w:r w:rsidRPr="00F53D0C">
        <w:rPr>
          <w:rFonts w:ascii="Times New Roman" w:hAnsi="Times New Roman"/>
          <w:sz w:val="24"/>
          <w:szCs w:val="24"/>
        </w:rPr>
        <w:t>любовь к России, своему народу, своему краю; служение Отечеству; правовое государство, гражданское общество; закон и правопорядок; поликультурный мир; свобода личная и национальная; доверие к людям, институтам государства и гражданского общ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тв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  <w:r w:rsidRPr="00F53D0C">
        <w:rPr>
          <w:rStyle w:val="ae"/>
          <w:rFonts w:ascii="Times New Roman" w:hAnsi="Times New Roman"/>
          <w:sz w:val="24"/>
          <w:szCs w:val="24"/>
        </w:rPr>
        <w:t>Основные направления работы</w:t>
      </w:r>
    </w:p>
    <w:tbl>
      <w:tblPr>
        <w:tblW w:w="9301" w:type="dxa"/>
        <w:tblCellSpacing w:w="0" w:type="dxa"/>
        <w:tblInd w:w="-52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4961"/>
      </w:tblGrid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117556" w:rsidRDefault="00182104" w:rsidP="00E906AD">
            <w:pPr>
              <w:pStyle w:val="aa"/>
              <w:spacing w:after="0" w:afterAutospacing="0"/>
              <w:jc w:val="center"/>
              <w:rPr>
                <w:rStyle w:val="ae"/>
                <w:rFonts w:ascii="Times New Roman" w:hAnsi="Times New Roman"/>
                <w:b w:val="0"/>
                <w:sz w:val="20"/>
                <w:szCs w:val="20"/>
                <w:lang w:eastAsia="ru-RU"/>
              </w:rPr>
            </w:pPr>
            <w:r w:rsidRPr="00117556">
              <w:rPr>
                <w:rStyle w:val="ae"/>
                <w:rFonts w:ascii="Times New Roman" w:hAnsi="Times New Roman"/>
                <w:b w:val="0"/>
                <w:sz w:val="20"/>
                <w:szCs w:val="20"/>
                <w:lang w:eastAsia="ru-RU"/>
              </w:rPr>
              <w:t>Воспитательные задачи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117556" w:rsidRDefault="00182104" w:rsidP="00E906AD">
            <w:pPr>
              <w:pStyle w:val="aa"/>
              <w:spacing w:after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117556">
              <w:rPr>
                <w:rFonts w:ascii="Times New Roman" w:hAnsi="Times New Roman"/>
                <w:bCs/>
                <w:sz w:val="20"/>
                <w:szCs w:val="20"/>
                <w:lang w:eastAsia="ru-RU"/>
              </w:rPr>
              <w:t>Ключевые дела</w:t>
            </w:r>
          </w:p>
        </w:tc>
      </w:tr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6"/>
              </w:numPr>
              <w:spacing w:after="0" w:line="240" w:lineRule="auto"/>
              <w:ind w:left="366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чувства патриотизма, соприч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тности к героической истории Российского государства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spacing w:after="0" w:line="240" w:lineRule="auto"/>
              <w:ind w:left="366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у подрастающего поколения верности Родине, готовности служению Отечеству и его вооруженной защите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spacing w:after="0" w:line="240" w:lineRule="auto"/>
              <w:ind w:left="366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гражданского отношения к Отечеству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spacing w:after="0" w:line="240" w:lineRule="auto"/>
              <w:ind w:left="366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верности духовным традициям России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spacing w:after="0" w:line="240" w:lineRule="auto"/>
              <w:ind w:left="366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развитие общественной активности, восп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и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ание сознательного отношения к народн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му достоянию, уважения к национальным традициям.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народного единства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лассные часы, посвященные Международному Дню толерантности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месячник правовой культуры «Я – человек, я – гражданин!»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ТД «Парад национальностей, посвященный Дню Конституции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месячник гражданско-патриотического воспи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ния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роки мужества «Служить России суждено тебе и мне», посвящённые Дню вывода Советских войск из Афганистана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космонавтики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енно-спортивная игра «Зарница»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акция «Ветеран» (поздравление ветеранов Великой Отечественной войны и труда)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роки мужества «Ты же выжил, солдат!»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«Неделя Памяти» (мероприятия, посвящённые Дню Победы)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России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интеллектуальные игры;</w:t>
            </w:r>
          </w:p>
          <w:p w:rsidR="00182104" w:rsidRPr="007442CE" w:rsidRDefault="00182104" w:rsidP="00117556">
            <w:pPr>
              <w:numPr>
                <w:ilvl w:val="0"/>
                <w:numId w:val="176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частие в районных, областных и всероссийских конкурсах правовой, патриотической и краеведч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кой направленности.</w:t>
            </w:r>
          </w:p>
        </w:tc>
      </w:tr>
    </w:tbl>
    <w:p w:rsidR="007442CE" w:rsidRDefault="007442C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Совместная педагогическая деятельность семьи и школы:</w:t>
      </w:r>
    </w:p>
    <w:p w:rsidR="00272926" w:rsidRPr="000C488F" w:rsidRDefault="00272926" w:rsidP="00272926">
      <w:pPr>
        <w:numPr>
          <w:ilvl w:val="0"/>
          <w:numId w:val="19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sz w:val="24"/>
          <w:szCs w:val="24"/>
        </w:rPr>
        <w:t>посещение семей, в которых есть (или были) ветераны войны;</w:t>
      </w:r>
    </w:p>
    <w:p w:rsidR="00272926" w:rsidRPr="000C488F" w:rsidRDefault="00272926" w:rsidP="00272926">
      <w:pPr>
        <w:numPr>
          <w:ilvl w:val="0"/>
          <w:numId w:val="19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sz w:val="24"/>
          <w:szCs w:val="24"/>
        </w:rPr>
        <w:t>привлечение родителей к подготовке и проведению праздников, мероприятий;</w:t>
      </w:r>
    </w:p>
    <w:p w:rsidR="00272926" w:rsidRPr="000C488F" w:rsidRDefault="00272926" w:rsidP="00272926">
      <w:pPr>
        <w:numPr>
          <w:ilvl w:val="0"/>
          <w:numId w:val="19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sz w:val="24"/>
          <w:szCs w:val="24"/>
        </w:rPr>
        <w:t>изучение семейных традиций;</w:t>
      </w:r>
    </w:p>
    <w:p w:rsidR="00272926" w:rsidRPr="000C488F" w:rsidRDefault="00272926" w:rsidP="00272926">
      <w:pPr>
        <w:numPr>
          <w:ilvl w:val="0"/>
          <w:numId w:val="19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sz w:val="24"/>
          <w:szCs w:val="24"/>
        </w:rPr>
        <w:t>организация и проведение совместных встреч, конкурсов и викторин;</w:t>
      </w:r>
    </w:p>
    <w:p w:rsidR="00272926" w:rsidRPr="000C488F" w:rsidRDefault="00272926" w:rsidP="00272926">
      <w:pPr>
        <w:numPr>
          <w:ilvl w:val="0"/>
          <w:numId w:val="19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sz w:val="24"/>
          <w:szCs w:val="24"/>
        </w:rPr>
        <w:t>организация совместных экскурсий в музеи;</w:t>
      </w:r>
    </w:p>
    <w:p w:rsidR="00272926" w:rsidRPr="000C488F" w:rsidRDefault="00272926" w:rsidP="00272926">
      <w:pPr>
        <w:numPr>
          <w:ilvl w:val="0"/>
          <w:numId w:val="19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C488F">
        <w:rPr>
          <w:rFonts w:ascii="Times New Roman" w:hAnsi="Times New Roman"/>
          <w:sz w:val="24"/>
          <w:szCs w:val="24"/>
        </w:rPr>
        <w:t>совместные проекты.</w: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Пути реализации модуля «Я – гражданин»</w: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roundrect id="_x0000_s1140" style="position:absolute;left:0;text-align:left;margin-left:75.1pt;margin-top:13.15pt;width:124.45pt;height:57.4pt;z-index:251614720" arcsize="10923f" fillcolor="#f2dbdb">
            <v:textbox style="mso-next-textbox:#_x0000_s1140"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016CAA">
                    <w:rPr>
                      <w:sz w:val="20"/>
                      <w:szCs w:val="20"/>
                    </w:rPr>
                    <w:t>Включение воспит</w:t>
                  </w:r>
                  <w:r w:rsidRPr="00016CAA">
                    <w:rPr>
                      <w:sz w:val="20"/>
                      <w:szCs w:val="20"/>
                    </w:rPr>
                    <w:t>а</w:t>
                  </w:r>
                  <w:r w:rsidRPr="00016CAA">
                    <w:rPr>
                      <w:sz w:val="20"/>
                      <w:szCs w:val="20"/>
                    </w:rPr>
                    <w:t xml:space="preserve">тельных задач </w:t>
                  </w:r>
                </w:p>
                <w:p w:rsidR="00272926" w:rsidRPr="00016CAA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016CAA">
                    <w:rPr>
                      <w:sz w:val="20"/>
                      <w:szCs w:val="20"/>
                    </w:rPr>
                    <w:t>в урочную</w:t>
                  </w:r>
                  <w:r>
                    <w:t xml:space="preserve"> </w:t>
                  </w:r>
                  <w:r w:rsidRPr="00016CAA">
                    <w:rPr>
                      <w:sz w:val="20"/>
                      <w:szCs w:val="20"/>
                    </w:rPr>
                    <w:t>деятельность</w:t>
                  </w:r>
                </w:p>
                <w:p w:rsidR="00272926" w:rsidRDefault="00272926" w:rsidP="00272926"/>
              </w:txbxContent>
            </v:textbox>
          </v:roundrect>
        </w:pict>
      </w:r>
      <w:r>
        <w:rPr>
          <w:rFonts w:ascii="Times New Roman" w:hAnsi="Times New Roman"/>
          <w:sz w:val="24"/>
          <w:szCs w:val="24"/>
        </w:rPr>
        <w:pict>
          <v:roundrect id="_x0000_s1136" style="position:absolute;left:0;text-align:left;margin-left:272.65pt;margin-top:13.15pt;width:124.45pt;height:51.3pt;z-index:251610624" arcsize="10923f" fillcolor="#eaf1dd">
            <v:textbox style="mso-next-textbox:#_x0000_s1136"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D1661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 учреждениями кул</w:t>
                  </w:r>
                  <w:r>
                    <w:rPr>
                      <w:sz w:val="20"/>
                      <w:szCs w:val="20"/>
                    </w:rPr>
                    <w:t>ь</w:t>
                  </w:r>
                  <w:r>
                    <w:rPr>
                      <w:sz w:val="20"/>
                      <w:szCs w:val="20"/>
                    </w:rPr>
                    <w:t>туры</w:t>
                  </w:r>
                </w:p>
                <w:p w:rsidR="00272926" w:rsidRDefault="00272926" w:rsidP="00272926"/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7" type="#_x0000_t32" style="position:absolute;left:0;text-align:left;margin-left:397.1pt;margin-top:5.7pt;width:47.75pt;height:44.95pt;z-index:251621888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43" type="#_x0000_t32" style="position:absolute;left:0;text-align:left;margin-left:20.35pt;margin-top:1.65pt;width:54.75pt;height:49pt;flip:x;z-index:251617792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42" type="#_x0000_t32" style="position:absolute;left:0;text-align:left;margin-left:199.55pt;margin-top:5.7pt;width:73.1pt;height:.6pt;flip:y;z-index:251616768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35" style="position:absolute;left:0;text-align:left;margin-left:353.6pt;margin-top:9.25pt;width:124.45pt;height:42.55pt;z-index:251609600" arcsize="10923f" fillcolor="#fbd4b4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016CAA">
                    <w:rPr>
                      <w:sz w:val="20"/>
                      <w:szCs w:val="20"/>
                    </w:rPr>
                    <w:t xml:space="preserve">Организованная </w:t>
                  </w:r>
                </w:p>
                <w:p w:rsidR="00272926" w:rsidRPr="00016CAA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016CAA">
                    <w:rPr>
                      <w:sz w:val="20"/>
                      <w:szCs w:val="20"/>
                    </w:rPr>
                    <w:t>система КТД</w:t>
                  </w:r>
                </w:p>
                <w:p w:rsidR="00272926" w:rsidRDefault="00272926" w:rsidP="00272926"/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37" style="position:absolute;left:0;text-align:left;margin-left:-4.1pt;margin-top:9.25pt;width:124.45pt;height:38.7pt;z-index:251611648" arcsize="10923f" fillcolor="#ffc">
            <v:textbox>
              <w:txbxContent>
                <w:p w:rsidR="00272926" w:rsidRPr="00E74CDA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 школьного ИБЦ</w:t>
                  </w:r>
                </w:p>
                <w:p w:rsidR="00272926" w:rsidRDefault="00272926" w:rsidP="00272926"/>
              </w:txbxContent>
            </v:textbox>
          </v:roundrect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33" type="#_x0000_t32" style="position:absolute;left:0;text-align:left;margin-left:276.1pt;margin-top:9.25pt;width:1.15pt;height:0;flip:x;z-index:251607552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44" type="#_x0000_t32" style="position:absolute;left:0;text-align:left;margin-left:46.95pt;margin-top:7.6pt;width:.6pt;height:18.05pt;z-index:251618816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48" type="#_x0000_t32" style="position:absolute;left:0;text-align:left;margin-left:418.2pt;margin-top:14.4pt;width:1.15pt;height:18.05pt;z-index:251622912" o:connectortype="straight"/>
        </w:pict>
      </w:r>
      <w:r w:rsidRPr="00290AAC">
        <w:rPr>
          <w:rFonts w:ascii="Times New Roman" w:hAnsi="Times New Roman"/>
          <w:b/>
          <w:bCs/>
          <w:noProof/>
          <w:color w:val="FF0000"/>
          <w:sz w:val="24"/>
          <w:szCs w:val="24"/>
        </w:rPr>
        <w:pict>
          <v:roundrect id="_x0000_s1132" style="position:absolute;left:0;text-align:left;margin-left:175.7pt;margin-top:.35pt;width:137.7pt;height:39.45pt;z-index:251606528" arcsize="10923f" fillcolor="red" strokecolor="#f2f2f2" strokeweight="3pt">
            <v:shadow on="t" type="perspective" color="#622423" opacity=".5" offset="1pt" offset2="-1pt"/>
            <v:textbox style="mso-next-textbox:#_x0000_s1132">
              <w:txbxContent>
                <w:p w:rsidR="00272926" w:rsidRPr="00016CAA" w:rsidRDefault="00272926" w:rsidP="00272926">
                  <w:pPr>
                    <w:jc w:val="center"/>
                    <w:rPr>
                      <w:b/>
                    </w:rPr>
                  </w:pPr>
                  <w:r w:rsidRPr="00016CAA">
                    <w:rPr>
                      <w:b/>
                    </w:rPr>
                    <w:t>Модудь</w:t>
                  </w:r>
                </w:p>
                <w:p w:rsidR="00272926" w:rsidRPr="00016CAA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«Мы-россияне</w:t>
                  </w:r>
                  <w:r w:rsidRPr="00016CAA">
                    <w:rPr>
                      <w:b/>
                    </w:rPr>
                    <w:t>»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38" style="position:absolute;left:0;text-align:left;margin-left:-7.85pt;margin-top:8.65pt;width:124.45pt;height:45.75pt;z-index:251612672" arcsize="10923f" fillcolor="#fcf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D16616">
                    <w:rPr>
                      <w:sz w:val="20"/>
                      <w:szCs w:val="20"/>
                    </w:rPr>
                    <w:t>Сотрудничество</w:t>
                  </w:r>
                </w:p>
                <w:p w:rsidR="00272926" w:rsidRPr="00D1661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 военным комиссари</w:t>
                  </w:r>
                  <w:r>
                    <w:rPr>
                      <w:sz w:val="20"/>
                      <w:szCs w:val="20"/>
                    </w:rPr>
                    <w:t>а</w:t>
                  </w:r>
                  <w:r>
                    <w:rPr>
                      <w:sz w:val="20"/>
                      <w:szCs w:val="20"/>
                    </w:rPr>
                    <w:t>том</w:t>
                  </w:r>
                </w:p>
                <w:p w:rsidR="00272926" w:rsidRDefault="00272926" w:rsidP="00272926"/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39" style="position:absolute;left:0;text-align:left;margin-left:353.6pt;margin-top:16pt;width:124.45pt;height:43.5pt;z-index:251613696" arcsize="10923f" fillcolor="#cff">
            <v:textbox>
              <w:txbxContent>
                <w:p w:rsidR="00272926" w:rsidRPr="00C4316B" w:rsidRDefault="00272926" w:rsidP="00272926">
                  <w:pPr>
                    <w:ind w:right="-128"/>
                    <w:jc w:val="center"/>
                    <w:rPr>
                      <w:sz w:val="20"/>
                      <w:szCs w:val="20"/>
                    </w:rPr>
                  </w:pPr>
                  <w:r w:rsidRPr="00C4316B">
                    <w:rPr>
                      <w:sz w:val="20"/>
                      <w:szCs w:val="20"/>
                    </w:rPr>
                    <w:t>Преподавание курса «Православная</w:t>
                  </w:r>
                  <w:r>
                    <w:t xml:space="preserve"> </w:t>
                  </w:r>
                  <w:r w:rsidRPr="00C4316B">
                    <w:rPr>
                      <w:sz w:val="20"/>
                      <w:szCs w:val="20"/>
                    </w:rPr>
                    <w:t>культура»</w:t>
                  </w:r>
                </w:p>
                <w:p w:rsidR="00272926" w:rsidRDefault="00272926" w:rsidP="00272926"/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45" type="#_x0000_t32" style="position:absolute;left:0;text-align:left;margin-left:38.7pt;margin-top:11.9pt;width:51.85pt;height:47pt;z-index:251619840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49" type="#_x0000_t32" style="position:absolute;left:0;text-align:left;margin-left:373.8pt;margin-top:22.05pt;width:71.05pt;height:47pt;flip:x;z-index:251623936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41" style="position:absolute;left:0;text-align:left;margin-left:240.15pt;margin-top:17.25pt;width:124.45pt;height:46.4pt;z-index:251615744" arcsize="10923f" fillcolor="#fc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2C15B0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 отделом молодежи </w:t>
                  </w:r>
                </w:p>
                <w:p w:rsidR="00272926" w:rsidRDefault="00272926" w:rsidP="00272926">
                  <w:pPr>
                    <w:spacing w:after="0" w:line="240" w:lineRule="auto"/>
                  </w:pP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34" style="position:absolute;left:0;text-align:left;margin-left:90.55pt;margin-top:17pt;width:124.45pt;height:46.65pt;z-index:251608576" arcsize="10923f" fillcolor="#daeef3">
            <v:textbox>
              <w:txbxContent>
                <w:p w:rsidR="00272926" w:rsidRDefault="00272926" w:rsidP="00272926">
                  <w:pPr>
                    <w:ind w:right="-271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897DD7" w:rsidRDefault="00272926" w:rsidP="00272926">
                  <w:pPr>
                    <w:ind w:right="-271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 ДДТ</w:t>
                  </w:r>
                </w:p>
                <w:p w:rsidR="00272926" w:rsidRDefault="00272926" w:rsidP="00272926"/>
                <w:p w:rsidR="00272926" w:rsidRDefault="00272926" w:rsidP="00272926"/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46" type="#_x0000_t32" style="position:absolute;left:0;text-align:left;margin-left:215pt;margin-top:16.05pt;width:39.55pt;height:.05pt;z-index:251620864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Планируемые результаты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школе создана система гражданско-патриотического и правового воспитания, с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обствующая осознанию детьми их принадлежности к судьбе своего Отечества, ответств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ых за себя и окружающую действительность, готовых и способных строить жизнь, досто</w:t>
      </w:r>
      <w:r w:rsidRPr="00F53D0C">
        <w:rPr>
          <w:rFonts w:ascii="Times New Roman" w:hAnsi="Times New Roman"/>
          <w:sz w:val="24"/>
          <w:szCs w:val="24"/>
        </w:rPr>
        <w:t>й</w:t>
      </w:r>
      <w:r w:rsidRPr="00F53D0C">
        <w:rPr>
          <w:rFonts w:ascii="Times New Roman" w:hAnsi="Times New Roman"/>
          <w:sz w:val="24"/>
          <w:szCs w:val="24"/>
        </w:rPr>
        <w:t>ную современного человек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школе формируется личность, осознающая себя частью общества и гражданином своего Отечества, овладевающая следующими компетенциями:</w:t>
      </w:r>
    </w:p>
    <w:p w:rsidR="00182104" w:rsidRPr="00F53D0C" w:rsidRDefault="00182104" w:rsidP="00117556">
      <w:pPr>
        <w:numPr>
          <w:ilvl w:val="0"/>
          <w:numId w:val="19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России, своему народу, своему краю, отечественному культу</w:t>
      </w:r>
      <w:r w:rsidRPr="00F53D0C">
        <w:rPr>
          <w:rFonts w:ascii="Times New Roman" w:hAnsi="Times New Roman"/>
          <w:sz w:val="24"/>
          <w:szCs w:val="24"/>
        </w:rPr>
        <w:t>р</w:t>
      </w:r>
      <w:r w:rsidRPr="00F53D0C">
        <w:rPr>
          <w:rFonts w:ascii="Times New Roman" w:hAnsi="Times New Roman"/>
          <w:sz w:val="24"/>
          <w:szCs w:val="24"/>
        </w:rPr>
        <w:t>но-историческому наследию, государственной символике, законам Российской Феде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ции, родному языку, народным традициям, старшему поколению;</w:t>
      </w:r>
    </w:p>
    <w:p w:rsidR="00182104" w:rsidRPr="00F53D0C" w:rsidRDefault="00182104" w:rsidP="00117556">
      <w:pPr>
        <w:numPr>
          <w:ilvl w:val="0"/>
          <w:numId w:val="19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б институтах гражданского общества, о государственном устройстве и социа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ой структуре российского общества, наиболее значимых страницах истории ст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ы, об этнических традициях и культурном достоянии своего края, о примерах исполнения гражданского и патриотического долга;</w:t>
      </w:r>
    </w:p>
    <w:p w:rsidR="00182104" w:rsidRPr="00F53D0C" w:rsidRDefault="00182104" w:rsidP="00117556">
      <w:pPr>
        <w:numPr>
          <w:ilvl w:val="0"/>
          <w:numId w:val="19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постижения ценностей гражданского общества, национальной истории и ку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туры;</w:t>
      </w:r>
    </w:p>
    <w:p w:rsidR="00182104" w:rsidRPr="00F53D0C" w:rsidRDefault="00182104" w:rsidP="00117556">
      <w:pPr>
        <w:numPr>
          <w:ilvl w:val="0"/>
          <w:numId w:val="19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ролевого взаимодействия и реализации гражданской, патриотической позиции;</w:t>
      </w:r>
    </w:p>
    <w:p w:rsidR="00182104" w:rsidRPr="00F53D0C" w:rsidRDefault="00182104" w:rsidP="00117556">
      <w:pPr>
        <w:numPr>
          <w:ilvl w:val="0"/>
          <w:numId w:val="19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социальной и межкультурной коммуникации;</w:t>
      </w:r>
    </w:p>
    <w:p w:rsidR="00182104" w:rsidRPr="00F53D0C" w:rsidRDefault="00182104" w:rsidP="00117556">
      <w:pPr>
        <w:numPr>
          <w:ilvl w:val="0"/>
          <w:numId w:val="19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правах и обязанностях человека, гражданина, семьянина, товарищ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уль «Я – человек»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Воспитание нравственных чувств и этического созн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Задачи модуля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Cs/>
          <w:sz w:val="24"/>
          <w:szCs w:val="24"/>
        </w:rPr>
        <w:t>Получение знаний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базовых национальных российских ценностях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личия хороших и плохих поступков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правилах поведения в школе, дома, на улице, в общественных местах, на природе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религиозной картине мира, роли традиционных религий в развитии Российского г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ударства, в истории и культуре нашей страны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ительного отношения к родителям, старшим, доброжелательное отношение к сверстникам и младшим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становления дружеских взаимоотношений в коллективе, основанных на взаимо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мощи и взаимной поддержке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режного, гуманного отношение ко всему живому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авил этики, культуры речи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емление избегать плохих поступков, не капризничать, не быть упрямым; умение признаться в плохом поступке и проанализировать его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едставления о возможном негативном влиянии на морально-психологическое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ояние человека компьютерных игр, кино, телевизионных передач, рекламы;</w:t>
      </w:r>
    </w:p>
    <w:p w:rsidR="00182104" w:rsidRPr="00F53D0C" w:rsidRDefault="00182104" w:rsidP="00117556">
      <w:pPr>
        <w:numPr>
          <w:ilvl w:val="0"/>
          <w:numId w:val="19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аморальным поступкам, грубости, оскорбительным сл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м и действиям, в том числе в содержании художественных фильмов и телевизио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ых передач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Ценности: </w:t>
      </w:r>
      <w:r w:rsidRPr="00F53D0C">
        <w:rPr>
          <w:rFonts w:ascii="Times New Roman" w:hAnsi="Times New Roman"/>
          <w:sz w:val="24"/>
          <w:szCs w:val="24"/>
        </w:rPr>
        <w:t>нравственный выбор; жизнь и смысл жизни; справедливость; милосердие; честь, достоинство; свобода совести и вероисповедания; толерантность, представление о вере, д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ховной культуре и светской этике.</w:t>
      </w:r>
    </w:p>
    <w:p w:rsidR="00182104" w:rsidRPr="00F53D0C" w:rsidRDefault="00182104" w:rsidP="00E906AD">
      <w:pPr>
        <w:spacing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  <w:r w:rsidRPr="00F53D0C">
        <w:rPr>
          <w:rStyle w:val="ae"/>
          <w:rFonts w:ascii="Times New Roman" w:hAnsi="Times New Roman"/>
          <w:sz w:val="24"/>
          <w:szCs w:val="24"/>
        </w:rPr>
        <w:t>Основные направления работы</w:t>
      </w:r>
    </w:p>
    <w:tbl>
      <w:tblPr>
        <w:tblW w:w="9301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4961"/>
      </w:tblGrid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pacing w:line="240" w:lineRule="auto"/>
              <w:ind w:left="368" w:hanging="360"/>
              <w:jc w:val="center"/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</w:pPr>
            <w:r w:rsidRPr="007442CE"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  <w:t>Воспитательные задачи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hd w:val="clear" w:color="auto" w:fill="FFFFFF"/>
              <w:autoSpaceDE w:val="0"/>
              <w:autoSpaceDN w:val="0"/>
              <w:adjustRightInd w:val="0"/>
              <w:spacing w:line="240" w:lineRule="auto"/>
              <w:ind w:left="335" w:hanging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лючевые дела</w:t>
            </w:r>
          </w:p>
        </w:tc>
      </w:tr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1"/>
              </w:numPr>
              <w:spacing w:after="0" w:line="240" w:lineRule="auto"/>
              <w:ind w:left="368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духовно-нравственных ор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и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ентиров;</w:t>
            </w:r>
          </w:p>
          <w:p w:rsidR="00182104" w:rsidRPr="007442CE" w:rsidRDefault="00182104" w:rsidP="00117556">
            <w:pPr>
              <w:numPr>
                <w:ilvl w:val="0"/>
                <w:numId w:val="171"/>
              </w:numPr>
              <w:spacing w:after="0" w:line="240" w:lineRule="auto"/>
              <w:ind w:left="368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гражданского отношения к себе;</w:t>
            </w:r>
          </w:p>
          <w:p w:rsidR="00182104" w:rsidRPr="007442CE" w:rsidRDefault="00182104" w:rsidP="00117556">
            <w:pPr>
              <w:numPr>
                <w:ilvl w:val="0"/>
                <w:numId w:val="171"/>
              </w:numPr>
              <w:spacing w:after="0" w:line="240" w:lineRule="auto"/>
              <w:ind w:left="368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сознательной дисциплины и культуры поведения, ответственности и и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полнительности;</w:t>
            </w:r>
          </w:p>
          <w:p w:rsidR="00182104" w:rsidRPr="007442CE" w:rsidRDefault="00182104" w:rsidP="00117556">
            <w:pPr>
              <w:numPr>
                <w:ilvl w:val="0"/>
                <w:numId w:val="171"/>
              </w:numPr>
              <w:spacing w:after="0" w:line="240" w:lineRule="auto"/>
              <w:ind w:left="368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потребности самообразов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ния, самовоспитания своих морально-волевых качеств;</w:t>
            </w:r>
          </w:p>
          <w:p w:rsidR="00182104" w:rsidRPr="007442CE" w:rsidRDefault="00182104" w:rsidP="00117556">
            <w:pPr>
              <w:numPr>
                <w:ilvl w:val="0"/>
                <w:numId w:val="171"/>
              </w:numPr>
              <w:spacing w:after="0" w:line="240" w:lineRule="auto"/>
              <w:ind w:left="368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развитие самосовершенствования личности.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Знаний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пожилого человека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Учителя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матери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посвящения в первоклассники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благотворительная акция «Помоги ребёнку»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ТД «Новогодний праздник»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мероприятия ко Дню защитника Отечества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праздничные мероприятия, посвященные 8 марта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родной школы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06" w:hanging="33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овместные мероприятия с библиотеками (праздн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и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ки, творческая деятельность, беседы)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06" w:hanging="33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беседы с обучающимися «Правила поведения в общественных местах», «Как не стать жертвой пр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тупления, мошенничества» и т.д.;</w:t>
            </w:r>
          </w:p>
          <w:p w:rsidR="00182104" w:rsidRPr="007442CE" w:rsidRDefault="00182104" w:rsidP="00117556">
            <w:pPr>
              <w:numPr>
                <w:ilvl w:val="0"/>
                <w:numId w:val="180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влечение учащихся в детские объединения, с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к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ции, клубы по интересам.</w:t>
            </w:r>
          </w:p>
        </w:tc>
      </w:tr>
    </w:tbl>
    <w:p w:rsidR="007442CE" w:rsidRDefault="007442CE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овместная педагогическая деятельность семьи и школы: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формление информационных стендов;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тематические общешкольные родительские собрания;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родителей в ГОУ (Совет школы, ОШРК);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рганизация субботников по благоустройству территории;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рганизация и проведение совместных праздников, экскурсионных походов, посещ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ние театров, музеев, семейный праздник. 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родителей в конкурсах, акциях, проводимых в школе: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дивидуальные консультации (психологическая, логопедическая, педагогическая и медицинская помощь);</w:t>
      </w:r>
    </w:p>
    <w:p w:rsidR="00182104" w:rsidRPr="00F53D0C" w:rsidRDefault="00182104" w:rsidP="00117556">
      <w:pPr>
        <w:numPr>
          <w:ilvl w:val="0"/>
          <w:numId w:val="199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зучение мотивов и потребностей родителе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Пути реализации модуля «Я- человек»</w: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roundrect id="_x0000_s1171" style="position:absolute;left:0;text-align:left;margin-left:111.55pt;margin-top:9pt;width:124.45pt;height:53pt;z-index:251630080" arcsize="10923f" fillcolor="#fcf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ключение воспит</w:t>
                  </w:r>
                  <w:r>
                    <w:rPr>
                      <w:sz w:val="20"/>
                      <w:szCs w:val="20"/>
                    </w:rPr>
                    <w:t>а</w:t>
                  </w:r>
                  <w:r>
                    <w:rPr>
                      <w:sz w:val="20"/>
                      <w:szCs w:val="20"/>
                    </w:rPr>
                    <w:t xml:space="preserve">тельных задач </w:t>
                  </w:r>
                </w:p>
                <w:p w:rsidR="00272926" w:rsidRPr="006F5B1F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 урочную деятельность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roundrect id="_x0000_s1172" style="position:absolute;left:0;text-align:left;margin-left:253.6pt;margin-top:9pt;width:124.45pt;height:48.35pt;z-index:251631104" arcsize="10923f" fillcolor="#9fc">
            <v:textbox>
              <w:txbxContent>
                <w:p w:rsidR="0027292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2C15B0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 отделом молодежи </w:t>
                  </w:r>
                </w:p>
                <w:p w:rsidR="00272926" w:rsidRPr="002C15B0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83" type="#_x0000_t32" style="position:absolute;left:0;text-align:left;margin-left:378.05pt;margin-top:4.5pt;width:56.45pt;height:34.55pt;z-index:251642368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76" type="#_x0000_t32" style="position:absolute;left:0;text-align:left;margin-left:236pt;margin-top:1pt;width:17.6pt;height:0;z-index:251635200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75" type="#_x0000_t32" style="position:absolute;left:0;text-align:left;margin-left:55.5pt;margin-top:10.25pt;width:56.05pt;height:28.8pt;flip:y;z-index:251634176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roundrect id="_x0000_s1167" style="position:absolute;left:0;text-align:left;margin-left:-4.15pt;margin-top:19.1pt;width:124.45pt;height:40.5pt;z-index:251625984" arcsize="10923f" fillcolor="#ff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444C7C"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444C7C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 ЦРБ им. А.С. Пушкина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b/>
          <w:bCs/>
          <w:noProof/>
          <w:sz w:val="24"/>
          <w:szCs w:val="24"/>
        </w:rPr>
        <w:pict>
          <v:roundrect id="_x0000_s1173" style="position:absolute;left:0;text-align:left;margin-left:351.55pt;margin-top:19.1pt;width:124.45pt;height:40.5pt;z-index:251632128" arcsize="10923f" fillcolor="#e5dfe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444C7C">
                    <w:rPr>
                      <w:sz w:val="20"/>
                      <w:szCs w:val="20"/>
                    </w:rPr>
                    <w:t xml:space="preserve">Организованная </w:t>
                  </w:r>
                </w:p>
                <w:p w:rsidR="00272926" w:rsidRPr="00444C7C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444C7C">
                    <w:rPr>
                      <w:sz w:val="20"/>
                      <w:szCs w:val="20"/>
                    </w:rPr>
                    <w:t>система КТД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81" type="#_x0000_t32" style="position:absolute;left:0;text-align:left;margin-left:424.2pt;margin-top:19.25pt;width:.55pt;height:15.75pt;z-index:251640320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roundrect id="_x0000_s1174" style="position:absolute;left:0;text-align:left;margin-left:351.55pt;margin-top:21.75pt;width:124.45pt;height:39.6pt;z-index:251633152" arcsize="10923f" fillcolor="#fc6">
            <v:textbox>
              <w:txbxContent>
                <w:p w:rsidR="00272926" w:rsidRPr="00444C7C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 школьного ИБЦ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78" type="#_x0000_t32" style="position:absolute;left:0;text-align:left;margin-left:51.3pt;margin-top:.8pt;width:0;height:20.95pt;z-index:251637248" o:connectortype="straight"/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66" style="position:absolute;left:0;text-align:left;margin-left:170.3pt;margin-top:11.2pt;width:137.7pt;height:39.45pt;z-index:251624960" arcsize="10923f" fillcolor="#fde9d9" strokecolor="#f2f2f2" strokeweight="3pt">
            <v:shadow on="t" type="perspective" color="#622423" opacity=".5" offset="1pt" offset2="-1pt"/>
            <v:textbox style="mso-next-textbox:#_x0000_s1166">
              <w:txbxContent>
                <w:p w:rsidR="00272926" w:rsidRPr="00016CAA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Модул</w:t>
                  </w:r>
                  <w:r w:rsidRPr="00016CAA">
                    <w:rPr>
                      <w:b/>
                    </w:rPr>
                    <w:t>ь</w:t>
                  </w:r>
                </w:p>
                <w:p w:rsidR="00272926" w:rsidRPr="00016CAA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«Я-человек</w:t>
                  </w:r>
                  <w:r w:rsidRPr="00016CAA">
                    <w:rPr>
                      <w:b/>
                    </w:rPr>
                    <w:t>»</w:t>
                  </w:r>
                </w:p>
                <w:p w:rsidR="00272926" w:rsidRDefault="00272926" w:rsidP="00272926"/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roundrect id="_x0000_s1168" style="position:absolute;left:0;text-align:left;margin-left:-10.8pt;margin-top:3.15pt;width:141.5pt;height:36.95pt;z-index:251627008" arcsize="10923f" fillcolor="#cff">
            <v:textbox>
              <w:txbxContent>
                <w:p w:rsidR="00272926" w:rsidRDefault="00272926" w:rsidP="00272926">
                  <w:pPr>
                    <w:jc w:val="center"/>
                  </w:pPr>
                  <w:r>
                    <w:rPr>
                      <w:sz w:val="20"/>
                      <w:szCs w:val="20"/>
                    </w:rPr>
                    <w:t>Деятельность ученического самоуправления</w:t>
                  </w:r>
                  <w:r>
                    <w:t xml:space="preserve"> 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77" type="#_x0000_t32" style="position:absolute;left:0;text-align:left;margin-left:45.7pt;margin-top:4.05pt;width:.6pt;height:0;z-index:251636224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80" type="#_x0000_t32" style="position:absolute;left:0;text-align:left;margin-left:51.3pt;margin-top:5.9pt;width:52.7pt;height:32pt;z-index:251639296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82" type="#_x0000_t32" style="position:absolute;left:0;text-align:left;margin-left:396.35pt;margin-top:.7pt;width:33.45pt;height:37.2pt;flip:x;z-index:251641344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roundrect id="_x0000_s1170" style="position:absolute;left:0;text-align:left;margin-left:120.3pt;margin-top:8.75pt;width:124.45pt;height:39.45pt;z-index:251629056" arcsize="10923f" fillcolor="#fc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6F5B1F"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897DD7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6F5B1F">
                    <w:rPr>
                      <w:sz w:val="20"/>
                      <w:szCs w:val="20"/>
                    </w:rPr>
                    <w:t xml:space="preserve">с </w:t>
                  </w:r>
                  <w:r>
                    <w:rPr>
                      <w:sz w:val="20"/>
                      <w:szCs w:val="20"/>
                    </w:rPr>
                    <w:t>ДДТ</w:t>
                  </w:r>
                </w:p>
                <w:p w:rsidR="00272926" w:rsidRPr="006F5B1F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xbxContent>
            </v:textbox>
          </v:roundrect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roundrect id="_x0000_s1169" style="position:absolute;left:0;text-align:left;margin-left:271.9pt;margin-top:8.75pt;width:124.45pt;height:43.85pt;z-index:251628032" arcsize="10923f" fillcolor="#eaf1dd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6F5B1F"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Default="00272926" w:rsidP="00272926">
                  <w:pPr>
                    <w:spacing w:after="0" w:line="240" w:lineRule="auto"/>
                    <w:jc w:val="center"/>
                  </w:pPr>
                  <w:r w:rsidRPr="006F5B1F">
                    <w:rPr>
                      <w:sz w:val="20"/>
                      <w:szCs w:val="20"/>
                    </w:rPr>
                    <w:t xml:space="preserve">с </w:t>
                  </w:r>
                  <w:r>
                    <w:rPr>
                      <w:sz w:val="20"/>
                      <w:szCs w:val="20"/>
                    </w:rPr>
                    <w:t>музем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79" type="#_x0000_t32" style="position:absolute;left:0;text-align:left;margin-left:249.25pt;margin-top:6.45pt;width:22.65pt;height:.6pt;flip:y;z-index:251638272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Планируемые результаты: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моральных нормах и правилах нравственного поведения, в том числе об эт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ческих нормах взаимоотношений в семье, между поколениями, этносами, нос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елями разных убеждений, представителями различных социальных групп;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равственно-этический опыт взаимодействия со сверстниками, старшими и мла</w:t>
      </w:r>
      <w:r w:rsidRPr="00F53D0C">
        <w:rPr>
          <w:rFonts w:ascii="Times New Roman" w:hAnsi="Times New Roman"/>
          <w:sz w:val="24"/>
          <w:szCs w:val="24"/>
        </w:rPr>
        <w:t>д</w:t>
      </w:r>
      <w:r w:rsidRPr="00F53D0C">
        <w:rPr>
          <w:rFonts w:ascii="Times New Roman" w:hAnsi="Times New Roman"/>
          <w:sz w:val="24"/>
          <w:szCs w:val="24"/>
        </w:rPr>
        <w:t>шими детьми, взрослыми в соответствии с общепринятыми нравственными норм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ми;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ительное отношение к традиционным религиям;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еравнодушие к жизненным проблемам других людей, сочувствие к человеку, нах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ящемуся в трудной ситуации;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пособность эмоционально реагировать на негативные проявления в детском обще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е и обществе в целом, анализировать нравственную сторону своих поступков и 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упков других людей;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ительное отношение к родителям (законным представителям), к старшим, забо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ливое отношение к младшим;</w:t>
      </w:r>
    </w:p>
    <w:p w:rsidR="00182104" w:rsidRPr="00F53D0C" w:rsidRDefault="00182104" w:rsidP="00117556">
      <w:pPr>
        <w:numPr>
          <w:ilvl w:val="0"/>
          <w:numId w:val="19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е традиций своей семьи и школы, бережное отношение к ним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уль «Дело»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Воспитание трудолюбия, творческого отношения к учению, труду, жизн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Задачи модуля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Cs/>
          <w:sz w:val="24"/>
          <w:szCs w:val="24"/>
        </w:rPr>
        <w:t>Получение знаний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нравственных основах учебы, ведущей роли образования, труда и значении творч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тва в жизни человека и общества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важение к труду и творчеству старших и сверстников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б основных профессиях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го отношения к учебе как виду творческой деятельности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е представления о роли знаний, науки, современного производства в жизни человека и общества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авыки коллективной работы, в том числе при разработке и реализации учебных и учебно-трудовых проектов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е проявлять дисциплинированность, последовательность и настойчивость в в</w:t>
      </w:r>
      <w:r w:rsidRPr="00F53D0C">
        <w:rPr>
          <w:rFonts w:ascii="Times New Roman" w:hAnsi="Times New Roman"/>
          <w:sz w:val="24"/>
          <w:szCs w:val="24"/>
        </w:rPr>
        <w:t>ы</w:t>
      </w:r>
      <w:r w:rsidRPr="00F53D0C">
        <w:rPr>
          <w:rFonts w:ascii="Times New Roman" w:hAnsi="Times New Roman"/>
          <w:sz w:val="24"/>
          <w:szCs w:val="24"/>
        </w:rPr>
        <w:t>полнении учебных и учебно-трудовых заданий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е соблюдать порядок на рабочем месте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режное отношение к результатам своего труда, труда других людей, к школьному имуществу, учебникам, личным вещам;</w:t>
      </w:r>
    </w:p>
    <w:p w:rsidR="00182104" w:rsidRPr="00F53D0C" w:rsidRDefault="00182104" w:rsidP="00117556">
      <w:pPr>
        <w:numPr>
          <w:ilvl w:val="0"/>
          <w:numId w:val="19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лени и небрежности в труде и учебе, небережливому о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ношению к результатам труда люде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Ценности: </w:t>
      </w:r>
      <w:r w:rsidRPr="00F53D0C">
        <w:rPr>
          <w:rFonts w:ascii="Times New Roman" w:hAnsi="Times New Roman"/>
          <w:sz w:val="24"/>
          <w:szCs w:val="24"/>
        </w:rPr>
        <w:t>уважение к труду; творчество и созидание; стремление к познанию и истине; ц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леустремленность и настойчивость; бережливость.</w:t>
      </w:r>
    </w:p>
    <w:p w:rsidR="007442CE" w:rsidRDefault="007442CE" w:rsidP="00E906AD">
      <w:pPr>
        <w:spacing w:after="0"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  <w:r w:rsidRPr="00F53D0C">
        <w:rPr>
          <w:rStyle w:val="ae"/>
          <w:rFonts w:ascii="Times New Roman" w:hAnsi="Times New Roman"/>
          <w:sz w:val="24"/>
          <w:szCs w:val="24"/>
        </w:rPr>
        <w:t>Основные направления работы</w:t>
      </w:r>
    </w:p>
    <w:tbl>
      <w:tblPr>
        <w:tblW w:w="9072" w:type="dxa"/>
        <w:tblCellSpacing w:w="0" w:type="dxa"/>
        <w:tblInd w:w="374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4732"/>
      </w:tblGrid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pacing w:after="0" w:line="240" w:lineRule="auto"/>
              <w:ind w:left="364" w:hanging="360"/>
              <w:jc w:val="center"/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</w:pPr>
            <w:r w:rsidRPr="007442CE"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  <w:t>Воспитательные задачи</w:t>
            </w:r>
          </w:p>
        </w:tc>
        <w:tc>
          <w:tcPr>
            <w:tcW w:w="4732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tabs>
                <w:tab w:val="left" w:pos="0"/>
              </w:tabs>
              <w:spacing w:line="240" w:lineRule="auto"/>
              <w:ind w:left="335" w:hanging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лючевые дела</w:t>
            </w:r>
          </w:p>
        </w:tc>
      </w:tr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3"/>
              </w:numPr>
              <w:spacing w:after="0" w:line="240" w:lineRule="auto"/>
              <w:ind w:left="364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у учащихся осознания пр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и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надлежности к школьному коллективу;</w:t>
            </w:r>
          </w:p>
          <w:p w:rsidR="00182104" w:rsidRPr="007442CE" w:rsidRDefault="00182104" w:rsidP="00117556">
            <w:pPr>
              <w:numPr>
                <w:ilvl w:val="0"/>
                <w:numId w:val="173"/>
              </w:numPr>
              <w:spacing w:after="0" w:line="240" w:lineRule="auto"/>
              <w:ind w:left="364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тремление к сочетанию личных и общес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венных интересов, к созданию атмосферы подлинного товарищества и дружбы в к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л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лективе;</w:t>
            </w:r>
          </w:p>
          <w:p w:rsidR="00182104" w:rsidRPr="007442CE" w:rsidRDefault="00182104" w:rsidP="00117556">
            <w:pPr>
              <w:numPr>
                <w:ilvl w:val="0"/>
                <w:numId w:val="173"/>
              </w:numPr>
              <w:spacing w:after="0" w:line="240" w:lineRule="auto"/>
              <w:ind w:left="364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сознательного отношения к учебе, труду;</w:t>
            </w:r>
          </w:p>
          <w:p w:rsidR="00182104" w:rsidRPr="007442CE" w:rsidRDefault="00182104" w:rsidP="00117556">
            <w:pPr>
              <w:numPr>
                <w:ilvl w:val="0"/>
                <w:numId w:val="173"/>
              </w:numPr>
              <w:spacing w:after="0" w:line="240" w:lineRule="auto"/>
              <w:ind w:left="364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развитие познавательной активности, уч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а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тия в общешкольных мероприятиях;</w:t>
            </w:r>
          </w:p>
          <w:p w:rsidR="00182104" w:rsidRPr="007442CE" w:rsidRDefault="00182104" w:rsidP="00117556">
            <w:pPr>
              <w:numPr>
                <w:ilvl w:val="0"/>
                <w:numId w:val="173"/>
              </w:numPr>
              <w:spacing w:after="0" w:line="240" w:lineRule="auto"/>
              <w:ind w:left="364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готовности школьников к сознательному выбору профессии.</w:t>
            </w:r>
          </w:p>
        </w:tc>
        <w:tc>
          <w:tcPr>
            <w:tcW w:w="4732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8"/>
              </w:numPr>
              <w:tabs>
                <w:tab w:val="left" w:pos="0"/>
              </w:tabs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профориентации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tabs>
                <w:tab w:val="left" w:pos="0"/>
              </w:tabs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посвящения в первоклассники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tabs>
                <w:tab w:val="left" w:pos="0"/>
              </w:tabs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родной школы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tabs>
                <w:tab w:val="left" w:pos="0"/>
              </w:tabs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ТД «День рождения школы»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убботники по благоустройству территории школы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акция «Мастерская Деда Мороза»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оформление класса к Новому году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экскурсии на предприятия села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выпускника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ыставки декоративно-прикладного творчества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онкурсные, познавательно развлекательные, сюжетно-ролевые и коллективно-творческие м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роприятия;</w:t>
            </w:r>
          </w:p>
          <w:p w:rsidR="00182104" w:rsidRPr="007442C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влечение учащихся в детские объединения, секции, клубы по интересам.</w:t>
            </w:r>
          </w:p>
        </w:tc>
      </w:tr>
    </w:tbl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овместная педагогическая деятельность семьи и школы:</w:t>
      </w:r>
    </w:p>
    <w:p w:rsidR="00182104" w:rsidRPr="00F53D0C" w:rsidRDefault="00182104" w:rsidP="00117556">
      <w:pPr>
        <w:numPr>
          <w:ilvl w:val="0"/>
          <w:numId w:val="198"/>
        </w:numPr>
        <w:tabs>
          <w:tab w:val="left" w:pos="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родителей в праздниках;</w:t>
      </w:r>
    </w:p>
    <w:p w:rsidR="00182104" w:rsidRPr="00F53D0C" w:rsidRDefault="00182104" w:rsidP="00117556">
      <w:pPr>
        <w:numPr>
          <w:ilvl w:val="0"/>
          <w:numId w:val="19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родителей в субботниках по благоустройству территории школы;</w:t>
      </w:r>
    </w:p>
    <w:p w:rsidR="00182104" w:rsidRPr="00F53D0C" w:rsidRDefault="00182104" w:rsidP="00117556">
      <w:pPr>
        <w:numPr>
          <w:ilvl w:val="0"/>
          <w:numId w:val="19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рганизация экскурсий на предприятия с привлечением родителей;</w:t>
      </w:r>
    </w:p>
    <w:p w:rsidR="00182104" w:rsidRPr="00F53D0C" w:rsidRDefault="00182104" w:rsidP="00117556">
      <w:pPr>
        <w:numPr>
          <w:ilvl w:val="0"/>
          <w:numId w:val="19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ые проекты с родителями;</w:t>
      </w:r>
    </w:p>
    <w:p w:rsidR="00182104" w:rsidRPr="00F53D0C" w:rsidRDefault="00182104" w:rsidP="00117556">
      <w:pPr>
        <w:numPr>
          <w:ilvl w:val="0"/>
          <w:numId w:val="19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рганизация встреч-бесед с родителями – людьми различных профессий, прослави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шихся своим трудом, его результатами;</w:t>
      </w:r>
    </w:p>
    <w:p w:rsidR="00182104" w:rsidRPr="00F53D0C" w:rsidRDefault="00182104" w:rsidP="00117556">
      <w:pPr>
        <w:numPr>
          <w:ilvl w:val="0"/>
          <w:numId w:val="19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в коллективно-творческих делах по подготовке праздников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ind w:left="720"/>
        <w:jc w:val="center"/>
        <w:rPr>
          <w:rFonts w:ascii="Times New Roman" w:hAnsi="Times New Roman"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Пути реализации модуля «Дело»</w: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85" style="position:absolute;left:0;text-align:left;margin-left:101.85pt;margin-top:3.55pt;width:124.45pt;height:61.5pt;z-index:251644416" arcsize="10923f" fillcolor="#dbe5f1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ключение воспит</w:t>
                  </w:r>
                  <w:r>
                    <w:rPr>
                      <w:sz w:val="20"/>
                      <w:szCs w:val="20"/>
                    </w:rPr>
                    <w:t>а</w:t>
                  </w:r>
                  <w:r>
                    <w:rPr>
                      <w:sz w:val="20"/>
                      <w:szCs w:val="20"/>
                    </w:rPr>
                    <w:t xml:space="preserve">тельных задач </w:t>
                  </w:r>
                </w:p>
                <w:p w:rsidR="00272926" w:rsidRPr="00E873F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 урочную деятельность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88" style="position:absolute;left:0;text-align:left;margin-left:248.2pt;margin-top:3.55pt;width:124.45pt;height:47.7pt;z-index:251647488" arcsize="10923f" fillcolor="#f2dbdb">
            <v:textbox>
              <w:txbxContent>
                <w:p w:rsidR="00272926" w:rsidRPr="009360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936026">
                    <w:rPr>
                      <w:sz w:val="20"/>
                      <w:szCs w:val="20"/>
                    </w:rPr>
                    <w:t>Субботники по благоу</w:t>
                  </w:r>
                  <w:r w:rsidRPr="00936026">
                    <w:rPr>
                      <w:sz w:val="20"/>
                      <w:szCs w:val="20"/>
                    </w:rPr>
                    <w:t>с</w:t>
                  </w:r>
                  <w:r w:rsidRPr="00936026">
                    <w:rPr>
                      <w:sz w:val="20"/>
                      <w:szCs w:val="20"/>
                    </w:rPr>
                    <w:t>тройству территории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94" type="#_x0000_t32" style="position:absolute;left:0;text-align:left;margin-left:58.35pt;margin-top:11pt;width:43.5pt;height:51.2pt;flip:x;z-index:251653632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93" type="#_x0000_t32" style="position:absolute;left:0;text-align:left;margin-left:372.65pt;margin-top:11pt;width:50.9pt;height:51.2pt;z-index:251652608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92" type="#_x0000_t32" style="position:absolute;left:0;text-align:left;margin-left:226.3pt;margin-top:11pt;width:21.9pt;height:0;z-index:251651584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89" style="position:absolute;left:0;text-align:left;margin-left:347.9pt;margin-top:20.6pt;width:136.3pt;height:48.25pt;z-index:251648512" arcsize="10923f" fillcolor="#eaf1dd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001D58">
                    <w:rPr>
                      <w:sz w:val="20"/>
                      <w:szCs w:val="20"/>
                    </w:rPr>
                    <w:t xml:space="preserve">Сотрудничество </w:t>
                  </w:r>
                </w:p>
                <w:p w:rsidR="00272926" w:rsidRPr="00001D58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 родителями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87" style="position:absolute;left:0;text-align:left;margin-left:8.5pt;margin-top:1.55pt;width:124.45pt;height:43.5pt;z-index:251646464" arcsize="10923f" fillcolor="#fabf8f">
            <v:textbox style="mso-next-textbox:#_x0000_s1187"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Организованная </w:t>
                  </w:r>
                </w:p>
                <w:p w:rsidR="00272926" w:rsidRPr="00E873F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истема КТД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84" style="position:absolute;left:0;text-align:left;margin-left:173.05pt;margin-top:11.75pt;width:137.7pt;height:39.45pt;z-index:251643392" arcsize="10923f" fillcolor="yellow" strokecolor="#f2f2f2" strokeweight="3pt">
            <v:shadow on="t" type="perspective" color="#622423" opacity=".5" offset="1pt" offset2="-1pt"/>
            <v:textbox style="mso-next-textbox:#_x0000_s1184">
              <w:txbxContent>
                <w:p w:rsidR="00272926" w:rsidRPr="00936026" w:rsidRDefault="00272926" w:rsidP="00272926">
                  <w:pPr>
                    <w:jc w:val="center"/>
                    <w:rPr>
                      <w:b/>
                    </w:rPr>
                  </w:pPr>
                  <w:r w:rsidRPr="00936026">
                    <w:rPr>
                      <w:b/>
                    </w:rPr>
                    <w:t xml:space="preserve">Модуль </w:t>
                  </w:r>
                </w:p>
                <w:p w:rsidR="00272926" w:rsidRPr="00936026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«Дело</w:t>
                  </w:r>
                  <w:r w:rsidRPr="00936026">
                    <w:rPr>
                      <w:b/>
                    </w:rPr>
                    <w:t>»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noProof/>
          <w:sz w:val="24"/>
          <w:szCs w:val="24"/>
        </w:rPr>
        <w:pict>
          <v:shape id="_x0000_s1196" type="#_x0000_t32" style="position:absolute;left:0;text-align:left;margin-left:423.55pt;margin-top:21.25pt;width:1.75pt;height:31.75pt;z-index:251655680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noProof/>
          <w:sz w:val="24"/>
          <w:szCs w:val="24"/>
        </w:rPr>
        <w:pict>
          <v:shape id="_x0000_s1195" type="#_x0000_t32" style="position:absolute;left:0;text-align:left;margin-left:62.7pt;margin-top:1.85pt;width:0;height:31.75pt;z-index:251654656" o:connectortype="straight"/>
        </w:pict>
      </w:r>
    </w:p>
    <w:p w:rsidR="00272926" w:rsidRPr="000C488F" w:rsidRDefault="00290AAC" w:rsidP="00272926">
      <w:pPr>
        <w:shd w:val="clear" w:color="auto" w:fill="FFFFFF"/>
        <w:tabs>
          <w:tab w:val="left" w:pos="1935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91" style="position:absolute;left:0;text-align:left;margin-left:347.9pt;margin-top:9.8pt;width:124.45pt;height:38.9pt;z-index:251650560" arcsize="10923f" fillcolor="#fcf">
            <v:textbox>
              <w:txbxContent>
                <w:p w:rsidR="00272926" w:rsidRPr="00E873F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Участие в проекте «Школьный дворик»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86" style="position:absolute;left:0;text-align:left;margin-left:8.5pt;margin-top:21.55pt;width:124.45pt;height:40.5pt;z-index:251645440" arcsize="10923f" fillcolor="#e5dfec">
            <v:textbox>
              <w:txbxContent>
                <w:p w:rsidR="00272926" w:rsidRPr="00E873F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 w:rsidRPr="00E873F6">
                    <w:rPr>
                      <w:sz w:val="20"/>
                      <w:szCs w:val="20"/>
                    </w:rPr>
                    <w:t xml:space="preserve">Работа </w:t>
                  </w:r>
                  <w:r>
                    <w:rPr>
                      <w:sz w:val="20"/>
                      <w:szCs w:val="20"/>
                    </w:rPr>
                    <w:t>ученического самоуправления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197" type="#_x0000_t32" style="position:absolute;left:0;text-align:left;margin-left:355.1pt;margin-top:5.4pt;width:56.1pt;height:40.85pt;flip:x;z-index:251656704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198" type="#_x0000_t32" style="position:absolute;left:0;text-align:left;margin-left:88.1pt;margin-top:21.15pt;width:40pt;height:45.45pt;z-index:251657728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190" style="position:absolute;left:0;text-align:left;margin-left:160.35pt;margin-top:16.3pt;width:171.6pt;height:41.25pt;z-index:251649536" arcsize="10923f" fillcolor="#ddd8c2">
            <v:textbox>
              <w:txbxContent>
                <w:p w:rsidR="00272926" w:rsidRDefault="00272926" w:rsidP="00272926">
                  <w:pPr>
                    <w:spacing w:after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Проектно-исследовательская </w:t>
                  </w:r>
                </w:p>
                <w:p w:rsidR="00272926" w:rsidRPr="00E873F6" w:rsidRDefault="00272926" w:rsidP="00272926">
                  <w:pPr>
                    <w:spacing w:after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Планируемые результаты: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труду и творчеству, человеку труда, трудовым достиж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м России и человечества, трудолюбие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и творческое отношение к учебному труду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различных профессиях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авыки трудового творческого сотрудничества со сверстниками, взрослыми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сознание приоритета нравственных основ труда, творчества, создания нового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участия в различных видах общественно полезной и личностно значимой де</w:t>
      </w:r>
      <w:r w:rsidRPr="00F53D0C">
        <w:rPr>
          <w:rFonts w:ascii="Times New Roman" w:hAnsi="Times New Roman"/>
          <w:sz w:val="24"/>
          <w:szCs w:val="24"/>
        </w:rPr>
        <w:t>я</w:t>
      </w:r>
      <w:r w:rsidRPr="00F53D0C">
        <w:rPr>
          <w:rFonts w:ascii="Times New Roman" w:hAnsi="Times New Roman"/>
          <w:sz w:val="24"/>
          <w:szCs w:val="24"/>
        </w:rPr>
        <w:t>тельности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требности и умения выражать себя в различных доступных и наиболее привлек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тельных для ребенка видах творческой деятельности;</w:t>
      </w:r>
    </w:p>
    <w:p w:rsidR="00182104" w:rsidRPr="00F53D0C" w:rsidRDefault="00182104" w:rsidP="00117556">
      <w:pPr>
        <w:numPr>
          <w:ilvl w:val="0"/>
          <w:numId w:val="20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мотивация к самореализации в социальном творчестве, познавательной и практич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кой, общественно полезной деятельност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442CE" w:rsidRDefault="007442C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442CE" w:rsidRPr="00F53D0C" w:rsidRDefault="007442C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уль «Здоровье»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Формирование ценностного отношения к семье, здоровью и здоровому образу жизн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iCs/>
          <w:sz w:val="24"/>
          <w:szCs w:val="24"/>
        </w:rPr>
        <w:t>Цель:</w:t>
      </w: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53D0C">
        <w:rPr>
          <w:rFonts w:ascii="Times New Roman" w:hAnsi="Times New Roman"/>
          <w:sz w:val="24"/>
          <w:szCs w:val="24"/>
        </w:rPr>
        <w:t>Формирование у детей и их родителей ответственного отношения к здоровому 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разу жизни, сохранение и укрепление здоровья детей младшего школьного возраста,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паганда физической культуры, спорта, туризма в семье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Задачи модуля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Cs/>
          <w:sz w:val="24"/>
          <w:szCs w:val="24"/>
        </w:rPr>
        <w:t>Получение знаний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здоровом образе жизни и опасностях, угрожающих здоровью людей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владение комплексами упражнений, разнообразными навыками двигательной акти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ности, спортивных игр, а также понимание их смысла, значения для укрепления зд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ровья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нимание устройства человеческого организма, способы сбережения здоровья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лияние слова на физическое и психологическое состояние человека («слово может убить, слово может спасти»)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лучение опыта укрепления и сбережения здоровья в процессе учебной работы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смысленное чередование умственной и физической активности в процессе учебы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егулярность безопасных физических упражнений, игр на уроках физической культ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ры, на перемене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ограждения своего здоровья и здоровья близких людей от вредных факторов о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ружающей среды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блюдение правил личной гигиены, чистоты тела и одежды, корректная помощь в этом младшим, нуждающимся в помощи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ставление и следование здоровьесберегающему режиму дня – учебы, труда и отд</w:t>
      </w:r>
      <w:r w:rsidRPr="00F53D0C">
        <w:rPr>
          <w:rFonts w:ascii="Times New Roman" w:hAnsi="Times New Roman"/>
          <w:sz w:val="24"/>
          <w:szCs w:val="24"/>
        </w:rPr>
        <w:t>ы</w:t>
      </w:r>
      <w:r w:rsidRPr="00F53D0C">
        <w:rPr>
          <w:rFonts w:ascii="Times New Roman" w:hAnsi="Times New Roman"/>
          <w:sz w:val="24"/>
          <w:szCs w:val="24"/>
        </w:rPr>
        <w:t>ха;</w:t>
      </w:r>
    </w:p>
    <w:p w:rsidR="00182104" w:rsidRPr="00F53D0C" w:rsidRDefault="00182104" w:rsidP="00117556">
      <w:pPr>
        <w:numPr>
          <w:ilvl w:val="0"/>
          <w:numId w:val="20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каз от вредящих здоровью продуктов питания, стремление следовать экологич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ки безопасным правилам в питании, ознакомление с ними своих близких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Ценности: </w:t>
      </w:r>
      <w:r w:rsidRPr="00F53D0C">
        <w:rPr>
          <w:rFonts w:ascii="Times New Roman" w:hAnsi="Times New Roman"/>
          <w:sz w:val="24"/>
          <w:szCs w:val="24"/>
        </w:rPr>
        <w:t>уважение родителей; забота о старших и младших; здоровье физическое и стре</w:t>
      </w:r>
      <w:r w:rsidRPr="00F53D0C">
        <w:rPr>
          <w:rFonts w:ascii="Times New Roman" w:hAnsi="Times New Roman"/>
          <w:sz w:val="24"/>
          <w:szCs w:val="24"/>
        </w:rPr>
        <w:t>м</w:t>
      </w:r>
      <w:r w:rsidRPr="00F53D0C">
        <w:rPr>
          <w:rFonts w:ascii="Times New Roman" w:hAnsi="Times New Roman"/>
          <w:sz w:val="24"/>
          <w:szCs w:val="24"/>
        </w:rPr>
        <w:t>ление к здоровому образу жизни, здоровье нравственное и социально-психологическое.</w:t>
      </w:r>
    </w:p>
    <w:p w:rsidR="00182104" w:rsidRPr="00F53D0C" w:rsidRDefault="00182104" w:rsidP="00E906AD">
      <w:pPr>
        <w:spacing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  <w:r w:rsidRPr="00F53D0C">
        <w:rPr>
          <w:rStyle w:val="ae"/>
          <w:rFonts w:ascii="Times New Roman" w:hAnsi="Times New Roman"/>
          <w:sz w:val="24"/>
          <w:szCs w:val="24"/>
        </w:rPr>
        <w:t>Основные направления работы</w:t>
      </w:r>
    </w:p>
    <w:tbl>
      <w:tblPr>
        <w:tblW w:w="9301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4961"/>
      </w:tblGrid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pacing w:line="240" w:lineRule="auto"/>
              <w:ind w:left="361" w:hanging="360"/>
              <w:jc w:val="center"/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</w:pPr>
            <w:r w:rsidRPr="007442CE"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  <w:t>Воспитательные задачи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hd w:val="clear" w:color="auto" w:fill="FFFFFF"/>
              <w:autoSpaceDE w:val="0"/>
              <w:autoSpaceDN w:val="0"/>
              <w:adjustRightInd w:val="0"/>
              <w:spacing w:line="240" w:lineRule="auto"/>
              <w:ind w:left="335" w:hanging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лючевые дела</w:t>
            </w:r>
          </w:p>
        </w:tc>
      </w:tr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5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оздание условий для сохранения физич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кого, психического, духовного и нравс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венного здоровья учащихся;</w:t>
            </w:r>
          </w:p>
          <w:p w:rsidR="00182104" w:rsidRPr="007442CE" w:rsidRDefault="00182104" w:rsidP="00117556">
            <w:pPr>
              <w:numPr>
                <w:ilvl w:val="0"/>
                <w:numId w:val="175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негативного отношения к вр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д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ным привычкам;</w:t>
            </w:r>
          </w:p>
          <w:p w:rsidR="00182104" w:rsidRPr="007442CE" w:rsidRDefault="00182104" w:rsidP="00117556">
            <w:pPr>
              <w:numPr>
                <w:ilvl w:val="0"/>
                <w:numId w:val="175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пропаганда физической культуры и здор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вого образа жизни.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Здоровья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истема профилактических мер по ПДД и ОБЖ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программа «Здоровое завтра»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сероссийская акция «Спорт вместо наркотиков»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акция«Молодёжь за ЗОЖ»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спортивные мероприятия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беседы врачей с обучающимися «Здоровый образ жизни», «Профилактика простудных заболеваний» и т.д.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частие в массовых мероприятиях  «День защиты детей»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акция «Внимание – дети!» по профилактике д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рожно-транспортного травматизма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мероприятия, посвященные Всемирному дню борьбы со СПИДом;</w:t>
            </w:r>
          </w:p>
          <w:p w:rsidR="00182104" w:rsidRPr="007442CE" w:rsidRDefault="00182104" w:rsidP="00117556">
            <w:pPr>
              <w:numPr>
                <w:ilvl w:val="0"/>
                <w:numId w:val="177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влечение учащихся в детские объединения, с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к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ции, клубы по интересам.</w:t>
            </w:r>
          </w:p>
        </w:tc>
      </w:tr>
    </w:tbl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овместная педагогическая деятельность семьи и школы:</w:t>
      </w:r>
    </w:p>
    <w:p w:rsidR="00182104" w:rsidRPr="00F53D0C" w:rsidRDefault="00182104" w:rsidP="00117556">
      <w:pPr>
        <w:numPr>
          <w:ilvl w:val="0"/>
          <w:numId w:val="19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одительские собрания по профилактике табакокурения, наркомании, скверносл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ия, детского дорожно-транспортного травматизма;</w:t>
      </w:r>
    </w:p>
    <w:p w:rsidR="00182104" w:rsidRPr="00F53D0C" w:rsidRDefault="00182104" w:rsidP="00117556">
      <w:pPr>
        <w:numPr>
          <w:ilvl w:val="0"/>
          <w:numId w:val="19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портивные турниры с участием родителей;</w:t>
      </w:r>
    </w:p>
    <w:p w:rsidR="00182104" w:rsidRPr="00F53D0C" w:rsidRDefault="00182104" w:rsidP="00117556">
      <w:pPr>
        <w:numPr>
          <w:ilvl w:val="0"/>
          <w:numId w:val="19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седы на тему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информационной безопасности и духовного здоровья детей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укрепления детско-родительских отношений, профилактики внутрисемейных ко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фликтов, создание безопасной и благоприятной обстановки в семье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безопасности детей в лесу, на водоемах и т.д.;</w:t>
      </w:r>
    </w:p>
    <w:p w:rsidR="00182104" w:rsidRPr="00F53D0C" w:rsidRDefault="00182104" w:rsidP="00117556">
      <w:pPr>
        <w:numPr>
          <w:ilvl w:val="0"/>
          <w:numId w:val="19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онсультации психолога, медсестры, учителя физической культуры по вопросам зд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ровьесбережения обучающихся;</w:t>
      </w:r>
    </w:p>
    <w:p w:rsidR="00182104" w:rsidRPr="00F53D0C" w:rsidRDefault="00182104" w:rsidP="00117556">
      <w:pPr>
        <w:numPr>
          <w:ilvl w:val="0"/>
          <w:numId w:val="19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ый праздник для детей и родителей «Мама, папа, я – спортивная семья»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Пути реализации модуля «Здоровье</w:t>
      </w:r>
      <w:r w:rsidRPr="000C488F">
        <w:rPr>
          <w:rFonts w:ascii="Times New Roman" w:hAnsi="Times New Roman"/>
          <w:b/>
          <w:sz w:val="24"/>
          <w:szCs w:val="24"/>
        </w:rPr>
        <w:t>»</w:t>
      </w:r>
    </w:p>
    <w:p w:rsidR="00272926" w:rsidRPr="000C488F" w:rsidRDefault="00290AAC" w:rsidP="00272926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roundrect id="_x0000_s1203" style="position:absolute;left:0;text-align:left;margin-left:87.35pt;margin-top:4.95pt;width:128.3pt;height:55.1pt;z-index:251662848" arcsize="10923f" fillcolor="#ff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A908CA">
                    <w:rPr>
                      <w:sz w:val="20"/>
                      <w:szCs w:val="20"/>
                    </w:rPr>
                    <w:t>Включение воспитател</w:t>
                  </w:r>
                  <w:r w:rsidRPr="00A908CA">
                    <w:rPr>
                      <w:sz w:val="20"/>
                      <w:szCs w:val="20"/>
                    </w:rPr>
                    <w:t>ь</w:t>
                  </w:r>
                  <w:r w:rsidRPr="00A908CA">
                    <w:rPr>
                      <w:sz w:val="20"/>
                      <w:szCs w:val="20"/>
                    </w:rPr>
                    <w:t>ных задач</w:t>
                  </w:r>
                </w:p>
                <w:p w:rsidR="00272926" w:rsidRPr="00A908CA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A908CA">
                    <w:rPr>
                      <w:sz w:val="20"/>
                      <w:szCs w:val="20"/>
                    </w:rPr>
                    <w:t xml:space="preserve">в урочную </w:t>
                  </w:r>
                  <w:r>
                    <w:rPr>
                      <w:sz w:val="20"/>
                      <w:szCs w:val="20"/>
                    </w:rPr>
                    <w:t>д</w:t>
                  </w:r>
                  <w:r w:rsidRPr="00A908CA">
                    <w:rPr>
                      <w:sz w:val="20"/>
                      <w:szCs w:val="20"/>
                    </w:rPr>
                    <w:t>еятельность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sz w:val="24"/>
          <w:szCs w:val="24"/>
        </w:rPr>
        <w:pict>
          <v:roundrect id="_x0000_s1207" style="position:absolute;left:0;text-align:left;margin-left:241pt;margin-top:4.95pt;width:124.45pt;height:48.5pt;z-index:251666944" arcsize="10923f" fillcolor="#cff">
            <v:textbox>
              <w:txbxContent>
                <w:p w:rsidR="0027292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Организованная сист</w:t>
                  </w:r>
                  <w:r>
                    <w:rPr>
                      <w:sz w:val="20"/>
                      <w:szCs w:val="20"/>
                    </w:rPr>
                    <w:t>е</w:t>
                  </w:r>
                  <w:r>
                    <w:rPr>
                      <w:sz w:val="20"/>
                      <w:szCs w:val="20"/>
                    </w:rPr>
                    <w:t xml:space="preserve">ма КТД </w:t>
                  </w:r>
                </w:p>
                <w:p w:rsidR="00272926" w:rsidRPr="00D40800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о здоровьесбереж</w:t>
                  </w:r>
                  <w:r>
                    <w:rPr>
                      <w:sz w:val="20"/>
                      <w:szCs w:val="20"/>
                    </w:rPr>
                    <w:t>е</w:t>
                  </w:r>
                  <w:r>
                    <w:rPr>
                      <w:sz w:val="20"/>
                      <w:szCs w:val="20"/>
                    </w:rPr>
                    <w:t>нию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13" type="#_x0000_t32" style="position:absolute;left:0;text-align:left;margin-left:365.45pt;margin-top:-.15pt;width:48.9pt;height:38.6pt;z-index:251673088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09" type="#_x0000_t32" style="position:absolute;left:0;text-align:left;margin-left:41.65pt;margin-top:-.15pt;width:45.7pt;height:42.35pt;flip:x;z-index:251668992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08" type="#_x0000_t32" style="position:absolute;left:0;text-align:left;margin-left:215.65pt;margin-top:-.15pt;width:25.35pt;height:0;z-index:251667968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06" style="position:absolute;left:0;text-align:left;margin-left:332.3pt;margin-top:18.4pt;width:124.45pt;height:34pt;z-index:251665920" arcsize="10923f" fillcolor="#fcf">
            <v:textbox>
              <w:txbxContent>
                <w:p w:rsidR="00272926" w:rsidRPr="00D40800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Дни здоровья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05" style="position:absolute;left:0;text-align:left;margin-left:.9pt;margin-top:1.6pt;width:141.7pt;height:44.3pt;z-index:251664896" arcsize="10923f" fillcolor="#fc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001D58">
                    <w:rPr>
                      <w:sz w:val="20"/>
                      <w:szCs w:val="20"/>
                    </w:rPr>
                    <w:t>Сотрудничество</w:t>
                  </w:r>
                </w:p>
                <w:p w:rsidR="00272926" w:rsidRPr="00001D58" w:rsidRDefault="00272926" w:rsidP="00272926">
                  <w:pPr>
                    <w:spacing w:after="0" w:line="240" w:lineRule="auto"/>
                    <w:jc w:val="center"/>
                    <w:rPr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 ДЮСШ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14" type="#_x0000_t32" style="position:absolute;left:0;text-align:left;margin-left:399.6pt;margin-top:15.8pt;width:.6pt;height:14.9pt;z-index:251674112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10" type="#_x0000_t32" style="position:absolute;left:0;text-align:left;margin-left:59.7pt;margin-top:22.1pt;width:.55pt;height:18.4pt;z-index:251670016" o:connectortype="straight"/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199" style="position:absolute;left:0;text-align:left;margin-left:163.1pt;margin-top:1.05pt;width:137.7pt;height:39.45pt;z-index:251658752" arcsize="10923f" fillcolor="#00b0f0" strokecolor="#f2f2f2" strokeweight="3pt">
            <v:shadow on="t" type="perspective" color="#622423" opacity=".5" offset="1pt" offset2="-1pt"/>
            <v:textbox style="mso-next-textbox:#_x0000_s1199">
              <w:txbxContent>
                <w:p w:rsidR="00272926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Модуль </w:t>
                  </w:r>
                </w:p>
                <w:p w:rsidR="00272926" w:rsidRPr="00A908CA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«Здоровье»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00" style="position:absolute;left:0;text-align:left;margin-left:332.3pt;margin-top:16.7pt;width:124.45pt;height:46.45pt;z-index:251659776" arcsize="10923f" fillcolor="#fbd4b4">
            <v:textbox>
              <w:txbxContent>
                <w:p w:rsidR="00272926" w:rsidRPr="00D40800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Детский оздоровител</w:t>
                  </w:r>
                  <w:r>
                    <w:rPr>
                      <w:sz w:val="20"/>
                      <w:szCs w:val="20"/>
                    </w:rPr>
                    <w:t>ь</w:t>
                  </w:r>
                  <w:r>
                    <w:rPr>
                      <w:sz w:val="20"/>
                      <w:szCs w:val="20"/>
                    </w:rPr>
                    <w:t>ный лагерь «Орлёнок»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02" style="position:absolute;left:0;text-align:left;margin-left:.9pt;margin-top:1.6pt;width:124.45pt;height:37.75pt;z-index:251661824" arcsize="10923f" fillcolor="#cf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D40800">
                    <w:rPr>
                      <w:sz w:val="20"/>
                      <w:szCs w:val="20"/>
                    </w:rPr>
                    <w:t>Работа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</w:p>
                <w:p w:rsidR="00272926" w:rsidRPr="00D40800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портивных секций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15" type="#_x0000_t32" style="position:absolute;left:0;text-align:left;margin-left:359.6pt;margin-top:21.75pt;width:50.95pt;height:28.8pt;flip:x;z-index:251675136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11" type="#_x0000_t32" style="position:absolute;left:0;text-align:left;margin-left:31.9pt;margin-top:21.75pt;width:49.55pt;height:37.75pt;z-index:251671040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01" style="position:absolute;left:0;text-align:left;margin-left:81.45pt;margin-top:11.95pt;width:124.45pt;height:58pt;z-index:251660800" arcsize="10923f" fillcolor="#eeece1">
            <v:textbox>
              <w:txbxContent>
                <w:p w:rsidR="00272926" w:rsidRPr="00D40800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сихологическая по</w:t>
                  </w:r>
                  <w:r>
                    <w:rPr>
                      <w:sz w:val="20"/>
                      <w:szCs w:val="20"/>
                    </w:rPr>
                    <w:t>д</w:t>
                  </w:r>
                  <w:r>
                    <w:rPr>
                      <w:sz w:val="20"/>
                      <w:szCs w:val="20"/>
                    </w:rPr>
                    <w:t>держка ученика-родителя-учителя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04" style="position:absolute;left:0;text-align:left;margin-left:244.5pt;margin-top:11.95pt;width:124.45pt;height:53.75pt;z-index:251663872" arcsize="10923f" fillcolor="#e5dfe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рограмма</w:t>
                  </w:r>
                </w:p>
                <w:p w:rsidR="00272926" w:rsidRPr="009661D1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«Здоровое завтра»</w:t>
                  </w:r>
                </w:p>
              </w:txbxContent>
            </v:textbox>
          </v:roundrect>
        </w:pict>
      </w:r>
    </w:p>
    <w:p w:rsidR="00272926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12" type="#_x0000_t32" style="position:absolute;left:0;text-align:left;margin-left:212.5pt;margin-top:15.8pt;width:28.5pt;height:0;z-index:251672064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Планируемые результаты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школе создана предметно-развивающая среда, способствующая повышению уро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ня физического, психического и социального здоровья обучающихся; соблюдается оптима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 xml:space="preserve">ный режим учебного труда и активного отдыха детей. Дети,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. 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  <w:u w:val="single"/>
        </w:rPr>
        <w:t>Формируемые компетенции:</w:t>
      </w:r>
    </w:p>
    <w:p w:rsidR="00182104" w:rsidRPr="00F53D0C" w:rsidRDefault="00182104" w:rsidP="00117556">
      <w:pPr>
        <w:numPr>
          <w:ilvl w:val="0"/>
          <w:numId w:val="20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своему здоровью, здоровью близких и окружающих людей;</w:t>
      </w:r>
    </w:p>
    <w:p w:rsidR="00182104" w:rsidRPr="00F53D0C" w:rsidRDefault="00182104" w:rsidP="00117556">
      <w:pPr>
        <w:numPr>
          <w:ilvl w:val="0"/>
          <w:numId w:val="20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взаимной обусловленности физического, нравственного, психологического, психического и социально-психологического здоровья человека, о важности морали и нравственности в сохранении здоровья человека;</w:t>
      </w:r>
    </w:p>
    <w:p w:rsidR="00182104" w:rsidRPr="00F53D0C" w:rsidRDefault="00182104" w:rsidP="00117556">
      <w:pPr>
        <w:numPr>
          <w:ilvl w:val="0"/>
          <w:numId w:val="20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ичный опыт здоровьесберегающей деятельности;</w:t>
      </w:r>
    </w:p>
    <w:p w:rsidR="00182104" w:rsidRPr="00F53D0C" w:rsidRDefault="00182104" w:rsidP="00117556">
      <w:pPr>
        <w:numPr>
          <w:ilvl w:val="0"/>
          <w:numId w:val="20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роли физической культуры и спорта для здоровья человека, его образования, труда и творчества;</w:t>
      </w:r>
    </w:p>
    <w:p w:rsidR="00182104" w:rsidRPr="00F53D0C" w:rsidRDefault="00182104" w:rsidP="00117556">
      <w:pPr>
        <w:numPr>
          <w:ilvl w:val="0"/>
          <w:numId w:val="20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возможном негативном влиянии компьютерных игр, телевидения, рекламы на здоровье человек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уль «Я и природа»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Воспитание ценностного отношения к природе, окружающей среде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Задачи модуля:</w:t>
      </w:r>
    </w:p>
    <w:p w:rsidR="00182104" w:rsidRPr="00F53D0C" w:rsidRDefault="00182104" w:rsidP="00117556">
      <w:pPr>
        <w:numPr>
          <w:ilvl w:val="0"/>
          <w:numId w:val="20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азвитие интереса к природе, природным явлениям и формам жизни, понимание а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тивной роли человека в природе;</w:t>
      </w:r>
    </w:p>
    <w:p w:rsidR="00182104" w:rsidRPr="00F53D0C" w:rsidRDefault="00182104" w:rsidP="00117556">
      <w:pPr>
        <w:numPr>
          <w:ilvl w:val="0"/>
          <w:numId w:val="20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природе и всем формам жизни;</w:t>
      </w:r>
    </w:p>
    <w:p w:rsidR="00182104" w:rsidRPr="00F53D0C" w:rsidRDefault="00182104" w:rsidP="00117556">
      <w:pPr>
        <w:numPr>
          <w:ilvl w:val="0"/>
          <w:numId w:val="20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лементарный опыт природоохранительной деятельности;</w:t>
      </w:r>
    </w:p>
    <w:p w:rsidR="00182104" w:rsidRPr="00F53D0C" w:rsidRDefault="00182104" w:rsidP="00117556">
      <w:pPr>
        <w:numPr>
          <w:ilvl w:val="0"/>
          <w:numId w:val="20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бережное отношение к растениям и животным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Ценности: </w:t>
      </w:r>
      <w:r w:rsidRPr="00F53D0C">
        <w:rPr>
          <w:rFonts w:ascii="Times New Roman" w:hAnsi="Times New Roman"/>
          <w:sz w:val="24"/>
          <w:szCs w:val="24"/>
        </w:rPr>
        <w:t xml:space="preserve">родная земля; заповедная природа; планета Земля; экологическое сознание. </w:t>
      </w:r>
    </w:p>
    <w:p w:rsidR="00182104" w:rsidRPr="00F53D0C" w:rsidRDefault="00182104" w:rsidP="00E906AD">
      <w:pPr>
        <w:spacing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  <w:r w:rsidRPr="00F53D0C">
        <w:rPr>
          <w:rStyle w:val="ae"/>
          <w:rFonts w:ascii="Times New Roman" w:hAnsi="Times New Roman"/>
          <w:sz w:val="24"/>
          <w:szCs w:val="24"/>
        </w:rPr>
        <w:t>Основные направления работы</w:t>
      </w:r>
    </w:p>
    <w:tbl>
      <w:tblPr>
        <w:tblW w:w="9301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4961"/>
      </w:tblGrid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pacing w:line="240" w:lineRule="auto"/>
              <w:ind w:left="361" w:hanging="360"/>
              <w:jc w:val="center"/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</w:pPr>
            <w:r w:rsidRPr="007442CE"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  <w:t>Воспитательные задачи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E906AD">
            <w:pPr>
              <w:spacing w:line="240" w:lineRule="auto"/>
              <w:ind w:left="335" w:hanging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лючевые дела</w:t>
            </w:r>
          </w:p>
        </w:tc>
      </w:tr>
      <w:tr w:rsidR="00182104" w:rsidRPr="007442C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2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понимания взаимосвязей между человеком, обществом, природой;</w:t>
            </w:r>
          </w:p>
          <w:p w:rsidR="00182104" w:rsidRPr="007442CE" w:rsidRDefault="00182104" w:rsidP="00117556">
            <w:pPr>
              <w:numPr>
                <w:ilvl w:val="0"/>
                <w:numId w:val="172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гуманистического отношения к людям;</w:t>
            </w:r>
          </w:p>
          <w:p w:rsidR="00182104" w:rsidRPr="007442CE" w:rsidRDefault="00182104" w:rsidP="00117556">
            <w:pPr>
              <w:numPr>
                <w:ilvl w:val="0"/>
                <w:numId w:val="172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формирование эстетического отношения учащихся к окружающей среде и труду как источнику радости и творчества людей;</w:t>
            </w:r>
          </w:p>
          <w:p w:rsidR="00182104" w:rsidRPr="007442CE" w:rsidRDefault="00182104" w:rsidP="00117556">
            <w:pPr>
              <w:numPr>
                <w:ilvl w:val="0"/>
                <w:numId w:val="172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спитание экологической  грамотности.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7442CE" w:rsidRDefault="00182104" w:rsidP="00117556">
            <w:pPr>
              <w:numPr>
                <w:ilvl w:val="0"/>
                <w:numId w:val="179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тематические классные часы, посвященные пр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блемам экологии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экологическая акция «Живи, родник!»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организация экскурсий по историческим местам района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экологические субботники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лассные часы «Школа экологической грамотн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о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сти»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организация и проведение походов выходного дня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частие в экологических конкурсах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ни экологической безопасности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День птиц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частие в районных, областных конкурсах проек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т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но-исследовательских работ по экологии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конкурс «Каждой пичужке своя кормушка»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участие в реализации проекта по благоустройству территории;</w:t>
            </w:r>
          </w:p>
          <w:p w:rsidR="00182104" w:rsidRPr="007442CE" w:rsidRDefault="00182104" w:rsidP="00117556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7442CE">
              <w:rPr>
                <w:rFonts w:ascii="Times New Roman" w:hAnsi="Times New Roman"/>
                <w:sz w:val="20"/>
                <w:szCs w:val="20"/>
              </w:rPr>
              <w:t>вовлечение учащихся в детские объединения, се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к</w:t>
            </w:r>
            <w:r w:rsidRPr="007442CE">
              <w:rPr>
                <w:rFonts w:ascii="Times New Roman" w:hAnsi="Times New Roman"/>
                <w:sz w:val="20"/>
                <w:szCs w:val="20"/>
              </w:rPr>
              <w:t>ции, клубы по интересам.</w:t>
            </w:r>
          </w:p>
        </w:tc>
      </w:tr>
    </w:tbl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овместная педагогическая деятельность семьи и школы:</w:t>
      </w:r>
    </w:p>
    <w:p w:rsidR="00182104" w:rsidRPr="00F53D0C" w:rsidRDefault="00182104" w:rsidP="00117556">
      <w:pPr>
        <w:numPr>
          <w:ilvl w:val="0"/>
          <w:numId w:val="20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тематические классные родительские собрания;</w:t>
      </w:r>
    </w:p>
    <w:p w:rsidR="00182104" w:rsidRPr="00F53D0C" w:rsidRDefault="00182104" w:rsidP="00117556">
      <w:pPr>
        <w:numPr>
          <w:ilvl w:val="0"/>
          <w:numId w:val="20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ые проекты с родителями «Школьный дворик», конкурс «Каждой пичужке своя кормушка»;</w:t>
      </w:r>
    </w:p>
    <w:p w:rsidR="00182104" w:rsidRPr="00F53D0C" w:rsidRDefault="00182104" w:rsidP="00117556">
      <w:pPr>
        <w:numPr>
          <w:ilvl w:val="0"/>
          <w:numId w:val="20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родителей в субботниках по благоустройству территории гимназии;</w:t>
      </w:r>
    </w:p>
    <w:p w:rsidR="00182104" w:rsidRPr="00F53D0C" w:rsidRDefault="00182104" w:rsidP="00117556">
      <w:pPr>
        <w:numPr>
          <w:ilvl w:val="0"/>
          <w:numId w:val="20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ивлечение родителей для совместной работы во внеурочное время.</w:t>
      </w:r>
    </w:p>
    <w:p w:rsidR="00182104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Пути реализации модуля «Я и природа»</w:t>
      </w:r>
    </w:p>
    <w:p w:rsidR="00272926" w:rsidRPr="000C488F" w:rsidRDefault="00290AAC" w:rsidP="00272926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roundrect id="_x0000_s1241" style="position:absolute;left:0;text-align:left;margin-left:251.7pt;margin-top:1.75pt;width:124.45pt;height:46.15pt;z-index:251684352" arcsize="10923f" fillcolor="#dbe5f1">
            <v:textbox>
              <w:txbxContent>
                <w:p w:rsidR="00272926" w:rsidRPr="00001D58" w:rsidRDefault="00272926" w:rsidP="00272926">
                  <w:pPr>
                    <w:jc w:val="center"/>
                    <w:rPr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 ученического самоуправления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sz w:val="24"/>
          <w:szCs w:val="24"/>
        </w:rPr>
        <w:pict>
          <v:roundrect id="_x0000_s1236" style="position:absolute;left:0;text-align:left;margin-left:89.25pt;margin-top:1.8pt;width:124.45pt;height:46.1pt;z-index:251679232" arcsize="10923f" fillcolor="#fc6">
            <v:textbox>
              <w:txbxContent>
                <w:p w:rsidR="0027292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ключение воспит</w:t>
                  </w:r>
                  <w:r>
                    <w:rPr>
                      <w:sz w:val="20"/>
                      <w:szCs w:val="20"/>
                    </w:rPr>
                    <w:t>а</w:t>
                  </w:r>
                  <w:r>
                    <w:rPr>
                      <w:sz w:val="20"/>
                      <w:szCs w:val="20"/>
                    </w:rPr>
                    <w:t xml:space="preserve">тельных задач </w:t>
                  </w:r>
                </w:p>
                <w:p w:rsidR="00272926" w:rsidRPr="003D60E4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 урочную деятельность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47" type="#_x0000_t32" style="position:absolute;left:0;text-align:left;margin-left:376.15pt;margin-top:10.15pt;width:48.55pt;height:40.4pt;z-index:251690496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43" type="#_x0000_t32" style="position:absolute;left:0;text-align:left;margin-left:43.95pt;margin-top:5.55pt;width:45.3pt;height:45pt;flip:x;z-index:251686400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42" type="#_x0000_t32" style="position:absolute;left:0;text-align:left;margin-left:213.7pt;margin-top:9.6pt;width:38pt;height:.55pt;z-index:251685376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37" style="position:absolute;left:0;text-align:left;margin-left:348.95pt;margin-top:10pt;width:124.45pt;height:48.6pt;z-index:251680256" arcsize="10923f" fillcolor="#fde9d9">
            <v:textbox>
              <w:txbxContent>
                <w:p w:rsidR="0027292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Организация </w:t>
                  </w:r>
                </w:p>
                <w:p w:rsidR="00272926" w:rsidRPr="00943CDC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и проведение походов 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40" style="position:absolute;left:0;text-align:left;margin-left:-.35pt;margin-top:10pt;width:135.75pt;height:43.7pt;z-index:251683328" arcsize="10923f" fillcolor="#eeece1">
            <v:textbox>
              <w:txbxContent>
                <w:p w:rsidR="00272926" w:rsidRPr="003D60E4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роектно-исследовательская де</w:t>
                  </w:r>
                  <w:r>
                    <w:rPr>
                      <w:sz w:val="20"/>
                      <w:szCs w:val="20"/>
                    </w:rPr>
                    <w:t>я</w:t>
                  </w:r>
                  <w:r>
                    <w:rPr>
                      <w:sz w:val="20"/>
                      <w:szCs w:val="20"/>
                    </w:rPr>
                    <w:t>тельность по экологии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noProof/>
          <w:sz w:val="24"/>
          <w:szCs w:val="24"/>
        </w:rPr>
        <w:pict>
          <v:shape id="_x0000_s1248" type="#_x0000_t32" style="position:absolute;left:0;text-align:left;margin-left:412.95pt;margin-top:23.75pt;width:0;height:15.25pt;z-index:251691520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44" type="#_x0000_t32" style="position:absolute;left:0;text-align:left;margin-left:64.2pt;margin-top:19.35pt;width:0;height:15.55pt;z-index:251687424" o:connectortype="straight"/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33" style="position:absolute;left:0;text-align:left;margin-left:167pt;margin-top:6.1pt;width:137.7pt;height:39.45pt;z-index:251676160" arcsize="10923f" fillcolor="#0c6" strokecolor="#f2f2f2" strokeweight="3pt">
            <v:shadow on="t" type="perspective" color="#622423" opacity=".5" offset="1pt" offset2="-1pt"/>
            <v:textbox style="mso-next-textbox:#_x0000_s1233">
              <w:txbxContent>
                <w:p w:rsidR="00272926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Модуль</w:t>
                  </w:r>
                </w:p>
                <w:p w:rsidR="00272926" w:rsidRPr="003D60E4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«Я и природа»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39" style="position:absolute;left:0;text-align:left;margin-left:-.35pt;margin-top:21.75pt;width:124.45pt;height:44.6pt;z-index:251682304" arcsize="10923f" fillcolor="#fc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 школьного</w:t>
                  </w:r>
                </w:p>
                <w:p w:rsidR="00272926" w:rsidRPr="003D60E4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ИБЦ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34" style="position:absolute;left:0;text-align:left;margin-left:348.95pt;margin-top:21.75pt;width:124.45pt;height:39.35pt;z-index:251677184" arcsize="10923f" fillcolor="#cff">
            <v:textbox>
              <w:txbxContent>
                <w:p w:rsidR="00272926" w:rsidRPr="00943CDC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 w:rsidRPr="00943CDC">
                    <w:rPr>
                      <w:sz w:val="20"/>
                      <w:szCs w:val="20"/>
                    </w:rPr>
                    <w:t>Акци</w:t>
                  </w:r>
                  <w:r>
                    <w:rPr>
                      <w:sz w:val="20"/>
                      <w:szCs w:val="20"/>
                    </w:rPr>
                    <w:t>я</w:t>
                  </w:r>
                  <w:r w:rsidRPr="00943CDC">
                    <w:rPr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«Школьный дв</w:t>
                  </w:r>
                  <w:r>
                    <w:rPr>
                      <w:sz w:val="20"/>
                      <w:szCs w:val="20"/>
                    </w:rPr>
                    <w:t>о</w:t>
                  </w:r>
                  <w:r>
                    <w:rPr>
                      <w:sz w:val="20"/>
                      <w:szCs w:val="20"/>
                    </w:rPr>
                    <w:t>рик»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49" type="#_x0000_t32" style="position:absolute;left:0;text-align:left;margin-left:376.15pt;margin-top:18.75pt;width:53.75pt;height:44.35pt;flip:x;z-index:251692544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45" type="#_x0000_t32" style="position:absolute;left:0;text-align:left;margin-left:38.8pt;margin-top:18.75pt;width:50.45pt;height:42.6pt;z-index:251688448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35" style="position:absolute;left:0;text-align:left;margin-left:251.7pt;margin-top:23.05pt;width:118.5pt;height:67.15pt;z-index:251678208" arcsize="10923f" fillcolor="#e5dfe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Организованная </w:t>
                  </w:r>
                </w:p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система КТД </w:t>
                  </w:r>
                </w:p>
                <w:p w:rsidR="00272926" w:rsidRPr="00943CDC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о экологическому воспитанию</w:t>
                  </w: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38" style="position:absolute;left:0;text-align:left;margin-left:95.2pt;margin-top:23.05pt;width:124.45pt;height:63.4pt;z-index:251681280" arcsize="10923f" fillcolor="#cf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Участие </w:t>
                  </w:r>
                </w:p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в реализации проекта </w:t>
                  </w:r>
                </w:p>
                <w:p w:rsidR="00272926" w:rsidRPr="00A56311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о благоустройству территории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46" type="#_x0000_t32" style="position:absolute;left:0;text-align:left;margin-left:213.7pt;margin-top:13.4pt;width:43.95pt;height:.6pt;flip:y;z-index:251689472" o:connectortype="straight"/>
        </w:pict>
      </w:r>
    </w:p>
    <w:p w:rsidR="00272926" w:rsidRPr="00F53D0C" w:rsidRDefault="00272926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Планируемые результаты:</w:t>
      </w:r>
    </w:p>
    <w:p w:rsidR="00182104" w:rsidRPr="00F53D0C" w:rsidRDefault="00182104" w:rsidP="00117556">
      <w:pPr>
        <w:numPr>
          <w:ilvl w:val="0"/>
          <w:numId w:val="20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ценностное отношение к природе;</w:t>
      </w:r>
    </w:p>
    <w:p w:rsidR="00182104" w:rsidRPr="00F53D0C" w:rsidRDefault="00182104" w:rsidP="00117556">
      <w:pPr>
        <w:numPr>
          <w:ilvl w:val="0"/>
          <w:numId w:val="20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эстетического, эмоционально-нравственного отношения к природе;</w:t>
      </w:r>
    </w:p>
    <w:p w:rsidR="00182104" w:rsidRPr="00F53D0C" w:rsidRDefault="00182104" w:rsidP="00117556">
      <w:pPr>
        <w:numPr>
          <w:ilvl w:val="0"/>
          <w:numId w:val="20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 традициях нравственно-этического отношения к природе в культуре на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ов России, нормах экологической этики;</w:t>
      </w:r>
    </w:p>
    <w:p w:rsidR="00182104" w:rsidRPr="00F53D0C" w:rsidRDefault="00182104" w:rsidP="00117556">
      <w:pPr>
        <w:numPr>
          <w:ilvl w:val="0"/>
          <w:numId w:val="20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участия в природоохранной деятельности в школе, на пришкольном участке, по месту жительства;</w:t>
      </w:r>
    </w:p>
    <w:p w:rsidR="00182104" w:rsidRPr="00F53D0C" w:rsidRDefault="00182104" w:rsidP="00117556">
      <w:pPr>
        <w:numPr>
          <w:ilvl w:val="0"/>
          <w:numId w:val="20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личный опыт участия в экологических инициативах, проектах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уль «Культура и творчество»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Воспитание ценностного отношения к прекрасному, формирование представлений об эстетических идеалах и ценностях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Задачи модуля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Cs/>
          <w:sz w:val="24"/>
          <w:szCs w:val="24"/>
        </w:rPr>
        <w:t>Получение знаний</w:t>
      </w:r>
    </w:p>
    <w:p w:rsidR="00182104" w:rsidRPr="00F53D0C" w:rsidRDefault="00182104" w:rsidP="00117556">
      <w:pPr>
        <w:numPr>
          <w:ilvl w:val="0"/>
          <w:numId w:val="20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 душевной и физической красоте человека;</w:t>
      </w:r>
    </w:p>
    <w:p w:rsidR="00182104" w:rsidRPr="00F53D0C" w:rsidRDefault="00182104" w:rsidP="00117556">
      <w:pPr>
        <w:numPr>
          <w:ilvl w:val="0"/>
          <w:numId w:val="20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формирование эстетических идеалов, чувства прекрасного; умение видеть красоту природы, труда и творчества;</w:t>
      </w:r>
    </w:p>
    <w:p w:rsidR="00182104" w:rsidRPr="00F53D0C" w:rsidRDefault="00182104" w:rsidP="00117556">
      <w:pPr>
        <w:numPr>
          <w:ilvl w:val="0"/>
          <w:numId w:val="20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чтению, произведениям искусства, детским спектаклям, концертам, выста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кам, музыке;</w:t>
      </w:r>
    </w:p>
    <w:p w:rsidR="00182104" w:rsidRPr="00F53D0C" w:rsidRDefault="00182104" w:rsidP="00117556">
      <w:pPr>
        <w:numPr>
          <w:ilvl w:val="0"/>
          <w:numId w:val="20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терес к занятиям художественным творчеством;</w:t>
      </w:r>
    </w:p>
    <w:p w:rsidR="00182104" w:rsidRPr="00F53D0C" w:rsidRDefault="00182104" w:rsidP="00117556">
      <w:pPr>
        <w:numPr>
          <w:ilvl w:val="0"/>
          <w:numId w:val="20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тремление к опрятному внешнему виду;</w:t>
      </w:r>
    </w:p>
    <w:p w:rsidR="00182104" w:rsidRPr="00F53D0C" w:rsidRDefault="00182104" w:rsidP="00117556">
      <w:pPr>
        <w:numPr>
          <w:ilvl w:val="0"/>
          <w:numId w:val="20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трицательное отношение к некрасивым поступкам и неряшливост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Ценности: </w:t>
      </w:r>
      <w:r w:rsidRPr="00F53D0C">
        <w:rPr>
          <w:rFonts w:ascii="Times New Roman" w:hAnsi="Times New Roman"/>
          <w:sz w:val="24"/>
          <w:szCs w:val="24"/>
        </w:rPr>
        <w:t xml:space="preserve">красота; гармония; духовный мир человека; эстетическое развитие. </w:t>
      </w:r>
    </w:p>
    <w:p w:rsidR="00182104" w:rsidRPr="00F53D0C" w:rsidRDefault="00182104" w:rsidP="00E906AD">
      <w:pPr>
        <w:spacing w:line="240" w:lineRule="auto"/>
        <w:jc w:val="center"/>
        <w:rPr>
          <w:rStyle w:val="ae"/>
          <w:rFonts w:ascii="Times New Roman" w:hAnsi="Times New Roman"/>
          <w:sz w:val="24"/>
          <w:szCs w:val="24"/>
        </w:rPr>
      </w:pPr>
      <w:r w:rsidRPr="00F53D0C">
        <w:rPr>
          <w:rStyle w:val="ae"/>
          <w:rFonts w:ascii="Times New Roman" w:hAnsi="Times New Roman"/>
          <w:sz w:val="24"/>
          <w:szCs w:val="24"/>
        </w:rPr>
        <w:t>Основные направления работы</w:t>
      </w:r>
    </w:p>
    <w:tbl>
      <w:tblPr>
        <w:tblW w:w="9301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4961"/>
      </w:tblGrid>
      <w:tr w:rsidR="00182104" w:rsidRPr="009A3D8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9A3D8E" w:rsidRDefault="00182104" w:rsidP="00E906AD">
            <w:pPr>
              <w:spacing w:line="240" w:lineRule="auto"/>
              <w:ind w:left="361" w:hanging="360"/>
              <w:jc w:val="center"/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</w:pPr>
            <w:r w:rsidRPr="009A3D8E">
              <w:rPr>
                <w:rStyle w:val="ae"/>
                <w:rFonts w:ascii="Times New Roman" w:hAnsi="Times New Roman"/>
                <w:b w:val="0"/>
                <w:bCs w:val="0"/>
                <w:sz w:val="20"/>
                <w:szCs w:val="20"/>
              </w:rPr>
              <w:t>Воспитательные задачи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9A3D8E" w:rsidRDefault="00182104" w:rsidP="00E906AD">
            <w:pPr>
              <w:shd w:val="clear" w:color="auto" w:fill="FFFFFF"/>
              <w:autoSpaceDE w:val="0"/>
              <w:autoSpaceDN w:val="0"/>
              <w:adjustRightInd w:val="0"/>
              <w:spacing w:line="240" w:lineRule="auto"/>
              <w:ind w:left="335" w:hanging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Ключевые дела</w:t>
            </w:r>
          </w:p>
        </w:tc>
      </w:tr>
      <w:tr w:rsidR="00182104" w:rsidRPr="009A3D8E" w:rsidTr="00182104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9A3D8E" w:rsidRDefault="00182104" w:rsidP="00117556">
            <w:pPr>
              <w:numPr>
                <w:ilvl w:val="0"/>
                <w:numId w:val="174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аскрытие духовных основ отечественной культуры;</w:t>
            </w:r>
          </w:p>
          <w:p w:rsidR="00182104" w:rsidRPr="009A3D8E" w:rsidRDefault="00182104" w:rsidP="00117556">
            <w:pPr>
              <w:numPr>
                <w:ilvl w:val="0"/>
                <w:numId w:val="174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оспитание у школьников чувства прекр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с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ного, развитие творческого мышления, х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у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дожественных способностей, формиров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ние эстетических вкусов, идеалов;</w:t>
            </w:r>
          </w:p>
          <w:p w:rsidR="00182104" w:rsidRPr="009A3D8E" w:rsidRDefault="00182104" w:rsidP="00117556">
            <w:pPr>
              <w:numPr>
                <w:ilvl w:val="0"/>
                <w:numId w:val="174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формирование понимания значимости и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с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усства в жизни каждого гражданина;</w:t>
            </w:r>
          </w:p>
          <w:p w:rsidR="00182104" w:rsidRPr="009A3D8E" w:rsidRDefault="00182104" w:rsidP="00117556">
            <w:pPr>
              <w:numPr>
                <w:ilvl w:val="0"/>
                <w:numId w:val="174"/>
              </w:numPr>
              <w:spacing w:after="0" w:line="240" w:lineRule="auto"/>
              <w:ind w:left="361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формирование культуры общения, повед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ния, эстетического участия в мероприятиях.</w:t>
            </w:r>
          </w:p>
        </w:tc>
        <w:tc>
          <w:tcPr>
            <w:tcW w:w="496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ень знаний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ыполнение творческих заданий по разным пр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д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метам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посещение учреждений культуры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ень родной школы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КТД «День рождения школы»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Последний звонок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рганизация экскурсий по историческим местам района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частие в творческих конкурсах, проектах, выст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в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ах декоративно-прикладного творчества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06" w:hanging="331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овместные мероприятия с библиотеками (празд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и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и, творческая деятельность);</w:t>
            </w:r>
          </w:p>
          <w:p w:rsidR="00182104" w:rsidRPr="009A3D8E" w:rsidRDefault="00182104" w:rsidP="00117556">
            <w:pPr>
              <w:numPr>
                <w:ilvl w:val="0"/>
                <w:numId w:val="178"/>
              </w:num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35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овлечение учащихся в детские объединения, с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ции, клубы по интересам.</w:t>
            </w:r>
          </w:p>
        </w:tc>
      </w:tr>
    </w:tbl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овместная педагогическая деятельность семьи и школы:</w:t>
      </w:r>
    </w:p>
    <w:p w:rsidR="00182104" w:rsidRPr="00F53D0C" w:rsidRDefault="00182104" w:rsidP="00117556">
      <w:pPr>
        <w:numPr>
          <w:ilvl w:val="0"/>
          <w:numId w:val="21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в коллективно-творческих делах;</w:t>
      </w:r>
    </w:p>
    <w:p w:rsidR="00182104" w:rsidRPr="00F53D0C" w:rsidRDefault="00182104" w:rsidP="00117556">
      <w:pPr>
        <w:numPr>
          <w:ilvl w:val="0"/>
          <w:numId w:val="21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ые проекты;</w:t>
      </w:r>
    </w:p>
    <w:p w:rsidR="00182104" w:rsidRPr="00F53D0C" w:rsidRDefault="00182104" w:rsidP="00117556">
      <w:pPr>
        <w:numPr>
          <w:ilvl w:val="0"/>
          <w:numId w:val="21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ивлечение родителей к подготовке и проведению праздников, мероприятий;</w:t>
      </w:r>
    </w:p>
    <w:p w:rsidR="00182104" w:rsidRPr="00F53D0C" w:rsidRDefault="00182104" w:rsidP="00117556">
      <w:pPr>
        <w:numPr>
          <w:ilvl w:val="0"/>
          <w:numId w:val="20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рганизация и проведение семейных встреч, конкурсов и викторин;</w:t>
      </w:r>
    </w:p>
    <w:p w:rsidR="00182104" w:rsidRPr="00F53D0C" w:rsidRDefault="00182104" w:rsidP="00117556">
      <w:pPr>
        <w:numPr>
          <w:ilvl w:val="0"/>
          <w:numId w:val="20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рганизация экскурсий по историческим местам района;</w:t>
      </w:r>
    </w:p>
    <w:p w:rsidR="00182104" w:rsidRPr="00F53D0C" w:rsidRDefault="00182104" w:rsidP="00117556">
      <w:pPr>
        <w:numPr>
          <w:ilvl w:val="0"/>
          <w:numId w:val="20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ые посещения с родителями театров, музеев;</w:t>
      </w:r>
    </w:p>
    <w:p w:rsidR="00182104" w:rsidRPr="00F53D0C" w:rsidRDefault="00182104" w:rsidP="00117556">
      <w:pPr>
        <w:numPr>
          <w:ilvl w:val="0"/>
          <w:numId w:val="20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родителей в конкурсах, акциях, проводимых в школе;</w:t>
      </w:r>
    </w:p>
    <w:p w:rsidR="00182104" w:rsidRPr="00F53D0C" w:rsidRDefault="00182104" w:rsidP="00117556">
      <w:pPr>
        <w:numPr>
          <w:ilvl w:val="0"/>
          <w:numId w:val="20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частие в художественном оформлении классов, школы к праздникам, мероприят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ям.</w:t>
      </w: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C488F">
        <w:rPr>
          <w:rFonts w:ascii="Times New Roman" w:hAnsi="Times New Roman"/>
          <w:b/>
          <w:bCs/>
          <w:sz w:val="24"/>
          <w:szCs w:val="24"/>
        </w:rPr>
        <w:t>Пути реализации модуля «Культура и творчество»</w: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roundrect id="_x0000_s1255" style="position:absolute;left:0;text-align:left;margin-left:262.15pt;margin-top:12.05pt;width:138.05pt;height:52.2pt;z-index:251698688" arcsize="10923f" fillcolor="#eaf1dd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ыставки</w:t>
                  </w:r>
                </w:p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Декоративно-прикладного</w:t>
                  </w:r>
                </w:p>
                <w:p w:rsidR="00272926" w:rsidRPr="00723288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творчества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sz w:val="24"/>
          <w:szCs w:val="24"/>
        </w:rPr>
        <w:pict>
          <v:roundrect id="_x0000_s1253" style="position:absolute;left:0;text-align:left;margin-left:79.1pt;margin-top:12.05pt;width:124.45pt;height:46.65pt;z-index:251696640" arcsize="10923f" fillcolor="#f2dbdb">
            <v:textbox>
              <w:txbxContent>
                <w:p w:rsidR="0027292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ключение воспит</w:t>
                  </w:r>
                  <w:r>
                    <w:rPr>
                      <w:sz w:val="20"/>
                      <w:szCs w:val="20"/>
                    </w:rPr>
                    <w:t>а</w:t>
                  </w:r>
                  <w:r>
                    <w:rPr>
                      <w:sz w:val="20"/>
                      <w:szCs w:val="20"/>
                    </w:rPr>
                    <w:t xml:space="preserve">тельных задач </w:t>
                  </w:r>
                </w:p>
                <w:p w:rsidR="00272926" w:rsidRPr="00723288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в урочную деятельность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264" type="#_x0000_t32" style="position:absolute;left:0;text-align:left;margin-left:391.7pt;margin-top:6.9pt;width:45.1pt;height:41.3pt;z-index:251707904" o:connectortype="straight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260" type="#_x0000_t32" style="position:absolute;left:0;text-align:left;margin-left:30.75pt;margin-top:6.35pt;width:48.35pt;height:41.85pt;flip:x;z-index:251703808" o:connectortype="straight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259" type="#_x0000_t32" style="position:absolute;left:0;text-align:left;margin-left:203.55pt;margin-top:6.35pt;width:63.7pt;height:.55pt;flip:y;z-index:251702784" o:connectortype="straight"/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56" style="position:absolute;left:0;text-align:left;margin-left:350.9pt;margin-top:8.6pt;width:115.2pt;height:39.75pt;z-index:251699712" arcsize="10923f" fillcolor="#fbd4b4">
            <v:textbox>
              <w:txbxContent>
                <w:p w:rsidR="00272926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 ученического самоуправления</w:t>
                  </w:r>
                </w:p>
                <w:p w:rsidR="00272926" w:rsidRPr="00723288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58" style="position:absolute;left:0;text-align:left;margin-left:-.1pt;margin-top:4.85pt;width:114.9pt;height:43.5pt;z-index:251701760" arcsize="10923f" fillcolor="#cff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бота школьного</w:t>
                  </w:r>
                </w:p>
                <w:p w:rsidR="00272926" w:rsidRPr="00723288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ИБЦ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65" type="#_x0000_t32" style="position:absolute;left:0;text-align:left;margin-left:418.95pt;margin-top:11.8pt;width:0;height:15.05pt;z-index:251708928" o:connectortype="straight"/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_x0000_s1261" type="#_x0000_t32" style="position:absolute;left:0;text-align:left;margin-left:42.45pt;margin-top:10.85pt;width:0;height:16pt;z-index:251704832" o:connectortype="straight"/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50" style="position:absolute;left:0;text-align:left;margin-left:168.55pt;margin-top:10.85pt;width:137.7pt;height:52.7pt;z-index:251693568" arcsize="10923f" fillcolor="#f9f" strokecolor="#f2f2f2" strokeweight="3pt">
            <v:shadow on="t" type="perspective" color="#622423" opacity=".5" offset="1pt" offset2="-1pt"/>
            <v:textbox style="mso-next-textbox:#_x0000_s1250">
              <w:txbxContent>
                <w:p w:rsidR="00272926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Модуль </w:t>
                  </w:r>
                </w:p>
                <w:p w:rsidR="00272926" w:rsidRPr="00723288" w:rsidRDefault="00272926" w:rsidP="00272926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«Культура и творчес</w:t>
                  </w:r>
                  <w:r>
                    <w:rPr>
                      <w:b/>
                    </w:rPr>
                    <w:t>т</w:t>
                  </w:r>
                  <w:r>
                    <w:rPr>
                      <w:b/>
                    </w:rPr>
                    <w:t>во»</w:t>
                  </w:r>
                </w:p>
              </w:txbxContent>
            </v:textbox>
          </v:roundrect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90AAC">
        <w:rPr>
          <w:rFonts w:ascii="Times New Roman" w:hAnsi="Times New Roman"/>
          <w:sz w:val="24"/>
          <w:szCs w:val="24"/>
        </w:rPr>
        <w:pict>
          <v:roundrect id="_x0000_s1252" style="position:absolute;left:0;text-align:left;margin-left:-3.85pt;margin-top:13.3pt;width:111.75pt;height:41.65pt;z-index:251695616" arcsize="10923f" fillcolor="#ff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Организованная </w:t>
                  </w:r>
                </w:p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система КТД</w:t>
                  </w:r>
                </w:p>
                <w:p w:rsidR="00272926" w:rsidRPr="00723288" w:rsidRDefault="00272926" w:rsidP="0027292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51" style="position:absolute;left:0;text-align:left;margin-left:336.05pt;margin-top:13.3pt;width:130.05pt;height:54.2pt;z-index:251694592" arcsize="10923f" fillcolor="#c6d9f1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D74149">
                    <w:rPr>
                      <w:rFonts w:ascii="Times New Roman" w:hAnsi="Times New Roman"/>
                      <w:sz w:val="20"/>
                      <w:szCs w:val="20"/>
                    </w:rPr>
                    <w:t xml:space="preserve">Участие </w:t>
                  </w:r>
                </w:p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D74149">
                    <w:rPr>
                      <w:rFonts w:ascii="Times New Roman" w:hAnsi="Times New Roman"/>
                      <w:sz w:val="20"/>
                      <w:szCs w:val="20"/>
                    </w:rPr>
                    <w:t xml:space="preserve">в творческих </w:t>
                  </w:r>
                </w:p>
                <w:p w:rsidR="00272926" w:rsidRPr="00D74149" w:rsidRDefault="00272926" w:rsidP="00272926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D74149">
                    <w:rPr>
                      <w:rFonts w:ascii="Times New Roman" w:hAnsi="Times New Roman"/>
                      <w:sz w:val="20"/>
                      <w:szCs w:val="20"/>
                    </w:rPr>
                    <w:t>конкурсах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62" type="#_x0000_t32" style="position:absolute;left:0;text-align:left;margin-left:30.75pt;margin-top:15pt;width:48.35pt;height:40.6pt;z-index:251705856" o:connectortype="straight"/>
        </w:pict>
      </w: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66" type="#_x0000_t32" style="position:absolute;left:0;text-align:left;margin-left:380.9pt;margin-top:.3pt;width:48.4pt;height:40.6pt;flip:x;z-index:251709952" o:connectortype="straight"/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54" style="position:absolute;left:0;text-align:left;margin-left:243.8pt;margin-top:12.8pt;width:126.25pt;height:52.5pt;z-index:251697664" arcsize="10923f" fillcolor="#cfc">
            <v:textbox>
              <w:txbxContent>
                <w:p w:rsidR="00272926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Организация и</w:t>
                  </w:r>
                </w:p>
                <w:p w:rsidR="00272926" w:rsidRPr="00723288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роведение экскурсий по историческим местам</w:t>
                  </w:r>
                </w:p>
                <w:p w:rsidR="00272926" w:rsidRPr="00F6317F" w:rsidRDefault="00272926" w:rsidP="00272926"/>
              </w:txbxContent>
            </v:textbox>
          </v:roundrect>
        </w:pict>
      </w:r>
      <w:r w:rsidRPr="00290AAC">
        <w:rPr>
          <w:rFonts w:ascii="Times New Roman" w:hAnsi="Times New Roman"/>
          <w:sz w:val="24"/>
          <w:szCs w:val="24"/>
        </w:rPr>
        <w:pict>
          <v:roundrect id="_x0000_s1257" style="position:absolute;left:0;text-align:left;margin-left:79.1pt;margin-top:17.3pt;width:124.45pt;height:48pt;z-index:251700736" arcsize="10923f" fillcolor="#ccc0d9">
            <v:textbox>
              <w:txbxContent>
                <w:p w:rsidR="00272926" w:rsidRPr="00A37B6F" w:rsidRDefault="00272926" w:rsidP="00272926">
                  <w:pPr>
                    <w:spacing w:after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A37B6F">
                    <w:rPr>
                      <w:sz w:val="18"/>
                      <w:szCs w:val="18"/>
                    </w:rPr>
                    <w:t xml:space="preserve">Сотрудничество </w:t>
                  </w:r>
                </w:p>
                <w:p w:rsidR="00272926" w:rsidRPr="00723288" w:rsidRDefault="00272926" w:rsidP="0027292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A37B6F">
                    <w:rPr>
                      <w:sz w:val="18"/>
                      <w:szCs w:val="18"/>
                    </w:rPr>
                    <w:t>с</w:t>
                  </w:r>
                  <w:r>
                    <w:rPr>
                      <w:sz w:val="18"/>
                      <w:szCs w:val="18"/>
                    </w:rPr>
                    <w:t xml:space="preserve"> учреждениями культуры</w:t>
                  </w:r>
                </w:p>
              </w:txbxContent>
            </v:textbox>
          </v:roundrect>
        </w:pict>
      </w:r>
    </w:p>
    <w:p w:rsidR="00272926" w:rsidRPr="000C488F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72926" w:rsidRPr="000C488F" w:rsidRDefault="00290AAC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_x0000_s1263" type="#_x0000_t32" style="position:absolute;left:0;text-align:left;margin-left:199.8pt;margin-top:17.7pt;width:58.6pt;height:0;z-index:251706880" o:connectortype="straight"/>
        </w:pict>
      </w:r>
    </w:p>
    <w:p w:rsidR="00272926" w:rsidRDefault="00272926" w:rsidP="00272926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Планируемые результаты: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я видеть красоту в окружающем мире;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умения видеть красоту в поведении, поступках людей;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знания об эстетических и художественных ценностях отечественной культуры;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эмоционального постижения народного творчества, этнокультурных трад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ций, фольклора народов России;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эстетических переживаний, наблюдений эстетических объектов в природе и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циуме, эстетического отношения к окружающему миру и самому себе;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ыт самореализации в различных видах творческой деятельности, формирование 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требности и умения выражать себя в доступных видах творчества;</w:t>
      </w:r>
    </w:p>
    <w:p w:rsidR="00182104" w:rsidRPr="00F53D0C" w:rsidRDefault="00182104" w:rsidP="00117556">
      <w:pPr>
        <w:numPr>
          <w:ilvl w:val="0"/>
          <w:numId w:val="208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мотивация к реализации эстетических ценностей в пространстве образовательного у</w:t>
      </w:r>
      <w:r w:rsidRPr="00F53D0C">
        <w:rPr>
          <w:rFonts w:ascii="Times New Roman" w:hAnsi="Times New Roman"/>
          <w:sz w:val="24"/>
          <w:szCs w:val="24"/>
        </w:rPr>
        <w:t>ч</w:t>
      </w:r>
      <w:r w:rsidRPr="00F53D0C">
        <w:rPr>
          <w:rFonts w:ascii="Times New Roman" w:hAnsi="Times New Roman"/>
          <w:sz w:val="24"/>
          <w:szCs w:val="24"/>
        </w:rPr>
        <w:t>реждения и семь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се направления дополняют друг друга и обеспечивают развитие личности на основе отечественных духовных, нравственных и культурных традици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6. Совместная деятельность школы, семьи и общественност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Совместная деятельность школы и семь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Духовно-нравственное развитие и воспитание обучающихся на ступени начального общего образования осуществляются не только образовательным учреждением, но и семьей. Взаимодействие образовательного учреждения и семьи имеет решающее значение для орг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зации нравственного уклада жизни обучающегося.</w:t>
      </w: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Основные формы взаимодействия школы и семьи по направлениям: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59"/>
        <w:gridCol w:w="2507"/>
        <w:gridCol w:w="4474"/>
      </w:tblGrid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jc w:val="center"/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  <w:t>Направление воспит</w:t>
            </w:r>
            <w:r w:rsidRPr="009A3D8E"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  <w:t>а</w:t>
            </w:r>
            <w:r w:rsidRPr="009A3D8E"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  <w:t>тельной деятельности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jc w:val="center"/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  <w:t>Социальный заказ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  <w:lang w:eastAsia="ru-RU"/>
              </w:rPr>
              <w:t>Участие родителей в делах школы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Гражданско-патриотическое воспита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Формирование качеств гражданина и патриота. 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частие в акции «Зажги свечу», День Победы.</w:t>
            </w:r>
          </w:p>
          <w:p w:rsidR="00182104" w:rsidRPr="009A3D8E" w:rsidRDefault="00182104" w:rsidP="00E906AD">
            <w:pPr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ень рождения школы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Духовное и нравственное воспита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риобщение к нравстве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ным и духовным ценн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тям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рганизация экскурсий, поездок в театр и музеи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ривлечение к курсу ОРКСЭ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Беседы о нравственности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треча 2-х поколений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оспитание положительн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го отношения к труду и творчеству.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рганизация трудовых дел, овладение трудовыми навыками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субботниках, «Школьном созвездии»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рофориентация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рганизация экскурсий на предприятия посёлка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Интеллектуальное воспит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оздание условий для получения качественного образования, конкурсное движение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роектная деятельность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одействие в организации поездок на конкурсы, фестивали, олимпиады.</w:t>
            </w:r>
          </w:p>
        </w:tc>
      </w:tr>
      <w:tr w:rsidR="00182104" w:rsidRPr="009A3D8E" w:rsidTr="00182104">
        <w:trPr>
          <w:trHeight w:val="1942"/>
        </w:trPr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Здоровьесберегающее во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ита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оздание безопасного пространства, формир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ание ЗОЖ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Дне здоровья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портивные состязания с папами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Контроль ОРК за организацией питания, темп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ратурным режимом, состоянием здоровья уч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щихся, соблюдением норм СанПиНа. </w:t>
            </w:r>
          </w:p>
        </w:tc>
      </w:tr>
      <w:tr w:rsidR="00182104" w:rsidRPr="009A3D8E" w:rsidTr="00182104">
        <w:trPr>
          <w:trHeight w:val="1666"/>
        </w:trPr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Style w:val="FontStyle19"/>
                <w:sz w:val="20"/>
                <w:szCs w:val="20"/>
                <w:lang w:eastAsia="ru-RU"/>
              </w:rPr>
              <w:t>Социокультурное и меди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а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культурное воспита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рганизация взаимоде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й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твия с социумом, форм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рование информационн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го пространства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убличные выступления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на форуме школьного сайта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заимодействие через блоги учителей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отрудничество ОРК с органами самоуправл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ния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Style w:val="FontStyle19"/>
                <w:sz w:val="20"/>
                <w:szCs w:val="20"/>
                <w:lang w:eastAsia="ru-RU"/>
              </w:rPr>
              <w:t>Культуротворческое и эст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е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тическое воспита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Гармоничное и творч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кое  развитие личности, воспитание чувства пр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красного. 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Изготовление поделок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рганизация игровых программ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Контроль ОРК за школьной формой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творческих отчётах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резентация хобби и увлечений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Style w:val="FontStyle19"/>
                <w:sz w:val="20"/>
                <w:szCs w:val="20"/>
                <w:lang w:eastAsia="ru-RU"/>
              </w:rPr>
            </w:pPr>
            <w:r w:rsidRPr="009A3D8E">
              <w:rPr>
                <w:rStyle w:val="FontStyle19"/>
                <w:sz w:val="20"/>
                <w:szCs w:val="20"/>
                <w:lang w:eastAsia="ru-RU"/>
              </w:rPr>
              <w:t>Правовое воспитание и культура безопасности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оздание условий для формирования правовой культуры, знание прав и обязанностей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государственном управлении школой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Формирование безопасного пространства школы через сотрудничество с правоохранительными органами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Проведение часов общения, встреч, бесед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Style w:val="FontStyle19"/>
                <w:sz w:val="20"/>
                <w:szCs w:val="20"/>
                <w:lang w:eastAsia="ru-RU"/>
              </w:rPr>
            </w:pPr>
            <w:r w:rsidRPr="009A3D8E">
              <w:rPr>
                <w:rStyle w:val="FontStyle19"/>
                <w:sz w:val="20"/>
                <w:szCs w:val="20"/>
                <w:lang w:eastAsia="ru-RU"/>
              </w:rPr>
              <w:t>Воспитание семейных це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н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ностей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емья – главное в жизни человека, авторитет род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телей, семейные традиции – основа ценностей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Родительские собрания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Самопрезентация «Традиции нашей семьи»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Консультации с психологом по вопросам восп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тания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Тренинги, анкетирование, опросы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Style w:val="FontStyle19"/>
                <w:sz w:val="20"/>
                <w:szCs w:val="20"/>
                <w:lang w:eastAsia="ru-RU"/>
              </w:rPr>
            </w:pPr>
            <w:r w:rsidRPr="009A3D8E">
              <w:rPr>
                <w:rStyle w:val="FontStyle19"/>
                <w:sz w:val="20"/>
                <w:szCs w:val="20"/>
                <w:lang w:eastAsia="ru-RU"/>
              </w:rPr>
              <w:t>Формирование коммуник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а</w:t>
            </w:r>
            <w:r w:rsidRPr="009A3D8E">
              <w:rPr>
                <w:rStyle w:val="FontStyle19"/>
                <w:sz w:val="20"/>
                <w:szCs w:val="20"/>
                <w:lang w:eastAsia="ru-RU"/>
              </w:rPr>
              <w:t>тивной культуры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Формирование навыков общения и взаимодейс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ия, воспитание толеран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ности.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организации каникул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Дне рождения школы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тречи в клубе «Точка зрения»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Участие в педагогических советах.</w:t>
            </w:r>
          </w:p>
        </w:tc>
      </w:tr>
      <w:tr w:rsidR="00182104" w:rsidRPr="009A3D8E" w:rsidTr="00182104">
        <w:tc>
          <w:tcPr>
            <w:tcW w:w="2659" w:type="dxa"/>
          </w:tcPr>
          <w:p w:rsidR="00182104" w:rsidRPr="009A3D8E" w:rsidRDefault="00182104" w:rsidP="00E906AD">
            <w:pPr>
              <w:pStyle w:val="ac"/>
              <w:ind w:left="0"/>
              <w:rPr>
                <w:rStyle w:val="FontStyle19"/>
                <w:sz w:val="20"/>
                <w:szCs w:val="20"/>
                <w:lang w:eastAsia="ru-RU"/>
              </w:rPr>
            </w:pPr>
            <w:r w:rsidRPr="009A3D8E">
              <w:rPr>
                <w:rStyle w:val="FontStyle19"/>
                <w:sz w:val="20"/>
                <w:szCs w:val="20"/>
                <w:lang w:eastAsia="ru-RU"/>
              </w:rPr>
              <w:t>Экологическое воспитание</w:t>
            </w:r>
          </w:p>
        </w:tc>
        <w:tc>
          <w:tcPr>
            <w:tcW w:w="2507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Создание условий для понимания неразрывности существования природы и человека. </w:t>
            </w:r>
          </w:p>
        </w:tc>
        <w:tc>
          <w:tcPr>
            <w:tcW w:w="4474" w:type="dxa"/>
          </w:tcPr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Всеобуч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Участие в акциях, посадке деревьев. 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Организация экологических походов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9A3D8E">
              <w:rPr>
                <w:rFonts w:ascii="Times New Roman" w:hAnsi="Times New Roman"/>
                <w:sz w:val="20"/>
                <w:szCs w:val="20"/>
                <w:lang w:eastAsia="ru-RU"/>
              </w:rPr>
              <w:t>Благоустройство пришкольного участка.</w:t>
            </w:r>
          </w:p>
          <w:p w:rsidR="00182104" w:rsidRPr="009A3D8E" w:rsidRDefault="00182104" w:rsidP="00E906AD">
            <w:pPr>
              <w:pStyle w:val="ac"/>
              <w:ind w:left="0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</w:tbl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182104" w:rsidRPr="00F53D0C" w:rsidRDefault="00182104" w:rsidP="00E906AD">
      <w:pPr>
        <w:autoSpaceDE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7. Социальное проектирование подростков как ведущая форма социализации     подр</w:t>
      </w:r>
      <w:r w:rsidRPr="00F53D0C">
        <w:rPr>
          <w:rFonts w:ascii="Times New Roman" w:hAnsi="Times New Roman"/>
          <w:b/>
          <w:sz w:val="24"/>
          <w:szCs w:val="24"/>
        </w:rPr>
        <w:t>о</w:t>
      </w:r>
      <w:r w:rsidRPr="00F53D0C">
        <w:rPr>
          <w:rFonts w:ascii="Times New Roman" w:hAnsi="Times New Roman"/>
          <w:b/>
          <w:sz w:val="24"/>
          <w:szCs w:val="24"/>
        </w:rPr>
        <w:t>стков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        Социальное проектирование - важное направление в деятельности подростковой школы и включает в себя социальную пробу, социальную практику и социальный проект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        </w:t>
      </w:r>
      <w:r w:rsidRPr="00F53D0C">
        <w:rPr>
          <w:rFonts w:ascii="Times New Roman" w:hAnsi="Times New Roman"/>
          <w:b/>
          <w:bCs/>
          <w:sz w:val="24"/>
          <w:szCs w:val="24"/>
        </w:rPr>
        <w:tab/>
        <w:t xml:space="preserve">Под социальной пробой </w:t>
      </w:r>
      <w:r w:rsidRPr="00F53D0C">
        <w:rPr>
          <w:rFonts w:ascii="Times New Roman" w:hAnsi="Times New Roman"/>
          <w:bCs/>
          <w:sz w:val="24"/>
          <w:szCs w:val="24"/>
        </w:rPr>
        <w:t>понимают</w:t>
      </w:r>
      <w:r w:rsidRPr="00F53D0C">
        <w:rPr>
          <w:rFonts w:ascii="Times New Roman" w:hAnsi="Times New Roman"/>
          <w:sz w:val="24"/>
          <w:szCs w:val="24"/>
        </w:rPr>
        <w:t xml:space="preserve"> такой вид социального взаимодействия, в ходе которого подросток получает и присваивает информацию о социальных объектах и явлен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ях, получает и осознает опыт своего социального взаимодействия. Как правило, место соц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альных проб в основной школе есть учебный предмет  обществознание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        </w:t>
      </w:r>
      <w:r w:rsidRPr="00F53D0C">
        <w:rPr>
          <w:rFonts w:ascii="Times New Roman" w:hAnsi="Times New Roman"/>
          <w:b/>
          <w:bCs/>
          <w:sz w:val="24"/>
          <w:szCs w:val="24"/>
        </w:rPr>
        <w:tab/>
        <w:t>Социальная практика</w:t>
      </w:r>
      <w:r w:rsidRPr="00F53D0C">
        <w:rPr>
          <w:rFonts w:ascii="Times New Roman" w:hAnsi="Times New Roman"/>
          <w:sz w:val="24"/>
          <w:szCs w:val="24"/>
        </w:rPr>
        <w:t xml:space="preserve"> – это, во-первых, процесс освоения, отработки социальных навыков и, во-вторых, познание не внешней, демонстрируемой, заявляемой стороны соц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альной действительности, а внутренней, сущностной, часто скрытой и неочевидной. Т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кую социальную практику подростки могут пройти при реализации  социальных прое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тов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         </w:t>
      </w:r>
      <w:r w:rsidRPr="00F53D0C">
        <w:rPr>
          <w:rFonts w:ascii="Times New Roman" w:hAnsi="Times New Roman"/>
          <w:b/>
          <w:bCs/>
          <w:sz w:val="24"/>
          <w:szCs w:val="24"/>
        </w:rPr>
        <w:tab/>
        <w:t xml:space="preserve">Социальный проект </w:t>
      </w:r>
      <w:r w:rsidRPr="00F53D0C">
        <w:rPr>
          <w:rFonts w:ascii="Times New Roman" w:hAnsi="Times New Roman"/>
          <w:sz w:val="24"/>
          <w:szCs w:val="24"/>
        </w:rPr>
        <w:t>–</w:t>
      </w:r>
      <w:r w:rsidRPr="00F53D0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53D0C">
        <w:rPr>
          <w:rFonts w:ascii="Times New Roman" w:hAnsi="Times New Roman"/>
          <w:sz w:val="24"/>
          <w:szCs w:val="24"/>
        </w:rPr>
        <w:t xml:space="preserve"> предполагает создание в ходе осуществления проекта 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ого, ранее не существовавшего, как минимум в ближайшем социальном окружении,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циально значимого продукта. Этот продукт деятельности является средством разрешения противо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чия между социальной трудностью, проблемой, воспринимаемой как личностно значимая, и потребностью личности, а сама деятельность – мостом, связывающим социум и личность.</w:t>
      </w:r>
    </w:p>
    <w:p w:rsidR="00182104" w:rsidRPr="00F53D0C" w:rsidRDefault="00182104" w:rsidP="00E906A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своение социальной практики предполагает получение опыта социальной пробы в заданной теме (прежде чем отрабатывать социальные навыки на этапе социальной пра</w:t>
      </w:r>
      <w:r w:rsidRPr="00F53D0C">
        <w:rPr>
          <w:rFonts w:ascii="Times New Roman" w:hAnsi="Times New Roman"/>
          <w:sz w:val="24"/>
          <w:szCs w:val="24"/>
        </w:rPr>
        <w:t>к</w:t>
      </w:r>
      <w:r w:rsidRPr="00F53D0C">
        <w:rPr>
          <w:rFonts w:ascii="Times New Roman" w:hAnsi="Times New Roman"/>
          <w:sz w:val="24"/>
          <w:szCs w:val="24"/>
        </w:rPr>
        <w:t>тики, в ходе социальной пробы необходимо получить опыт социального взаимодействия; прежде чем узнавать «изнанку жизни», необходимо познакомиться и с ее видимой стороной); реал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зация социального проекта предполагает включение в качестве проектных ш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гов, отдельных элементов действия в рамках социальной пробы или практики. Для освоения подростком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циальной практики или социального проекта как вида деятельности не обязательно содерж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тельное единство осуществляемых этапов. Таким образом, проба, практика и проект могут существовать как взаимодополняющие, опосредующие виды деятельности, но могут суще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овать и как самостоятельные, конечные, завершенные, в зависимости от целей и содерж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я деятельности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        </w:t>
      </w:r>
      <w:r w:rsidRPr="00F53D0C">
        <w:rPr>
          <w:rFonts w:ascii="Times New Roman" w:hAnsi="Times New Roman"/>
          <w:b/>
          <w:bCs/>
          <w:sz w:val="24"/>
          <w:szCs w:val="24"/>
        </w:rPr>
        <w:tab/>
        <w:t>Социальное проектирование</w:t>
      </w:r>
      <w:r w:rsidRPr="00F53D0C">
        <w:rPr>
          <w:rFonts w:ascii="Times New Roman" w:hAnsi="Times New Roman"/>
          <w:sz w:val="24"/>
          <w:szCs w:val="24"/>
        </w:rPr>
        <w:t xml:space="preserve"> – цельное комплексное явление, и ее элементы соде</w:t>
      </w:r>
      <w:r w:rsidRPr="00F53D0C">
        <w:rPr>
          <w:rFonts w:ascii="Times New Roman" w:hAnsi="Times New Roman"/>
          <w:sz w:val="24"/>
          <w:szCs w:val="24"/>
        </w:rPr>
        <w:t>р</w:t>
      </w:r>
      <w:r w:rsidRPr="00F53D0C">
        <w:rPr>
          <w:rFonts w:ascii="Times New Roman" w:hAnsi="Times New Roman"/>
          <w:sz w:val="24"/>
          <w:szCs w:val="24"/>
        </w:rPr>
        <w:t xml:space="preserve">жательно, логически и структурно связаны друг с другом. </w:t>
      </w:r>
    </w:p>
    <w:p w:rsidR="00182104" w:rsidRPr="00F53D0C" w:rsidRDefault="00182104" w:rsidP="00E906AD">
      <w:pPr>
        <w:spacing w:after="0" w:line="240" w:lineRule="auto"/>
        <w:ind w:firstLine="708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53D0C">
        <w:rPr>
          <w:rFonts w:ascii="Times New Roman" w:hAnsi="Times New Roman"/>
          <w:bCs/>
          <w:iCs/>
          <w:sz w:val="24"/>
          <w:szCs w:val="24"/>
        </w:rPr>
        <w:t xml:space="preserve">В ходе социальной пробы происходит познание социальной действительности, в ходе социальной практики </w:t>
      </w:r>
      <w:r w:rsidRPr="00F53D0C">
        <w:rPr>
          <w:rFonts w:ascii="Times New Roman" w:hAnsi="Times New Roman"/>
          <w:sz w:val="24"/>
          <w:szCs w:val="24"/>
        </w:rPr>
        <w:t>–</w:t>
      </w:r>
      <w:r w:rsidRPr="00F53D0C">
        <w:rPr>
          <w:rFonts w:ascii="Times New Roman" w:hAnsi="Times New Roman"/>
          <w:bCs/>
          <w:iCs/>
          <w:sz w:val="24"/>
          <w:szCs w:val="24"/>
        </w:rPr>
        <w:t xml:space="preserve"> проблематизация того, что было познано на этапе пробы, а в ходе проектной деятельности </w:t>
      </w:r>
      <w:r w:rsidRPr="00F53D0C">
        <w:rPr>
          <w:rFonts w:ascii="Times New Roman" w:hAnsi="Times New Roman"/>
          <w:sz w:val="24"/>
          <w:szCs w:val="24"/>
        </w:rPr>
        <w:t>–</w:t>
      </w:r>
      <w:r w:rsidRPr="00F53D0C">
        <w:rPr>
          <w:rFonts w:ascii="Times New Roman" w:hAnsi="Times New Roman"/>
          <w:bCs/>
          <w:iCs/>
          <w:sz w:val="24"/>
          <w:szCs w:val="24"/>
        </w:rPr>
        <w:t xml:space="preserve"> преобразование социального объекта, явления, ситуации</w:t>
      </w:r>
      <w:r w:rsidRPr="00F53D0C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</w:p>
    <w:p w:rsidR="00182104" w:rsidRPr="00F53D0C" w:rsidRDefault="00182104" w:rsidP="00E906A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Объектом деятельности</w:t>
      </w:r>
      <w:r w:rsidRPr="00F53D0C">
        <w:rPr>
          <w:rFonts w:ascii="Times New Roman" w:hAnsi="Times New Roman"/>
          <w:sz w:val="24"/>
          <w:szCs w:val="24"/>
        </w:rPr>
        <w:t xml:space="preserve"> в ходе социального проектирования могут выступать:</w:t>
      </w:r>
    </w:p>
    <w:p w:rsidR="00182104" w:rsidRPr="00F53D0C" w:rsidRDefault="00182104" w:rsidP="00117556">
      <w:pPr>
        <w:numPr>
          <w:ilvl w:val="0"/>
          <w:numId w:val="221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циальные явления («социальные негативы» – курение, наркомания, сквернословие, алкоголизм);</w:t>
      </w:r>
    </w:p>
    <w:p w:rsidR="00182104" w:rsidRPr="00F53D0C" w:rsidRDefault="00182104" w:rsidP="00117556">
      <w:pPr>
        <w:numPr>
          <w:ilvl w:val="0"/>
          <w:numId w:val="221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циальные отношения (отношение к старикам, к молодежи, к детям; отношение к клиенту, к потребителю, к заказчику; политическое взаимодействие, влияние, др.);</w:t>
      </w:r>
    </w:p>
    <w:p w:rsidR="00182104" w:rsidRPr="00F53D0C" w:rsidRDefault="00182104" w:rsidP="00117556">
      <w:pPr>
        <w:numPr>
          <w:ilvl w:val="0"/>
          <w:numId w:val="221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циальные институты (органы власти и управления, политическая партия, школа, больница, магазин, почта, парикмахерская и др.);</w:t>
      </w:r>
    </w:p>
    <w:p w:rsidR="00182104" w:rsidRPr="00F53D0C" w:rsidRDefault="00182104" w:rsidP="00117556">
      <w:pPr>
        <w:numPr>
          <w:ilvl w:val="0"/>
          <w:numId w:val="221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циальная среда: ландшафт в целом (городской, сельский), социальный ландшафт (пандусы, остановки, реклама, места отдыха, выгула собак, игровые площадки, внешний вид и обустройство стадиона и т.п.)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       </w:t>
      </w:r>
      <w:r w:rsidRPr="00F53D0C">
        <w:rPr>
          <w:rFonts w:ascii="Times New Roman" w:hAnsi="Times New Roman"/>
          <w:b/>
          <w:bCs/>
          <w:sz w:val="24"/>
          <w:szCs w:val="24"/>
        </w:rPr>
        <w:tab/>
        <w:t>Субъектами социальной пробы</w:t>
      </w:r>
      <w:r w:rsidRPr="00F53D0C">
        <w:rPr>
          <w:rFonts w:ascii="Times New Roman" w:hAnsi="Times New Roman"/>
          <w:sz w:val="24"/>
          <w:szCs w:val="24"/>
        </w:rPr>
        <w:t>, практики и проекта становятся подростки и взро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лые, вовлеченные в проектирование. Как и любая другая деятельность, социальное проект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рование не может быть освоено подростком вдруг, одномоментно. Навыки ме</w:t>
      </w:r>
      <w:r w:rsidRPr="00F53D0C">
        <w:rPr>
          <w:rFonts w:ascii="Times New Roman" w:hAnsi="Times New Roman"/>
          <w:sz w:val="24"/>
          <w:szCs w:val="24"/>
        </w:rPr>
        <w:t>ж</w:t>
      </w:r>
      <w:r w:rsidRPr="00F53D0C">
        <w:rPr>
          <w:rFonts w:ascii="Times New Roman" w:hAnsi="Times New Roman"/>
          <w:sz w:val="24"/>
          <w:szCs w:val="24"/>
        </w:rPr>
        <w:t>личностного взаимодействия, приобретенные подростком в других видах деятельности, умение и спос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ность к продуктивной деятельности, общий уровень психического разв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ия – те критерии, качественные характеристики которых, с одной стороны, являются 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казателями степени готовности подростка к социальному проектированию, а с другой – базой, основой проект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 xml:space="preserve">рования. </w:t>
      </w:r>
    </w:p>
    <w:p w:rsidR="00182104" w:rsidRPr="00F53D0C" w:rsidRDefault="00182104" w:rsidP="00E906AD">
      <w:pPr>
        <w:spacing w:after="0" w:line="240" w:lineRule="auto"/>
        <w:ind w:firstLine="708"/>
        <w:jc w:val="both"/>
        <w:rPr>
          <w:rFonts w:ascii="Times New Roman" w:hAnsi="Times New Roman"/>
          <w:bCs/>
          <w:iCs/>
          <w:sz w:val="24"/>
          <w:szCs w:val="24"/>
        </w:rPr>
      </w:pPr>
      <w:r w:rsidRPr="00F53D0C">
        <w:rPr>
          <w:rFonts w:ascii="Times New Roman" w:hAnsi="Times New Roman"/>
          <w:bCs/>
          <w:iCs/>
          <w:sz w:val="24"/>
          <w:szCs w:val="24"/>
        </w:rPr>
        <w:t>Поэтапное прохождение через пробу, практику и проект формирует внутри</w:t>
      </w:r>
      <w:r w:rsidRPr="00F53D0C">
        <w:rPr>
          <w:rFonts w:ascii="Times New Roman" w:hAnsi="Times New Roman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iCs/>
          <w:sz w:val="24"/>
          <w:szCs w:val="24"/>
        </w:rPr>
        <w:t>предшес</w:t>
      </w:r>
      <w:r w:rsidRPr="00F53D0C">
        <w:rPr>
          <w:rFonts w:ascii="Times New Roman" w:hAnsi="Times New Roman"/>
          <w:bCs/>
          <w:iCs/>
          <w:sz w:val="24"/>
          <w:szCs w:val="24"/>
        </w:rPr>
        <w:t>т</w:t>
      </w:r>
      <w:r w:rsidRPr="00F53D0C">
        <w:rPr>
          <w:rFonts w:ascii="Times New Roman" w:hAnsi="Times New Roman"/>
          <w:bCs/>
          <w:iCs/>
          <w:sz w:val="24"/>
          <w:szCs w:val="24"/>
        </w:rPr>
        <w:t>вующей деятельности предпосылки для развития следующей. Параллельно</w:t>
      </w:r>
      <w:r w:rsidRPr="00F53D0C">
        <w:rPr>
          <w:rFonts w:ascii="Times New Roman" w:hAnsi="Times New Roman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iCs/>
          <w:sz w:val="24"/>
          <w:szCs w:val="24"/>
        </w:rPr>
        <w:t>с этим должна быть специально организована учебная деятельность подростка,</w:t>
      </w:r>
      <w:r w:rsidRPr="00F53D0C">
        <w:rPr>
          <w:rFonts w:ascii="Times New Roman" w:hAnsi="Times New Roman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iCs/>
          <w:sz w:val="24"/>
          <w:szCs w:val="24"/>
        </w:rPr>
        <w:t>целью которой является о</w:t>
      </w:r>
      <w:r w:rsidRPr="00F53D0C">
        <w:rPr>
          <w:rFonts w:ascii="Times New Roman" w:hAnsi="Times New Roman"/>
          <w:bCs/>
          <w:iCs/>
          <w:sz w:val="24"/>
          <w:szCs w:val="24"/>
        </w:rPr>
        <w:t>с</w:t>
      </w:r>
      <w:r w:rsidRPr="00F53D0C">
        <w:rPr>
          <w:rFonts w:ascii="Times New Roman" w:hAnsi="Times New Roman"/>
          <w:bCs/>
          <w:iCs/>
          <w:sz w:val="24"/>
          <w:szCs w:val="24"/>
        </w:rPr>
        <w:t>воение содержания понятия «социальное</w:t>
      </w:r>
      <w:r w:rsidRPr="00F53D0C">
        <w:rPr>
          <w:rFonts w:ascii="Times New Roman" w:hAnsi="Times New Roman"/>
          <w:sz w:val="24"/>
          <w:szCs w:val="24"/>
        </w:rPr>
        <w:t xml:space="preserve"> </w:t>
      </w:r>
      <w:r w:rsidRPr="00F53D0C">
        <w:rPr>
          <w:rFonts w:ascii="Times New Roman" w:hAnsi="Times New Roman"/>
          <w:bCs/>
          <w:iCs/>
          <w:sz w:val="24"/>
          <w:szCs w:val="24"/>
        </w:rPr>
        <w:t>проектирование» и основных навыков его провед</w:t>
      </w:r>
      <w:r w:rsidRPr="00F53D0C">
        <w:rPr>
          <w:rFonts w:ascii="Times New Roman" w:hAnsi="Times New Roman"/>
          <w:bCs/>
          <w:iCs/>
          <w:sz w:val="24"/>
          <w:szCs w:val="24"/>
        </w:rPr>
        <w:t>е</w:t>
      </w:r>
      <w:r w:rsidRPr="00F53D0C">
        <w:rPr>
          <w:rFonts w:ascii="Times New Roman" w:hAnsi="Times New Roman"/>
          <w:bCs/>
          <w:iCs/>
          <w:sz w:val="24"/>
          <w:szCs w:val="24"/>
        </w:rPr>
        <w:t>ния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       </w:t>
      </w:r>
      <w:r w:rsidRPr="00F53D0C">
        <w:rPr>
          <w:rFonts w:ascii="Times New Roman" w:hAnsi="Times New Roman"/>
          <w:b/>
          <w:bCs/>
          <w:sz w:val="24"/>
          <w:szCs w:val="24"/>
        </w:rPr>
        <w:tab/>
        <w:t>Ожидаемыми  результатами социального проектирования могут стать:</w:t>
      </w:r>
    </w:p>
    <w:p w:rsidR="00182104" w:rsidRPr="00F53D0C" w:rsidRDefault="00182104" w:rsidP="00117556">
      <w:pPr>
        <w:numPr>
          <w:ilvl w:val="0"/>
          <w:numId w:val="232"/>
        </w:numPr>
        <w:tabs>
          <w:tab w:val="left" w:pos="108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вышенная социальная активность учащихся, их готовность принять личное практическое участие в улучшении социальной ситуации в местном сообществе;</w:t>
      </w:r>
    </w:p>
    <w:p w:rsidR="00182104" w:rsidRPr="00F53D0C" w:rsidRDefault="00182104" w:rsidP="00117556">
      <w:pPr>
        <w:numPr>
          <w:ilvl w:val="0"/>
          <w:numId w:val="232"/>
        </w:numPr>
        <w:tabs>
          <w:tab w:val="left" w:pos="108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готовность органов местного самоуправления выслушать доводы воспитанников и принять их предложения по улучшению социальной ситуации;</w:t>
      </w:r>
    </w:p>
    <w:p w:rsidR="00182104" w:rsidRPr="00F53D0C" w:rsidRDefault="00182104" w:rsidP="00117556">
      <w:pPr>
        <w:numPr>
          <w:ilvl w:val="0"/>
          <w:numId w:val="232"/>
        </w:numPr>
        <w:tabs>
          <w:tab w:val="left" w:pos="108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реальный вклад учащихся в изменение социальной ситуации в местном сообществе. Положительные изменения в сознании детей и подростков, повышение уровня общей культуры воспитанников;</w:t>
      </w:r>
    </w:p>
    <w:p w:rsidR="00182104" w:rsidRPr="00F53D0C" w:rsidRDefault="00182104" w:rsidP="00117556">
      <w:pPr>
        <w:numPr>
          <w:ilvl w:val="0"/>
          <w:numId w:val="232"/>
        </w:numPr>
        <w:tabs>
          <w:tab w:val="left" w:pos="108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;</w:t>
      </w:r>
    </w:p>
    <w:p w:rsidR="00182104" w:rsidRPr="00F53D0C" w:rsidRDefault="00182104" w:rsidP="00117556">
      <w:pPr>
        <w:numPr>
          <w:ilvl w:val="0"/>
          <w:numId w:val="232"/>
        </w:numPr>
        <w:tabs>
          <w:tab w:val="left" w:pos="108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зменение общественного мнения, увеличения числа жителей, готовых лично включиться в практическую деятельность по улучшению социальной ситуации в местном сообществе.</w:t>
      </w:r>
    </w:p>
    <w:p w:rsidR="00182104" w:rsidRPr="00F53D0C" w:rsidRDefault="00182104" w:rsidP="00E906AD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8. Критерии, показатели эффективности деятельности образовательного учреждения по психолого-педагогической поддержке социализации обучающихся на ступени основн</w:t>
      </w:r>
      <w:r w:rsidRPr="00F53D0C">
        <w:rPr>
          <w:rFonts w:ascii="Times New Roman" w:hAnsi="Times New Roman"/>
          <w:b/>
          <w:bCs/>
          <w:sz w:val="24"/>
          <w:szCs w:val="24"/>
        </w:rPr>
        <w:t>о</w:t>
      </w:r>
      <w:r w:rsidRPr="00F53D0C">
        <w:rPr>
          <w:rFonts w:ascii="Times New Roman" w:hAnsi="Times New Roman"/>
          <w:b/>
          <w:bCs/>
          <w:sz w:val="24"/>
          <w:szCs w:val="24"/>
        </w:rPr>
        <w:t>го общего образования.</w:t>
      </w:r>
    </w:p>
    <w:p w:rsidR="00182104" w:rsidRPr="00F53D0C" w:rsidRDefault="00182104" w:rsidP="00E906AD">
      <w:pPr>
        <w:pStyle w:val="2ff2"/>
        <w:widowControl/>
        <w:suppressLineNumbers/>
        <w:spacing w:line="240" w:lineRule="auto"/>
        <w:ind w:firstLine="708"/>
        <w:rPr>
          <w:sz w:val="24"/>
          <w:szCs w:val="24"/>
        </w:rPr>
      </w:pPr>
      <w:r w:rsidRPr="00F53D0C">
        <w:rPr>
          <w:sz w:val="24"/>
          <w:szCs w:val="24"/>
        </w:rPr>
        <w:t>Эффективность психолого-педагогической поддержки социализации учащихся может быть определена по сумме критериев, каждый из которых фиксирует ту или иную важную сторону этого процесса.</w:t>
      </w:r>
    </w:p>
    <w:p w:rsidR="00182104" w:rsidRPr="00F53D0C" w:rsidRDefault="00182104" w:rsidP="00E906AD">
      <w:pPr>
        <w:pStyle w:val="2ff2"/>
        <w:widowControl/>
        <w:suppressLineNumbers/>
        <w:spacing w:line="240" w:lineRule="auto"/>
        <w:ind w:firstLine="284"/>
        <w:rPr>
          <w:sz w:val="24"/>
          <w:szCs w:val="24"/>
        </w:rPr>
      </w:pPr>
      <w:r w:rsidRPr="00F53D0C">
        <w:rPr>
          <w:sz w:val="24"/>
          <w:szCs w:val="24"/>
        </w:rPr>
        <w:t xml:space="preserve">    </w:t>
      </w:r>
      <w:r w:rsidRPr="00F53D0C">
        <w:rPr>
          <w:sz w:val="24"/>
          <w:szCs w:val="24"/>
        </w:rPr>
        <w:tab/>
        <w:t xml:space="preserve">Одним из ключевых следует считать </w:t>
      </w:r>
      <w:r w:rsidRPr="00F53D0C">
        <w:rPr>
          <w:b/>
          <w:i/>
          <w:sz w:val="24"/>
          <w:szCs w:val="24"/>
        </w:rPr>
        <w:t>степень развитости речевого общения подростков</w:t>
      </w:r>
      <w:r w:rsidRPr="00F53D0C">
        <w:rPr>
          <w:sz w:val="24"/>
          <w:szCs w:val="24"/>
        </w:rPr>
        <w:t>, что  предполагает: наличие большого запаса слов, образность и правильность речи; логич</w:t>
      </w:r>
      <w:r w:rsidRPr="00F53D0C">
        <w:rPr>
          <w:sz w:val="24"/>
          <w:szCs w:val="24"/>
        </w:rPr>
        <w:softHyphen/>
        <w:t>ность построения и изложения высказывания; точное восприятие устного слова и точную передачу идей партнеров своими слова</w:t>
      </w:r>
      <w:r w:rsidRPr="00F53D0C">
        <w:rPr>
          <w:sz w:val="24"/>
          <w:szCs w:val="24"/>
        </w:rPr>
        <w:softHyphen/>
        <w:t>ми; умение выделять из услышанного существо дела; корректно ставить вопросы; краткость и точность формулировок ответов на вопросы партнеров.</w:t>
      </w:r>
    </w:p>
    <w:p w:rsidR="00182104" w:rsidRPr="00F53D0C" w:rsidRDefault="00182104" w:rsidP="00E906AD">
      <w:pPr>
        <w:pStyle w:val="2ff2"/>
        <w:widowControl/>
        <w:suppressLineNumbers/>
        <w:spacing w:line="240" w:lineRule="auto"/>
        <w:ind w:firstLine="708"/>
        <w:rPr>
          <w:sz w:val="24"/>
          <w:szCs w:val="24"/>
        </w:rPr>
      </w:pPr>
      <w:r w:rsidRPr="00F53D0C">
        <w:rPr>
          <w:sz w:val="24"/>
          <w:szCs w:val="24"/>
        </w:rPr>
        <w:t>Достаточно простого экспертного наблюдения за манерой поведения группы общающихся подростков, вслушивания  в используемую ими лексику,  чтобы понять, насколько они социально культурны, насколько усвоено ими пони</w:t>
      </w:r>
      <w:r w:rsidRPr="00F53D0C">
        <w:rPr>
          <w:sz w:val="24"/>
          <w:szCs w:val="24"/>
        </w:rPr>
        <w:softHyphen/>
        <w:t>мание того, что взаимодействие – это  диалог, требующий терпимо</w:t>
      </w:r>
      <w:r w:rsidRPr="00F53D0C">
        <w:rPr>
          <w:sz w:val="24"/>
          <w:szCs w:val="24"/>
        </w:rPr>
        <w:softHyphen/>
        <w:t xml:space="preserve">сти и к идеям, и к мелким недостаткам партнера, умения слушать и говорить, уважая собеседника. </w:t>
      </w:r>
    </w:p>
    <w:p w:rsidR="00182104" w:rsidRPr="00F53D0C" w:rsidRDefault="00182104" w:rsidP="00E906AD">
      <w:pPr>
        <w:pStyle w:val="2ff2"/>
        <w:widowControl/>
        <w:suppressLineNumbers/>
        <w:spacing w:line="240" w:lineRule="auto"/>
        <w:ind w:firstLine="708"/>
        <w:rPr>
          <w:sz w:val="24"/>
          <w:szCs w:val="24"/>
        </w:rPr>
      </w:pPr>
      <w:r w:rsidRPr="00F53D0C">
        <w:rPr>
          <w:sz w:val="24"/>
          <w:szCs w:val="24"/>
        </w:rPr>
        <w:t xml:space="preserve">Другим не менее важным показателем эффективности психолого-педагогических усилий воспитателей выступает степень развитости у учащихся  способности к конструктивному и продуктивному сотрудничеству в достижении общей цели. Сам </w:t>
      </w:r>
      <w:r w:rsidRPr="00F53D0C">
        <w:rPr>
          <w:b/>
          <w:i/>
          <w:sz w:val="24"/>
          <w:szCs w:val="24"/>
        </w:rPr>
        <w:t>выбор форм, в которых осуществляется трудовое взаимодействие подростков в той или иной коллективной деятельности</w:t>
      </w:r>
      <w:r w:rsidRPr="00F53D0C">
        <w:rPr>
          <w:sz w:val="24"/>
          <w:szCs w:val="24"/>
        </w:rPr>
        <w:t xml:space="preserve"> (учебной, творческой, исследовательской и др.), есть исключительно чуткий критерий для оценки результатов социализации. </w:t>
      </w:r>
    </w:p>
    <w:p w:rsidR="00182104" w:rsidRPr="00F53D0C" w:rsidRDefault="00182104" w:rsidP="00E906AD">
      <w:pPr>
        <w:pStyle w:val="2ff2"/>
        <w:widowControl/>
        <w:suppressLineNumbers/>
        <w:spacing w:line="240" w:lineRule="auto"/>
        <w:ind w:firstLine="708"/>
        <w:rPr>
          <w:sz w:val="24"/>
          <w:szCs w:val="24"/>
        </w:rPr>
      </w:pPr>
      <w:r w:rsidRPr="00F53D0C">
        <w:rPr>
          <w:sz w:val="24"/>
          <w:szCs w:val="24"/>
        </w:rPr>
        <w:t xml:space="preserve">В современном российском обществе, как и во всех обществах, переживающих период быстрого и  резкого  социального расслоения,  усиления  миграционных процессов и роста криминалитета, подростково-молодежная среда  демонстрирует рост интолерантности, ксенофобии и  агрессивности, а с другой стороны – социального равнодушия к происходящему. Эффективная социализация помогает юному гражданину осознать  себя как социально ответственной личности с отчетливой общественной позицией. Отсюда – такой комплексный критерий, как </w:t>
      </w:r>
      <w:r w:rsidRPr="00F53D0C">
        <w:rPr>
          <w:b/>
          <w:i/>
          <w:sz w:val="24"/>
          <w:szCs w:val="24"/>
        </w:rPr>
        <w:t xml:space="preserve">толерантность подросткового сообщества, культуросообразность  его развития. </w:t>
      </w:r>
      <w:r w:rsidRPr="00F53D0C">
        <w:rPr>
          <w:sz w:val="24"/>
          <w:szCs w:val="24"/>
        </w:rPr>
        <w:t xml:space="preserve">Понятно, что комплексность этого критерия предопределена разнообразием тех площадок диалога, на которых формируется толерантность и которые сами нуждаются в целенаправленной психолого-педагогической поддержке.  </w:t>
      </w:r>
    </w:p>
    <w:p w:rsidR="00182104" w:rsidRPr="00F53D0C" w:rsidRDefault="00182104" w:rsidP="00E906AD">
      <w:pPr>
        <w:pStyle w:val="FR3"/>
        <w:widowControl/>
        <w:suppressLineNumbers/>
        <w:spacing w:line="240" w:lineRule="auto"/>
        <w:ind w:firstLine="284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    </w:t>
      </w:r>
      <w:r w:rsidRPr="00F53D0C">
        <w:rPr>
          <w:rFonts w:ascii="Times New Roman" w:hAnsi="Times New Roman"/>
          <w:sz w:val="24"/>
          <w:szCs w:val="24"/>
        </w:rPr>
        <w:tab/>
        <w:t xml:space="preserve">Как уже отмечалось, важнейшим результатом социализации является становление критически мыслящей, саморазвивающейся личности. Подросток, находящийся на этапе перехода в эту ответственно осознаваемую  им личностную автономию,  не может не иметь установки на самообразование, на самостоятельный поиск источников, помогающих ему расширять,  уточнять и – главное – усложнять (т.е. делать более объемными, многомерными) свои представления о самом себе и о мире. Такова природа еще одного из важнейших критериев – </w:t>
      </w:r>
      <w:r w:rsidRPr="00F53D0C">
        <w:rPr>
          <w:rFonts w:ascii="Times New Roman" w:hAnsi="Times New Roman"/>
          <w:b/>
          <w:i/>
          <w:sz w:val="24"/>
          <w:szCs w:val="24"/>
        </w:rPr>
        <w:t>включенность подростков в процесс самообразования и наличие системы мер по психолого-педагогической поддержке и стимулированию этого процесса со стороны образовательного учреждения.</w:t>
      </w:r>
      <w:r w:rsidRPr="00F53D0C">
        <w:rPr>
          <w:rFonts w:ascii="Times New Roman" w:hAnsi="Times New Roman"/>
          <w:sz w:val="24"/>
          <w:szCs w:val="24"/>
        </w:rPr>
        <w:t xml:space="preserve">  </w:t>
      </w:r>
    </w:p>
    <w:p w:rsidR="00182104" w:rsidRPr="00F53D0C" w:rsidRDefault="00182104" w:rsidP="00E906AD">
      <w:pPr>
        <w:autoSpaceDE w:val="0"/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еход подростка к самообразованию есть не просто проявление тенденции к сам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оятельности  в учении.  Этот шаг знаменует момент возникновения у него нового  отнош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  к себе: потребность  в  экспертной оценке  своих достижений, повышение вну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ренней уверенности в своих умениях, личностное проявление и признание этого проявления  све</w:t>
      </w:r>
      <w:r w:rsidRPr="00F53D0C">
        <w:rPr>
          <w:rFonts w:ascii="Times New Roman" w:hAnsi="Times New Roman"/>
          <w:sz w:val="24"/>
          <w:szCs w:val="24"/>
        </w:rPr>
        <w:t>р</w:t>
      </w:r>
      <w:r w:rsidRPr="00F53D0C">
        <w:rPr>
          <w:rFonts w:ascii="Times New Roman" w:hAnsi="Times New Roman"/>
          <w:sz w:val="24"/>
          <w:szCs w:val="24"/>
        </w:rPr>
        <w:t>стниками и взрослыми; пробуждение активного взаимодействования и экспер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 xml:space="preserve">ментирования (в культурных формах!) с миром  социальных отношений. </w:t>
      </w:r>
    </w:p>
    <w:p w:rsidR="00182104" w:rsidRPr="00F53D0C" w:rsidRDefault="00182104" w:rsidP="00E906AD">
      <w:pPr>
        <w:autoSpaceDE w:val="0"/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Именно поэтому закономерно выдвижение таких критериев, как степень развитости следующих направлений деятельности : </w:t>
      </w:r>
    </w:p>
    <w:p w:rsidR="00182104" w:rsidRPr="00F53D0C" w:rsidRDefault="00182104" w:rsidP="00117556">
      <w:pPr>
        <w:pStyle w:val="afe"/>
        <w:numPr>
          <w:ilvl w:val="0"/>
          <w:numId w:val="222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ой распределенной учебной деятельности в личностно ориентированных формах (включающих возможность  самостоятельного  планирования и целеполагания, возможность проявить свою индивидуальность, выполнять «взрослые» функции – контроля, оценки, дидактической организации материала и пр.);</w:t>
      </w:r>
    </w:p>
    <w:p w:rsidR="00182104" w:rsidRPr="00F53D0C" w:rsidRDefault="00182104" w:rsidP="00117556">
      <w:pPr>
        <w:pStyle w:val="afe"/>
        <w:numPr>
          <w:ilvl w:val="0"/>
          <w:numId w:val="222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ой распределенной проектной деятельности, ориентированной на получение социально значимого продукта;</w:t>
      </w:r>
    </w:p>
    <w:p w:rsidR="00182104" w:rsidRPr="00F53D0C" w:rsidRDefault="00182104" w:rsidP="00117556">
      <w:pPr>
        <w:pStyle w:val="afe"/>
        <w:numPr>
          <w:ilvl w:val="0"/>
          <w:numId w:val="222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сследовательской деятельности в ее разных формах, в том числе осмысленное экспериментирование с природными объектами, социальное экспериментирование, направленное на выстраивание отношений с окружающими  людьми, тактики  собственного поведения;</w:t>
      </w:r>
    </w:p>
    <w:p w:rsidR="00182104" w:rsidRPr="00F53D0C" w:rsidRDefault="00182104" w:rsidP="00117556">
      <w:pPr>
        <w:pStyle w:val="afe"/>
        <w:numPr>
          <w:ilvl w:val="0"/>
          <w:numId w:val="222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творческой деятельности (художественной, технической и др. видах деятельности);</w:t>
      </w:r>
    </w:p>
    <w:p w:rsidR="00182104" w:rsidRPr="00F53D0C" w:rsidRDefault="00182104" w:rsidP="00117556">
      <w:pPr>
        <w:pStyle w:val="afe"/>
        <w:numPr>
          <w:ilvl w:val="0"/>
          <w:numId w:val="222"/>
        </w:numPr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портивной деятельности, направленной на построение образа себя, позитивное самоизменение.</w:t>
      </w:r>
    </w:p>
    <w:p w:rsidR="009A3D8E" w:rsidRDefault="009A3D8E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9. Основные формы повышения педагогической культуры родителей (законных пре</w:t>
      </w:r>
      <w:r w:rsidRPr="00F53D0C">
        <w:rPr>
          <w:rFonts w:ascii="Times New Roman" w:hAnsi="Times New Roman"/>
          <w:b/>
          <w:sz w:val="24"/>
          <w:szCs w:val="24"/>
        </w:rPr>
        <w:t>д</w:t>
      </w:r>
      <w:r w:rsidRPr="00F53D0C">
        <w:rPr>
          <w:rFonts w:ascii="Times New Roman" w:hAnsi="Times New Roman"/>
          <w:b/>
          <w:sz w:val="24"/>
          <w:szCs w:val="24"/>
        </w:rPr>
        <w:t>ставителей) обучающихс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Одно из ключевых направлений реализации программы воспитания и социализации обучающихся на ступени основного общего образования является </w:t>
      </w:r>
      <w:r w:rsidRPr="00F53D0C">
        <w:rPr>
          <w:rFonts w:ascii="Times New Roman" w:hAnsi="Times New Roman"/>
          <w:iCs/>
          <w:sz w:val="24"/>
          <w:szCs w:val="24"/>
        </w:rPr>
        <w:t>повышение педагогич</w:t>
      </w:r>
      <w:r w:rsidRPr="00F53D0C">
        <w:rPr>
          <w:rFonts w:ascii="Times New Roman" w:hAnsi="Times New Roman"/>
          <w:iCs/>
          <w:sz w:val="24"/>
          <w:szCs w:val="24"/>
        </w:rPr>
        <w:t>е</w:t>
      </w:r>
      <w:r w:rsidRPr="00F53D0C">
        <w:rPr>
          <w:rFonts w:ascii="Times New Roman" w:hAnsi="Times New Roman"/>
          <w:iCs/>
          <w:sz w:val="24"/>
          <w:szCs w:val="24"/>
        </w:rPr>
        <w:t>ской культуры родителей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Педагогическая культура родителей (законных представителей) обучающихся — </w:t>
      </w:r>
      <w:r w:rsidRPr="00F53D0C">
        <w:rPr>
          <w:rFonts w:ascii="Times New Roman" w:hAnsi="Times New Roman"/>
          <w:sz w:val="24"/>
          <w:szCs w:val="24"/>
        </w:rPr>
        <w:t>один из самых действенных факторов их духовно-нравственного развития и воспитания, поско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ку уклад семейной жизни представляет собой один из важнейших компонентов, формиру</w:t>
      </w:r>
      <w:r w:rsidRPr="00F53D0C">
        <w:rPr>
          <w:rFonts w:ascii="Times New Roman" w:hAnsi="Times New Roman"/>
          <w:sz w:val="24"/>
          <w:szCs w:val="24"/>
        </w:rPr>
        <w:t>ю</w:t>
      </w:r>
      <w:r w:rsidRPr="00F53D0C">
        <w:rPr>
          <w:rFonts w:ascii="Times New Roman" w:hAnsi="Times New Roman"/>
          <w:sz w:val="24"/>
          <w:szCs w:val="24"/>
        </w:rPr>
        <w:t>щих нравственный уклад жизни обучающегос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Необходимо восстановление с учетом современных реалий накопленных в нашей ст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е позитивных традиций содержательного педагогического взаимодействия семьи и образ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тельного учреждения, систематического повышения педагогической культуры родителей (законных представителей)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ава и обязанности родителей (законных представителей) в современных условиях определены в статьях 38, 43 Конституции Российской Федерации, главе 12 Семейного к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екса Российской Федерации, статьях 17, 18, 19, 52 Закона Российской Федерации «Об об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зовании»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истема работы ОУ по повышению педагогической культуры родителей (законных представителей) в обеспечении духовно-нравственного развития и воспитания обуча</w:t>
      </w:r>
      <w:r w:rsidRPr="00F53D0C">
        <w:rPr>
          <w:rFonts w:ascii="Times New Roman" w:hAnsi="Times New Roman"/>
          <w:sz w:val="24"/>
          <w:szCs w:val="24"/>
        </w:rPr>
        <w:t>ю</w:t>
      </w:r>
      <w:r w:rsidRPr="00F53D0C">
        <w:rPr>
          <w:rFonts w:ascii="Times New Roman" w:hAnsi="Times New Roman"/>
          <w:sz w:val="24"/>
          <w:szCs w:val="24"/>
        </w:rPr>
        <w:t>щихся младшего школьного возраста основана на следующих принципах:</w:t>
      </w:r>
    </w:p>
    <w:p w:rsidR="00182104" w:rsidRPr="00F53D0C" w:rsidRDefault="00182104" w:rsidP="00117556">
      <w:pPr>
        <w:numPr>
          <w:ilvl w:val="0"/>
          <w:numId w:val="20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местная педагогическая деятельность семьи и школы, в том числе в определении осно</w:t>
      </w:r>
      <w:r w:rsidRPr="00F53D0C">
        <w:rPr>
          <w:rFonts w:ascii="Times New Roman" w:hAnsi="Times New Roman"/>
          <w:sz w:val="24"/>
          <w:szCs w:val="24"/>
        </w:rPr>
        <w:t>в</w:t>
      </w:r>
      <w:r w:rsidRPr="00F53D0C">
        <w:rPr>
          <w:rFonts w:ascii="Times New Roman" w:hAnsi="Times New Roman"/>
          <w:sz w:val="24"/>
          <w:szCs w:val="24"/>
        </w:rPr>
        <w:t>ных направлений, ценностей и приоритетов деятельности гимназии по духовно-нравственному развитию и воспитанию обучающихся;</w:t>
      </w:r>
    </w:p>
    <w:p w:rsidR="00182104" w:rsidRPr="00F53D0C" w:rsidRDefault="00182104" w:rsidP="00117556">
      <w:pPr>
        <w:numPr>
          <w:ilvl w:val="0"/>
          <w:numId w:val="20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четание педагогического просвещения с педагогическим самообразованием родителей (законных представителей);</w:t>
      </w:r>
    </w:p>
    <w:p w:rsidR="00182104" w:rsidRPr="00F53D0C" w:rsidRDefault="00182104" w:rsidP="00117556">
      <w:pPr>
        <w:numPr>
          <w:ilvl w:val="0"/>
          <w:numId w:val="20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дагогическое внимание, уважение и требовательность к родителям (законным представ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елям);</w:t>
      </w:r>
    </w:p>
    <w:p w:rsidR="00182104" w:rsidRPr="00F53D0C" w:rsidRDefault="00182104" w:rsidP="00117556">
      <w:pPr>
        <w:numPr>
          <w:ilvl w:val="0"/>
          <w:numId w:val="20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ддержка и индивидуальное сопровождение становления и развития педагогической ку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туры каждого из родителей (законных представителей);</w:t>
      </w:r>
    </w:p>
    <w:p w:rsidR="00182104" w:rsidRPr="00F53D0C" w:rsidRDefault="00182104" w:rsidP="00117556">
      <w:pPr>
        <w:numPr>
          <w:ilvl w:val="0"/>
          <w:numId w:val="20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действие родителям (законным представителям) в решении индивидуальных проблем воспитания детей;</w:t>
      </w:r>
    </w:p>
    <w:p w:rsidR="00182104" w:rsidRPr="00F53D0C" w:rsidRDefault="00182104" w:rsidP="00117556">
      <w:pPr>
        <w:numPr>
          <w:ilvl w:val="0"/>
          <w:numId w:val="20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опора на положительный опыт семейного воспит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системе повышения педагогической культуры родителей (законных представит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лей) используются различные формы работы, в том числе: </w:t>
      </w:r>
      <w:r w:rsidRPr="00F53D0C">
        <w:rPr>
          <w:rFonts w:ascii="Times New Roman" w:hAnsi="Times New Roman"/>
          <w:bCs/>
          <w:sz w:val="24"/>
          <w:szCs w:val="24"/>
        </w:rPr>
        <w:t>родительское собрание, род</w:t>
      </w:r>
      <w:r w:rsidRPr="00F53D0C">
        <w:rPr>
          <w:rFonts w:ascii="Times New Roman" w:hAnsi="Times New Roman"/>
          <w:bCs/>
          <w:sz w:val="24"/>
          <w:szCs w:val="24"/>
        </w:rPr>
        <w:t>и</w:t>
      </w:r>
      <w:r w:rsidRPr="00F53D0C">
        <w:rPr>
          <w:rFonts w:ascii="Times New Roman" w:hAnsi="Times New Roman"/>
          <w:bCs/>
          <w:sz w:val="24"/>
          <w:szCs w:val="24"/>
        </w:rPr>
        <w:t>тельская конференция, организационно-деятельностная и психологическая игра, собрание-диспут, р</w:t>
      </w:r>
      <w:r w:rsidRPr="00F53D0C">
        <w:rPr>
          <w:rFonts w:ascii="Times New Roman" w:hAnsi="Times New Roman"/>
          <w:bCs/>
          <w:sz w:val="24"/>
          <w:szCs w:val="24"/>
        </w:rPr>
        <w:t>о</w:t>
      </w:r>
      <w:r w:rsidRPr="00F53D0C">
        <w:rPr>
          <w:rFonts w:ascii="Times New Roman" w:hAnsi="Times New Roman"/>
          <w:bCs/>
          <w:sz w:val="24"/>
          <w:szCs w:val="24"/>
        </w:rPr>
        <w:t>дительский лекторий, семейная гостиная, встреча за круглым столом, вечер вопросов и отв</w:t>
      </w:r>
      <w:r w:rsidRPr="00F53D0C">
        <w:rPr>
          <w:rFonts w:ascii="Times New Roman" w:hAnsi="Times New Roman"/>
          <w:bCs/>
          <w:sz w:val="24"/>
          <w:szCs w:val="24"/>
        </w:rPr>
        <w:t>е</w:t>
      </w:r>
      <w:r w:rsidRPr="00F53D0C">
        <w:rPr>
          <w:rFonts w:ascii="Times New Roman" w:hAnsi="Times New Roman"/>
          <w:bCs/>
          <w:sz w:val="24"/>
          <w:szCs w:val="24"/>
        </w:rPr>
        <w:t>тов, семинар, педагогический практикум, тренинг для родителей и другие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Формы психолого-педагогического просвещения родителей осуществляется на осн</w:t>
      </w:r>
      <w:r w:rsidRPr="00F53D0C">
        <w:rPr>
          <w:rFonts w:ascii="Times New Roman" w:hAnsi="Times New Roman"/>
          <w:b/>
          <w:bCs/>
          <w:sz w:val="24"/>
          <w:szCs w:val="24"/>
        </w:rPr>
        <w:t>о</w:t>
      </w:r>
      <w:r w:rsidRPr="00F53D0C">
        <w:rPr>
          <w:rFonts w:ascii="Times New Roman" w:hAnsi="Times New Roman"/>
          <w:b/>
          <w:bCs/>
          <w:sz w:val="24"/>
          <w:szCs w:val="24"/>
        </w:rPr>
        <w:t>ве центра семейного образования «Новый формат».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родительские собрания</w:t>
      </w:r>
      <w:r w:rsidRPr="00F53D0C">
        <w:rPr>
          <w:rStyle w:val="FontStyle14"/>
          <w:sz w:val="24"/>
          <w:szCs w:val="24"/>
        </w:rPr>
        <w:t>, направленные на обсуждение с родителями общих и наиб</w:t>
      </w:r>
      <w:r w:rsidRPr="00F53D0C">
        <w:rPr>
          <w:rStyle w:val="FontStyle14"/>
          <w:sz w:val="24"/>
          <w:szCs w:val="24"/>
        </w:rPr>
        <w:t>о</w:t>
      </w:r>
      <w:r w:rsidRPr="00F53D0C">
        <w:rPr>
          <w:rStyle w:val="FontStyle14"/>
          <w:sz w:val="24"/>
          <w:szCs w:val="24"/>
        </w:rPr>
        <w:t>лее актуальных вопросов воспитания детей в семье и школе, знакомство родителей с задач</w:t>
      </w:r>
      <w:r w:rsidRPr="00F53D0C">
        <w:rPr>
          <w:rStyle w:val="FontStyle14"/>
          <w:sz w:val="24"/>
          <w:szCs w:val="24"/>
        </w:rPr>
        <w:t>а</w:t>
      </w:r>
      <w:r w:rsidRPr="00F53D0C">
        <w:rPr>
          <w:rStyle w:val="FontStyle14"/>
          <w:sz w:val="24"/>
          <w:szCs w:val="24"/>
        </w:rPr>
        <w:t>ми и итогами работы школы</w:t>
      </w:r>
    </w:p>
    <w:p w:rsidR="00182104" w:rsidRPr="00F53D0C" w:rsidRDefault="00182104" w:rsidP="00117556">
      <w:pPr>
        <w:numPr>
          <w:ilvl w:val="0"/>
          <w:numId w:val="2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общешкольные родительские собрания</w:t>
      </w:r>
      <w:r w:rsidRPr="00F53D0C">
        <w:rPr>
          <w:rFonts w:ascii="Times New Roman" w:hAnsi="Times New Roman"/>
          <w:sz w:val="24"/>
          <w:szCs w:val="24"/>
        </w:rPr>
        <w:t xml:space="preserve"> проводятся два раза в год. Цель: з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комство с нормативно-правовыми документами о школе, основными направл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ми, задачами, итогами работы;</w:t>
      </w:r>
    </w:p>
    <w:p w:rsidR="00182104" w:rsidRPr="00F53D0C" w:rsidRDefault="00182104" w:rsidP="00117556">
      <w:pPr>
        <w:numPr>
          <w:ilvl w:val="0"/>
          <w:numId w:val="225"/>
        </w:numPr>
        <w:shd w:val="clear" w:color="auto" w:fill="FFFFFF"/>
        <w:tabs>
          <w:tab w:val="clear" w:pos="1146"/>
        </w:tabs>
        <w:autoSpaceDE w:val="0"/>
        <w:autoSpaceDN w:val="0"/>
        <w:adjustRightInd w:val="0"/>
        <w:spacing w:after="0" w:line="240" w:lineRule="auto"/>
        <w:jc w:val="both"/>
        <w:rPr>
          <w:rStyle w:val="FontStyle14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классные родительские собрания </w:t>
      </w:r>
      <w:r w:rsidRPr="00F53D0C">
        <w:rPr>
          <w:rFonts w:ascii="Times New Roman" w:hAnsi="Times New Roman"/>
          <w:sz w:val="24"/>
          <w:szCs w:val="24"/>
        </w:rPr>
        <w:t>проводятся четыре-пять раз в год. Цель: 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суждение задач учебно-воспитательной работы класса, планирование воспит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тельной работы, определение путей тесного сотрудничества семьи и школы, ра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смотрение актуальных педагогических проблем</w:t>
      </w:r>
      <w:r w:rsidRPr="00F53D0C">
        <w:rPr>
          <w:rStyle w:val="FontStyle14"/>
          <w:sz w:val="24"/>
          <w:szCs w:val="24"/>
        </w:rPr>
        <w:t>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родительские конференции</w:t>
      </w:r>
      <w:r w:rsidRPr="00F53D0C">
        <w:rPr>
          <w:rStyle w:val="FontStyle14"/>
          <w:sz w:val="24"/>
          <w:szCs w:val="24"/>
        </w:rPr>
        <w:t>, предусматривающие расширение, углубление и закре</w:t>
      </w:r>
      <w:r w:rsidRPr="00F53D0C">
        <w:rPr>
          <w:rStyle w:val="FontStyle14"/>
          <w:sz w:val="24"/>
          <w:szCs w:val="24"/>
        </w:rPr>
        <w:t>п</w:t>
      </w:r>
      <w:r w:rsidRPr="00F53D0C">
        <w:rPr>
          <w:rStyle w:val="FontStyle14"/>
          <w:sz w:val="24"/>
          <w:szCs w:val="24"/>
        </w:rPr>
        <w:t>ление знаний о воспитании детей и посвященные обмену опытом в семейном восп</w:t>
      </w:r>
      <w:r w:rsidRPr="00F53D0C">
        <w:rPr>
          <w:rStyle w:val="FontStyle14"/>
          <w:sz w:val="24"/>
          <w:szCs w:val="24"/>
        </w:rPr>
        <w:t>и</w:t>
      </w:r>
      <w:r w:rsidRPr="00F53D0C">
        <w:rPr>
          <w:rStyle w:val="FontStyle14"/>
          <w:sz w:val="24"/>
          <w:szCs w:val="24"/>
        </w:rPr>
        <w:t>тании, а также конференции с обсуждением проблемных тем и ситуаций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родительский лекторий</w:t>
      </w:r>
      <w:r w:rsidRPr="00F53D0C">
        <w:rPr>
          <w:rStyle w:val="FontStyle14"/>
          <w:sz w:val="24"/>
          <w:szCs w:val="24"/>
        </w:rPr>
        <w:t>, способствующий повышению педагогической культуры р</w:t>
      </w:r>
      <w:r w:rsidRPr="00F53D0C">
        <w:rPr>
          <w:rStyle w:val="FontStyle14"/>
          <w:sz w:val="24"/>
          <w:szCs w:val="24"/>
        </w:rPr>
        <w:t>о</w:t>
      </w:r>
      <w:r w:rsidRPr="00F53D0C">
        <w:rPr>
          <w:rStyle w:val="FontStyle14"/>
          <w:sz w:val="24"/>
          <w:szCs w:val="24"/>
        </w:rPr>
        <w:t>дителей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презентации семейного опыта</w:t>
      </w:r>
      <w:r w:rsidRPr="00F53D0C">
        <w:rPr>
          <w:rStyle w:val="FontStyle14"/>
          <w:sz w:val="24"/>
          <w:szCs w:val="24"/>
        </w:rPr>
        <w:t>, способствующие использованию позитивного опыта благополучных семей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вечер вопросов и ответов</w:t>
      </w:r>
      <w:r w:rsidRPr="00F53D0C">
        <w:rPr>
          <w:rStyle w:val="FontStyle14"/>
          <w:sz w:val="24"/>
          <w:szCs w:val="24"/>
        </w:rPr>
        <w:t xml:space="preserve"> с приглашением специалистов по вопросам воспитания детей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 xml:space="preserve">«круглый стол» </w:t>
      </w:r>
      <w:r w:rsidRPr="00F53D0C">
        <w:rPr>
          <w:rStyle w:val="FontStyle14"/>
          <w:sz w:val="24"/>
          <w:szCs w:val="24"/>
        </w:rPr>
        <w:t>- форма, дающая возможность обсудить различные ситуации в во</w:t>
      </w:r>
      <w:r w:rsidRPr="00F53D0C">
        <w:rPr>
          <w:rStyle w:val="FontStyle14"/>
          <w:sz w:val="24"/>
          <w:szCs w:val="24"/>
        </w:rPr>
        <w:t>с</w:t>
      </w:r>
      <w:r w:rsidRPr="00F53D0C">
        <w:rPr>
          <w:rStyle w:val="FontStyle14"/>
          <w:sz w:val="24"/>
          <w:szCs w:val="24"/>
        </w:rPr>
        <w:t>питании, изучить опыт преодоления конфликтных ситуаций, которые складываются в самом ученическом коллективе, школе, семье. Данная форма предлагает практическое решение н</w:t>
      </w:r>
      <w:r w:rsidRPr="00F53D0C">
        <w:rPr>
          <w:rStyle w:val="FontStyle14"/>
          <w:sz w:val="24"/>
          <w:szCs w:val="24"/>
        </w:rPr>
        <w:t>а</w:t>
      </w:r>
      <w:r w:rsidRPr="00F53D0C">
        <w:rPr>
          <w:rStyle w:val="FontStyle14"/>
          <w:sz w:val="24"/>
          <w:szCs w:val="24"/>
        </w:rPr>
        <w:t>зревших проблем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дискуссионные клубы</w:t>
      </w:r>
      <w:r w:rsidRPr="00F53D0C">
        <w:rPr>
          <w:rStyle w:val="FontStyle14"/>
          <w:sz w:val="24"/>
          <w:szCs w:val="24"/>
        </w:rPr>
        <w:t>, собрания-диспуты нацелены на выявление и согласование различных точек зрения в сообществе педагогов и родителей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деловые и ролевые игры</w:t>
      </w:r>
      <w:r w:rsidRPr="00F53D0C">
        <w:rPr>
          <w:rStyle w:val="FontStyle14"/>
          <w:sz w:val="24"/>
          <w:szCs w:val="24"/>
        </w:rPr>
        <w:t xml:space="preserve"> дают возможность моделировать социальные отнош</w:t>
      </w:r>
      <w:r w:rsidRPr="00F53D0C">
        <w:rPr>
          <w:rStyle w:val="FontStyle14"/>
          <w:sz w:val="24"/>
          <w:szCs w:val="24"/>
        </w:rPr>
        <w:t>е</w:t>
      </w:r>
      <w:r w:rsidRPr="00F53D0C">
        <w:rPr>
          <w:rStyle w:val="FontStyle14"/>
          <w:sz w:val="24"/>
          <w:szCs w:val="24"/>
        </w:rPr>
        <w:t>ния, отношения с детьми в коллективе, семье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социально-психологические тренинги</w:t>
      </w:r>
      <w:r w:rsidRPr="00F53D0C">
        <w:rPr>
          <w:rStyle w:val="FontStyle14"/>
          <w:sz w:val="24"/>
          <w:szCs w:val="24"/>
        </w:rPr>
        <w:t xml:space="preserve"> – активная форма работы с родителями, к</w:t>
      </w:r>
      <w:r w:rsidRPr="00F53D0C">
        <w:rPr>
          <w:rStyle w:val="FontStyle14"/>
          <w:sz w:val="24"/>
          <w:szCs w:val="24"/>
        </w:rPr>
        <w:t>о</w:t>
      </w:r>
      <w:r w:rsidRPr="00F53D0C">
        <w:rPr>
          <w:rStyle w:val="FontStyle14"/>
          <w:sz w:val="24"/>
          <w:szCs w:val="24"/>
        </w:rPr>
        <w:t>торые хотят изменить свое взаимодействие с собственным ребенком, сделать его более о</w:t>
      </w:r>
      <w:r w:rsidRPr="00F53D0C">
        <w:rPr>
          <w:rStyle w:val="FontStyle14"/>
          <w:sz w:val="24"/>
          <w:szCs w:val="24"/>
        </w:rPr>
        <w:t>т</w:t>
      </w:r>
      <w:r w:rsidRPr="00F53D0C">
        <w:rPr>
          <w:rStyle w:val="FontStyle14"/>
          <w:sz w:val="24"/>
          <w:szCs w:val="24"/>
        </w:rPr>
        <w:t>крытым и доверительным, обычно проводятся психологом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afd"/>
          <w:rFonts w:ascii="Times New Roman" w:hAnsi="Times New Roman"/>
          <w:b/>
          <w:bCs/>
          <w:i w:val="0"/>
          <w:iCs w:val="0"/>
          <w:color w:val="000000"/>
          <w:szCs w:val="24"/>
        </w:rPr>
        <w:t>семинары – практикумы</w:t>
      </w:r>
      <w:r w:rsidRPr="00F53D0C">
        <w:rPr>
          <w:rFonts w:ascii="Times New Roman" w:hAnsi="Times New Roman"/>
          <w:color w:val="000000"/>
          <w:sz w:val="24"/>
          <w:szCs w:val="24"/>
        </w:rPr>
        <w:t xml:space="preserve"> - на семинарах родителей обучают правильному общ</w:t>
      </w:r>
      <w:r w:rsidRPr="00F53D0C">
        <w:rPr>
          <w:rFonts w:ascii="Times New Roman" w:hAnsi="Times New Roman"/>
          <w:color w:val="000000"/>
          <w:sz w:val="24"/>
          <w:szCs w:val="24"/>
        </w:rPr>
        <w:t>е</w:t>
      </w:r>
      <w:r w:rsidRPr="00F53D0C">
        <w:rPr>
          <w:rFonts w:ascii="Times New Roman" w:hAnsi="Times New Roman"/>
          <w:color w:val="000000"/>
          <w:sz w:val="24"/>
          <w:szCs w:val="24"/>
        </w:rPr>
        <w:t>нию с ребёнком, умениям выявлять причины конфликтов между супругами и между род</w:t>
      </w:r>
      <w:r w:rsidRPr="00F53D0C">
        <w:rPr>
          <w:rFonts w:ascii="Times New Roman" w:hAnsi="Times New Roman"/>
          <w:color w:val="000000"/>
          <w:sz w:val="24"/>
          <w:szCs w:val="24"/>
        </w:rPr>
        <w:t>и</w:t>
      </w:r>
      <w:r w:rsidRPr="00F53D0C">
        <w:rPr>
          <w:rFonts w:ascii="Times New Roman" w:hAnsi="Times New Roman"/>
          <w:color w:val="000000"/>
          <w:sz w:val="24"/>
          <w:szCs w:val="24"/>
        </w:rPr>
        <w:t>телями и детьми, умению строить конструктивные отношения с ребёнком и окружающ</w:t>
      </w:r>
      <w:r w:rsidRPr="00F53D0C">
        <w:rPr>
          <w:rFonts w:ascii="Times New Roman" w:hAnsi="Times New Roman"/>
          <w:color w:val="000000"/>
          <w:sz w:val="24"/>
          <w:szCs w:val="24"/>
        </w:rPr>
        <w:t>и</w:t>
      </w:r>
      <w:r w:rsidRPr="00F53D0C">
        <w:rPr>
          <w:rFonts w:ascii="Times New Roman" w:hAnsi="Times New Roman"/>
          <w:color w:val="000000"/>
          <w:sz w:val="24"/>
          <w:szCs w:val="24"/>
        </w:rPr>
        <w:t>ми;</w:t>
      </w:r>
    </w:p>
    <w:p w:rsidR="00182104" w:rsidRPr="00F53D0C" w:rsidRDefault="00182104" w:rsidP="00117556">
      <w:pPr>
        <w:widowControl w:val="0"/>
        <w:numPr>
          <w:ilvl w:val="0"/>
          <w:numId w:val="223"/>
        </w:numPr>
        <w:tabs>
          <w:tab w:val="clear" w:pos="114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совместные собрания с детьми</w:t>
      </w:r>
      <w:r w:rsidRPr="00F53D0C">
        <w:rPr>
          <w:rStyle w:val="FontStyle14"/>
          <w:sz w:val="24"/>
          <w:szCs w:val="24"/>
        </w:rPr>
        <w:t xml:space="preserve"> – форма работы, которая сплачивает родителей и д</w:t>
      </w:r>
      <w:r w:rsidRPr="00F53D0C">
        <w:rPr>
          <w:rStyle w:val="FontStyle14"/>
          <w:sz w:val="24"/>
          <w:szCs w:val="24"/>
        </w:rPr>
        <w:t>е</w:t>
      </w:r>
      <w:r w:rsidRPr="00F53D0C">
        <w:rPr>
          <w:rStyle w:val="FontStyle14"/>
          <w:sz w:val="24"/>
          <w:szCs w:val="24"/>
        </w:rPr>
        <w:t>тей, дает возможность увидеть своих детей «с другой стороны», их возможности и т</w:t>
      </w:r>
      <w:r w:rsidRPr="00F53D0C">
        <w:rPr>
          <w:rStyle w:val="FontStyle14"/>
          <w:sz w:val="24"/>
          <w:szCs w:val="24"/>
        </w:rPr>
        <w:t>а</w:t>
      </w:r>
      <w:r w:rsidRPr="00F53D0C">
        <w:rPr>
          <w:rStyle w:val="FontStyle14"/>
          <w:sz w:val="24"/>
          <w:szCs w:val="24"/>
        </w:rPr>
        <w:t>ланты, достижения в школьной жизни.</w:t>
      </w:r>
    </w:p>
    <w:p w:rsidR="00182104" w:rsidRPr="00F53D0C" w:rsidRDefault="00182104" w:rsidP="00E906AD">
      <w:pPr>
        <w:spacing w:line="240" w:lineRule="auto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sz w:val="24"/>
          <w:szCs w:val="24"/>
        </w:rPr>
        <w:t>В рамках формирования у родителей культуры принадлежности к школьному образовател</w:t>
      </w:r>
      <w:r w:rsidRPr="00F53D0C">
        <w:rPr>
          <w:rStyle w:val="FontStyle14"/>
          <w:sz w:val="24"/>
          <w:szCs w:val="24"/>
        </w:rPr>
        <w:t>ь</w:t>
      </w:r>
      <w:r w:rsidRPr="00F53D0C">
        <w:rPr>
          <w:rStyle w:val="FontStyle14"/>
          <w:sz w:val="24"/>
          <w:szCs w:val="24"/>
        </w:rPr>
        <w:t>ному пространству могут быть использованы следующие формы встреч с родителями:</w:t>
      </w:r>
    </w:p>
    <w:p w:rsidR="00182104" w:rsidRPr="00F53D0C" w:rsidRDefault="00182104" w:rsidP="00117556">
      <w:pPr>
        <w:widowControl w:val="0"/>
        <w:numPr>
          <w:ilvl w:val="0"/>
          <w:numId w:val="224"/>
        </w:numPr>
        <w:tabs>
          <w:tab w:val="clear" w:pos="72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встреча с администрацией и педагогами</w:t>
      </w:r>
      <w:r w:rsidRPr="00F53D0C">
        <w:rPr>
          <w:rStyle w:val="FontStyle14"/>
          <w:sz w:val="24"/>
          <w:szCs w:val="24"/>
        </w:rPr>
        <w:t>;</w:t>
      </w:r>
    </w:p>
    <w:p w:rsidR="00182104" w:rsidRPr="00F53D0C" w:rsidRDefault="00182104" w:rsidP="00117556">
      <w:pPr>
        <w:widowControl w:val="0"/>
        <w:numPr>
          <w:ilvl w:val="0"/>
          <w:numId w:val="224"/>
        </w:numPr>
        <w:tabs>
          <w:tab w:val="clear" w:pos="72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«День открытых дверей в классе»</w:t>
      </w:r>
      <w:r w:rsidRPr="00F53D0C">
        <w:rPr>
          <w:rStyle w:val="FontStyle14"/>
          <w:sz w:val="24"/>
          <w:szCs w:val="24"/>
        </w:rPr>
        <w:t xml:space="preserve"> - демонстрация достижений обучающихся род</w:t>
      </w:r>
      <w:r w:rsidRPr="00F53D0C">
        <w:rPr>
          <w:rStyle w:val="FontStyle14"/>
          <w:sz w:val="24"/>
          <w:szCs w:val="24"/>
        </w:rPr>
        <w:t>и</w:t>
      </w:r>
      <w:r w:rsidRPr="00F53D0C">
        <w:rPr>
          <w:rStyle w:val="FontStyle14"/>
          <w:sz w:val="24"/>
          <w:szCs w:val="24"/>
        </w:rPr>
        <w:t>телям;</w:t>
      </w:r>
    </w:p>
    <w:p w:rsidR="00182104" w:rsidRPr="00F53D0C" w:rsidRDefault="00182104" w:rsidP="00117556">
      <w:pPr>
        <w:widowControl w:val="0"/>
        <w:numPr>
          <w:ilvl w:val="0"/>
          <w:numId w:val="224"/>
        </w:numPr>
        <w:tabs>
          <w:tab w:val="clear" w:pos="72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Style w:val="FontStyle14"/>
          <w:sz w:val="24"/>
          <w:szCs w:val="24"/>
        </w:rPr>
      </w:pPr>
      <w:r w:rsidRPr="00F53D0C">
        <w:rPr>
          <w:rStyle w:val="FontStyle14"/>
          <w:b/>
          <w:bCs/>
          <w:sz w:val="24"/>
          <w:szCs w:val="24"/>
        </w:rPr>
        <w:t>«Вот и стали мы на год взрослее» - ежегодный творческий отчёт в конце учебн</w:t>
      </w:r>
      <w:r w:rsidRPr="00F53D0C">
        <w:rPr>
          <w:rStyle w:val="FontStyle14"/>
          <w:b/>
          <w:bCs/>
          <w:sz w:val="24"/>
          <w:szCs w:val="24"/>
        </w:rPr>
        <w:t>о</w:t>
      </w:r>
      <w:r w:rsidRPr="00F53D0C">
        <w:rPr>
          <w:rStyle w:val="FontStyle14"/>
          <w:b/>
          <w:bCs/>
          <w:sz w:val="24"/>
          <w:szCs w:val="24"/>
        </w:rPr>
        <w:t>го год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Индивидуальные тематические консультации: </w:t>
      </w:r>
      <w:r w:rsidRPr="00F53D0C">
        <w:rPr>
          <w:rFonts w:ascii="Times New Roman" w:hAnsi="Times New Roman"/>
          <w:sz w:val="24"/>
          <w:szCs w:val="24"/>
        </w:rPr>
        <w:t>обмен информацией, дающей реальное представление о школьных делах и поведении ребенка, его проблемах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Индивидуальные консультации – одна из важнейших форм взаимодействия классного руководителя с семьей. Особенно она необходима, когда педагог набирает класс. Для того чтобы преодолеть беспокойство родителей, боязнь разговора о своем ребенке, не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ходимо проводить индивидуальные консультации-собеседования с родителями. Готовясь к консу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тации, целесообразно определить ряд вопросов, ответы на которые помогут пл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рованию воспитательной работы с классом. Индивидуальная консультация должна иметь ознаком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ельный характер и способствовать созданию хорошего контакта между родителями и уч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елем. Учитель должен дать родителям возможность рассказать ему все то, с чем они хотели бы познакомить учителя в неофициальной обстановке, и выяснить важные сведения для св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ей профессиональной работы с ребенком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особенности здоровья ребенка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его увлечения, интересы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предпочтения в общении в семье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поведенческие реакции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особенности характера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мотивации учения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моральные ценности семьи и т.д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Посещение семьи: </w:t>
      </w:r>
      <w:r w:rsidRPr="00F53D0C">
        <w:rPr>
          <w:rFonts w:ascii="Times New Roman" w:hAnsi="Times New Roman"/>
          <w:sz w:val="24"/>
          <w:szCs w:val="24"/>
        </w:rPr>
        <w:t>индивидуальная работа педагога, психолога (по необходимости) с род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елями, знакомство с условиями жизн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Взаимодействие школы с социальными партнерами (сетевое взаимодействие)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Школа активно взаимодействует с социальными партнерами в целях реализации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граммы воспитания и социализации обучающихся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7654"/>
      </w:tblGrid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sz w:val="20"/>
                <w:szCs w:val="20"/>
              </w:rPr>
              <w:t>№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sz w:val="20"/>
                <w:szCs w:val="20"/>
              </w:rPr>
              <w:t>Название учреждения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етская школа искусств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ом детского творчества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етско-юношеская спортивная школа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ОУ райцентра «Солнышко», «Теремок», «Буратино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Покровский детский дом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айонный историко-краеведческий музей и школьные музеи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айонный поисковый отряд «Память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тдел молодёжи администрации Новосергиевского района. Местная организация РСМ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Центральная районная библиотека им. Пушкина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Кинотеатр «Колос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ом культуры «Салют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ДК «Молодежный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Поселковый совет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правление социальной защиты населения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овет ветеранов Новосергиевского района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оенный комиссариат по Новосергиевскому и Переволоцкому районам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айонный отдел внутренних де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Центр занятости населения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ОСТО  ДОСААФ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Пожарная часть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Центральная районная больница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Тоцкий гарнизон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ренбургский государственный университет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ренбургский государственный педагогический университет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Школа №1288 с углубленным изучением английского языка г.Москва            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Школа № 93 г. Архангельска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ренбургское землячество при правительстве Москвы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жрегиональная молодежная общественная организация  «Дом мира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сероссийский портал общественно-активных школ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32. 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егиональный центр развития образованием Оренбургской области</w:t>
            </w:r>
          </w:p>
        </w:tc>
      </w:tr>
      <w:tr w:rsidR="00182104" w:rsidRPr="009A3D8E" w:rsidTr="00182104">
        <w:tc>
          <w:tcPr>
            <w:tcW w:w="1418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7654" w:type="dxa"/>
            <w:shd w:val="clear" w:color="auto" w:fill="auto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айонная организация педагогов-ветеранов</w:t>
            </w:r>
          </w:p>
        </w:tc>
      </w:tr>
    </w:tbl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F53D0C">
        <w:rPr>
          <w:rFonts w:ascii="Times New Roman" w:hAnsi="Times New Roman"/>
          <w:b/>
          <w:color w:val="000000"/>
          <w:sz w:val="24"/>
          <w:szCs w:val="24"/>
        </w:rPr>
        <w:t>10. Планируемые результаты программы воспитания и социализации обучающихся  на ступени основного общего образовани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аждое из основных направлений духовно-нравственного развития и воспитания школьников должно обеспечивать присвоение ими соответствующих ценностей, форми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ие знаний, начальных представлений, опыта эмоционально-ценностного постижения де</w:t>
      </w:r>
      <w:r w:rsidRPr="00F53D0C">
        <w:rPr>
          <w:rFonts w:ascii="Times New Roman" w:hAnsi="Times New Roman"/>
          <w:sz w:val="24"/>
          <w:szCs w:val="24"/>
        </w:rPr>
        <w:t>й</w:t>
      </w:r>
      <w:r w:rsidRPr="00F53D0C">
        <w:rPr>
          <w:rFonts w:ascii="Times New Roman" w:hAnsi="Times New Roman"/>
          <w:sz w:val="24"/>
          <w:szCs w:val="24"/>
        </w:rPr>
        <w:t>ствительности и общественного действия в контексте становления идентичности (самосо</w:t>
      </w:r>
      <w:r w:rsidRPr="00F53D0C">
        <w:rPr>
          <w:rFonts w:ascii="Times New Roman" w:hAnsi="Times New Roman"/>
          <w:sz w:val="24"/>
          <w:szCs w:val="24"/>
        </w:rPr>
        <w:t>з</w:t>
      </w:r>
      <w:r w:rsidRPr="00F53D0C">
        <w:rPr>
          <w:rFonts w:ascii="Times New Roman" w:hAnsi="Times New Roman"/>
          <w:sz w:val="24"/>
          <w:szCs w:val="24"/>
        </w:rPr>
        <w:t>нания) гражданина Росси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 результате реализации программы воспитания и социализации обучающихся на ст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пени основного общего образования должно обеспечиваться достижение обучающ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мися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i/>
          <w:iCs/>
          <w:sz w:val="24"/>
          <w:szCs w:val="24"/>
        </w:rPr>
        <w:t>воспитательных результатов</w:t>
      </w:r>
      <w:r w:rsidRPr="00F53D0C">
        <w:rPr>
          <w:rFonts w:ascii="Times New Roman" w:hAnsi="Times New Roman"/>
          <w:i/>
          <w:iCs/>
          <w:sz w:val="24"/>
          <w:szCs w:val="24"/>
        </w:rPr>
        <w:t xml:space="preserve"> – </w:t>
      </w:r>
      <w:r w:rsidRPr="00F53D0C">
        <w:rPr>
          <w:rFonts w:ascii="Times New Roman" w:hAnsi="Times New Roman"/>
          <w:sz w:val="24"/>
          <w:szCs w:val="24"/>
        </w:rPr>
        <w:t>тех духовно-нравственных приобретений, которые пол</w:t>
      </w:r>
      <w:r w:rsidRPr="00F53D0C">
        <w:rPr>
          <w:rFonts w:ascii="Times New Roman" w:hAnsi="Times New Roman"/>
          <w:sz w:val="24"/>
          <w:szCs w:val="24"/>
        </w:rPr>
        <w:t>у</w:t>
      </w:r>
      <w:r w:rsidRPr="00F53D0C">
        <w:rPr>
          <w:rFonts w:ascii="Times New Roman" w:hAnsi="Times New Roman"/>
          <w:sz w:val="24"/>
          <w:szCs w:val="24"/>
        </w:rPr>
        <w:t>чил школьник вследствие участия в той или иной деятельности (например, приобрел, уча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уя в каком-либо мероприятии, некое знание о себе и окружающих, опыт самосто</w:t>
      </w:r>
      <w:r w:rsidRPr="00F53D0C">
        <w:rPr>
          <w:rFonts w:ascii="Times New Roman" w:hAnsi="Times New Roman"/>
          <w:sz w:val="24"/>
          <w:szCs w:val="24"/>
        </w:rPr>
        <w:t>я</w:t>
      </w:r>
      <w:r w:rsidRPr="00F53D0C">
        <w:rPr>
          <w:rFonts w:ascii="Times New Roman" w:hAnsi="Times New Roman"/>
          <w:sz w:val="24"/>
          <w:szCs w:val="24"/>
        </w:rPr>
        <w:t>тельного действия, пережил и прочувствовал нечто как ценность)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i/>
          <w:iCs/>
          <w:sz w:val="24"/>
          <w:szCs w:val="24"/>
        </w:rPr>
        <w:t>эффекта</w:t>
      </w:r>
      <w:r w:rsidRPr="00F53D0C">
        <w:rPr>
          <w:rFonts w:ascii="Times New Roman" w:hAnsi="Times New Roman"/>
          <w:i/>
          <w:iCs/>
          <w:sz w:val="24"/>
          <w:szCs w:val="24"/>
        </w:rPr>
        <w:t xml:space="preserve"> – </w:t>
      </w:r>
      <w:r w:rsidRPr="00F53D0C">
        <w:rPr>
          <w:rFonts w:ascii="Times New Roman" w:hAnsi="Times New Roman"/>
          <w:sz w:val="24"/>
          <w:szCs w:val="24"/>
        </w:rPr>
        <w:t>последствия результата, то, к чему привело достижение результата (развитие школьника как личности, формирование его компетентности, идентичности и т.д.)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и этом учитывается, что достижение эффекта – развитие личности обучающегося, формирование его социальной компетентности и т.д. становится возможным благодаря во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питательной деятельности педагога, других субъектов духовно-нравственного развития и воспитания (семьи, друзей, ближайшего окружения, общественности, СМИ и т.п.), а также собственным усилиям самого обучающегося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оспитательные результаты и эффекты деятельности школьников распределяются по трем уровням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Первый уровень результатов </w:t>
      </w:r>
      <w:r w:rsidRPr="00F53D0C">
        <w:rPr>
          <w:rFonts w:ascii="Times New Roman" w:hAnsi="Times New Roman"/>
          <w:sz w:val="24"/>
          <w:szCs w:val="24"/>
        </w:rPr>
        <w:t>– приобретение школьником социальных знаний (об обще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енных нормах, устройстве общества, социально одобряемых и неодобряемых формах пов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дения в обществе и т.п.), первичного понимания социальной реальности и повседневной жизни. Для достижения данного уровня результатов особое значение имеет вза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модействие ученика со своими учителями (в основном и дополнительном образовании) как значимыми для него носителями положительного социального знания и повседнев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го опыта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Второй уровень результатов </w:t>
      </w:r>
      <w:r w:rsidRPr="00F53D0C">
        <w:rPr>
          <w:rFonts w:ascii="Times New Roman" w:hAnsi="Times New Roman"/>
          <w:sz w:val="24"/>
          <w:szCs w:val="24"/>
        </w:rPr>
        <w:t>– получение школьником опыта переживания и позитив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го отношения к базовым ценностям общества, ценностного отношения к социальной реаль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и в целом. Для достижения данного уровня результатов особое значение имеет взаимоде</w:t>
      </w:r>
      <w:r w:rsidRPr="00F53D0C">
        <w:rPr>
          <w:rFonts w:ascii="Times New Roman" w:hAnsi="Times New Roman"/>
          <w:sz w:val="24"/>
          <w:szCs w:val="24"/>
        </w:rPr>
        <w:t>й</w:t>
      </w:r>
      <w:r w:rsidRPr="00F53D0C">
        <w:rPr>
          <w:rFonts w:ascii="Times New Roman" w:hAnsi="Times New Roman"/>
          <w:sz w:val="24"/>
          <w:szCs w:val="24"/>
        </w:rPr>
        <w:t>ствие обучающихся между собой на уровне класса, школы, т.е. в защищенной, дружеств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ой просоциальной среде, в которой ребенок получает (или не получает) первое практич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кое подтверждение приобретенных социальных знаний, начинает их ценить (или отвергает)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 xml:space="preserve">Третий уровень результатов </w:t>
      </w:r>
      <w:r w:rsidRPr="00F53D0C">
        <w:rPr>
          <w:rFonts w:ascii="Times New Roman" w:hAnsi="Times New Roman"/>
          <w:sz w:val="24"/>
          <w:szCs w:val="24"/>
        </w:rPr>
        <w:t>– получение школьником опыта самостоятельного обще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венного действия. Только в самостоятельном общественном действии юный человек дей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 xml:space="preserve">вительно становится </w:t>
      </w:r>
      <w:r w:rsidRPr="00F53D0C">
        <w:rPr>
          <w:rFonts w:ascii="Times New Roman" w:hAnsi="Times New Roman"/>
          <w:iCs/>
          <w:sz w:val="24"/>
          <w:szCs w:val="24"/>
        </w:rPr>
        <w:t>(а не просто узнает о том, как стать)</w:t>
      </w:r>
      <w:r w:rsidRPr="00F53D0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F53D0C">
        <w:rPr>
          <w:rFonts w:ascii="Times New Roman" w:hAnsi="Times New Roman"/>
          <w:sz w:val="24"/>
          <w:szCs w:val="24"/>
        </w:rPr>
        <w:t>гражданином, социальным деят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лем, свободным человеком. Для достижения данного уровня результатов особое з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чение имеет взаимодействие школьника с представителями различных социальных суб</w:t>
      </w:r>
      <w:r w:rsidRPr="00F53D0C">
        <w:rPr>
          <w:rFonts w:ascii="Times New Roman" w:hAnsi="Times New Roman"/>
          <w:sz w:val="24"/>
          <w:szCs w:val="24"/>
        </w:rPr>
        <w:t>ъ</w:t>
      </w:r>
      <w:r w:rsidRPr="00F53D0C">
        <w:rPr>
          <w:rFonts w:ascii="Times New Roman" w:hAnsi="Times New Roman"/>
          <w:sz w:val="24"/>
          <w:szCs w:val="24"/>
        </w:rPr>
        <w:t>ектов за пределами школы, в открытой общественной среде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 переходом от одного уровня результатов к другому существенно возрастают восп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тательные эффекты: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на первом уровне воспитание приближено к обучению, при этом предметом воспитания как учения являются не столько научные знания, сколько знания о ценностях;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- на третьем уровне создаются необходимые условия для участия обучающихся в нравств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о-ориентированной социально значимой деятельности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Таким образом, знания о ценностях переводятся в реально действующие, осознанные мотивы поведения, значения ценностей присваиваются обучающимися и становятся их ли</w:t>
      </w:r>
      <w:r w:rsidRPr="00F53D0C">
        <w:rPr>
          <w:rFonts w:ascii="Times New Roman" w:hAnsi="Times New Roman"/>
          <w:sz w:val="24"/>
          <w:szCs w:val="24"/>
        </w:rPr>
        <w:t>ч</w:t>
      </w:r>
      <w:r w:rsidRPr="00F53D0C">
        <w:rPr>
          <w:rFonts w:ascii="Times New Roman" w:hAnsi="Times New Roman"/>
          <w:sz w:val="24"/>
          <w:szCs w:val="24"/>
        </w:rPr>
        <w:t>ностными смыслами, духовно-нравственное развитие школьников достигает от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ительной полноты.</w:t>
      </w:r>
    </w:p>
    <w:p w:rsidR="00182104" w:rsidRPr="00F53D0C" w:rsidRDefault="00182104" w:rsidP="00E906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ереход от одного уровня воспитательных результатов к другому должен быть посл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довательным, постепенным.</w:t>
      </w:r>
    </w:p>
    <w:p w:rsidR="00182104" w:rsidRPr="00F53D0C" w:rsidRDefault="00182104" w:rsidP="00E906A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Достижение трех уровней воспитательных результатов обеспечивает появление знач</w:t>
      </w:r>
      <w:r w:rsidRPr="00F53D0C">
        <w:rPr>
          <w:rFonts w:ascii="Times New Roman" w:hAnsi="Times New Roman"/>
          <w:sz w:val="24"/>
          <w:szCs w:val="24"/>
        </w:rPr>
        <w:t>и</w:t>
      </w:r>
      <w:r w:rsidRPr="00F53D0C">
        <w:rPr>
          <w:rFonts w:ascii="Times New Roman" w:hAnsi="Times New Roman"/>
          <w:sz w:val="24"/>
          <w:szCs w:val="24"/>
        </w:rPr>
        <w:t>мых эффектов воспитания и социализации детей – формирование у школьников коммуник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тивной, этической, социальной, гражданской компетентности и социокультурной иденти</w:t>
      </w:r>
      <w:r w:rsidRPr="00F53D0C">
        <w:rPr>
          <w:rFonts w:ascii="Times New Roman" w:hAnsi="Times New Roman"/>
          <w:sz w:val="24"/>
          <w:szCs w:val="24"/>
        </w:rPr>
        <w:t>ч</w:t>
      </w:r>
      <w:r w:rsidRPr="00F53D0C">
        <w:rPr>
          <w:rFonts w:ascii="Times New Roman" w:hAnsi="Times New Roman"/>
          <w:sz w:val="24"/>
          <w:szCs w:val="24"/>
        </w:rPr>
        <w:t>ности в ее национально-государственном, этническом, религиозном, тендерном и других а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пектах.</w:t>
      </w:r>
    </w:p>
    <w:p w:rsidR="00182104" w:rsidRPr="00F53D0C" w:rsidRDefault="00182104" w:rsidP="00E906AD">
      <w:pPr>
        <w:pStyle w:val="afb"/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Таким образом, программа </w:t>
      </w:r>
      <w:r w:rsidRPr="00F53D0C">
        <w:rPr>
          <w:rFonts w:ascii="Times New Roman" w:hAnsi="Times New Roman"/>
          <w:bCs/>
          <w:color w:val="000000"/>
          <w:sz w:val="24"/>
          <w:szCs w:val="24"/>
        </w:rPr>
        <w:t xml:space="preserve">воспитания и социализации обучающихся </w:t>
      </w:r>
      <w:r w:rsidRPr="00F53D0C">
        <w:rPr>
          <w:rFonts w:ascii="Times New Roman" w:hAnsi="Times New Roman"/>
          <w:bCs/>
          <w:sz w:val="24"/>
          <w:szCs w:val="24"/>
        </w:rPr>
        <w:t>на ступени о</w:t>
      </w:r>
      <w:r w:rsidRPr="00F53D0C">
        <w:rPr>
          <w:rFonts w:ascii="Times New Roman" w:hAnsi="Times New Roman"/>
          <w:bCs/>
          <w:sz w:val="24"/>
          <w:szCs w:val="24"/>
        </w:rPr>
        <w:t>с</w:t>
      </w:r>
      <w:r w:rsidRPr="00F53D0C">
        <w:rPr>
          <w:rFonts w:ascii="Times New Roman" w:hAnsi="Times New Roman"/>
          <w:bCs/>
          <w:sz w:val="24"/>
          <w:szCs w:val="24"/>
        </w:rPr>
        <w:t xml:space="preserve">новного общего образования направлена на создание </w:t>
      </w:r>
      <w:r w:rsidRPr="00F53D0C">
        <w:rPr>
          <w:rFonts w:ascii="Times New Roman" w:hAnsi="Times New Roman"/>
          <w:b/>
          <w:sz w:val="24"/>
          <w:szCs w:val="24"/>
        </w:rPr>
        <w:t>модели выпускника школы.</w:t>
      </w:r>
    </w:p>
    <w:p w:rsidR="00182104" w:rsidRPr="00F53D0C" w:rsidRDefault="00182104" w:rsidP="00E906A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104" w:rsidRPr="00F53D0C" w:rsidRDefault="00182104" w:rsidP="00E906AD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53D0C">
        <w:rPr>
          <w:rFonts w:ascii="Times New Roman" w:hAnsi="Times New Roman"/>
          <w:b/>
          <w:bCs/>
          <w:sz w:val="24"/>
          <w:szCs w:val="24"/>
        </w:rPr>
        <w:t>Модель выпускника основной школ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77"/>
        <w:gridCol w:w="6"/>
        <w:gridCol w:w="4965"/>
      </w:tblGrid>
      <w:tr w:rsidR="00182104" w:rsidRPr="009A3D8E" w:rsidTr="00182104">
        <w:tc>
          <w:tcPr>
            <w:tcW w:w="4677" w:type="dxa"/>
          </w:tcPr>
          <w:p w:rsidR="00182104" w:rsidRPr="009A3D8E" w:rsidRDefault="00182104" w:rsidP="00E906AD">
            <w:pPr>
              <w:pStyle w:val="2ff1"/>
              <w:widowControl w:val="0"/>
              <w:suppressAutoHyphens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9A3D8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Ценностный потенциал: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осприятие ценности достоинства человека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важение к своей Родине-России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тактичность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трудолюбие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чуткость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реализм</w:t>
            </w:r>
          </w:p>
        </w:tc>
        <w:tc>
          <w:tcPr>
            <w:tcW w:w="4971" w:type="dxa"/>
            <w:gridSpan w:val="2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Творческий потенциал: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профессиональные навыки, соответствующие складывающимся интересам, и элементарные навыки поискового мышления. </w:t>
            </w:r>
          </w:p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</w:tr>
      <w:tr w:rsidR="00182104" w:rsidRPr="009A3D8E" w:rsidTr="00182104">
        <w:tc>
          <w:tcPr>
            <w:tcW w:w="4683" w:type="dxa"/>
            <w:gridSpan w:val="2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й потенциал: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знания, умения, навыки, соответствующие личностным потребностям конкретного школьника и образовательному стандарту второй ступени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знания широкого спектра профессиональной деятельности человека (прежде всего экологич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ской и правовой)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знание своих психофизических особенностей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абстрактно-логическое мышление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2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формированность индивидуального стиля учебной деятельности, устойчивых учебных инт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ресов и склонностей,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2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умение развивать и управлять познавательн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ми процессами личности, 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spacing w:after="0" w:line="240" w:lineRule="auto"/>
              <w:ind w:left="0" w:firstLine="142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способность адекватно действовать в ситуации выбора на уроке. </w:t>
            </w:r>
          </w:p>
        </w:tc>
        <w:tc>
          <w:tcPr>
            <w:tcW w:w="4965" w:type="dxa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й потенциал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: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Усвоение основ коммуникативной культуры личности: умение высказывать и отстаивать свою то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ч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ку зрения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овладение навыками неконфликтного общ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ния;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пособность строить и вести общение в ра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з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личных ситуациях с людьми, отличающимися друг от друга по возрасту, ценностным ориентациям и другим признакам.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Профессиональные навыки, соответствующие складывающимся интересам, и элементарные навыки поискового мышления. </w:t>
            </w:r>
          </w:p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</w:tr>
      <w:tr w:rsidR="00182104" w:rsidRPr="009A3D8E" w:rsidTr="00182104">
        <w:tc>
          <w:tcPr>
            <w:tcW w:w="4677" w:type="dxa"/>
          </w:tcPr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Художественный потенциал: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эстетическая культура, художественная 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тивность.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пособность видеть и понимать гармонию и красоту,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знание выдающихся деятелей и произвед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ий литературы и искусства, </w:t>
            </w:r>
          </w:p>
          <w:p w:rsidR="00182104" w:rsidRPr="009A3D8E" w:rsidRDefault="00182104" w:rsidP="00117556">
            <w:pPr>
              <w:numPr>
                <w:ilvl w:val="1"/>
                <w:numId w:val="211"/>
              </w:numPr>
              <w:tabs>
                <w:tab w:val="clear" w:pos="360"/>
              </w:tabs>
              <w:spacing w:after="0" w:line="240" w:lineRule="auto"/>
              <w:ind w:left="0" w:firstLine="32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апробация своих возможностей в музыке, литературе, сценическом и изобразительном иску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тве.</w:t>
            </w:r>
          </w:p>
          <w:p w:rsidR="00182104" w:rsidRPr="009A3D8E" w:rsidRDefault="00182104" w:rsidP="00E906AD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71" w:type="dxa"/>
            <w:gridSpan w:val="2"/>
          </w:tcPr>
          <w:p w:rsidR="00182104" w:rsidRPr="009A3D8E" w:rsidRDefault="00182104" w:rsidP="00E906AD">
            <w:pPr>
              <w:spacing w:line="240" w:lineRule="auto"/>
              <w:ind w:firstLine="708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равственный потенциал:</w:t>
            </w:r>
          </w:p>
          <w:p w:rsidR="00182104" w:rsidRPr="009A3D8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Восприятие и понимание ценностей «чел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век», «личность», «индивидуальность», «труд», «о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щение», «коллектив», «доверие», «выбор». Знание и соблюдение традиций школы.</w:t>
            </w:r>
          </w:p>
          <w:p w:rsidR="00182104" w:rsidRPr="009A3D8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Осознание возможностей, достоинств и недо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татков собственного «Я», овладение приёмами и мет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дами самообразования и самовоспитания, ориентация на социально ценные формы и способы самореализ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ции и самоутверждения. </w:t>
            </w:r>
          </w:p>
          <w:p w:rsidR="00182104" w:rsidRPr="009A3D8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Готовность объективно оценивать себя, 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т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стаивать свою собственную позицию</w:t>
            </w: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, отвечать за свои поступки и действия. </w:t>
            </w:r>
          </w:p>
          <w:p w:rsidR="00182104" w:rsidRPr="009A3D8E" w:rsidRDefault="00182104" w:rsidP="00117556">
            <w:pPr>
              <w:numPr>
                <w:ilvl w:val="2"/>
                <w:numId w:val="211"/>
              </w:numPr>
              <w:tabs>
                <w:tab w:val="clear" w:pos="2160"/>
                <w:tab w:val="num" w:pos="-10352"/>
              </w:tabs>
              <w:spacing w:after="0" w:line="240" w:lineRule="auto"/>
              <w:ind w:left="0" w:firstLine="26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Активность и способность проявлять сильные стороны своей личности в жизнедеятельности класса и школы, умение планировать, готовить, проводить и анализировать коллективное творческое дело, беседу, игру и т.п.</w:t>
            </w:r>
          </w:p>
        </w:tc>
      </w:tr>
      <w:tr w:rsidR="00182104" w:rsidRPr="009A3D8E" w:rsidTr="00182104">
        <w:tc>
          <w:tcPr>
            <w:tcW w:w="9648" w:type="dxa"/>
            <w:gridSpan w:val="3"/>
          </w:tcPr>
          <w:p w:rsidR="00182104" w:rsidRPr="009A3D8E" w:rsidRDefault="00182104" w:rsidP="00E906AD">
            <w:pPr>
              <w:spacing w:line="240" w:lineRule="auto"/>
              <w:ind w:firstLine="708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Физический потенциал</w:t>
            </w:r>
          </w:p>
          <w:p w:rsidR="00182104" w:rsidRPr="009A3D8E" w:rsidRDefault="00182104" w:rsidP="00117556">
            <w:pPr>
              <w:numPr>
                <w:ilvl w:val="0"/>
                <w:numId w:val="216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азвитие основных физических качеств: быстроты, ловкости, гибкости, силы и выносливости; </w:t>
            </w:r>
          </w:p>
          <w:p w:rsidR="00182104" w:rsidRPr="009A3D8E" w:rsidRDefault="00182104" w:rsidP="00117556">
            <w:pPr>
              <w:numPr>
                <w:ilvl w:val="0"/>
                <w:numId w:val="216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владение простейшими туристическими умениями и навыками; </w:t>
            </w:r>
          </w:p>
          <w:p w:rsidR="00182104" w:rsidRPr="009A3D8E" w:rsidRDefault="00182104" w:rsidP="00117556">
            <w:pPr>
              <w:numPr>
                <w:ilvl w:val="0"/>
                <w:numId w:val="216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ние и соблюдение режима занятий физическими упражнениями; </w:t>
            </w:r>
          </w:p>
          <w:p w:rsidR="00182104" w:rsidRPr="009A3D8E" w:rsidRDefault="00182104" w:rsidP="00117556">
            <w:pPr>
              <w:numPr>
                <w:ilvl w:val="0"/>
                <w:numId w:val="216"/>
              </w:numPr>
              <w:tabs>
                <w:tab w:val="clear" w:pos="1068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color w:val="000000"/>
                <w:sz w:val="20"/>
                <w:szCs w:val="20"/>
              </w:rPr>
              <w:t>способность разработать и реализовать индивидуальную программу физического совершенствования.</w:t>
            </w:r>
          </w:p>
        </w:tc>
      </w:tr>
    </w:tbl>
    <w:p w:rsidR="00182104" w:rsidRPr="00F53D0C" w:rsidRDefault="00182104" w:rsidP="00E906AD">
      <w:pPr>
        <w:pStyle w:val="FR3"/>
        <w:widowControl/>
        <w:suppressLineNumbers/>
        <w:spacing w:line="240" w:lineRule="auto"/>
        <w:ind w:firstLine="0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117556">
      <w:pPr>
        <w:pStyle w:val="FR3"/>
        <w:widowControl/>
        <w:numPr>
          <w:ilvl w:val="0"/>
          <w:numId w:val="214"/>
        </w:numPr>
        <w:suppressLineNumbers/>
        <w:spacing w:line="240" w:lineRule="auto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Методика и инструментарий мониторинга воспитания и социализации обучающихся.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скольку предметом деятельности и главным субъектом Программы социализации является становящийся человек во всей его многомерности (личностно-индивидуальной, гражданской, социально-культурной и мн.др.), то мониторингу,  в идеале,  подлежат его жизнедеятельностные проявления в каждом из этих измерений. Эти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явления суть не что иное, как система его  отношений к самому себе, обществу и  при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е. В интегрированном виде эта система отношений предстает перед воспитателями (учителями, родителями) и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 xml:space="preserve">сто «чужими людьми»  в виде поведения человека в различных ситуациях.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Это очень важный момент: гражданская и личностная зрелость человека не имеет и не может иметь собственной, «независимой», шкалы оценок: оценивание всегда происх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ит в той системе  норм, которая принята в данном сообществе. Отсюда –  всё многооб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 xml:space="preserve">зие таких систем: они свои  у разных этносов,  конфессий, и т.д. Они разные и у разных людей.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этому так важно при разработке Программы социализации условиться об исхо</w:t>
      </w:r>
      <w:r w:rsidRPr="00F53D0C">
        <w:rPr>
          <w:rFonts w:ascii="Times New Roman" w:hAnsi="Times New Roman"/>
          <w:sz w:val="24"/>
          <w:szCs w:val="24"/>
        </w:rPr>
        <w:t>д</w:t>
      </w:r>
      <w:r w:rsidRPr="00F53D0C">
        <w:rPr>
          <w:rFonts w:ascii="Times New Roman" w:hAnsi="Times New Roman"/>
          <w:sz w:val="24"/>
          <w:szCs w:val="24"/>
        </w:rPr>
        <w:t>ной поведенческой матрице, которую участники образовательного процесса  принимают в кач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тве некоторого  стандарта приемлемости, своего рода ватерлинии, переход которой будет означать выход индивидуального поведения за пределы одобряемой общественным мнением легитимности.  Речь идет фактически  об установлении изначальных «правил и</w:t>
      </w:r>
      <w:r w:rsidRPr="00F53D0C">
        <w:rPr>
          <w:rFonts w:ascii="Times New Roman" w:hAnsi="Times New Roman"/>
          <w:sz w:val="24"/>
          <w:szCs w:val="24"/>
        </w:rPr>
        <w:t>г</w:t>
      </w:r>
      <w:r w:rsidRPr="00F53D0C">
        <w:rPr>
          <w:rFonts w:ascii="Times New Roman" w:hAnsi="Times New Roman"/>
          <w:sz w:val="24"/>
          <w:szCs w:val="24"/>
        </w:rPr>
        <w:t>ры» и об их доведении до главных ее субъектов – до самих обучающихся. Они должны не только знать и понимать мотивацию организуемого образовательным учреждением процесса их социализ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ции, но и (сразу или постепенно) принять ее как свою собственную. Без субъектной вкл</w:t>
      </w:r>
      <w:r w:rsidRPr="00F53D0C">
        <w:rPr>
          <w:rFonts w:ascii="Times New Roman" w:hAnsi="Times New Roman"/>
          <w:sz w:val="24"/>
          <w:szCs w:val="24"/>
        </w:rPr>
        <w:t>ю</w:t>
      </w:r>
      <w:r w:rsidRPr="00F53D0C">
        <w:rPr>
          <w:rFonts w:ascii="Times New Roman" w:hAnsi="Times New Roman"/>
          <w:sz w:val="24"/>
          <w:szCs w:val="24"/>
        </w:rPr>
        <w:t>ченности подростков в Программу, без становления их в качестве эк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пертов по мониторингу изменений, происходящих в их собственной социальной сфере, Программа полностью обе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ценится, а ее «реализация»  превратится в набор формальных мероприятий,  ведущим  к  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зультатам, прямо противоположным задуманным и диск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дитирующим идею.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Таким образом, ход мониторинга Программы (а равно ее результаты и эффекты) должны оценивать обе группы ее участников: и сами подростки,  и взрослые (учителя, во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питатели, родители). При этом периодические открытые совместные обсуждения происх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ящих перемен (их глубины, характера, индивидуального и общественного значения и т.п.) следует рассматривать как важнейший элемент рефлексии программной деятельности. Со</w:t>
      </w:r>
      <w:r w:rsidRPr="00F53D0C">
        <w:rPr>
          <w:rFonts w:ascii="Times New Roman" w:hAnsi="Times New Roman"/>
          <w:sz w:val="24"/>
          <w:szCs w:val="24"/>
        </w:rPr>
        <w:t>б</w:t>
      </w:r>
      <w:r w:rsidRPr="00F53D0C">
        <w:rPr>
          <w:rFonts w:ascii="Times New Roman" w:hAnsi="Times New Roman"/>
          <w:sz w:val="24"/>
          <w:szCs w:val="24"/>
        </w:rPr>
        <w:t>ственно говоря, именно здесь и формулируются оценочные суждения, которые, по взаим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му согласию, можно фиксировать либо в виде персональных характеристик, либо в качестве личных достижений для пополнения своего портфолио, либо в виде благодарностей, вын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сенных не от имени администрации, а от имени всего детско-взрослого «программного 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общества».  Разумеется, речь при этом может идти исключительно о качественном оценив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нии  индивидуального «продвижения» каждого подростка  относительно самого себя; ник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кие «баллы», «проценты» и другие подобные измерители счит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 xml:space="preserve">ются неприемлемыми.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 xml:space="preserve">Здесь важно сделать существенную оговорку относительно ограничений и рисков,  относящихся к процессу мониторинга процесса социализации подростков. 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Главная из объективных причин таких ограничений и рисков  – уже упомянутая выше ограниченность и фрагментарность социального и социокультурного опыта подростков, п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рой  их полное незнание или искаженное представление о многих важных процессах, явл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х и событиях «большой» истории и культуры, принципах и механизмах, действовавших и действующих во «взрослом мире».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Важно понимать, что социальное  становление подростка происходит «здесь и се</w:t>
      </w:r>
      <w:r w:rsidRPr="00F53D0C">
        <w:rPr>
          <w:rFonts w:ascii="Times New Roman" w:hAnsi="Times New Roman"/>
          <w:sz w:val="24"/>
          <w:szCs w:val="24"/>
        </w:rPr>
        <w:t>й</w:t>
      </w:r>
      <w:r w:rsidRPr="00F53D0C">
        <w:rPr>
          <w:rFonts w:ascii="Times New Roman" w:hAnsi="Times New Roman"/>
          <w:sz w:val="24"/>
          <w:szCs w:val="24"/>
        </w:rPr>
        <w:t>час», в его актуальном, реальном  жизненном пространстве, общение с которым еще не об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гатило его ни критическим опытом освоения этого пространства: о нем  у него нет еще даже хотя бы тех элементарных знаний, которые школьники получают в старших классах. Их «з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меняют», чаще всего, случайные, стихийно усваиваемые суждения родителей и друзей, обр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 xml:space="preserve">зы, транслируемые СМИ, обывательские стереотипы и  предрассудки.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оэтому в ходе мониторинга  Программы социализации необходим тщательный а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лиз этого «фона» –  без его учета невозможно определить ни степень, ни качество продвиж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ния.  В противном случае неизбежен дисбаланс в деятельности многочисленных участников процесса  социализации  подростков и, как следствие, резкое снижение ее 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 xml:space="preserve">зультативности и эффективности Программы в целом.    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К ограничениям и рискам следует отнести также особенности психологии подрос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ков на ступени основного общего образования: они взрослеют стремительно и неравн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мерно.  В этом отношении, как известно, отмечаются существенные психологические, интеллектуал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но-познавательные и многие другие различия между возрастными группами 12-14 и 15-16 лет. Отсюда – требование к максимальной индивидуализации всех видов деятельности, пр</w:t>
      </w:r>
      <w:r w:rsidRPr="00F53D0C">
        <w:rPr>
          <w:rFonts w:ascii="Times New Roman" w:hAnsi="Times New Roman"/>
          <w:sz w:val="24"/>
          <w:szCs w:val="24"/>
        </w:rPr>
        <w:t>е</w:t>
      </w:r>
      <w:r w:rsidRPr="00F53D0C">
        <w:rPr>
          <w:rFonts w:ascii="Times New Roman" w:hAnsi="Times New Roman"/>
          <w:sz w:val="24"/>
          <w:szCs w:val="24"/>
        </w:rPr>
        <w:t>дусматриваемых данной Программой,  недопустимость предъявления подросткам завыше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 xml:space="preserve">ных ожиданий и общения с ними на  еще недоступном им «языке». </w:t>
      </w:r>
    </w:p>
    <w:p w:rsidR="00182104" w:rsidRPr="00F53D0C" w:rsidRDefault="00182104" w:rsidP="00E906A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При этом ясно, что, видя  свой стратегический результат в  социально активном,  ли</w:t>
      </w:r>
      <w:r w:rsidRPr="00F53D0C">
        <w:rPr>
          <w:rFonts w:ascii="Times New Roman" w:hAnsi="Times New Roman"/>
          <w:sz w:val="24"/>
          <w:szCs w:val="24"/>
        </w:rPr>
        <w:t>ч</w:t>
      </w:r>
      <w:r w:rsidRPr="00F53D0C">
        <w:rPr>
          <w:rFonts w:ascii="Times New Roman" w:hAnsi="Times New Roman"/>
          <w:sz w:val="24"/>
          <w:szCs w:val="24"/>
        </w:rPr>
        <w:t>ностно ответственном,  культурном и успешном члене общества,    социализация детей и подростков не может осуществляться без непосредственного участия  граждански мотиви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ванных представителей местного сообщества (прежде всего родителей обучающихся).  В этом смысле развитие общественного управления образованием на уровне общеобразов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тельного учреждения, муниципалитета и региона, формирование на каждом из них экспер</w:t>
      </w:r>
      <w:r w:rsidRPr="00F53D0C">
        <w:rPr>
          <w:rFonts w:ascii="Times New Roman" w:hAnsi="Times New Roman"/>
          <w:sz w:val="24"/>
          <w:szCs w:val="24"/>
        </w:rPr>
        <w:t>т</w:t>
      </w:r>
      <w:r w:rsidRPr="00F53D0C">
        <w:rPr>
          <w:rFonts w:ascii="Times New Roman" w:hAnsi="Times New Roman"/>
          <w:sz w:val="24"/>
          <w:szCs w:val="24"/>
        </w:rPr>
        <w:t>ного сообщества по проблемам социализации подрастающих поколений  выступает еще о</w:t>
      </w:r>
      <w:r w:rsidRPr="00F53D0C">
        <w:rPr>
          <w:rFonts w:ascii="Times New Roman" w:hAnsi="Times New Roman"/>
          <w:sz w:val="24"/>
          <w:szCs w:val="24"/>
        </w:rPr>
        <w:t>д</w:t>
      </w:r>
      <w:r w:rsidRPr="00F53D0C">
        <w:rPr>
          <w:rFonts w:ascii="Times New Roman" w:hAnsi="Times New Roman"/>
          <w:sz w:val="24"/>
          <w:szCs w:val="24"/>
        </w:rPr>
        <w:t>ним категорически необходимым условием эффективности усилий в этой сфере.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sz w:val="24"/>
          <w:szCs w:val="24"/>
        </w:rPr>
        <w:t>Совокупность перечисленных выше основных факторов позволяет оценить всю  сложность и  комплексность  стоящих перед основной школой  социально-педагогических целей и задач по социализации обучающихся и обозначить их.</w:t>
      </w:r>
    </w:p>
    <w:p w:rsidR="00182104" w:rsidRPr="00F53D0C" w:rsidRDefault="00182104" w:rsidP="00E906AD">
      <w:pPr>
        <w:autoSpaceDE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53D0C">
        <w:rPr>
          <w:rFonts w:ascii="Times New Roman" w:hAnsi="Times New Roman"/>
          <w:b/>
          <w:i/>
          <w:sz w:val="24"/>
          <w:szCs w:val="24"/>
        </w:rPr>
        <w:t>Инструментарий мониторинга социализации состоит, таким образом, в о</w:t>
      </w:r>
      <w:r w:rsidRPr="00F53D0C">
        <w:rPr>
          <w:rFonts w:ascii="Times New Roman" w:hAnsi="Times New Roman"/>
          <w:b/>
          <w:i/>
          <w:sz w:val="24"/>
          <w:szCs w:val="24"/>
        </w:rPr>
        <w:t>т</w:t>
      </w:r>
      <w:r w:rsidRPr="00F53D0C">
        <w:rPr>
          <w:rFonts w:ascii="Times New Roman" w:hAnsi="Times New Roman"/>
          <w:b/>
          <w:i/>
          <w:sz w:val="24"/>
          <w:szCs w:val="24"/>
        </w:rPr>
        <w:t>слеживании индивидуального и коллективного прогресса учащихся по всем направлен</w:t>
      </w:r>
      <w:r w:rsidRPr="00F53D0C">
        <w:rPr>
          <w:rFonts w:ascii="Times New Roman" w:hAnsi="Times New Roman"/>
          <w:b/>
          <w:i/>
          <w:sz w:val="24"/>
          <w:szCs w:val="24"/>
        </w:rPr>
        <w:t>и</w:t>
      </w:r>
      <w:r w:rsidRPr="00F53D0C">
        <w:rPr>
          <w:rFonts w:ascii="Times New Roman" w:hAnsi="Times New Roman"/>
          <w:b/>
          <w:i/>
          <w:sz w:val="24"/>
          <w:szCs w:val="24"/>
        </w:rPr>
        <w:t>ям и формам деятельности, очерченных выше в качестве общих ориентиров, к</w:t>
      </w:r>
      <w:r w:rsidRPr="00F53D0C">
        <w:rPr>
          <w:rFonts w:ascii="Times New Roman" w:hAnsi="Times New Roman"/>
          <w:b/>
          <w:i/>
          <w:sz w:val="24"/>
          <w:szCs w:val="24"/>
        </w:rPr>
        <w:t>о</w:t>
      </w:r>
      <w:r w:rsidRPr="00F53D0C">
        <w:rPr>
          <w:rFonts w:ascii="Times New Roman" w:hAnsi="Times New Roman"/>
          <w:b/>
          <w:i/>
          <w:sz w:val="24"/>
          <w:szCs w:val="24"/>
        </w:rPr>
        <w:t xml:space="preserve">торыми образовательное учреждение может  руководствоваться при разработке своего главного стратегического документа – образовательной  программы. </w:t>
      </w:r>
      <w:r w:rsidRPr="00F53D0C">
        <w:rPr>
          <w:rFonts w:ascii="Times New Roman" w:hAnsi="Times New Roman"/>
          <w:sz w:val="24"/>
          <w:szCs w:val="24"/>
        </w:rPr>
        <w:t>Пафос деятельности по ко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струированию пространства социализации в том, что его освоение подростками должно ра</w:t>
      </w:r>
      <w:r w:rsidRPr="00F53D0C">
        <w:rPr>
          <w:rFonts w:ascii="Times New Roman" w:hAnsi="Times New Roman"/>
          <w:sz w:val="24"/>
          <w:szCs w:val="24"/>
        </w:rPr>
        <w:t>с</w:t>
      </w:r>
      <w:r w:rsidRPr="00F53D0C">
        <w:rPr>
          <w:rFonts w:ascii="Times New Roman" w:hAnsi="Times New Roman"/>
          <w:sz w:val="24"/>
          <w:szCs w:val="24"/>
        </w:rPr>
        <w:t>крывать перед ними самими их возможное будущее, помочь им совершить в него  осозна</w:t>
      </w:r>
      <w:r w:rsidRPr="00F53D0C">
        <w:rPr>
          <w:rFonts w:ascii="Times New Roman" w:hAnsi="Times New Roman"/>
          <w:sz w:val="24"/>
          <w:szCs w:val="24"/>
        </w:rPr>
        <w:t>н</w:t>
      </w:r>
      <w:r w:rsidRPr="00F53D0C">
        <w:rPr>
          <w:rFonts w:ascii="Times New Roman" w:hAnsi="Times New Roman"/>
          <w:sz w:val="24"/>
          <w:szCs w:val="24"/>
        </w:rPr>
        <w:t>ный и психологически подготовленный переход. В «обычном», традиционном, стихийно возникающем и никем целенаправленно не организуемом  пр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странстве они  чувствуют, но, как правило, крайне слабо  осознают вызовы этого перехода и уж тем более не знают спос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бов, которые для этого можно использовать. Образно гов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ря, они   «застревают» в замкнутом мире  собственных переживаний, компьютерных игр, телевидения, индустрии развлечений, фактически проживают чужую жизнь, умаляя при этом важнейший и ценнейший период свой  собственной. Отсюда – главный принцип н</w:t>
      </w:r>
      <w:r w:rsidRPr="00F53D0C">
        <w:rPr>
          <w:rFonts w:ascii="Times New Roman" w:hAnsi="Times New Roman"/>
          <w:sz w:val="24"/>
          <w:szCs w:val="24"/>
        </w:rPr>
        <w:t>а</w:t>
      </w:r>
      <w:r w:rsidRPr="00F53D0C">
        <w:rPr>
          <w:rFonts w:ascii="Times New Roman" w:hAnsi="Times New Roman"/>
          <w:sz w:val="24"/>
          <w:szCs w:val="24"/>
        </w:rPr>
        <w:t>стоящей Программы: принцип центрации социального воспитания (социализации) на развитии личности. Программа социализации призвана «навести мосты» между самоценностью проживаемого подростками возраста и своевременной социализацией, между их  внутренним миром и внешним – с его нормами, требованиями и вызовами.. И сделать это нужно так, чтобы, с одной стороны,  помочь по</w:t>
      </w:r>
      <w:r w:rsidRPr="00F53D0C">
        <w:rPr>
          <w:rFonts w:ascii="Times New Roman" w:hAnsi="Times New Roman"/>
          <w:sz w:val="24"/>
          <w:szCs w:val="24"/>
        </w:rPr>
        <w:t>д</w:t>
      </w:r>
      <w:r w:rsidRPr="00F53D0C">
        <w:rPr>
          <w:rFonts w:ascii="Times New Roman" w:hAnsi="Times New Roman"/>
          <w:sz w:val="24"/>
          <w:szCs w:val="24"/>
        </w:rPr>
        <w:t>росткам избежать социально-психологических стрессов (и, по возможности, уврачевать уже полученные), а   с другой – подготовить их к бесконфликтному, конструктивному взаим</w:t>
      </w:r>
      <w:r w:rsidRPr="00F53D0C">
        <w:rPr>
          <w:rFonts w:ascii="Times New Roman" w:hAnsi="Times New Roman"/>
          <w:sz w:val="24"/>
          <w:szCs w:val="24"/>
        </w:rPr>
        <w:t>о</w:t>
      </w:r>
      <w:r w:rsidRPr="00F53D0C">
        <w:rPr>
          <w:rFonts w:ascii="Times New Roman" w:hAnsi="Times New Roman"/>
          <w:sz w:val="24"/>
          <w:szCs w:val="24"/>
        </w:rPr>
        <w:t>действию  с другими люд</w:t>
      </w:r>
      <w:r w:rsidRPr="00F53D0C">
        <w:rPr>
          <w:rFonts w:ascii="Times New Roman" w:hAnsi="Times New Roman"/>
          <w:sz w:val="24"/>
          <w:szCs w:val="24"/>
        </w:rPr>
        <w:t>ь</w:t>
      </w:r>
      <w:r w:rsidRPr="00F53D0C">
        <w:rPr>
          <w:rFonts w:ascii="Times New Roman" w:hAnsi="Times New Roman"/>
          <w:sz w:val="24"/>
          <w:szCs w:val="24"/>
        </w:rPr>
        <w:t>ми на следующих этапах жизни.</w:t>
      </w:r>
    </w:p>
    <w:p w:rsidR="00182104" w:rsidRPr="00F53D0C" w:rsidRDefault="00182104" w:rsidP="00E906A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182104" w:rsidRPr="00F53D0C" w:rsidRDefault="00182104" w:rsidP="00E906AD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53D0C">
        <w:rPr>
          <w:rFonts w:ascii="Times New Roman" w:hAnsi="Times New Roman"/>
          <w:b/>
          <w:sz w:val="24"/>
          <w:szCs w:val="24"/>
        </w:rPr>
        <w:t>Критерии оценки эффективности воспитательного процесса школы.</w:t>
      </w:r>
    </w:p>
    <w:tbl>
      <w:tblPr>
        <w:tblW w:w="493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740"/>
        <w:gridCol w:w="2917"/>
        <w:gridCol w:w="4073"/>
      </w:tblGrid>
      <w:tr w:rsidR="00182104" w:rsidRPr="009A3D8E" w:rsidTr="00182104">
        <w:tc>
          <w:tcPr>
            <w:tcW w:w="1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Критерии</w:t>
            </w: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Показатели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sz w:val="20"/>
                <w:szCs w:val="20"/>
              </w:rPr>
              <w:t>Методики диагностики</w:t>
            </w:r>
          </w:p>
        </w:tc>
      </w:tr>
      <w:tr w:rsidR="00182104" w:rsidRPr="009A3D8E" w:rsidTr="00182104">
        <w:tc>
          <w:tcPr>
            <w:tcW w:w="14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Оценка уровня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 xml:space="preserve">воспитанности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обучающихся</w:t>
            </w: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- Направленность   личности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- Ценностные  ориентации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Методика «Направленность личности»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С.Ф. Спичак, А.Г. Синицына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изучения ценностных ориент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ций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М. Рокич) (7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Пословицы» (по С.М. Петр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вой)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6-11 класс)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Сформированность элементов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личностного  потенциала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чащегося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Методика экспресс-диагностики эмпатии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по И. Юсупову) (10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изучения нравственной воспит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ности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чащихся «Размышляем о жизненном оп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ы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те»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по Н.Е. Щурковой) (8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Размышляем о жизненном оп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ы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те»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ля младших школьников (по В.М. Ива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вой,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Т.В. Павловой, Е.Н. Степанову) (3-4 класс)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оциальность: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- степень 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оциализированности  лич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сти 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изучения социальной направл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ности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бучающегося (по В.М. Миниярову) (6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Методика изучения социализированности личности (по М.И. Рожкову) (3-9 класс)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выявления коммуникативных склонностей учащихся (по Р.В. Овчаровой) (9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Выявление и оценка коммуник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тивных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и организаторских склонностей (КОС) старшеклассников (по И.И. Захарову) (9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определения общественной 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тивности учащихся (по Е.Н. Степанову) (8-11 класс)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- степень  развити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оциальных  качеств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оценки развития социальных к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честв  школьника (Н.И. Монахов) (1-11 класс)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Профессиональная 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риентированность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для выявления готовности уч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а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щихс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к выбору профессии (по В.Б. Успенскому)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9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Карта профессиональных инт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ресов»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по Т.Е. Макаровой) (9-11 класс)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пределение предпочтительного типа пр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фессии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по Е.И. Климову).</w:t>
            </w:r>
          </w:p>
        </w:tc>
      </w:tr>
      <w:tr w:rsidR="00182104" w:rsidRPr="009A3D8E" w:rsidTr="00182104">
        <w:tc>
          <w:tcPr>
            <w:tcW w:w="14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 xml:space="preserve">Оценка  уровн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 xml:space="preserve">развити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коллектива</w:t>
            </w: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Отношения  между 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бучающимися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Исследование взаимоотнош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ний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 классе» (Е.В. Гурова, Н.Ф. Шляхты) (7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изучения сплоченности ученич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ского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коллектива (Л.М. Фридман, Т.А. Пушкина,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И.А. Каплунович).  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Уровень развити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амоуправления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выявления уровня развития сам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управления в ученическом коллективе (Л.И. Гриценко).</w:t>
            </w:r>
          </w:p>
        </w:tc>
      </w:tr>
      <w:tr w:rsidR="00182104" w:rsidRPr="009A3D8E" w:rsidTr="00182104">
        <w:tc>
          <w:tcPr>
            <w:tcW w:w="14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Социально-педагогическая среда, общая психологич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ская атмосфера  и нравс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т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 xml:space="preserve">венный уклад школьной  жизни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в образовательном  учре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ж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дении</w:t>
            </w: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Социально-психологическа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комфортность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ученического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коллектива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Атмосфера в классе» (Л.Г. Ж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дунова)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 (7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Социально-психологическая самоаттестация коллектива» (Р.С. Немов) (7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Социометрия» (Дж. Морено) (6-11 класс)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Социально-психологическая среда общешкольного колле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к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тива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Методика «Выявление мотивов участия школьников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 делах общешкольного коллектива» (мод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и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фицированный вариант методики О.В. Л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и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шина)  (7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изучения удовлетворенности учащихся школьной жизнью (по А.А. А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д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рееву) (1-11 класс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Цветометод «Моя школа» (по Ю.С. Ману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й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лову)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1-4 класс).</w:t>
            </w:r>
          </w:p>
        </w:tc>
      </w:tr>
      <w:tr w:rsidR="00182104" w:rsidRPr="009A3D8E" w:rsidTr="00182104">
        <w:tc>
          <w:tcPr>
            <w:tcW w:w="14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Особенности  детско-родительских отношений  и  степень включённости родителей (законных  пре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д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 xml:space="preserve">ставителей)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в  образовательный   и  во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с</w:t>
            </w:r>
            <w:r w:rsidRPr="009A3D8E"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  <w:t>питательный процесс</w:t>
            </w: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Оценка детско-родительских отношений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Моя семья» (Нечаев М.П.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Хорошие ли вы родители»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Взаимодействие семьи  и  школы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«Анализ воспитательной работы глазами родителей обучающихся» (Нечаев М.П.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Диагностика воспитательного потенциала семьи школьника (В.Г. Максимов).</w:t>
            </w:r>
          </w:p>
        </w:tc>
      </w:tr>
      <w:tr w:rsidR="00182104" w:rsidRPr="009A3D8E" w:rsidTr="00182104">
        <w:tc>
          <w:tcPr>
            <w:tcW w:w="14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1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Удовлетворенность родителей работой образовательного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учреждения</w:t>
            </w:r>
          </w:p>
        </w:tc>
        <w:tc>
          <w:tcPr>
            <w:tcW w:w="2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</w:tcPr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Методика изучения удовлетворенности р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 xml:space="preserve">дителей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 xml:space="preserve">работой образовательного учреждения 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(Степанов Е.Н.).</w:t>
            </w:r>
          </w:p>
          <w:p w:rsidR="00182104" w:rsidRPr="009A3D8E" w:rsidRDefault="00182104" w:rsidP="00E90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D8E">
              <w:rPr>
                <w:rFonts w:ascii="Times New Roman" w:hAnsi="Times New Roman"/>
                <w:sz w:val="20"/>
                <w:szCs w:val="20"/>
              </w:rPr>
              <w:t>Комплексная методика для изучения уд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в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летворенности родителей жизнедеятельн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о</w:t>
            </w:r>
            <w:r w:rsidRPr="009A3D8E">
              <w:rPr>
                <w:rFonts w:ascii="Times New Roman" w:hAnsi="Times New Roman"/>
                <w:sz w:val="20"/>
                <w:szCs w:val="20"/>
              </w:rPr>
              <w:t>стью образовательного учреждения (по А.А. Андрееву).</w:t>
            </w:r>
          </w:p>
        </w:tc>
      </w:tr>
    </w:tbl>
    <w:p w:rsidR="00182104" w:rsidRDefault="00182104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rPr>
          <w:rFonts w:ascii="Times New Roman" w:eastAsia="Times New Roman" w:hAnsi="Times New Roman"/>
          <w:b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>2.</w:t>
      </w:r>
      <w:r>
        <w:rPr>
          <w:rFonts w:ascii="Times New Roman" w:eastAsia="Times New Roman" w:hAnsi="Times New Roman"/>
          <w:b/>
          <w:sz w:val="24"/>
          <w:szCs w:val="24"/>
        </w:rPr>
        <w:t>4</w:t>
      </w: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C3D15">
        <w:rPr>
          <w:rFonts w:ascii="Times New Roman" w:eastAsia="Times New Roman" w:hAnsi="Times New Roman"/>
          <w:b/>
          <w:sz w:val="24"/>
          <w:szCs w:val="24"/>
        </w:rPr>
        <w:t>Программа коррекционной работы</w:t>
      </w:r>
    </w:p>
    <w:p w:rsidR="007C3D15" w:rsidRPr="007C3D15" w:rsidRDefault="007C3D15" w:rsidP="007C3D15">
      <w:pPr>
        <w:widowControl w:val="0"/>
        <w:spacing w:after="0" w:line="240" w:lineRule="auto"/>
        <w:rPr>
          <w:rFonts w:ascii="Times New Roman" w:eastAsia="Times New Roman" w:hAnsi="Times New Roman"/>
          <w:b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основного общего образования МОБУ «Новосе</w:t>
      </w:r>
      <w:r w:rsidRPr="007C3D15">
        <w:rPr>
          <w:rFonts w:ascii="Times New Roman" w:eastAsia="Times New Roman" w:hAnsi="Times New Roman"/>
          <w:sz w:val="24"/>
          <w:szCs w:val="24"/>
        </w:rPr>
        <w:t>р</w:t>
      </w:r>
      <w:r w:rsidRPr="007C3D15">
        <w:rPr>
          <w:rFonts w:ascii="Times New Roman" w:eastAsia="Times New Roman" w:hAnsi="Times New Roman"/>
          <w:sz w:val="24"/>
          <w:szCs w:val="24"/>
        </w:rPr>
        <w:t>гиевская СОШ №3 им. генерала А.И. Елагина» разработана в соответствии с требо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ниями федерального государственного образовательного стандарта основного общего о</w:t>
      </w:r>
      <w:r w:rsidRPr="007C3D15">
        <w:rPr>
          <w:rFonts w:ascii="Times New Roman" w:eastAsia="Times New Roman" w:hAnsi="Times New Roman"/>
          <w:sz w:val="24"/>
          <w:szCs w:val="24"/>
        </w:rPr>
        <w:t>б</w:t>
      </w:r>
      <w:r w:rsidRPr="007C3D15">
        <w:rPr>
          <w:rFonts w:ascii="Times New Roman" w:eastAsia="Times New Roman" w:hAnsi="Times New Roman"/>
          <w:sz w:val="24"/>
          <w:szCs w:val="24"/>
        </w:rPr>
        <w:t>разования и с учетом опыта работы школы по данному направлению.</w:t>
      </w: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основного общего образования  разрабатывается для обучающихся с ограниченными возможностями здоровья и детей-инвалидов.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     Программы коррекционной работы основного общего образования и начального о</w:t>
      </w:r>
      <w:r w:rsidRPr="007C3D15">
        <w:rPr>
          <w:rFonts w:ascii="Times New Roman" w:hAnsi="Times New Roman"/>
          <w:color w:val="000000"/>
          <w:sz w:val="24"/>
          <w:szCs w:val="24"/>
        </w:rPr>
        <w:t>б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щего образования являются преемственными. </w:t>
      </w: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обязательна в процессе обучения детей с ОВЗ и инвалидов, обеспечивает поддержку школьников, оказавшихся в трудной жизненной ситу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ции.</w:t>
      </w: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обеспечивает:</w:t>
      </w: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выявление особых образовательных потребностей детей с ограниченными возмо</w:t>
      </w:r>
      <w:r w:rsidRPr="007C3D15">
        <w:rPr>
          <w:rFonts w:ascii="Times New Roman" w:eastAsia="Times New Roman" w:hAnsi="Times New Roman"/>
          <w:sz w:val="24"/>
          <w:szCs w:val="24"/>
        </w:rPr>
        <w:t>ж</w:t>
      </w:r>
      <w:r w:rsidRPr="007C3D15">
        <w:rPr>
          <w:rFonts w:ascii="Times New Roman" w:eastAsia="Times New Roman" w:hAnsi="Times New Roman"/>
          <w:sz w:val="24"/>
          <w:szCs w:val="24"/>
        </w:rPr>
        <w:t>ностями здоровья, обусловленных недостатками в их физическом и/или психическом разв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тии;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возможность освоения детьми с ОВЗ основной образовательной программы осно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ого общего образования и их интеграции в образовательной организации;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 создание в образовательной организации специальных условий воспитания, обуч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я, позволяющих учитывать особые образовательные потребности детей с ограниче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ыми возможностями здоровья посредством индивидуализации и дифференциации образова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ного процесса; </w:t>
      </w: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осуществление индивидуально ориентированной психолого-педагогической п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мощи детям с ОВЗ с учётом особенностей психофизического развития и индивидуальных возмо</w:t>
      </w:r>
      <w:r w:rsidRPr="007C3D15">
        <w:rPr>
          <w:rFonts w:ascii="Times New Roman" w:eastAsia="Times New Roman" w:hAnsi="Times New Roman"/>
          <w:sz w:val="24"/>
          <w:szCs w:val="24"/>
        </w:rPr>
        <w:t>ж</w:t>
      </w:r>
      <w:r w:rsidRPr="007C3D15">
        <w:rPr>
          <w:rFonts w:ascii="Times New Roman" w:eastAsia="Times New Roman" w:hAnsi="Times New Roman"/>
          <w:sz w:val="24"/>
          <w:szCs w:val="24"/>
        </w:rPr>
        <w:t>ностей детей (в соответствии с рекомендациями психолого-медико-медагогической коми</w:t>
      </w:r>
      <w:r w:rsidRPr="007C3D15">
        <w:rPr>
          <w:rFonts w:ascii="Times New Roman" w:eastAsia="Times New Roman" w:hAnsi="Times New Roman"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sz w:val="24"/>
          <w:szCs w:val="24"/>
        </w:rPr>
        <w:t>сии);</w:t>
      </w:r>
    </w:p>
    <w:p w:rsidR="007C3D15" w:rsidRPr="007C3D15" w:rsidRDefault="007C3D15" w:rsidP="007C3D15">
      <w:pPr>
        <w:widowControl w:val="0"/>
        <w:spacing w:after="0" w:line="240" w:lineRule="auto"/>
        <w:ind w:firstLine="697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дальнейшую социальную адаптацию и интеграцию детей с особыми образова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ными потребностями в образовательной организации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разрабатывается на весь период освоения основ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о уровня общего образования.</w:t>
      </w:r>
    </w:p>
    <w:p w:rsidR="007C3D15" w:rsidRPr="007C3D15" w:rsidRDefault="007C3D15" w:rsidP="007C3D15">
      <w:pPr>
        <w:widowControl w:val="0"/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i/>
          <w:sz w:val="24"/>
          <w:szCs w:val="24"/>
        </w:rPr>
        <w:t>Цели</w:t>
      </w: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 коррекционной работы</w:t>
      </w:r>
      <w:r w:rsidRPr="007C3D15">
        <w:rPr>
          <w:rFonts w:ascii="Times New Roman" w:eastAsia="Times New Roman" w:hAnsi="Times New Roman"/>
          <w:sz w:val="24"/>
          <w:szCs w:val="24"/>
        </w:rPr>
        <w:t>: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оказание комплексной психолого-медико-социально-педагогической помощи и по</w:t>
      </w:r>
      <w:r w:rsidRPr="007C3D15">
        <w:rPr>
          <w:rFonts w:ascii="Times New Roman" w:hAnsi="Times New Roman"/>
          <w:color w:val="000000"/>
          <w:sz w:val="24"/>
          <w:szCs w:val="24"/>
        </w:rPr>
        <w:t>д</w:t>
      </w:r>
      <w:r w:rsidRPr="007C3D15">
        <w:rPr>
          <w:rFonts w:ascii="Times New Roman" w:hAnsi="Times New Roman"/>
          <w:color w:val="000000"/>
          <w:sz w:val="24"/>
          <w:szCs w:val="24"/>
        </w:rPr>
        <w:t>держки обучающимся с ограниченными возможностями здоровья, детям-инвалидам и их 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дителям (законным представителям)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осуществление коррекции недостатков в физическом и (или) психическом развитии обучающихся с ограниченными возможностями здоровья и детей-инвалидов при о</w:t>
      </w:r>
      <w:r w:rsidRPr="007C3D15">
        <w:rPr>
          <w:rFonts w:ascii="Times New Roman" w:hAnsi="Times New Roman"/>
          <w:color w:val="000000"/>
          <w:sz w:val="24"/>
          <w:szCs w:val="24"/>
        </w:rPr>
        <w:t>с</w:t>
      </w:r>
      <w:r w:rsidRPr="007C3D15">
        <w:rPr>
          <w:rFonts w:ascii="Times New Roman" w:hAnsi="Times New Roman"/>
          <w:color w:val="000000"/>
          <w:sz w:val="24"/>
          <w:szCs w:val="24"/>
        </w:rPr>
        <w:t>воении основных и дополнительных общеобразовательных программ основного общего образов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ия, дополнительных образовательных программ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Приоритетными направлениями программы на этапе основного общего образования ст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>новятся формирование социальной компетентности обучающихся с ограниченными возмо</w:t>
      </w:r>
      <w:r w:rsidRPr="007C3D15">
        <w:rPr>
          <w:rFonts w:ascii="Times New Roman" w:hAnsi="Times New Roman"/>
          <w:color w:val="000000"/>
          <w:sz w:val="24"/>
          <w:szCs w:val="24"/>
        </w:rPr>
        <w:t>ж</w:t>
      </w:r>
      <w:r w:rsidRPr="007C3D15">
        <w:rPr>
          <w:rFonts w:ascii="Times New Roman" w:hAnsi="Times New Roman"/>
          <w:color w:val="000000"/>
          <w:sz w:val="24"/>
          <w:szCs w:val="24"/>
        </w:rPr>
        <w:t>ностями здоровья детей-инвалидов, развитие адаптивных способностей личности для сам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реализации в обществе. 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7C3D15">
        <w:rPr>
          <w:rFonts w:ascii="Times New Roman" w:eastAsia="Times New Roman" w:hAnsi="Times New Roman"/>
          <w:b/>
          <w:i/>
          <w:iCs/>
          <w:color w:val="000000"/>
          <w:sz w:val="24"/>
          <w:szCs w:val="24"/>
          <w:shd w:val="clear" w:color="auto" w:fill="FFFFFF"/>
        </w:rPr>
        <w:t>Задачи</w:t>
      </w: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 программы коррекционной работы</w:t>
      </w:r>
      <w:r w:rsidRPr="007C3D15">
        <w:rPr>
          <w:rFonts w:ascii="Times New Roman" w:eastAsia="Times New Roman" w:hAnsi="Times New Roman"/>
          <w:sz w:val="24"/>
          <w:szCs w:val="24"/>
        </w:rPr>
        <w:t>:</w:t>
      </w: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граммы основного общего образовани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определение особенностей организации образовательного процесса и условий инт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>грации для рассматриваемой категории детей в соответствии с индивидуальными особенн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стями каждого ребёнка, структурой нарушения развития и степенью выраженности (в соо</w:t>
      </w:r>
      <w:r w:rsidRPr="007C3D15">
        <w:rPr>
          <w:rFonts w:ascii="Times New Roman" w:hAnsi="Times New Roman"/>
          <w:color w:val="000000"/>
          <w:sz w:val="24"/>
          <w:szCs w:val="24"/>
        </w:rPr>
        <w:t>т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ветствии с рекомендациями психолого-медико-педагогической комиссии)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осуществление индивидуально ориентированной социально-психолого-педагогической и медицинской помощи обучающимся с ограниченными возможностями здоровья, детям-инвлидам с учётом особенностей психического и (или) физического разв</w:t>
      </w:r>
      <w:r w:rsidRPr="007C3D15">
        <w:rPr>
          <w:rFonts w:ascii="Times New Roman" w:hAnsi="Times New Roman"/>
          <w:color w:val="000000"/>
          <w:sz w:val="24"/>
          <w:szCs w:val="24"/>
        </w:rPr>
        <w:t>и</w:t>
      </w:r>
      <w:r w:rsidRPr="007C3D15">
        <w:rPr>
          <w:rFonts w:ascii="Times New Roman" w:hAnsi="Times New Roman"/>
          <w:color w:val="000000"/>
          <w:sz w:val="24"/>
          <w:szCs w:val="24"/>
        </w:rPr>
        <w:t>тия, индивидуальных возможностей детей (в соответствии с рекомендациями психол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го-медико-педагогической комиссии)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зработка и реализация индивидуальных программ, учебных планов, организация индивидуальных и (или) групповых занятий для детей с выраженным нарушением в физич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ском и (или) психическом развитии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формирование зрелых личностных установок, способствующих оптимальной адапт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ции в условиях реальной жизненной ситуации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сширение адаптивных возможностей личности, определяющих готовность к реш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ию доступных проблем в различных сферах жизнедеятельности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звитие коммуникативной компетенции, форм и навыков конструктивного личнос</w:t>
      </w:r>
      <w:r w:rsidRPr="007C3D15">
        <w:rPr>
          <w:rFonts w:ascii="Times New Roman" w:hAnsi="Times New Roman"/>
          <w:color w:val="000000"/>
          <w:sz w:val="24"/>
          <w:szCs w:val="24"/>
        </w:rPr>
        <w:t>т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ого общения в группе сверстников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еализация комплексной системы мероприятий по социальной адаптации и профе</w:t>
      </w:r>
      <w:r w:rsidRPr="007C3D15">
        <w:rPr>
          <w:rFonts w:ascii="Times New Roman" w:hAnsi="Times New Roman"/>
          <w:color w:val="000000"/>
          <w:sz w:val="24"/>
          <w:szCs w:val="24"/>
        </w:rPr>
        <w:t>с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сиональной ориентации обучающихся с ограниченными возможностями здоровь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оказание информационно-просветительской, консультативной и методической пом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щи родителям (законным представителям) детей с ограниченными возможностями зд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ровья по медицинским, социальным, правовым и другим вопросам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Содержание программы коррекционной работы основного общего образования опред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ляют следующие </w:t>
      </w:r>
      <w:r w:rsidRPr="007C3D15">
        <w:rPr>
          <w:rFonts w:ascii="Times New Roman" w:hAnsi="Times New Roman"/>
          <w:b/>
          <w:bCs/>
          <w:color w:val="000000"/>
          <w:sz w:val="24"/>
          <w:szCs w:val="24"/>
        </w:rPr>
        <w:t xml:space="preserve">принципы: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7C3D15">
        <w:rPr>
          <w:rFonts w:ascii="Times New Roman" w:hAnsi="Times New Roman"/>
          <w:i/>
          <w:iCs/>
          <w:color w:val="000000"/>
          <w:sz w:val="24"/>
          <w:szCs w:val="24"/>
        </w:rPr>
        <w:t xml:space="preserve">Преемственность. </w:t>
      </w:r>
      <w:r w:rsidRPr="007C3D15">
        <w:rPr>
          <w:rFonts w:ascii="Times New Roman" w:hAnsi="Times New Roman"/>
          <w:color w:val="000000"/>
          <w:sz w:val="24"/>
          <w:szCs w:val="24"/>
        </w:rPr>
        <w:t>Принцип обеспечивает создание единого образовательного п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странства при переходе от начального общего образования к основному общему образов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>нию, способствует достижению личностных, метапредметных, предметных результатов о</w:t>
      </w:r>
      <w:r w:rsidRPr="007C3D15">
        <w:rPr>
          <w:rFonts w:ascii="Times New Roman" w:hAnsi="Times New Roman"/>
          <w:color w:val="000000"/>
          <w:sz w:val="24"/>
          <w:szCs w:val="24"/>
        </w:rPr>
        <w:t>с</w:t>
      </w:r>
      <w:r w:rsidRPr="007C3D15">
        <w:rPr>
          <w:rFonts w:ascii="Times New Roman" w:hAnsi="Times New Roman"/>
          <w:color w:val="000000"/>
          <w:sz w:val="24"/>
          <w:szCs w:val="24"/>
        </w:rPr>
        <w:t>воения основной образовательной программы основного общего образования, нео</w:t>
      </w:r>
      <w:r w:rsidRPr="007C3D15">
        <w:rPr>
          <w:rFonts w:ascii="Times New Roman" w:hAnsi="Times New Roman"/>
          <w:color w:val="000000"/>
          <w:sz w:val="24"/>
          <w:szCs w:val="24"/>
        </w:rPr>
        <w:t>б</w:t>
      </w:r>
      <w:r w:rsidRPr="007C3D15">
        <w:rPr>
          <w:rFonts w:ascii="Times New Roman" w:hAnsi="Times New Roman"/>
          <w:color w:val="000000"/>
          <w:sz w:val="24"/>
          <w:szCs w:val="24"/>
        </w:rPr>
        <w:t>ходимых обучающимся с ограниченными возможностями здоровья для продолжения образования. Принцип обеспечивает связь программы коррекционной работы с другими разделами п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граммы основного общего образования: программой развития универсальных учебных де</w:t>
      </w:r>
      <w:r w:rsidRPr="007C3D15">
        <w:rPr>
          <w:rFonts w:ascii="Times New Roman" w:hAnsi="Times New Roman"/>
          <w:color w:val="000000"/>
          <w:sz w:val="24"/>
          <w:szCs w:val="24"/>
        </w:rPr>
        <w:t>й</w:t>
      </w:r>
      <w:r w:rsidRPr="007C3D15">
        <w:rPr>
          <w:rFonts w:ascii="Times New Roman" w:hAnsi="Times New Roman"/>
          <w:color w:val="000000"/>
          <w:sz w:val="24"/>
          <w:szCs w:val="24"/>
        </w:rPr>
        <w:t>ствий у обучающихся на ступени основного общего образования, программой професси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нальной ориентации обучающихся на ступени основного общего обр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>зования, программой формирования и развития ИКТ-компетентности обучающихся, программой социальной де</w:t>
      </w:r>
      <w:r w:rsidRPr="007C3D15">
        <w:rPr>
          <w:rFonts w:ascii="Times New Roman" w:hAnsi="Times New Roman"/>
          <w:color w:val="000000"/>
          <w:sz w:val="24"/>
          <w:szCs w:val="24"/>
        </w:rPr>
        <w:t>я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тельности обучающихся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7C3D15">
        <w:rPr>
          <w:rFonts w:ascii="Times New Roman" w:hAnsi="Times New Roman"/>
          <w:i/>
          <w:iCs/>
          <w:color w:val="000000"/>
          <w:sz w:val="24"/>
          <w:szCs w:val="24"/>
        </w:rPr>
        <w:t xml:space="preserve">Соблюдение интересов ребёнка. </w:t>
      </w:r>
      <w:r w:rsidRPr="007C3D15">
        <w:rPr>
          <w:rFonts w:ascii="Times New Roman" w:hAnsi="Times New Roman"/>
          <w:color w:val="000000"/>
          <w:sz w:val="24"/>
          <w:szCs w:val="24"/>
        </w:rPr>
        <w:t>Принцип определяет позицию специалиста, кот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рый призван решать проблему ребёнка с максимальной пользой и в интересах ребёнка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7C3D15">
        <w:rPr>
          <w:rFonts w:ascii="Times New Roman" w:hAnsi="Times New Roman"/>
          <w:i/>
          <w:iCs/>
          <w:color w:val="000000"/>
          <w:sz w:val="24"/>
          <w:szCs w:val="24"/>
        </w:rPr>
        <w:t xml:space="preserve">Системность. </w:t>
      </w:r>
      <w:r w:rsidRPr="007C3D15">
        <w:rPr>
          <w:rFonts w:ascii="Times New Roman" w:hAnsi="Times New Roman"/>
          <w:color w:val="000000"/>
          <w:sz w:val="24"/>
          <w:szCs w:val="24"/>
        </w:rPr>
        <w:t>Принцип обеспечивает единство диагностики, коррекции и развития, т. е. системный подход к анализу особенностей развития и коррекции нарушений у детей с ограниченными возможностями здоровья, а также всесторонний многоуровневый подход специалистов различного профиля, взаимодействие и согласованность их действий в реш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ии проблем ребёнка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7C3D15">
        <w:rPr>
          <w:rFonts w:ascii="Times New Roman" w:hAnsi="Times New Roman"/>
          <w:i/>
          <w:iCs/>
          <w:color w:val="000000"/>
          <w:sz w:val="24"/>
          <w:szCs w:val="24"/>
        </w:rPr>
        <w:t xml:space="preserve">Непрерывность. </w:t>
      </w:r>
      <w:r w:rsidRPr="007C3D15">
        <w:rPr>
          <w:rFonts w:ascii="Times New Roman" w:hAnsi="Times New Roman"/>
          <w:color w:val="000000"/>
          <w:sz w:val="24"/>
          <w:szCs w:val="24"/>
        </w:rPr>
        <w:t>Принцип гарантирует ребёнку и его родителям (законным предст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>вителям) непрерывность помощи до полного решения проблемы или определения по</w:t>
      </w:r>
      <w:r w:rsidRPr="007C3D15">
        <w:rPr>
          <w:rFonts w:ascii="Times New Roman" w:hAnsi="Times New Roman"/>
          <w:color w:val="000000"/>
          <w:sz w:val="24"/>
          <w:szCs w:val="24"/>
        </w:rPr>
        <w:t>д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хода к её решению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7C3D15">
        <w:rPr>
          <w:rFonts w:ascii="Times New Roman" w:hAnsi="Times New Roman"/>
          <w:i/>
          <w:iCs/>
          <w:color w:val="000000"/>
          <w:sz w:val="24"/>
          <w:szCs w:val="24"/>
        </w:rPr>
        <w:t xml:space="preserve">Вариативность. </w:t>
      </w:r>
      <w:r w:rsidRPr="007C3D15">
        <w:rPr>
          <w:rFonts w:ascii="Times New Roman" w:hAnsi="Times New Roman"/>
          <w:color w:val="000000"/>
          <w:sz w:val="24"/>
          <w:szCs w:val="24"/>
        </w:rPr>
        <w:t>Принцип предполагает создание вариативных условий для получ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>ния образования детьми, имеющими различные недостатки в физическом и (или) психич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ском развитии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7C3D15">
        <w:rPr>
          <w:rFonts w:ascii="Times New Roman" w:hAnsi="Times New Roman"/>
          <w:i/>
          <w:iCs/>
          <w:color w:val="000000"/>
          <w:sz w:val="24"/>
          <w:szCs w:val="24"/>
        </w:rPr>
        <w:t xml:space="preserve">Рекомендательный характер оказания помощи. </w:t>
      </w:r>
      <w:r w:rsidRPr="007C3D15">
        <w:rPr>
          <w:rFonts w:ascii="Times New Roman" w:hAnsi="Times New Roman"/>
          <w:color w:val="000000"/>
          <w:sz w:val="24"/>
          <w:szCs w:val="24"/>
        </w:rPr>
        <w:t>Принцип обеспечивает соблюдение гарантированных законодательством прав родителей (законных представителей) детей с о</w:t>
      </w:r>
      <w:r w:rsidRPr="007C3D15">
        <w:rPr>
          <w:rFonts w:ascii="Times New Roman" w:hAnsi="Times New Roman"/>
          <w:color w:val="000000"/>
          <w:sz w:val="24"/>
          <w:szCs w:val="24"/>
        </w:rPr>
        <w:t>г</w:t>
      </w:r>
      <w:r w:rsidRPr="007C3D15">
        <w:rPr>
          <w:rFonts w:ascii="Times New Roman" w:hAnsi="Times New Roman"/>
          <w:color w:val="000000"/>
          <w:sz w:val="24"/>
          <w:szCs w:val="24"/>
        </w:rPr>
        <w:t>раниченными возможностями здоровья выбирать формы получения детьми образования, о</w:t>
      </w:r>
      <w:r w:rsidRPr="007C3D15">
        <w:rPr>
          <w:rFonts w:ascii="Times New Roman" w:hAnsi="Times New Roman"/>
          <w:color w:val="000000"/>
          <w:sz w:val="24"/>
          <w:szCs w:val="24"/>
        </w:rPr>
        <w:t>б</w:t>
      </w:r>
      <w:r w:rsidRPr="007C3D15">
        <w:rPr>
          <w:rFonts w:ascii="Times New Roman" w:hAnsi="Times New Roman"/>
          <w:color w:val="000000"/>
          <w:sz w:val="24"/>
          <w:szCs w:val="24"/>
        </w:rPr>
        <w:t>разовательные учреждения, формы обучения, защищать законные права и и</w:t>
      </w:r>
      <w:r w:rsidRPr="007C3D15">
        <w:rPr>
          <w:rFonts w:ascii="Times New Roman" w:hAnsi="Times New Roman"/>
          <w:color w:val="000000"/>
          <w:sz w:val="24"/>
          <w:szCs w:val="24"/>
        </w:rPr>
        <w:t>н</w:t>
      </w:r>
      <w:r w:rsidRPr="007C3D15">
        <w:rPr>
          <w:rFonts w:ascii="Times New Roman" w:hAnsi="Times New Roman"/>
          <w:color w:val="000000"/>
          <w:sz w:val="24"/>
          <w:szCs w:val="24"/>
        </w:rPr>
        <w:t>тересы детей, включая обязательное согласование с родителями (законными представит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лями) вопроса о направлении (переводе) детей с ограниченными возможностями здоровья в специальные (коррекционные) образовательные учреждения, классы (группы). </w:t>
      </w:r>
    </w:p>
    <w:p w:rsidR="007C3D15" w:rsidRPr="007C3D15" w:rsidRDefault="007C3D15" w:rsidP="007C3D15">
      <w:pPr>
        <w:widowControl w:val="0"/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содержит:</w:t>
      </w:r>
    </w:p>
    <w:p w:rsidR="007C3D15" w:rsidRPr="007C3D15" w:rsidRDefault="007C3D15" w:rsidP="00117556">
      <w:pPr>
        <w:widowControl w:val="0"/>
        <w:numPr>
          <w:ilvl w:val="0"/>
          <w:numId w:val="235"/>
        </w:numPr>
        <w:tabs>
          <w:tab w:val="left" w:pos="791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еречень и содержание индивидуально ориентированных коррекционных меропри</w:t>
      </w:r>
      <w:r w:rsidRPr="007C3D15">
        <w:rPr>
          <w:rFonts w:ascii="Times New Roman" w:eastAsia="Times New Roman" w:hAnsi="Times New Roman"/>
          <w:sz w:val="24"/>
          <w:szCs w:val="24"/>
        </w:rPr>
        <w:t>я</w:t>
      </w:r>
      <w:r w:rsidRPr="007C3D15">
        <w:rPr>
          <w:rFonts w:ascii="Times New Roman" w:eastAsia="Times New Roman" w:hAnsi="Times New Roman"/>
          <w:sz w:val="24"/>
          <w:szCs w:val="24"/>
        </w:rPr>
        <w:t>тий;</w:t>
      </w:r>
    </w:p>
    <w:p w:rsidR="007C3D15" w:rsidRPr="007C3D15" w:rsidRDefault="007C3D15" w:rsidP="00117556">
      <w:pPr>
        <w:widowControl w:val="0"/>
        <w:numPr>
          <w:ilvl w:val="0"/>
          <w:numId w:val="235"/>
        </w:numPr>
        <w:tabs>
          <w:tab w:val="left" w:pos="791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истему комплексного психолого-медико-педагогического сопровождения уч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щихся, испытывающих сложности в освоении основной образовательной программы основного о</w:t>
      </w:r>
      <w:r w:rsidRPr="007C3D15">
        <w:rPr>
          <w:rFonts w:ascii="Times New Roman" w:eastAsia="Times New Roman" w:hAnsi="Times New Roman"/>
          <w:sz w:val="24"/>
          <w:szCs w:val="24"/>
        </w:rPr>
        <w:t>б</w:t>
      </w:r>
      <w:r w:rsidRPr="007C3D15">
        <w:rPr>
          <w:rFonts w:ascii="Times New Roman" w:eastAsia="Times New Roman" w:hAnsi="Times New Roman"/>
          <w:sz w:val="24"/>
          <w:szCs w:val="24"/>
        </w:rPr>
        <w:t>щего образования, в условиях образовательной деятельност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1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писание специальных условий обучения и воспитания учащихся, испытывающих сложности в освоении программы основного общего образова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1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механизм взаимодействия при реализации программы коррекционной работы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10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ланируемые результаты реализации программы коррекционной работы;</w:t>
      </w:r>
    </w:p>
    <w:p w:rsidR="007C3D15" w:rsidRPr="007C3D15" w:rsidRDefault="007C3D15" w:rsidP="007C3D15">
      <w:pPr>
        <w:widowControl w:val="0"/>
        <w:tabs>
          <w:tab w:val="left" w:pos="710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tabs>
          <w:tab w:val="left" w:pos="2119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>Перечень и</w:t>
      </w:r>
      <w:r w:rsidRPr="007C3D15">
        <w:rPr>
          <w:rFonts w:ascii="Times New Roman" w:eastAsia="Times New Roman" w:hAnsi="Times New Roman"/>
          <w:b/>
          <w:sz w:val="24"/>
          <w:szCs w:val="24"/>
        </w:rPr>
        <w:tab/>
        <w:t>содержание индивидуально ориентированных коррекционных н</w:t>
      </w:r>
      <w:r w:rsidRPr="007C3D15">
        <w:rPr>
          <w:rFonts w:ascii="Times New Roman" w:eastAsia="Times New Roman" w:hAnsi="Times New Roman"/>
          <w:b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правлений работы </w:t>
      </w:r>
      <w:r w:rsidRPr="007C3D15">
        <w:rPr>
          <w:rFonts w:ascii="Times New Roman" w:eastAsia="Times New Roman" w:hAnsi="Times New Roman"/>
          <w:sz w:val="24"/>
          <w:szCs w:val="24"/>
        </w:rPr>
        <w:t>МОБУ «Новосергиевская СОШ № 3 им. генерала А.И. Елагина»</w:t>
      </w:r>
    </w:p>
    <w:p w:rsidR="007C3D15" w:rsidRPr="007C3D15" w:rsidRDefault="007C3D15" w:rsidP="007C3D15">
      <w:pPr>
        <w:widowControl w:val="0"/>
        <w:tabs>
          <w:tab w:val="left" w:pos="2119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i/>
          <w:sz w:val="24"/>
          <w:szCs w:val="24"/>
        </w:rPr>
        <w:t xml:space="preserve">Перечень </w:t>
      </w:r>
      <w:r w:rsidRPr="007C3D15">
        <w:rPr>
          <w:rFonts w:ascii="Times New Roman" w:eastAsia="Times New Roman" w:hAnsi="Times New Roman"/>
          <w:sz w:val="24"/>
          <w:szCs w:val="24"/>
        </w:rPr>
        <w:t>индивидуально ориентированных коррекционных направлений работы с учащимися, испытывающими сложности в освоении программы основного общего образ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вания, сформирован, исходя из учета потребностей конкретного учащегося или группы уч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щихся, имеющих сходные проблемы, и включает 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диагностические, коррекционно-развивающие, консультационные, информационно- просветительские мероприятия: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7C3D15">
        <w:rPr>
          <w:rFonts w:ascii="Times New Roman" w:hAnsi="Times New Roman"/>
          <w:i/>
          <w:color w:val="000000"/>
          <w:sz w:val="24"/>
          <w:szCs w:val="24"/>
        </w:rPr>
        <w:t xml:space="preserve">Диагностические мероприятия: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проведение комплексной социально-психолого-педагогической диагностики наруш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>ний в психическом и (или) физическом развитии обучающихся с ограниченными возможн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стями здоровь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определение уровня актуального и зоны ближайшего развития обучающегося с огр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иченными возможностями здоровья, выявление его резервных возможностей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изучение развития эмоционально-волевой, познавательной, речевой сфер и личнос</w:t>
      </w:r>
      <w:r w:rsidRPr="007C3D15">
        <w:rPr>
          <w:rFonts w:ascii="Times New Roman" w:hAnsi="Times New Roman"/>
          <w:color w:val="000000"/>
          <w:sz w:val="24"/>
          <w:szCs w:val="24"/>
        </w:rPr>
        <w:t>т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ых особенностей обучающихс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изучение социальной ситуации развития и условий семейного воспитания ребёнка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изучение адаптивных возможностей и уровня социализации ребёнка с ограниче</w:t>
      </w:r>
      <w:r w:rsidRPr="007C3D15">
        <w:rPr>
          <w:rFonts w:ascii="Times New Roman" w:hAnsi="Times New Roman"/>
          <w:color w:val="000000"/>
          <w:sz w:val="24"/>
          <w:szCs w:val="24"/>
        </w:rPr>
        <w:t>н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ыми возможностями здоровь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системный разносторонний контроль за уровнем и динамикой развития ребёнка с о</w:t>
      </w:r>
      <w:r w:rsidRPr="007C3D15">
        <w:rPr>
          <w:rFonts w:ascii="Times New Roman" w:hAnsi="Times New Roman"/>
          <w:color w:val="000000"/>
          <w:sz w:val="24"/>
          <w:szCs w:val="24"/>
        </w:rPr>
        <w:t>г</w:t>
      </w:r>
      <w:r w:rsidRPr="007C3D15">
        <w:rPr>
          <w:rFonts w:ascii="Times New Roman" w:hAnsi="Times New Roman"/>
          <w:color w:val="000000"/>
          <w:sz w:val="24"/>
          <w:szCs w:val="24"/>
        </w:rPr>
        <w:t>раниченными возможностями здоровья (мониторинг динамики развития, успешности осво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ия образовательных программ основного общего образования)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7C3D15">
        <w:rPr>
          <w:rFonts w:ascii="Times New Roman" w:hAnsi="Times New Roman"/>
          <w:i/>
          <w:color w:val="000000"/>
          <w:sz w:val="24"/>
          <w:szCs w:val="24"/>
        </w:rPr>
        <w:t xml:space="preserve">Коррекционно-развивающие мероприятия: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еализация комплексного индивидуально ориентированного социально-психолого-педагогического и медицинского сопровождения в условиях образовательного процесса об</w:t>
      </w:r>
      <w:r w:rsidRPr="007C3D15">
        <w:rPr>
          <w:rFonts w:ascii="Times New Roman" w:hAnsi="Times New Roman"/>
          <w:color w:val="000000"/>
          <w:sz w:val="24"/>
          <w:szCs w:val="24"/>
        </w:rPr>
        <w:t>у</w:t>
      </w:r>
      <w:r w:rsidRPr="007C3D15">
        <w:rPr>
          <w:rFonts w:ascii="Times New Roman" w:hAnsi="Times New Roman"/>
          <w:color w:val="000000"/>
          <w:sz w:val="24"/>
          <w:szCs w:val="24"/>
        </w:rPr>
        <w:t>чающихся с ограниченными возможностями здоровья с учётом особенностей психофизич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ского развити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выбор оптимальных для развития ребёнка с ограниченными возможностями здо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вья коррекционных программ/методик, методов и приёмов обучения в соответствии с его ос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быми образовательными потребностями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организация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коррекция и развитие высших психических функций, эмоционально-волевой, позн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вательной и речевой сфер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звитие универсальных учебных действий в соответствии с требованиями осно</w:t>
      </w:r>
      <w:r w:rsidRPr="007C3D15">
        <w:rPr>
          <w:rFonts w:ascii="Times New Roman" w:hAnsi="Times New Roman"/>
          <w:color w:val="000000"/>
          <w:sz w:val="24"/>
          <w:szCs w:val="24"/>
        </w:rPr>
        <w:t>в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ого общего образовани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— формирование способов регуляции поведения и эмоциональных состояний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звитие форм и навыков личностного общения в группе сверстников, коммуник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тивной компетенции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звитие компетенций, необходимых для продолжения образования и професси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ального самоопределени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формирование навыков получения и использования информации (на основе ИКТ), способствующих повышению социальных компетенций и адаптации в реальных жизне</w:t>
      </w:r>
      <w:r w:rsidRPr="007C3D15">
        <w:rPr>
          <w:rFonts w:ascii="Times New Roman" w:hAnsi="Times New Roman"/>
          <w:color w:val="000000"/>
          <w:sz w:val="24"/>
          <w:szCs w:val="24"/>
        </w:rPr>
        <w:t>н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ых условиях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социальная защиту ребёнка в случаях неблагоприятных условий жизни при псих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травмирующих обстоятельствах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7C3D15">
        <w:rPr>
          <w:rFonts w:ascii="Times New Roman" w:hAnsi="Times New Roman"/>
          <w:bCs/>
          <w:i/>
          <w:color w:val="000000"/>
          <w:sz w:val="24"/>
          <w:szCs w:val="24"/>
        </w:rPr>
        <w:t xml:space="preserve">Консультативные мероприятия: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консультирование специалистами педагогов по выбору индивидуально ориенти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ванных методов и приёмов работы с обучающимися с ограниченными возможностями зд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ровья (индивидуальные, групповые)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 (индивид</w:t>
      </w:r>
      <w:r w:rsidRPr="007C3D15">
        <w:rPr>
          <w:rFonts w:ascii="Times New Roman" w:hAnsi="Times New Roman"/>
          <w:color w:val="000000"/>
          <w:sz w:val="24"/>
          <w:szCs w:val="24"/>
        </w:rPr>
        <w:t>у</w:t>
      </w:r>
      <w:r w:rsidRPr="007C3D15">
        <w:rPr>
          <w:rFonts w:ascii="Times New Roman" w:hAnsi="Times New Roman"/>
          <w:color w:val="000000"/>
          <w:sz w:val="24"/>
          <w:szCs w:val="24"/>
        </w:rPr>
        <w:t>альные, групповые беседы, выступления на родительских собраниях, тематические консул</w:t>
      </w:r>
      <w:r w:rsidRPr="007C3D15">
        <w:rPr>
          <w:rFonts w:ascii="Times New Roman" w:hAnsi="Times New Roman"/>
          <w:color w:val="000000"/>
          <w:sz w:val="24"/>
          <w:szCs w:val="24"/>
        </w:rPr>
        <w:t>ь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тации и т.д.)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консультативная  поддержка и помощь, направленные на содействие свободному и осознанному выбору обучающимися с ограниченными возможностями здоровья профе</w:t>
      </w:r>
      <w:r w:rsidRPr="007C3D15">
        <w:rPr>
          <w:rFonts w:ascii="Times New Roman" w:hAnsi="Times New Roman"/>
          <w:color w:val="000000"/>
          <w:sz w:val="24"/>
          <w:szCs w:val="24"/>
        </w:rPr>
        <w:t>с</w:t>
      </w:r>
      <w:r w:rsidRPr="007C3D15">
        <w:rPr>
          <w:rFonts w:ascii="Times New Roman" w:hAnsi="Times New Roman"/>
          <w:color w:val="000000"/>
          <w:sz w:val="24"/>
          <w:szCs w:val="24"/>
        </w:rPr>
        <w:t>сии, формы и места обучения в соответствии с профессиональными интересами, индивидуальн</w:t>
      </w:r>
      <w:r w:rsidRPr="007C3D15">
        <w:rPr>
          <w:rFonts w:ascii="Times New Roman" w:hAnsi="Times New Roman"/>
          <w:color w:val="000000"/>
          <w:sz w:val="24"/>
          <w:szCs w:val="24"/>
        </w:rPr>
        <w:t>ы</w:t>
      </w:r>
      <w:r w:rsidRPr="007C3D15">
        <w:rPr>
          <w:rFonts w:ascii="Times New Roman" w:hAnsi="Times New Roman"/>
          <w:color w:val="000000"/>
          <w:sz w:val="24"/>
          <w:szCs w:val="24"/>
        </w:rPr>
        <w:t>ми способностями и психофизиологическими особенностями;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выработка совместных обоснованных рекомендаций по основным направлениям р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>боты с обучающимися с ограниченными возможностями здоровья и детей-инвалидов, ед</w:t>
      </w:r>
      <w:r w:rsidRPr="007C3D15">
        <w:rPr>
          <w:rFonts w:ascii="Times New Roman" w:hAnsi="Times New Roman"/>
          <w:color w:val="000000"/>
          <w:sz w:val="24"/>
          <w:szCs w:val="24"/>
        </w:rPr>
        <w:t>и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ых для всех участников образовательного процесса.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7C3D15">
        <w:rPr>
          <w:rFonts w:ascii="Times New Roman" w:hAnsi="Times New Roman"/>
          <w:bCs/>
          <w:i/>
          <w:color w:val="000000"/>
          <w:sz w:val="24"/>
          <w:szCs w:val="24"/>
        </w:rPr>
        <w:t xml:space="preserve">Информационно-просветительские мероприятия: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информационную поддержку образовательной деятельности обучающихся с ос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>быми образовательными потребностями, их родителей (законных представителей), пед</w:t>
      </w:r>
      <w:r w:rsidRPr="007C3D15">
        <w:rPr>
          <w:rFonts w:ascii="Times New Roman" w:hAnsi="Times New Roman"/>
          <w:color w:val="000000"/>
          <w:sz w:val="24"/>
          <w:szCs w:val="24"/>
        </w:rPr>
        <w:t>а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гогических работников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различные формы просветительской деятельности (лекции, беседы, информация на школьном сайте, сайте педагога-психолога, памятки, рекомендации и др.), направленные на разъяснение участникам образовательного процесса — обучающимся (как имеющим, так и не имеющим недостатки в развитии), их родителям (законным представителям), педагогич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>ским работникам — вопросов, связанных с особенностями образовательного процесса и с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провождения обучающихся с ограниченными возможностями здоровья;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— проведение тематических выступлений для педагогов и родителей (законных пре</w:t>
      </w:r>
      <w:r w:rsidRPr="007C3D15">
        <w:rPr>
          <w:rFonts w:ascii="Times New Roman" w:hAnsi="Times New Roman"/>
          <w:color w:val="000000"/>
          <w:sz w:val="24"/>
          <w:szCs w:val="24"/>
        </w:rPr>
        <w:t>д</w:t>
      </w:r>
      <w:r w:rsidRPr="007C3D15">
        <w:rPr>
          <w:rFonts w:ascii="Times New Roman" w:hAnsi="Times New Roman"/>
          <w:color w:val="000000"/>
          <w:sz w:val="24"/>
          <w:szCs w:val="24"/>
        </w:rPr>
        <w:t>ставителей) по разъяснению индивидуально-типологических особенностей различных кат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горий детей с ограниченными возможностями здоровья. </w:t>
      </w:r>
    </w:p>
    <w:p w:rsidR="007C3D15" w:rsidRPr="007C3D15" w:rsidRDefault="007C3D15" w:rsidP="007C3D15">
      <w:pPr>
        <w:widowControl w:val="0"/>
        <w:tabs>
          <w:tab w:val="left" w:pos="732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i/>
          <w:sz w:val="24"/>
          <w:szCs w:val="24"/>
        </w:rPr>
        <w:t>Содержание индивидуально ориентированных коррекционных направлений раб</w:t>
      </w:r>
      <w:r w:rsidRPr="007C3D15">
        <w:rPr>
          <w:rFonts w:ascii="Times New Roman" w:eastAsia="Times New Roman" w:hAnsi="Times New Roman"/>
          <w:b/>
          <w:i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b/>
          <w:i/>
          <w:sz w:val="24"/>
          <w:szCs w:val="24"/>
        </w:rPr>
        <w:t xml:space="preserve">ты </w:t>
      </w:r>
      <w:r w:rsidRPr="007C3D15">
        <w:rPr>
          <w:rFonts w:ascii="Times New Roman" w:eastAsia="Times New Roman" w:hAnsi="Times New Roman"/>
          <w:sz w:val="24"/>
          <w:szCs w:val="24"/>
        </w:rPr>
        <w:t>МОБУ «Новосергиевская СОШ № 3 им. генерала А.И. Елагина» с учащимися, испытыва</w:t>
      </w:r>
      <w:r w:rsidRPr="007C3D15">
        <w:rPr>
          <w:rFonts w:ascii="Times New Roman" w:eastAsia="Times New Roman" w:hAnsi="Times New Roman"/>
          <w:sz w:val="24"/>
          <w:szCs w:val="24"/>
        </w:rPr>
        <w:t>ю</w:t>
      </w:r>
      <w:r w:rsidRPr="007C3D15">
        <w:rPr>
          <w:rFonts w:ascii="Times New Roman" w:eastAsia="Times New Roman" w:hAnsi="Times New Roman"/>
          <w:sz w:val="24"/>
          <w:szCs w:val="24"/>
        </w:rPr>
        <w:t>щими сложности в освоении основной общеобразовательной программы основного общего образования</w:t>
      </w:r>
      <w:r w:rsidRPr="007C3D15">
        <w:rPr>
          <w:rFonts w:ascii="Times New Roman" w:eastAsia="Times New Roman" w:hAnsi="Times New Roman"/>
          <w:i/>
          <w:iCs/>
          <w:color w:val="000000"/>
          <w:sz w:val="24"/>
          <w:szCs w:val="24"/>
          <w:shd w:val="clear" w:color="auto" w:fill="FFFFFF"/>
        </w:rPr>
        <w:t>, составляют: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iCs/>
          <w:sz w:val="24"/>
          <w:szCs w:val="24"/>
        </w:rPr>
      </w:pPr>
      <w:r w:rsidRPr="007C3D15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1) </w:t>
      </w: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Диагностическое направление работы включает выявление характера и сущности нарушений у детей с ОВЗ и детей-инвалидов, определение их особых образовательных п</w:t>
      </w: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требностей (общих и специфических).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 xml:space="preserve"> Также изучаются особые образовательные потребн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сти обучающихся, попавших в трудную жизненную ситуацию. Диагностическую работу проводят учителя-предметники и все специалисты (педагог-психолог, социальный педагог)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Cs/>
          <w:sz w:val="24"/>
          <w:szCs w:val="24"/>
        </w:rPr>
        <w:t>Учителя-предметники осуществляют аттестацию учащихся, в том числе с ОВЗ, по учебным предметам в начале и конце учебного года, определяют динамику освоения ими о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новной образовательной программы, основные трудности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Cs/>
          <w:sz w:val="24"/>
          <w:szCs w:val="24"/>
        </w:rPr>
        <w:t>Специалисты проводят диагностику нарушений и дифференцированное определение особых образовательных потребностей школьников с ОВЗ, инвалидов, а также уч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щихся, попавших в трудную жизненную ситуацию, в начале и в конце учебного года. В зависимости от состава обучающихся с ОВЗ в образовательной организации, к диагност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ческой работе привлекаются разные специалисты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Cs/>
          <w:sz w:val="24"/>
          <w:szCs w:val="24"/>
        </w:rPr>
        <w:t>В своей работе специалисты ориентируются на заключение Центральной психол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го-медико-педагогической комиссии о статусе обучающихся с ОВЗ и программу реабилит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ции/абилитации инвалидов (ИПР и ИПРА)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i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 xml:space="preserve">Цель диагностической работы: 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выявление характера и интенсивности трудностей развития детей с ограниченными возможностями здоровья, проведение их комплексного о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б</w:t>
      </w:r>
      <w:r w:rsidRPr="007C3D15">
        <w:rPr>
          <w:rFonts w:ascii="Times New Roman" w:eastAsia="Times New Roman" w:hAnsi="Times New Roman"/>
          <w:iCs/>
          <w:sz w:val="24"/>
          <w:szCs w:val="24"/>
        </w:rPr>
        <w:t>следования и подготовку рекомендаций по оказанию им психолого-медико-педагогической помощи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i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Диагностическая работа включает в себя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07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ведение комплексной социально-психолого-педагогической диагностики наруш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й в психическом и (или) физическом развитии обучающихся с ограниченными возмож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ями здоровь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07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изучение развития эмоционально-волевой, познавательной, речевой сфер и личнос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ных особенностей обучающихс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07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изучение социальной ситуации развития и условий семейного воспитания ребенка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07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изучение адаптивных возможностей и уровня социализации ребенка с ограниче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ыми возможностями здоровь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07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истемный разносторонний контроль специалистов за уровнем и динамикой разв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тия учащихс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07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color w:val="000000"/>
          <w:sz w:val="24"/>
          <w:szCs w:val="24"/>
          <w:u w:val="single"/>
          <w:shd w:val="clear" w:color="auto" w:fill="FFFFFF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мониторинг динамики развития, успешности освоения образовательных программ </w:t>
      </w:r>
      <w:r w:rsidRPr="007C3D15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 начального общего образования.</w:t>
      </w:r>
    </w:p>
    <w:tbl>
      <w:tblPr>
        <w:tblpPr w:leftFromText="180" w:rightFromText="180" w:bottomFromText="200" w:vertAnchor="text" w:horzAnchor="page" w:tblpX="906" w:tblpY="150"/>
        <w:tblW w:w="105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093"/>
        <w:gridCol w:w="2137"/>
        <w:gridCol w:w="2315"/>
        <w:gridCol w:w="1689"/>
        <w:gridCol w:w="2326"/>
      </w:tblGrid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Задачи (напра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в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ления) деятел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ь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ности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Планируемые результаты</w:t>
            </w: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Виды и формы деятельности, м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роприятия.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Сроки (п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риодич-ность в теч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ние года)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Ответственные</w:t>
            </w: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7C3D15" w:rsidRPr="007C3D15" w:rsidTr="007C3D15">
        <w:trPr>
          <w:trHeight w:val="567"/>
        </w:trPr>
        <w:tc>
          <w:tcPr>
            <w:tcW w:w="1055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</w:rPr>
              <w:t>Медицинская  диагностика</w:t>
            </w:r>
          </w:p>
        </w:tc>
      </w:tr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пределить 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тояние физи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кого и психи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кого здоровья детей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ыявление 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тояния физи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кого и психи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кого здоровья детей</w:t>
            </w: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зучение истории развития ребёнка, беседа с родител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я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ми, наблюдение классного руко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ителя, анализ 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от обучающихся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сентябрь 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лассный руко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итель, медиц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кий работник</w:t>
            </w:r>
          </w:p>
        </w:tc>
      </w:tr>
      <w:tr w:rsidR="007C3D15" w:rsidRPr="007C3D15" w:rsidTr="007C3D15">
        <w:trPr>
          <w:trHeight w:val="468"/>
        </w:trPr>
        <w:tc>
          <w:tcPr>
            <w:tcW w:w="1055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</w:rPr>
              <w:t>Психолого-педагогическая диагностика</w:t>
            </w:r>
          </w:p>
        </w:tc>
      </w:tr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рвичная ди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г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остика для 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ы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явления детей группы риска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оздание банка данных обуч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ю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щихся, нужд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ю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щихся в спец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лизированной п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мощи. </w:t>
            </w: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аблюдение и п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хологическое 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ледование; анкет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ование родителей, беседы с педагог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ми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сентябрь 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лассный руко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итель, педагог-психолог</w:t>
            </w:r>
          </w:p>
        </w:tc>
      </w:tr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Углубленная д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гностика детей с ОВЗ, детей-инвалидов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олучение объ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ивных сведений об обучающемся на основании д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гностической информации сп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циалистов разного профиля</w:t>
            </w: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иагностика. З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олнение диаг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тических докум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тов 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сентябрь 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</w:t>
            </w:r>
          </w:p>
        </w:tc>
      </w:tr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нализ причин возникновения трудностей в обучении. Выя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ление резервных возможностей.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оррекционно-развивающая п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грамма, соотв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твующая выя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ленному уровню развития обуч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ю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щегося</w:t>
            </w: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азработка корр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ционно-развивающей п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граммы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ентябрь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</w:t>
            </w:r>
          </w:p>
        </w:tc>
      </w:tr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сихолого-педагогический мониторинг р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з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ития УУД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олучение объ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ивных сведений об обучающемся на основании д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гностической информации</w:t>
            </w: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иагностирование. Рекомендации п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агогам, родителям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ктябрь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</w:t>
            </w:r>
          </w:p>
        </w:tc>
      </w:tr>
      <w:tr w:rsidR="007C3D15" w:rsidRPr="007C3D15" w:rsidTr="007C3D15">
        <w:trPr>
          <w:trHeight w:val="1120"/>
        </w:trPr>
        <w:tc>
          <w:tcPr>
            <w:tcW w:w="1055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</w:rPr>
              <w:t>Социально-педагогическая диагностика</w:t>
            </w:r>
          </w:p>
        </w:tc>
      </w:tr>
      <w:tr w:rsidR="007C3D15" w:rsidRPr="007C3D15" w:rsidTr="007C3D15">
        <w:trPr>
          <w:trHeight w:val="1120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пределить у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ень организ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анности ребёнка, особенности эм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ционально-волевой и лич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тной сферы, уровень знаний по предметам</w:t>
            </w:r>
          </w:p>
        </w:tc>
        <w:tc>
          <w:tcPr>
            <w:tcW w:w="2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олучение объ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ивной информ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ции об организ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анности ребёнка, умении учиться, особенности л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ости, уровень знаний по пр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метам. Выявление нарушений в п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едении (гипер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ивность, замк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у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ость, обид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ость и др.)</w:t>
            </w:r>
          </w:p>
        </w:tc>
        <w:tc>
          <w:tcPr>
            <w:tcW w:w="2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нкетирование, 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людение во время занятий, беседа с родителями, по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щение семьи. 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тавление характ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истики.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Сентябрь - октябрь 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center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лассный руковод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ель, педагог-психолог, социал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ь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ый педагог</w:t>
            </w:r>
          </w:p>
        </w:tc>
      </w:tr>
    </w:tbl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u w:val="single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u w:val="single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u w:val="single"/>
          <w:shd w:val="clear" w:color="auto" w:fill="FFFFFF"/>
        </w:rPr>
      </w:pPr>
      <w:r w:rsidRPr="007C3D15">
        <w:rPr>
          <w:rFonts w:ascii="Times New Roman" w:eastAsia="Times New Roman" w:hAnsi="Times New Roman"/>
          <w:b/>
          <w:color w:val="000000"/>
          <w:sz w:val="24"/>
          <w:szCs w:val="24"/>
          <w:u w:val="single"/>
          <w:shd w:val="clear" w:color="auto" w:fill="FFFFFF"/>
        </w:rPr>
        <w:t>Диагностический минимум</w:t>
      </w:r>
    </w:p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center"/>
        <w:rPr>
          <w:rFonts w:ascii="Times New Roman" w:eastAsia="Times New Roman" w:hAnsi="Times New Roman"/>
          <w:i/>
          <w:color w:val="000000"/>
          <w:sz w:val="24"/>
          <w:szCs w:val="24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center"/>
        <w:rPr>
          <w:rFonts w:ascii="Times New Roman" w:eastAsia="Times New Roman" w:hAnsi="Times New Roman"/>
          <w:i/>
          <w:color w:val="000000"/>
          <w:sz w:val="24"/>
          <w:szCs w:val="24"/>
          <w:shd w:val="clear" w:color="auto" w:fill="FFFFFF"/>
        </w:rPr>
      </w:pPr>
    </w:p>
    <w:tbl>
      <w:tblPr>
        <w:tblW w:w="10490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93"/>
        <w:gridCol w:w="3686"/>
        <w:gridCol w:w="3969"/>
        <w:gridCol w:w="1842"/>
      </w:tblGrid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№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 xml:space="preserve">Цель диагностик 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Диагностический инструмент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рий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Класс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49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  <w:shd w:val="clear" w:color="auto" w:fill="FFFFFF"/>
              </w:rPr>
              <w:t>Личностные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самооценки, адпатации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Социометрия « Дж. М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ен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мотивационной сферы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нкета оценки уровня школьной мотивации и адаптации (Лусканова Н.Г.)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3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адаптации, тревож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ти в адаптационный период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САН»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Кактус»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пределение уровня сформи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анности личностных ууд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ст «Вербальная диагностика 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ооценки»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выявления нравственно-этической ориентаци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-6 класс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7-9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49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  <w:shd w:val="clear" w:color="auto" w:fill="FFFFFF"/>
              </w:rPr>
              <w:t>Метапредметные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49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Коммуникативные УУД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Диагностика эмоциональных связей, измерение степени спл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чённости в классе, выявление 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осительного авторитета членов класса по признакам симпатии-антипатии.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Коммуникация как общение (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блюдение)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Социометрия» Дж. М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ен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 класс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7-9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6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сформированности личностных и метапредметных ууд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Александровской «Оц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ка адаптации учащихся при перех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де в основную школу»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-6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  <w:t>Регулятивные УУД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7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пределение уровня сформи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анности волевой саморегул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ции, самообладания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ст Тулуз - Пьерон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-9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тревожности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просник Ч. Спилберегр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8-9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9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особенностей темп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амента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просник Айзенк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-9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пределение уровня работосп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обности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Теппинг-тест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Познавательные УУД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-6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Уровень развития мышления, п</w:t>
            </w: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знавательной деятельности</w:t>
            </w:r>
          </w:p>
        </w:tc>
        <w:tc>
          <w:tcPr>
            <w:tcW w:w="3969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Числовые ряды»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 «Аналогии»   ШТУР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Аналогии» Р. Амтхауэра «Обобщение»</w:t>
            </w:r>
          </w:p>
        </w:tc>
        <w:tc>
          <w:tcPr>
            <w:tcW w:w="184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7 класс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8-9 класс</w:t>
            </w:r>
          </w:p>
        </w:tc>
      </w:tr>
      <w:tr w:rsidR="007C3D15" w:rsidRPr="007C3D15" w:rsidTr="007C3D15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12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формированность словесно-логического мышления</w:t>
            </w:r>
          </w:p>
        </w:tc>
        <w:tc>
          <w:tcPr>
            <w:tcW w:w="3969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тодика «Диагностика уровня словесно-логического мышления» (Э.М. Замбацявичене)</w:t>
            </w:r>
          </w:p>
        </w:tc>
        <w:tc>
          <w:tcPr>
            <w:tcW w:w="184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5-6 класс</w:t>
            </w:r>
          </w:p>
        </w:tc>
      </w:tr>
    </w:tbl>
    <w:p w:rsidR="007C3D15" w:rsidRPr="007C3D15" w:rsidRDefault="007C3D15" w:rsidP="007C3D15">
      <w:pPr>
        <w:widowControl w:val="0"/>
        <w:tabs>
          <w:tab w:val="left" w:pos="778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u w:val="single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778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2) 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Коррекционно-развивающее направление работы позволяет преодолеть (компенсир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i/>
          <w:sz w:val="24"/>
          <w:szCs w:val="24"/>
        </w:rPr>
        <w:t xml:space="preserve">вать) или минимизировать недостатки психического и/или физического развития </w:t>
      </w:r>
      <w:r w:rsidRPr="007C3D15">
        <w:rPr>
          <w:rFonts w:ascii="Times New Roman" w:eastAsia="Times New Roman" w:hAnsi="Times New Roman"/>
          <w:sz w:val="24"/>
          <w:szCs w:val="24"/>
        </w:rPr>
        <w:t>учащихся, по</w:t>
      </w:r>
      <w:r w:rsidRPr="007C3D15">
        <w:rPr>
          <w:rFonts w:ascii="Times New Roman" w:eastAsia="Times New Roman" w:hAnsi="Times New Roman"/>
          <w:sz w:val="24"/>
          <w:szCs w:val="24"/>
        </w:rPr>
        <w:t>д</w:t>
      </w:r>
      <w:r w:rsidRPr="007C3D15">
        <w:rPr>
          <w:rFonts w:ascii="Times New Roman" w:eastAsia="Times New Roman" w:hAnsi="Times New Roman"/>
          <w:sz w:val="24"/>
          <w:szCs w:val="24"/>
        </w:rPr>
        <w:t>готовить их к самостоятельной профессиональной деятельности и вариативному взаимоде</w:t>
      </w:r>
      <w:r w:rsidRPr="007C3D15">
        <w:rPr>
          <w:rFonts w:ascii="Times New Roman" w:eastAsia="Times New Roman" w:hAnsi="Times New Roman"/>
          <w:sz w:val="24"/>
          <w:szCs w:val="24"/>
        </w:rPr>
        <w:t>й</w:t>
      </w:r>
      <w:r w:rsidRPr="007C3D15">
        <w:rPr>
          <w:rFonts w:ascii="Times New Roman" w:eastAsia="Times New Roman" w:hAnsi="Times New Roman"/>
          <w:sz w:val="24"/>
          <w:szCs w:val="24"/>
        </w:rPr>
        <w:t>ствию в обществе. Для этого различными специалистами (психологом, социальным педаг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ом) разрабатываются рабочие коррекционно-развивающие программы. Эти программы со</w:t>
      </w:r>
      <w:r w:rsidRPr="007C3D15">
        <w:rPr>
          <w:rFonts w:ascii="Times New Roman" w:eastAsia="Times New Roman" w:hAnsi="Times New Roman"/>
          <w:sz w:val="24"/>
          <w:szCs w:val="24"/>
        </w:rPr>
        <w:t>з</w:t>
      </w:r>
      <w:r w:rsidRPr="007C3D15">
        <w:rPr>
          <w:rFonts w:ascii="Times New Roman" w:eastAsia="Times New Roman" w:hAnsi="Times New Roman"/>
          <w:sz w:val="24"/>
          <w:szCs w:val="24"/>
        </w:rPr>
        <w:t>даются на более короткие сроки: триместр, полугодие, год.  Рабочие коррекционно-развивающие программы являются вариативным и гибким инструментом ПКР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ррекционное направление программы коррекционной работы осуществляется в единстве урочной и внеурочной деятельности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 урочной деятельности эта работа проводится частично учителем. Целенапра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ленная реализация данного направления проводится группой специалистов организации: психол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ом, социальным педагогом. Специалисты проводят коррекционную работу во внеурочной деятельности. Вместе с тем, в случае необходимости они присутствуют и ок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зывают помощь на уроке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порные вопросы, касающиеся успеваемости школьников с ОВЗ, их поведения, дин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мики (как положительной, так и отрицательной), а также вопросы прохождения итоговой а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тестации выносятся на обсуждение ПМПк, методических объединений и ЦПМПК.</w:t>
      </w:r>
    </w:p>
    <w:p w:rsidR="007C3D15" w:rsidRPr="007C3D15" w:rsidRDefault="007C3D15" w:rsidP="007C3D15">
      <w:pPr>
        <w:widowControl w:val="0"/>
        <w:tabs>
          <w:tab w:val="left" w:pos="6138"/>
        </w:tabs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Цель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коррекционно-развивающей работы:</w:t>
      </w:r>
      <w:r w:rsidRPr="007C3D15">
        <w:rPr>
          <w:rFonts w:ascii="Times New Roman" w:eastAsia="Times New Roman" w:hAnsi="Times New Roman"/>
          <w:sz w:val="24"/>
          <w:szCs w:val="24"/>
        </w:rPr>
        <w:tab/>
      </w:r>
    </w:p>
    <w:p w:rsidR="007C3D15" w:rsidRPr="007C3D15" w:rsidRDefault="007C3D15" w:rsidP="007C3D15">
      <w:pPr>
        <w:widowControl w:val="0"/>
        <w:tabs>
          <w:tab w:val="left" w:pos="6138"/>
        </w:tabs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беспечение своевременной специализированной помощи в освоении содержания о</w:t>
      </w:r>
      <w:r w:rsidRPr="007C3D15">
        <w:rPr>
          <w:rFonts w:ascii="Times New Roman" w:eastAsia="Times New Roman" w:hAnsi="Times New Roman"/>
          <w:sz w:val="24"/>
          <w:szCs w:val="24"/>
        </w:rPr>
        <w:t>б</w:t>
      </w:r>
      <w:r w:rsidRPr="007C3D15">
        <w:rPr>
          <w:rFonts w:ascii="Times New Roman" w:eastAsia="Times New Roman" w:hAnsi="Times New Roman"/>
          <w:sz w:val="24"/>
          <w:szCs w:val="24"/>
        </w:rPr>
        <w:t>разования и коррекции недостатков в познавательной и эмоционально-личностной сфере д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тей с ограниченными возможностями здоровья, детей-инвалидов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ррекционно-развивающая работа включает в себя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бор оптимальных коррекционных программ/методик, методов и приемов обуч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я в соответствии с особыми образовательными потребностями учащихс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рганизация и проведение специалистами индивидуальных и групповых коррекцио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о-развивающих занятий, необходимых для преодоления у учащихся нарушений разв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тия и трудностей обуче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истемное воздействие на учебно-познавательную деятельность учащихся в дин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мике образовательного процесса, направленное на формирование универсальных учебных дейс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вий и коррекцию отклонений в развити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95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ррекция и развитие высших психических функций, эмоционально-волевой, п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знавательной и коммуникативно-речевой сфер; развитие и укрепление зрелых личностных установок, формирование адекватных форм утверждения самостоятельност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формирование способов регуляции поведения и эмоциональных состояний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азвитие форм и навыков личностного общения в группе сверстников, коммуникати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ой компетенци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8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циальная защита учащихся в случае неблагоприятных условий жизни при псих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травмирующих обстоятельствах.</w:t>
      </w:r>
    </w:p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707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004"/>
        <w:gridCol w:w="1788"/>
        <w:gridCol w:w="1654"/>
        <w:gridCol w:w="616"/>
        <w:gridCol w:w="2126"/>
        <w:gridCol w:w="2093"/>
      </w:tblGrid>
      <w:tr w:rsidR="007C3D15" w:rsidRPr="007C3D15" w:rsidTr="007C3D15">
        <w:tc>
          <w:tcPr>
            <w:tcW w:w="2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Задачи (н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правления де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тельности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Планируемые результаты</w:t>
            </w:r>
          </w:p>
        </w:tc>
        <w:tc>
          <w:tcPr>
            <w:tcW w:w="22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Видя и формы р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боты, меропри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тия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Сроки (пери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дичность в теч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ние года)</w:t>
            </w:r>
          </w:p>
        </w:tc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 xml:space="preserve">Ответственные </w:t>
            </w:r>
          </w:p>
        </w:tc>
      </w:tr>
      <w:tr w:rsidR="007C3D15" w:rsidRPr="007C3D15" w:rsidTr="007C3D15">
        <w:tc>
          <w:tcPr>
            <w:tcW w:w="1028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Психолого-педагогическая работа</w:t>
            </w:r>
          </w:p>
        </w:tc>
      </w:tr>
      <w:tr w:rsidR="007C3D15" w:rsidRPr="007C3D15" w:rsidTr="007C3D15">
        <w:tc>
          <w:tcPr>
            <w:tcW w:w="2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беспечить п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дагогическое 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ровождение 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й с ОВЗ, 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й-инвалидов.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ланы, п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граммы</w:t>
            </w:r>
          </w:p>
        </w:tc>
        <w:tc>
          <w:tcPr>
            <w:tcW w:w="22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азработка ин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идуальной п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граммы по предм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у.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азработка восп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ательной п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граммы с классом и с детьми с ОВЗ, детьми-инвалидами. О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у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ществление педаг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гического монит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инга достижений школьника.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ентябрь</w:t>
            </w:r>
          </w:p>
        </w:tc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Классный рук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одитель, соц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льный педагог</w:t>
            </w:r>
          </w:p>
        </w:tc>
      </w:tr>
      <w:tr w:rsidR="007C3D15" w:rsidRPr="007C3D15" w:rsidTr="007C3D15">
        <w:tc>
          <w:tcPr>
            <w:tcW w:w="2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беспечить п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хологическое сопровождение детей с ОВЗ, 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й-инвалидов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озитивная динамика р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з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иваемых п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аметров</w:t>
            </w:r>
          </w:p>
        </w:tc>
        <w:tc>
          <w:tcPr>
            <w:tcW w:w="22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Формирование групп для корр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к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ционной работы. Составление р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исания занятий. Проведение к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екционных за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ий. Отслеживание динамики развития ребёнка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ктябрь/май</w:t>
            </w:r>
          </w:p>
        </w:tc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едагог-психолог</w:t>
            </w:r>
          </w:p>
        </w:tc>
      </w:tr>
      <w:tr w:rsidR="007C3D15" w:rsidRPr="007C3D15" w:rsidTr="007C3D15">
        <w:tc>
          <w:tcPr>
            <w:tcW w:w="1028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Лечебно-профилактическая работа</w:t>
            </w:r>
          </w:p>
        </w:tc>
      </w:tr>
      <w:tr w:rsidR="007C3D15" w:rsidRPr="007C3D15" w:rsidTr="007C3D15">
        <w:tc>
          <w:tcPr>
            <w:tcW w:w="2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оздание усл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ий для сохра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ия и укрепл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ия здоровья обучающихся с ОВЗ, детей-инвалидов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охранение и укрепление здоровья об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у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чающихся с ОВЗ, детей-инвалидов</w:t>
            </w:r>
          </w:p>
        </w:tc>
        <w:tc>
          <w:tcPr>
            <w:tcW w:w="22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азработка рек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мендаций для пе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гогов, родителей по работе с детьми с ОВЗ и детьми-инвалидами. В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дрение здоровь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берегающих тех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логий в образов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льный процесс. Организация и п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едение меропр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я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ий, направленных на сохранение, профилактику з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овья и форми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ание навыков з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ового и безоп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ого образа жизни.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7C3D15" w:rsidRPr="007C3D15" w:rsidTr="007C3D15">
        <w:tc>
          <w:tcPr>
            <w:tcW w:w="5446" w:type="dxa"/>
            <w:gridSpan w:val="3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auto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Индивидуальные занятия педагогов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4835" w:type="dxa"/>
            <w:gridSpan w:val="3"/>
            <w:tcBorders>
              <w:top w:val="single" w:sz="4" w:space="0" w:color="000000"/>
              <w:left w:val="single" w:sz="4" w:space="0" w:color="auto"/>
              <w:bottom w:val="nil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7C3D15"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Психологические индивидуальные и групп</w:t>
            </w:r>
            <w:r w:rsidRPr="007C3D15"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Courier New" w:hAnsi="Times New Roman"/>
                <w:i/>
                <w:color w:val="000000"/>
                <w:sz w:val="24"/>
                <w:szCs w:val="24"/>
                <w:shd w:val="clear" w:color="auto" w:fill="FFFFFF"/>
              </w:rPr>
              <w:t>вые занятия</w:t>
            </w:r>
          </w:p>
        </w:tc>
      </w:tr>
      <w:tr w:rsidR="007C3D15" w:rsidRPr="007C3D15" w:rsidTr="007C3D15">
        <w:tc>
          <w:tcPr>
            <w:tcW w:w="5446" w:type="dxa"/>
            <w:gridSpan w:val="3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auto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 начальной школе организована поддержка д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тей, испытывающих особые трудности при обуч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е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ии, и детей, которые отстали от программы об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у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чения по объективным причинам (болезнь)</w:t>
            </w:r>
          </w:p>
        </w:tc>
        <w:tc>
          <w:tcPr>
            <w:tcW w:w="4835" w:type="dxa"/>
            <w:gridSpan w:val="3"/>
            <w:tcBorders>
              <w:top w:val="single" w:sz="4" w:space="0" w:color="000000"/>
              <w:left w:val="single" w:sz="4" w:space="0" w:color="auto"/>
              <w:bottom w:val="nil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Коррекционная психологическая работа 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правлена на коррекцию и развитие высших психических функций, развитие эмоц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нально-волевой и личностной сферы ребё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  <w:shd w:val="clear" w:color="auto" w:fill="FFFFFF"/>
              </w:rPr>
              <w:t>ка и психокоррекцию его поведения.</w:t>
            </w:r>
          </w:p>
        </w:tc>
      </w:tr>
      <w:tr w:rsidR="007C3D15" w:rsidRPr="007C3D15" w:rsidTr="007C3D15">
        <w:tc>
          <w:tcPr>
            <w:tcW w:w="5446" w:type="dxa"/>
            <w:gridSpan w:val="3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4835" w:type="dxa"/>
            <w:gridSpan w:val="3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  <w:tr w:rsidR="007C3D15" w:rsidRPr="007C3D15" w:rsidTr="007C3D15">
        <w:tc>
          <w:tcPr>
            <w:tcW w:w="54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Задачи работы: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преодоление затруднений в учебной деятельн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ти;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формирование положительной мотивации к об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у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чению;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повышение уровня общего развития,  воспитание пробелов предшествующего развития и обучения.</w:t>
            </w:r>
          </w:p>
        </w:tc>
        <w:tc>
          <w:tcPr>
            <w:tcW w:w="483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Задачи работы: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профилактика трудностей в обучении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формирование навыков эффективной учебной деятельности,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раннее выявление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Учеников «группы риска», решение криз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с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ых ситуаций развития в период адаптации;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- фомрирование механизмов волевой рег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у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ляции в процессе осуществления заданной деятельности;</w:t>
            </w:r>
          </w:p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- воспитание умения общаться, развитие коммуникативных навыков.</w:t>
            </w:r>
          </w:p>
        </w:tc>
      </w:tr>
      <w:tr w:rsidR="007C3D15" w:rsidRPr="007C3D15" w:rsidTr="007C3D15">
        <w:tc>
          <w:tcPr>
            <w:tcW w:w="54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аправления коррекционной работы: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7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казание помощи учащимся, испытыва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ю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щими особые затруднения в обучении.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7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казание помощи учащимся, не усвои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шим материал вследствие пропусков уроков по болезни либо по другим причинам.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7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Развитие творческого потенциала учащихся (работа с талантливыми «одарёнными» детьми)</w:t>
            </w:r>
          </w:p>
        </w:tc>
        <w:tc>
          <w:tcPr>
            <w:tcW w:w="483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707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Направления работы: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8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сихолого-педагогическая поддер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ж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ка первоклассников на этапе адаптации;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8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Изучение динамики психологическ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го развития младших школьников.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8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Диагностика готовности учащихся к переходу в основную школу.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8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оддержка детей с особыми образ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вательными потребностями.</w:t>
            </w:r>
          </w:p>
          <w:p w:rsidR="007C3D15" w:rsidRPr="007C3D15" w:rsidRDefault="007C3D15" w:rsidP="00117556">
            <w:pPr>
              <w:widowControl w:val="0"/>
              <w:numPr>
                <w:ilvl w:val="0"/>
                <w:numId w:val="238"/>
              </w:numPr>
              <w:tabs>
                <w:tab w:val="left" w:pos="707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7C3D15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  <w:t>Поддержка одарённых детей.</w:t>
            </w:r>
          </w:p>
        </w:tc>
      </w:tr>
    </w:tbl>
    <w:p w:rsidR="007C3D15" w:rsidRPr="007C3D15" w:rsidRDefault="007C3D15" w:rsidP="007C3D15">
      <w:pPr>
        <w:widowControl w:val="0"/>
        <w:tabs>
          <w:tab w:val="left" w:pos="696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u w:val="single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696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u w:val="single"/>
          <w:shd w:val="clear" w:color="auto" w:fill="FFFFFF"/>
        </w:rPr>
      </w:pPr>
    </w:p>
    <w:p w:rsidR="007C3D15" w:rsidRPr="007C3D15" w:rsidRDefault="007C3D15" w:rsidP="007C3D15">
      <w:pPr>
        <w:widowControl w:val="0"/>
        <w:tabs>
          <w:tab w:val="left" w:pos="69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color w:val="000000"/>
          <w:sz w:val="24"/>
          <w:szCs w:val="24"/>
          <w:shd w:val="clear" w:color="auto" w:fill="FFFFFF"/>
        </w:rPr>
        <w:t xml:space="preserve">3)     </w:t>
      </w:r>
      <w:r w:rsidRPr="007C3D15">
        <w:rPr>
          <w:rFonts w:ascii="Times New Roman" w:eastAsia="Times New Roman" w:hAnsi="Times New Roman"/>
          <w:i/>
          <w:sz w:val="24"/>
          <w:szCs w:val="24"/>
        </w:rPr>
        <w:t xml:space="preserve">Консультативное направление работы решает задачи взаимодействия педагогов и специалистов по созданию благоприятных условий обучения и компенсации недостатков обучающихся с ОВЗ, </w:t>
      </w:r>
      <w:r w:rsidRPr="007C3D15">
        <w:rPr>
          <w:rFonts w:ascii="Times New Roman" w:eastAsia="Times New Roman" w:hAnsi="Times New Roman"/>
          <w:sz w:val="24"/>
          <w:szCs w:val="24"/>
        </w:rPr>
        <w:t>отбору и адаптации содержания их обучения, прослеживания дин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мики их развития и проведения своевременного пересмотра и совершенствования программы ко</w:t>
      </w:r>
      <w:r w:rsidRPr="007C3D15">
        <w:rPr>
          <w:rFonts w:ascii="Times New Roman" w:eastAsia="Times New Roman" w:hAnsi="Times New Roman"/>
          <w:sz w:val="24"/>
          <w:szCs w:val="24"/>
        </w:rPr>
        <w:t>р</w:t>
      </w:r>
      <w:r w:rsidRPr="007C3D15">
        <w:rPr>
          <w:rFonts w:ascii="Times New Roman" w:eastAsia="Times New Roman" w:hAnsi="Times New Roman"/>
          <w:sz w:val="24"/>
          <w:szCs w:val="24"/>
        </w:rPr>
        <w:t>рекционной работы; непрерывного сопровождения семей обучающихся с ОВЗ и детей-инвалидов, включения их в активное сотрудничество с педагогами и специал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стами.</w:t>
      </w:r>
    </w:p>
    <w:p w:rsidR="007C3D15" w:rsidRPr="007C3D15" w:rsidRDefault="007C3D15" w:rsidP="007C3D15">
      <w:pPr>
        <w:widowControl w:val="0"/>
        <w:tabs>
          <w:tab w:val="left" w:pos="4554"/>
        </w:tabs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 xml:space="preserve">Цель </w:t>
      </w:r>
      <w:r w:rsidRPr="007C3D15">
        <w:rPr>
          <w:rFonts w:ascii="Times New Roman" w:eastAsia="Times New Roman" w:hAnsi="Times New Roman"/>
          <w:sz w:val="24"/>
          <w:szCs w:val="24"/>
        </w:rPr>
        <w:t>консультативной работы:</w:t>
      </w:r>
      <w:r w:rsidRPr="007C3D15">
        <w:rPr>
          <w:rFonts w:ascii="Times New Roman" w:eastAsia="Times New Roman" w:hAnsi="Times New Roman"/>
          <w:sz w:val="24"/>
          <w:szCs w:val="24"/>
        </w:rPr>
        <w:tab/>
        <w:t>обеспечение непрерывности специального инд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видуального сопровождения детей с ограниченными возможностями здоровья и д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тей-инвалидов и их семей по вопросам реализации дифференцированных психолого-педагогических условий обучения, воспитания; коррекции, развития и социализации об</w:t>
      </w:r>
      <w:r w:rsidRPr="007C3D15">
        <w:rPr>
          <w:rFonts w:ascii="Times New Roman" w:eastAsia="Times New Roman" w:hAnsi="Times New Roman"/>
          <w:sz w:val="24"/>
          <w:szCs w:val="24"/>
        </w:rPr>
        <w:t>у</w:t>
      </w:r>
      <w:r w:rsidRPr="007C3D15">
        <w:rPr>
          <w:rFonts w:ascii="Times New Roman" w:eastAsia="Times New Roman" w:hAnsi="Times New Roman"/>
          <w:sz w:val="24"/>
          <w:szCs w:val="24"/>
        </w:rPr>
        <w:t>чающихся.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Консультативная работа включает в себя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работку совместных обоснованных рекомендаций по основным направлениям 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боты с обучающимися с ограниченными возможностями здоровья, детьми-инвалидами, ед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ных для всех участников образовательной деятельност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нсультирование специалистами педагогов по выбору индивидуально ориентирова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ых методов и приемов работы с обучающимися с ограниченными возможностями здоровья, детьми-инвалидами, отбора и адаптации содержания предметных программ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69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, ребёнка-инвалида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: психол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ом, социальным педагогом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едагог класса проводит консультативную работу с родителями школьников. Да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ое направление касается обсуждения вопросов успеваемости и поведения учащегося, в</w:t>
      </w:r>
      <w:r w:rsidRPr="007C3D15">
        <w:rPr>
          <w:rFonts w:ascii="Times New Roman" w:eastAsia="Times New Roman" w:hAnsi="Times New Roman"/>
          <w:sz w:val="24"/>
          <w:szCs w:val="24"/>
        </w:rPr>
        <w:t>ы</w:t>
      </w:r>
      <w:r w:rsidRPr="007C3D15">
        <w:rPr>
          <w:rFonts w:ascii="Times New Roman" w:eastAsia="Times New Roman" w:hAnsi="Times New Roman"/>
          <w:sz w:val="24"/>
          <w:szCs w:val="24"/>
        </w:rPr>
        <w:t>бора и отбора необходимых приемов, способствующих оптимизации его обучения. В отдельных случаях педагог может предложить методическую консультацию в виде рек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мендаций (по изучению отдельных разделов программы)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сихолог проводит консультативную работу с педагогами, администрацией школы и родителями. Работа с педагогами касается обсуждения проблемных ситуаций и страт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гий взаимодействия. Работа психолога со школьной администрацией включает просвети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скую и консультативную деятельность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абота психолога с родителями ориентирована на выявление и коррекцию име</w:t>
      </w:r>
      <w:r w:rsidRPr="007C3D15">
        <w:rPr>
          <w:rFonts w:ascii="Times New Roman" w:eastAsia="Times New Roman" w:hAnsi="Times New Roman"/>
          <w:sz w:val="24"/>
          <w:szCs w:val="24"/>
        </w:rPr>
        <w:t>ю</w:t>
      </w:r>
      <w:r w:rsidRPr="007C3D15">
        <w:rPr>
          <w:rFonts w:ascii="Times New Roman" w:eastAsia="Times New Roman" w:hAnsi="Times New Roman"/>
          <w:sz w:val="24"/>
          <w:szCs w:val="24"/>
        </w:rPr>
        <w:t>щихся у школьников проблем.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294"/>
        <w:gridCol w:w="1877"/>
        <w:gridCol w:w="2316"/>
        <w:gridCol w:w="1891"/>
        <w:gridCol w:w="2044"/>
      </w:tblGrid>
      <w:tr w:rsidR="007C3D15" w:rsidRPr="007C3D15" w:rsidTr="007C3D15"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Задачи (направл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ния деятельности)</w:t>
            </w:r>
          </w:p>
        </w:tc>
        <w:tc>
          <w:tcPr>
            <w:tcW w:w="1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Планируемые результаты</w:t>
            </w:r>
          </w:p>
        </w:tc>
        <w:tc>
          <w:tcPr>
            <w:tcW w:w="2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Виды и формы деятельности</w:t>
            </w:r>
          </w:p>
        </w:tc>
        <w:tc>
          <w:tcPr>
            <w:tcW w:w="1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Сроки (пери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дичность в т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чение года)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 xml:space="preserve">Ответственные </w:t>
            </w:r>
          </w:p>
        </w:tc>
      </w:tr>
      <w:tr w:rsidR="007C3D15" w:rsidRPr="007C3D15" w:rsidTr="007C3D15"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онсультирование педагогических 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отников по воп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ам инклюзивного образования</w:t>
            </w:r>
          </w:p>
        </w:tc>
        <w:tc>
          <w:tcPr>
            <w:tcW w:w="1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екомендации</w:t>
            </w: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амятки, пр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ё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мы, упраж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ния и др. </w:t>
            </w:r>
          </w:p>
        </w:tc>
        <w:tc>
          <w:tcPr>
            <w:tcW w:w="2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ндивидуальные и тематические к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ультации</w:t>
            </w:r>
          </w:p>
        </w:tc>
        <w:tc>
          <w:tcPr>
            <w:tcW w:w="1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В течение года 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, соц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льный педагог</w:t>
            </w:r>
          </w:p>
        </w:tc>
      </w:tr>
      <w:tr w:rsidR="007C3D15" w:rsidRPr="007C3D15" w:rsidTr="007C3D15"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онсультирование обучающихся по выявленным п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лемам, оказание помощи</w:t>
            </w:r>
          </w:p>
        </w:tc>
        <w:tc>
          <w:tcPr>
            <w:tcW w:w="1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екомендации</w:t>
            </w: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амятки, пр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ё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мы, упраж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ия и др.</w:t>
            </w:r>
          </w:p>
        </w:tc>
        <w:tc>
          <w:tcPr>
            <w:tcW w:w="2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ндивидуальные и тематические к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ультации</w:t>
            </w:r>
          </w:p>
        </w:tc>
        <w:tc>
          <w:tcPr>
            <w:tcW w:w="1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 течение года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, соц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льный педагог</w:t>
            </w:r>
          </w:p>
        </w:tc>
      </w:tr>
      <w:tr w:rsidR="007C3D15" w:rsidRPr="007C3D15" w:rsidTr="007C3D15"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онсультирование родителей по 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росам инклюз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ого образования, выбора стратегии воспитания, псих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физиологических особенностей детей</w:t>
            </w:r>
          </w:p>
        </w:tc>
        <w:tc>
          <w:tcPr>
            <w:tcW w:w="1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екомендации</w:t>
            </w:r>
          </w:p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амятки, пр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ё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мы, упраж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ия и др.</w:t>
            </w:r>
          </w:p>
        </w:tc>
        <w:tc>
          <w:tcPr>
            <w:tcW w:w="2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ндивидуальные и тематические к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ультации</w:t>
            </w:r>
          </w:p>
        </w:tc>
        <w:tc>
          <w:tcPr>
            <w:tcW w:w="1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 течение года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, соц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льный педагог</w:t>
            </w:r>
          </w:p>
        </w:tc>
      </w:tr>
    </w:tbl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4)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Информационно-просветительское направление способствует расширению пре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д</w:t>
      </w:r>
      <w:r w:rsidRPr="007C3D15">
        <w:rPr>
          <w:rFonts w:ascii="Times New Roman" w:eastAsia="Times New Roman" w:hAnsi="Times New Roman"/>
          <w:i/>
          <w:sz w:val="24"/>
          <w:szCs w:val="24"/>
        </w:rPr>
        <w:t>ставлений всех участников образовательных отношений о возможностях людей с разли</w:t>
      </w:r>
      <w:r w:rsidRPr="007C3D15">
        <w:rPr>
          <w:rFonts w:ascii="Times New Roman" w:eastAsia="Times New Roman" w:hAnsi="Times New Roman"/>
          <w:i/>
          <w:sz w:val="24"/>
          <w:szCs w:val="24"/>
        </w:rPr>
        <w:t>ч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ными нарушениями и недостатками,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позволяет раскрыть разные варианты разрешения сложных жизненных ситуаций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Данное направление специалисты реализуют на методических объединениях, на род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тельских собраниях, на педагогических советах и осуществляют в виде сообщений, презе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таций и докладов, а также психологических тренингов и тематических консульт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ций. 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Цель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информационно-просветительской работы: организация информационно</w:t>
      </w:r>
      <w:r w:rsidRPr="007C3D15">
        <w:rPr>
          <w:rFonts w:ascii="Times New Roman" w:eastAsia="Times New Roman" w:hAnsi="Times New Roman"/>
          <w:sz w:val="24"/>
          <w:szCs w:val="24"/>
        </w:rPr>
        <w:softHyphen/>
        <w:t>просветительской деятельности по вопросам инклюзивного образования со всеми участн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ками образовательного процесса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Информационно-просветительская работа включает в себя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3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азличные формы просветительской деятельности (беседы, информационные сте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ды, печатные материалы), направленные на разъяснение участникам образовательной деятель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и: обучающимся (как имеющим, так и не имеющим недостатки в развитии),  их родителям (законным представителям), педагогическим работникам - вопросов, связанных с особен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ями образовательной деятельности и сопровождения обучающихся с ограниченными во</w:t>
      </w:r>
      <w:r w:rsidRPr="007C3D15">
        <w:rPr>
          <w:rFonts w:ascii="Times New Roman" w:eastAsia="Times New Roman" w:hAnsi="Times New Roman"/>
          <w:sz w:val="24"/>
          <w:szCs w:val="24"/>
        </w:rPr>
        <w:t>з</w:t>
      </w:r>
      <w:r w:rsidRPr="007C3D15">
        <w:rPr>
          <w:rFonts w:ascii="Times New Roman" w:eastAsia="Times New Roman" w:hAnsi="Times New Roman"/>
          <w:sz w:val="24"/>
          <w:szCs w:val="24"/>
        </w:rPr>
        <w:t>можностями здоровь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1014"/>
        </w:tabs>
        <w:spacing w:after="0" w:line="240" w:lineRule="auto"/>
        <w:ind w:firstLine="680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ведение тематических выступлений для педагогов и родителей (законных пре</w:t>
      </w:r>
      <w:r w:rsidRPr="007C3D15">
        <w:rPr>
          <w:rFonts w:ascii="Times New Roman" w:eastAsia="Times New Roman" w:hAnsi="Times New Roman"/>
          <w:sz w:val="24"/>
          <w:szCs w:val="24"/>
        </w:rPr>
        <w:t>д</w:t>
      </w:r>
      <w:r w:rsidRPr="007C3D15">
        <w:rPr>
          <w:rFonts w:ascii="Times New Roman" w:eastAsia="Times New Roman" w:hAnsi="Times New Roman"/>
          <w:sz w:val="24"/>
          <w:szCs w:val="24"/>
        </w:rPr>
        <w:t>ставителей) по разъяснению индивидуально-типологических особенностей различных кат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горий детей с ограниченными возможностями здоровья.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33"/>
        <w:gridCol w:w="1827"/>
        <w:gridCol w:w="2076"/>
        <w:gridCol w:w="1971"/>
        <w:gridCol w:w="1947"/>
      </w:tblGrid>
      <w:tr w:rsidR="007C3D15" w:rsidRPr="007C3D15" w:rsidTr="007C3D15"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Задачи (напра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в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ления деятел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ь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ности)</w:t>
            </w:r>
          </w:p>
        </w:tc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Планиру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мые резул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ь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таты</w:t>
            </w:r>
          </w:p>
        </w:tc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Виды и формы деятельности, мероприятия</w:t>
            </w:r>
          </w:p>
        </w:tc>
        <w:tc>
          <w:tcPr>
            <w:tcW w:w="2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Сроки (пери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дичность в т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чение года)</w:t>
            </w:r>
          </w:p>
        </w:tc>
        <w:tc>
          <w:tcPr>
            <w:tcW w:w="2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Ответстве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b/>
                <w:color w:val="000000"/>
                <w:sz w:val="24"/>
                <w:szCs w:val="24"/>
              </w:rPr>
              <w:t xml:space="preserve">ные </w:t>
            </w:r>
          </w:p>
        </w:tc>
      </w:tr>
      <w:tr w:rsidR="007C3D15" w:rsidRPr="007C3D15" w:rsidTr="007C3D15"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нформиро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ие родителей (з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онных предст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ителей) по м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ицинским, 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циально–правовым и д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у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гим вопросам</w:t>
            </w:r>
          </w:p>
        </w:tc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рганизация работы сем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аров, трен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гов, темати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ких консул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ь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таций и др. по вопросам и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к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люзивного 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разования</w:t>
            </w:r>
          </w:p>
        </w:tc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нформаци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ые мероприятия</w:t>
            </w:r>
          </w:p>
        </w:tc>
        <w:tc>
          <w:tcPr>
            <w:tcW w:w="2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В течение года</w:t>
            </w:r>
          </w:p>
        </w:tc>
        <w:tc>
          <w:tcPr>
            <w:tcW w:w="2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, соц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льный педагог</w:t>
            </w:r>
          </w:p>
        </w:tc>
      </w:tr>
      <w:tr w:rsidR="007C3D15" w:rsidRPr="007C3D15" w:rsidTr="007C3D15"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сихолого-педагогическое просвещение п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дагогических р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ботников по в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росам обуч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е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ия, развития и в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с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итания да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ой категории детей</w:t>
            </w:r>
          </w:p>
        </w:tc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нформацио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ные мероприятия</w:t>
            </w:r>
          </w:p>
        </w:tc>
        <w:tc>
          <w:tcPr>
            <w:tcW w:w="2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 xml:space="preserve">В течение года </w:t>
            </w:r>
          </w:p>
        </w:tc>
        <w:tc>
          <w:tcPr>
            <w:tcW w:w="2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spacing w:after="0" w:line="240" w:lineRule="auto"/>
              <w:jc w:val="both"/>
              <w:rPr>
                <w:rFonts w:ascii="Times New Roman" w:eastAsia="Courier New" w:hAnsi="Times New Roman"/>
                <w:color w:val="000000"/>
                <w:sz w:val="24"/>
                <w:szCs w:val="24"/>
              </w:rPr>
            </w:pP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Педагог-психолог, соц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и</w:t>
            </w:r>
            <w:r w:rsidRPr="007C3D15">
              <w:rPr>
                <w:rFonts w:ascii="Times New Roman" w:eastAsia="Courier New" w:hAnsi="Times New Roman"/>
                <w:color w:val="000000"/>
                <w:sz w:val="24"/>
                <w:szCs w:val="24"/>
              </w:rPr>
              <w:t>альный педагог</w:t>
            </w:r>
          </w:p>
        </w:tc>
      </w:tr>
    </w:tbl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    Система комплексного психолого-медико-педагогического и социального сопр</w:t>
      </w:r>
      <w:r w:rsidRPr="007C3D15">
        <w:rPr>
          <w:rFonts w:ascii="Times New Roman" w:eastAsia="Times New Roman" w:hAnsi="Times New Roman"/>
          <w:b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b/>
          <w:sz w:val="24"/>
          <w:szCs w:val="24"/>
        </w:rPr>
        <w:t>вождения и поддержки учащихся, испытывающих сложности в освоении пр</w:t>
      </w:r>
      <w:r w:rsidRPr="007C3D15">
        <w:rPr>
          <w:rFonts w:ascii="Times New Roman" w:eastAsia="Times New Roman" w:hAnsi="Times New Roman"/>
          <w:b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граммы основного общего образования </w:t>
      </w:r>
      <w:r w:rsidRPr="007C3D15">
        <w:rPr>
          <w:rFonts w:ascii="Times New Roman" w:eastAsia="Times New Roman" w:hAnsi="Times New Roman"/>
          <w:sz w:val="24"/>
          <w:szCs w:val="24"/>
        </w:rPr>
        <w:t>МОБУ «Новосергиевская СОШ № 3 им. генерала А.И. Ел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гина»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истема комплексного психолого-медико-педагогического социального сопровожд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я и поддержки учащихся, испытывающих сложности в освоении программы основ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о общего образования  включает комплексное обследование, мониторинг динамики ра</w:t>
      </w:r>
      <w:r w:rsidRPr="007C3D15">
        <w:rPr>
          <w:rFonts w:ascii="Times New Roman" w:eastAsia="Times New Roman" w:hAnsi="Times New Roman"/>
          <w:sz w:val="24"/>
          <w:szCs w:val="24"/>
        </w:rPr>
        <w:t>з</w:t>
      </w:r>
      <w:r w:rsidRPr="007C3D15">
        <w:rPr>
          <w:rFonts w:ascii="Times New Roman" w:eastAsia="Times New Roman" w:hAnsi="Times New Roman"/>
          <w:sz w:val="24"/>
          <w:szCs w:val="24"/>
        </w:rPr>
        <w:t>вития, успешности освоения программы основного общего образования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мплексное обследование осуществляется в соответствии с направлениями диаг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ической работы выше, и осуществляется в рамках программ деятельности педагог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ческих работников и специалистов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Мониторинг динамики развития, успешности освоения учащимися программы осно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ого общего образования осуществляется в рамках функционирующей в образо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тельной организации внутренней системы оценки качества образования в соответствии с Положен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ем о внутренней системе оценки качества образования МОБУ «Новосергие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ская СОШ № 3 им. генерала А.И. Елагина»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дним из условий комплексного сопровождения и поддержки обучающихся явл</w:t>
      </w:r>
      <w:r w:rsidRPr="007C3D15">
        <w:rPr>
          <w:rFonts w:ascii="Times New Roman" w:eastAsia="Times New Roman" w:hAnsi="Times New Roman"/>
          <w:sz w:val="24"/>
          <w:szCs w:val="24"/>
        </w:rPr>
        <w:t>я</w:t>
      </w:r>
      <w:r w:rsidRPr="007C3D15">
        <w:rPr>
          <w:rFonts w:ascii="Times New Roman" w:eastAsia="Times New Roman" w:hAnsi="Times New Roman"/>
          <w:sz w:val="24"/>
          <w:szCs w:val="24"/>
        </w:rPr>
        <w:t>ется тесное взаимодействие специалистов при участии педагогов образовательной орган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зации, представителей администрации и родителей (законных представителей). ПМПк является внутришкольной формой организации сопровождения детей с ограниченными возможност</w:t>
      </w:r>
      <w:r w:rsidRPr="007C3D15">
        <w:rPr>
          <w:rFonts w:ascii="Times New Roman" w:eastAsia="Times New Roman" w:hAnsi="Times New Roman"/>
          <w:sz w:val="24"/>
          <w:szCs w:val="24"/>
        </w:rPr>
        <w:t>я</w:t>
      </w:r>
      <w:r w:rsidRPr="007C3D15">
        <w:rPr>
          <w:rFonts w:ascii="Times New Roman" w:eastAsia="Times New Roman" w:hAnsi="Times New Roman"/>
          <w:sz w:val="24"/>
          <w:szCs w:val="24"/>
        </w:rPr>
        <w:t>ми здоровья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Цель работы ПМПк: выявление особых образовательных потребностей учащихся с ограниченными возможностями здоровья и оказание им помощи (выработка рекоменд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ций по обучению и воспитанию; составление, в случае необходимости, индивидуальной пр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раммы обучения; выбор и отбор специальных методов, приемов и средств обучения)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Задачи ПМПк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рганизация и проведение комплексного изучения личности ребенка с использованием д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агностических методик психологического, педагогического обследова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явление уровня и особенностей развития познавательной деятельности, памяти, вним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ния, работоспособности, эмоционально- личностной зрелости, уровня развития речи уч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щихс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явление потенциальных (резервных) возможностей ребенка, разработка рекоменд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ций учителю для обеспечения индивидуального подхода в процессе обучения и воспит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бор дифференцированных педагогических условий, необходимых для коррекции недо</w:t>
      </w:r>
      <w:r w:rsidRPr="007C3D15">
        <w:rPr>
          <w:rFonts w:ascii="Times New Roman" w:eastAsia="Times New Roman" w:hAnsi="Times New Roman"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sz w:val="24"/>
          <w:szCs w:val="24"/>
        </w:rPr>
        <w:t>татков развития и для организации коррекционно-развивающего процесса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бор оптимальных для развития ученика образовательных программ, соответству</w:t>
      </w:r>
      <w:r w:rsidRPr="007C3D15">
        <w:rPr>
          <w:rFonts w:ascii="Times New Roman" w:eastAsia="Times New Roman" w:hAnsi="Times New Roman"/>
          <w:sz w:val="24"/>
          <w:szCs w:val="24"/>
        </w:rPr>
        <w:t>ю</w:t>
      </w:r>
      <w:r w:rsidRPr="007C3D15">
        <w:rPr>
          <w:rFonts w:ascii="Times New Roman" w:eastAsia="Times New Roman" w:hAnsi="Times New Roman"/>
          <w:sz w:val="24"/>
          <w:szCs w:val="24"/>
        </w:rPr>
        <w:t>щих готовности ребенка к обучению в зависимости от состояния его здоровья, индивид</w:t>
      </w:r>
      <w:r w:rsidRPr="007C3D15">
        <w:rPr>
          <w:rFonts w:ascii="Times New Roman" w:eastAsia="Times New Roman" w:hAnsi="Times New Roman"/>
          <w:sz w:val="24"/>
          <w:szCs w:val="24"/>
        </w:rPr>
        <w:t>у</w:t>
      </w:r>
      <w:r w:rsidRPr="007C3D15">
        <w:rPr>
          <w:rFonts w:ascii="Times New Roman" w:eastAsia="Times New Roman" w:hAnsi="Times New Roman"/>
          <w:sz w:val="24"/>
          <w:szCs w:val="24"/>
        </w:rPr>
        <w:t>альных особенностей его развития, адаптивности к ближайшему окружению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беспечение общей коррекционной направленности учебно-воспитательного процесса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ключающего активизацию познавательной деятельности детей, повышение уровня их умс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венного и речевого развития, нормализацию учебной деятельности, коррекцию н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достатков эмоционально-личностного развит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пределение путей интеграции детей в соответствующие классы, работающие по осно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ым образовательным программам, при положительной динамике и компенсации недоста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ков развит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филактика физических, интеллектуальных и психологических нагрузок, эмоциональ- ных срывов.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одготовка заключения о состоянии развития и здоровья обучаемого, для представления в  ПМПк и ЦПМПК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сновными направлениями деятельности ПМПк являются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ыработка коллективных обоснованного рекомендаций по основным направлениям 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боты с учащимис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формирование у обучающихся и работников МОБУ «Новосергиевская СОШ № 3 им. ген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рала А.И. Елагина» адекватной оценки педагогических явлений в целом и школьных пр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блем детей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мплексное воздействие на личность ребенка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нсультативная помощь семье в вопросах коррекционно-развивающего воспитания и обуче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циальная защита ребенка в случаях неблагоприятных условий жизни при психотравм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рующих обстоятельствах (жестокое обращение с детьми, пьянство родителей и т.д.)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20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храна и укрепление соматического и нервно-психического здоровья учащихся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пециалисты консилиума проводят мониторинг и следят за динамикой развития и у</w:t>
      </w:r>
      <w:r w:rsidRPr="007C3D15">
        <w:rPr>
          <w:rFonts w:ascii="Times New Roman" w:eastAsia="Times New Roman" w:hAnsi="Times New Roman"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sz w:val="24"/>
          <w:szCs w:val="24"/>
        </w:rPr>
        <w:t>певаемости школьников, своевременно вносят коррективы в программу обучения и в раб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чие коррекционные программы; рассматривают спорные и конфликтные случаи, предлагают и осуществляют отбор необходимых для школьника (школьников) дополнительного дида</w:t>
      </w:r>
      <w:r w:rsidRPr="007C3D15">
        <w:rPr>
          <w:rFonts w:ascii="Times New Roman" w:eastAsia="Times New Roman" w:hAnsi="Times New Roman"/>
          <w:sz w:val="24"/>
          <w:szCs w:val="24"/>
        </w:rPr>
        <w:t>к</w:t>
      </w:r>
      <w:r w:rsidRPr="007C3D15">
        <w:rPr>
          <w:rFonts w:ascii="Times New Roman" w:eastAsia="Times New Roman" w:hAnsi="Times New Roman"/>
          <w:sz w:val="24"/>
          <w:szCs w:val="24"/>
        </w:rPr>
        <w:t>тических материалов и учебных пособий.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  <w:r w:rsidRPr="007C3D15">
        <w:rPr>
          <w:rFonts w:ascii="Times New Roman" w:eastAsia="Courier New" w:hAnsi="Times New Roman"/>
          <w:color w:val="000000"/>
          <w:sz w:val="24"/>
          <w:szCs w:val="24"/>
          <w:lang w:eastAsia="ru-RU"/>
        </w:rPr>
        <w:t xml:space="preserve">       В состав ПМПк входят педагог-психолог, педагог, социальный педагог, медицинский работник, а также представитель администрации школы (заместитель директора по уче</w:t>
      </w:r>
      <w:r w:rsidRPr="007C3D15">
        <w:rPr>
          <w:rFonts w:ascii="Times New Roman" w:eastAsia="Courier New" w:hAnsi="Times New Roman"/>
          <w:color w:val="000000"/>
          <w:sz w:val="24"/>
          <w:szCs w:val="24"/>
          <w:lang w:eastAsia="ru-RU"/>
        </w:rPr>
        <w:t>б</w:t>
      </w:r>
      <w:r w:rsidRPr="007C3D15">
        <w:rPr>
          <w:rFonts w:ascii="Times New Roman" w:eastAsia="Courier New" w:hAnsi="Times New Roman"/>
          <w:color w:val="000000"/>
          <w:sz w:val="24"/>
          <w:szCs w:val="24"/>
          <w:lang w:eastAsia="ru-RU"/>
        </w:rPr>
        <w:t xml:space="preserve">но-воспитательной работе). </w:t>
      </w:r>
    </w:p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>Содержание работы ПМПк</w:t>
      </w:r>
    </w:p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54"/>
        <w:gridCol w:w="5878"/>
        <w:gridCol w:w="3322"/>
      </w:tblGrid>
      <w:tr w:rsidR="007C3D15" w:rsidRPr="007C3D15" w:rsidTr="007C3D15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6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Мероприятия 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Ответственные </w:t>
            </w:r>
          </w:p>
        </w:tc>
      </w:tr>
      <w:tr w:rsidR="007C3D15" w:rsidRPr="007C3D15" w:rsidTr="007C3D15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Делает первичный запрос специалистам и даёт п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р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вичную информацию о ребёнке. Осуществляет инд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видуальную коррекционную работу (педагогич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ское сопровождение). Консультативная помощь с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мье  в вопросах коррекционно-развивающего восп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тания и обучения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 xml:space="preserve">Классный руководитель </w:t>
            </w:r>
          </w:p>
        </w:tc>
      </w:tr>
      <w:tr w:rsidR="007C3D15" w:rsidRPr="007C3D15" w:rsidTr="007C3D15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Обследование актуального уровня развития: вним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ние: устойчивость, переключаемость, объём, работ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способность (Тест Тулуз – Пьерона)</w:t>
            </w:r>
          </w:p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Память: зрительная, слуховая, кинестетическая, см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шанная. Скорость и прочность запоминания, мышл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ние (методика «Прогрессивные матрицы Р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вена»).</w:t>
            </w:r>
          </w:p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Мотивы учебной деятельности. Эмоциональная сф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ра. Моторика. Речь. Индивидуальные особенности.</w:t>
            </w:r>
          </w:p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Самооценка (методика «Лесенка»)</w:t>
            </w:r>
          </w:p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Педагог-психолог</w:t>
            </w:r>
          </w:p>
        </w:tc>
      </w:tr>
      <w:tr w:rsidR="007C3D15" w:rsidRPr="007C3D15" w:rsidTr="007C3D15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Изучение условий семейного воспитания. Состав с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мьи, тип семейного воспитания, жилищно-бытовые условия. Соблюдение правил поведения в обществе, школе, дома. Взаимоотношения с коллективом: дру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ж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ба, симпатии, пренебрежение, отказ от сотрудничес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т</w:t>
            </w: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ва. Нарушения правил.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C3D15" w:rsidRPr="007C3D15" w:rsidRDefault="007C3D15" w:rsidP="007C3D15">
            <w:pPr>
              <w:widowControl w:val="0"/>
              <w:tabs>
                <w:tab w:val="left" w:pos="22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C3D15">
              <w:rPr>
                <w:rFonts w:ascii="Times New Roman" w:eastAsia="Times New Roman" w:hAnsi="Times New Roman"/>
                <w:sz w:val="24"/>
                <w:szCs w:val="24"/>
              </w:rPr>
              <w:t>Социальный педагог</w:t>
            </w:r>
          </w:p>
        </w:tc>
      </w:tr>
    </w:tbl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Комплексное психолого-педагогическое и социальное сопровождение и поддержка обучающихся с ограниченными возможностями здоровья обеспечиваются специалистами МОБУ «Новосергиевская СОШ № 3 им. генерала А.И. Елагина»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 (педагогом-психологом, с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циальным педагогом, педагогом/классным руководителем) и школьным фельдшером (с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трудником Новосергиевской РБ), регламентируются локальными актами, а также уст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вом образовательной организации. Реализуется преимущественно во внеурочной дея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ности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>Медицинская поддержка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и сопровождение обучающихся с ограниченными возмо</w:t>
      </w:r>
      <w:r w:rsidRPr="007C3D15">
        <w:rPr>
          <w:rFonts w:ascii="Times New Roman" w:eastAsia="Times New Roman" w:hAnsi="Times New Roman"/>
          <w:sz w:val="24"/>
          <w:szCs w:val="24"/>
        </w:rPr>
        <w:t>ж</w:t>
      </w:r>
      <w:r w:rsidRPr="007C3D15">
        <w:rPr>
          <w:rFonts w:ascii="Times New Roman" w:eastAsia="Times New Roman" w:hAnsi="Times New Roman"/>
          <w:sz w:val="24"/>
          <w:szCs w:val="24"/>
        </w:rPr>
        <w:t>ностями здоровья и детей-инвалидов   МОБУ «Новосергиевская СОШ №3 им. гене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ла А.И. Елагина» осуществляются школьным фельдшером (сотрудником Новосергиевской РБ) и, помимо общих направлений работы со всеми обучающимися, имеют определенную спец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фику в сопровождении школьников с ограниченными возможностями здоровья и детей-инвалидов.</w:t>
      </w:r>
    </w:p>
    <w:p w:rsidR="007C3D15" w:rsidRPr="007C3D15" w:rsidRDefault="007C3D15" w:rsidP="007C3D15">
      <w:pPr>
        <w:widowControl w:val="0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Медицинский работник проводит консультаций педагогов и родителей. В случае н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обходимости оказывает экстренную (неотложную) помощь. В рамках сетевого сотруднич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ства школьный фельдшер осуществляет взаимодействие с медицинским учреждением п. 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восергиевка, а также с родителями детей с ограниченными возможностями здоровья.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</w:t>
      </w:r>
      <w:r w:rsidRPr="007C3D15">
        <w:rPr>
          <w:rFonts w:ascii="Times New Roman" w:eastAsia="Times New Roman" w:hAnsi="Times New Roman"/>
          <w:i/>
          <w:sz w:val="24"/>
          <w:szCs w:val="24"/>
        </w:rPr>
        <w:t>Социально-педагогическое сопровождение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школьников с ограниченными возмож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ями здоровья в общеобразовательной организации осуществляет социальный педагог. Де</w:t>
      </w:r>
      <w:r w:rsidRPr="007C3D15">
        <w:rPr>
          <w:rFonts w:ascii="Times New Roman" w:eastAsia="Times New Roman" w:hAnsi="Times New Roman"/>
          <w:sz w:val="24"/>
          <w:szCs w:val="24"/>
        </w:rPr>
        <w:t>я</w:t>
      </w:r>
      <w:r w:rsidRPr="007C3D15">
        <w:rPr>
          <w:rFonts w:ascii="Times New Roman" w:eastAsia="Times New Roman" w:hAnsi="Times New Roman"/>
          <w:sz w:val="24"/>
          <w:szCs w:val="24"/>
        </w:rPr>
        <w:t>тельность социального педагога направлена на защиту прав всех обучающихся, охрану их жизни и здоровья, соблюдение их интересов; создание для школьников комфортной и без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пасной образовательной среды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циальный педагог (совместно с педагогом-психологом и классным руководит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лем) участвует в изучении особенностей школьников с ограниченными возможностями здоровья, их условий жизни и воспитания, социального статуса семьи; выявлении признаков семей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о неблагополучия; своевременно оказывает социальную помощь и поддер</w:t>
      </w:r>
      <w:r w:rsidRPr="007C3D15">
        <w:rPr>
          <w:rFonts w:ascii="Times New Roman" w:eastAsia="Times New Roman" w:hAnsi="Times New Roman"/>
          <w:sz w:val="24"/>
          <w:szCs w:val="24"/>
        </w:rPr>
        <w:t>ж</w:t>
      </w:r>
      <w:r w:rsidRPr="007C3D15">
        <w:rPr>
          <w:rFonts w:ascii="Times New Roman" w:eastAsia="Times New Roman" w:hAnsi="Times New Roman"/>
          <w:sz w:val="24"/>
          <w:szCs w:val="24"/>
        </w:rPr>
        <w:t>ку обучающимся и их семьям в разрешении конфликтов, проблем, трудных жизненных ситуаций, затраг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вающих интересы подростков с ограниченными возможностями здоровья. Социальный пед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гог проводит профилактическую и информационно- просветительскую работу по защите прав и интересов школьников с ограниченными возможностями здоровья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сновными формами работы социального педагога являются: беседы (со школьник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ми, родителями, педагогами), индивидуальные консультации (со школьниками, родит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лями, педагогами). Социальный педагог взаимодействует с педагогом-психологом, классным рук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водителем и учителями-предметниками, в случае необходимости с школьным фельдшером, а также с родителями (их законными представителями), специалистами с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циальных служб, органами исполнительной власти по защите прав детей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Психолого-педагогическое сопровождение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обучающихся с ограниченными возмож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ями здоровья осуществляется в рамках реализации основных направлений работы педаг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а-психолога образовательной организации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едагог-психолог проводит комплексное изучение развития личности школьников с ограниченными возможностями здоровья. Работа организуется индивидуально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 основным направлениям деятельности школьного педагога-психолога относятся:</w:t>
      </w:r>
    </w:p>
    <w:p w:rsidR="007C3D15" w:rsidRPr="007C3D15" w:rsidRDefault="007C3D15" w:rsidP="00117556">
      <w:pPr>
        <w:widowControl w:val="0"/>
        <w:numPr>
          <w:ilvl w:val="0"/>
          <w:numId w:val="239"/>
        </w:numPr>
        <w:tabs>
          <w:tab w:val="left" w:pos="1057"/>
        </w:tabs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хранение и укрепление психологического здоровья;</w:t>
      </w:r>
    </w:p>
    <w:p w:rsidR="007C3D15" w:rsidRPr="007C3D15" w:rsidRDefault="007C3D15" w:rsidP="00117556">
      <w:pPr>
        <w:widowControl w:val="0"/>
        <w:numPr>
          <w:ilvl w:val="0"/>
          <w:numId w:val="239"/>
        </w:numPr>
        <w:tabs>
          <w:tab w:val="left" w:pos="1057"/>
        </w:tabs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дифференциация и индивидуализация обучения; </w:t>
      </w:r>
    </w:p>
    <w:p w:rsidR="007C3D15" w:rsidRPr="007C3D15" w:rsidRDefault="007C3D15" w:rsidP="00117556">
      <w:pPr>
        <w:widowControl w:val="0"/>
        <w:numPr>
          <w:ilvl w:val="0"/>
          <w:numId w:val="239"/>
        </w:numPr>
        <w:tabs>
          <w:tab w:val="left" w:pos="1057"/>
        </w:tabs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мониторинг возможностей и способностей обучающихся с особыми образова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ными потребностями;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сновные виды деятельности состоят в проведении:</w:t>
      </w:r>
    </w:p>
    <w:p w:rsidR="007C3D15" w:rsidRPr="007C3D15" w:rsidRDefault="007C3D15" w:rsidP="00117556">
      <w:pPr>
        <w:widowControl w:val="0"/>
        <w:numPr>
          <w:ilvl w:val="0"/>
          <w:numId w:val="240"/>
        </w:numPr>
        <w:tabs>
          <w:tab w:val="left" w:pos="1057"/>
        </w:tabs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сиходиагностики;</w:t>
      </w:r>
    </w:p>
    <w:p w:rsidR="007C3D15" w:rsidRPr="007C3D15" w:rsidRDefault="007C3D15" w:rsidP="00117556">
      <w:pPr>
        <w:widowControl w:val="0"/>
        <w:numPr>
          <w:ilvl w:val="0"/>
          <w:numId w:val="240"/>
        </w:numPr>
        <w:tabs>
          <w:tab w:val="left" w:pos="1057"/>
        </w:tabs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азвитии и коррекции эмоционально-волевой сферы обучающихся;</w:t>
      </w:r>
    </w:p>
    <w:p w:rsidR="007C3D15" w:rsidRPr="007C3D15" w:rsidRDefault="007C3D15" w:rsidP="00117556">
      <w:pPr>
        <w:widowControl w:val="0"/>
        <w:numPr>
          <w:ilvl w:val="0"/>
          <w:numId w:val="240"/>
        </w:numPr>
        <w:tabs>
          <w:tab w:val="left" w:pos="1057"/>
        </w:tabs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вершенствовании навыков социализации и расширении социального</w:t>
      </w:r>
    </w:p>
    <w:p w:rsidR="007C3D15" w:rsidRPr="007C3D15" w:rsidRDefault="007C3D15" w:rsidP="007C3D15">
      <w:pPr>
        <w:widowControl w:val="0"/>
        <w:tabs>
          <w:tab w:val="left" w:pos="105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заимодействия со сверстниками (совместно с социальным педагогом);</w:t>
      </w:r>
    </w:p>
    <w:p w:rsidR="007C3D15" w:rsidRPr="007C3D15" w:rsidRDefault="007C3D15" w:rsidP="007C3D15">
      <w:pPr>
        <w:widowControl w:val="0"/>
        <w:tabs>
          <w:tab w:val="left" w:pos="105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4) разработке и осуществлении развивающих программ; психологической профилактике, н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правленной на сохранение, укрепление и развитие психологического здоровья учащи</w:t>
      </w:r>
      <w:r w:rsidRPr="007C3D15">
        <w:rPr>
          <w:rFonts w:ascii="Times New Roman" w:eastAsia="Times New Roman" w:hAnsi="Times New Roman"/>
          <w:sz w:val="24"/>
          <w:szCs w:val="24"/>
        </w:rPr>
        <w:t>х</w:t>
      </w:r>
      <w:r w:rsidRPr="007C3D15">
        <w:rPr>
          <w:rFonts w:ascii="Times New Roman" w:eastAsia="Times New Roman" w:hAnsi="Times New Roman"/>
          <w:sz w:val="24"/>
          <w:szCs w:val="24"/>
        </w:rPr>
        <w:t>ся с ограниченными возможностями здоровья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омимо работы со школьниками педагог-психолог проводит консультативную 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боту с педагогами, администрацией школы и родителями по вопросам, связанным с об</w:t>
      </w:r>
      <w:r w:rsidRPr="007C3D15">
        <w:rPr>
          <w:rFonts w:ascii="Times New Roman" w:eastAsia="Times New Roman" w:hAnsi="Times New Roman"/>
          <w:sz w:val="24"/>
          <w:szCs w:val="24"/>
        </w:rPr>
        <w:t>у</w:t>
      </w:r>
      <w:r w:rsidRPr="007C3D15">
        <w:rPr>
          <w:rFonts w:ascii="Times New Roman" w:eastAsia="Times New Roman" w:hAnsi="Times New Roman"/>
          <w:sz w:val="24"/>
          <w:szCs w:val="24"/>
        </w:rPr>
        <w:t>чением и воспитанием учащихся. В течение года педагог-психолог осуществляет информационно- просветительскую работу с родителями и педагогами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Данная работа включает проведение тренингов, тематические консультации, высту</w:t>
      </w:r>
      <w:r w:rsidRPr="007C3D15">
        <w:rPr>
          <w:rFonts w:ascii="Times New Roman" w:eastAsia="Times New Roman" w:hAnsi="Times New Roman"/>
          <w:sz w:val="24"/>
          <w:szCs w:val="24"/>
        </w:rPr>
        <w:t>п</w:t>
      </w:r>
      <w:r w:rsidRPr="007C3D15">
        <w:rPr>
          <w:rFonts w:ascii="Times New Roman" w:eastAsia="Times New Roman" w:hAnsi="Times New Roman"/>
          <w:sz w:val="24"/>
          <w:szCs w:val="24"/>
        </w:rPr>
        <w:t>ления на родительских собраниях, методических объединениях, педагогических сов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тах.   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 реализации диагностического направления работы принимают участие как уч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теля класса (аттестация учащихся в начале, середине и конце учебного года), так и сп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циалисты (проведение диагностики в начале, и в конце учебного года). 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66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еречень и содержание индивидуально ориентированных коррекционных направл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й работы МОБУ «Новосергиевская СОШ № 3 им. генерала А.И. Елагина» с учащ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мися, испытывающими сложности в освоении программы основного общего образования, ежего</w:t>
      </w:r>
      <w:r w:rsidRPr="007C3D15">
        <w:rPr>
          <w:rFonts w:ascii="Times New Roman" w:eastAsia="Times New Roman" w:hAnsi="Times New Roman"/>
          <w:sz w:val="24"/>
          <w:szCs w:val="24"/>
        </w:rPr>
        <w:t>д</w:t>
      </w:r>
      <w:r w:rsidRPr="007C3D15">
        <w:rPr>
          <w:rFonts w:ascii="Times New Roman" w:eastAsia="Times New Roman" w:hAnsi="Times New Roman"/>
          <w:sz w:val="24"/>
          <w:szCs w:val="24"/>
        </w:rPr>
        <w:t>но отражаются в плане работы школьного психолого-медико- педагогического консилиума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еализация системы комплексного психолого-медико-социального сопровождения и поддержки обучающихся с ограниченными возможностями здоровья предусматривает со</w:t>
      </w:r>
      <w:r w:rsidRPr="007C3D15">
        <w:rPr>
          <w:rFonts w:ascii="Times New Roman" w:eastAsia="Times New Roman" w:hAnsi="Times New Roman"/>
          <w:sz w:val="24"/>
          <w:szCs w:val="24"/>
        </w:rPr>
        <w:t>з</w:t>
      </w:r>
      <w:r w:rsidRPr="007C3D15">
        <w:rPr>
          <w:rFonts w:ascii="Times New Roman" w:eastAsia="Times New Roman" w:hAnsi="Times New Roman"/>
          <w:sz w:val="24"/>
          <w:szCs w:val="24"/>
        </w:rPr>
        <w:t>дание специальных условий: организационных, кадровых, психолого-педагогических, пр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раммно-методических, материально- технических, информационных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>Описание специальных условий обучения и воспитания учащихся, испытывающих сложности в программы основного общего образования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МОБУ «Новосеригевская СОШ № 3 им. генерала А.И. Елагина».</w:t>
      </w:r>
    </w:p>
    <w:p w:rsidR="007C3D15" w:rsidRPr="007C3D15" w:rsidRDefault="007C3D15" w:rsidP="007C3D15">
      <w:pPr>
        <w:widowControl w:val="0"/>
        <w:spacing w:after="0" w:line="240" w:lineRule="auto"/>
        <w:ind w:firstLine="1020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66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еализация программы коррекционной работы осуществляется в специально созда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ых условиях обучения и воспитания учащихся, испытывающих сложности в освоении пр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раммы основного общего образования.</w:t>
      </w:r>
    </w:p>
    <w:p w:rsidR="007C3D15" w:rsidRPr="007C3D15" w:rsidRDefault="007C3D15" w:rsidP="007C3D15">
      <w:pPr>
        <w:widowControl w:val="0"/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пециальные условия обучения и воспитания таких учащихся включают:</w:t>
      </w:r>
    </w:p>
    <w:p w:rsidR="007C3D15" w:rsidRPr="007C3D15" w:rsidRDefault="007C3D15" w:rsidP="00117556">
      <w:pPr>
        <w:widowControl w:val="0"/>
        <w:numPr>
          <w:ilvl w:val="0"/>
          <w:numId w:val="241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психолого-педагогическое обеспечение</w:t>
      </w:r>
      <w:r w:rsidRPr="007C3D15">
        <w:rPr>
          <w:rFonts w:ascii="Times New Roman" w:eastAsia="Times New Roman" w:hAnsi="Times New Roman"/>
          <w:sz w:val="24"/>
          <w:szCs w:val="24"/>
        </w:rPr>
        <w:t>, а именно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четание оптимального режима учебных нагрузок учащихся, испытывающих сло</w:t>
      </w:r>
      <w:r w:rsidRPr="007C3D15">
        <w:rPr>
          <w:rFonts w:ascii="Times New Roman" w:eastAsia="Times New Roman" w:hAnsi="Times New Roman"/>
          <w:sz w:val="24"/>
          <w:szCs w:val="24"/>
        </w:rPr>
        <w:t>ж</w:t>
      </w:r>
      <w:r w:rsidRPr="007C3D15">
        <w:rPr>
          <w:rFonts w:ascii="Times New Roman" w:eastAsia="Times New Roman" w:hAnsi="Times New Roman"/>
          <w:sz w:val="24"/>
          <w:szCs w:val="24"/>
        </w:rPr>
        <w:t>ности в освоении основной образовательной программы начального общего образ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вания, и вариативных форм получения ими образования и специализированной помощи в соответс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вии с рекомендациями психолого-медико-педагогической комисси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риентация урочной и внеурочной деятельности на коррекцию недостатков в физич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ском и (или) психическом развитии учащихся, испытывающих сложности в освоении осно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ой образовательной программы начального общего образования, и их социальную адапт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цию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учет индивидуальных особенностей учащихся при реализации программы осно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ого общего образова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блюдение комфортного психоэмоционального режима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использование педагогическими работниками и специалистами специальных мет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дов, приемов, средств обучения, программ, ориентированных на особые образовательные п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требности учащихся, испытывающих сложности в освоении основной образовательной пр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граммы начального общего образования, современных педагогических технологий, в том числе информационных, для оптимизации образовательной деятельности, повышения ее э</w:t>
      </w:r>
      <w:r w:rsidRPr="007C3D15">
        <w:rPr>
          <w:rFonts w:ascii="Times New Roman" w:eastAsia="Times New Roman" w:hAnsi="Times New Roman"/>
          <w:sz w:val="24"/>
          <w:szCs w:val="24"/>
        </w:rPr>
        <w:t>ф</w:t>
      </w:r>
      <w:r w:rsidRPr="007C3D15">
        <w:rPr>
          <w:rFonts w:ascii="Times New Roman" w:eastAsia="Times New Roman" w:hAnsi="Times New Roman"/>
          <w:sz w:val="24"/>
          <w:szCs w:val="24"/>
        </w:rPr>
        <w:t>фективности, доступности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беспечение участия учащихся, испытывающих сложности в освоении программы о</w:t>
      </w:r>
      <w:r w:rsidRPr="007C3D15">
        <w:rPr>
          <w:rFonts w:ascii="Times New Roman" w:eastAsia="Times New Roman" w:hAnsi="Times New Roman"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sz w:val="24"/>
          <w:szCs w:val="24"/>
        </w:rPr>
        <w:t>новного общего образования, в воспитательных, культурно-развлекательных, спорти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но-оздоровительных и иных досуговых мероприятиях МОБУ «Новосергиевская СОШ № 3 им. генерала А.И. Елагина»</w:t>
      </w:r>
    </w:p>
    <w:p w:rsidR="007C3D15" w:rsidRPr="007C3D15" w:rsidRDefault="007C3D15" w:rsidP="00117556">
      <w:pPr>
        <w:widowControl w:val="0"/>
        <w:numPr>
          <w:ilvl w:val="0"/>
          <w:numId w:val="241"/>
        </w:numPr>
        <w:tabs>
          <w:tab w:val="left" w:pos="720"/>
        </w:tabs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программно-методическое обеспечение</w:t>
      </w:r>
      <w:r w:rsidRPr="007C3D15">
        <w:rPr>
          <w:rFonts w:ascii="Times New Roman" w:eastAsia="Times New Roman" w:hAnsi="Times New Roman"/>
          <w:sz w:val="24"/>
          <w:szCs w:val="24"/>
        </w:rPr>
        <w:t>, связанное с реализацией в МОБУ «Новосе</w:t>
      </w:r>
      <w:r w:rsidRPr="007C3D15">
        <w:rPr>
          <w:rFonts w:ascii="Times New Roman" w:eastAsia="Times New Roman" w:hAnsi="Times New Roman"/>
          <w:sz w:val="24"/>
          <w:szCs w:val="24"/>
        </w:rPr>
        <w:t>р</w:t>
      </w:r>
      <w:r w:rsidRPr="007C3D15">
        <w:rPr>
          <w:rFonts w:ascii="Times New Roman" w:eastAsia="Times New Roman" w:hAnsi="Times New Roman"/>
          <w:sz w:val="24"/>
          <w:szCs w:val="24"/>
        </w:rPr>
        <w:t>гиевская СОШ № 3 им. генерала А.И. Елагина»  программ курсов внеурочной дея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ности, в том числе коррекционно-развивающей направленности, с использованием педагогическ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ми работниками и специалистами диагностического и иного инструментария, необходимого для осуществления профессиональной деятельности.</w:t>
      </w:r>
    </w:p>
    <w:p w:rsidR="007C3D15" w:rsidRPr="007C3D15" w:rsidRDefault="007C3D15" w:rsidP="007C3D15">
      <w:pPr>
        <w:widowControl w:val="0"/>
        <w:spacing w:after="0" w:line="240" w:lineRule="auto"/>
        <w:ind w:firstLine="3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еализация содержания образования для учащихся с ограниченными возможностями здоровья  и детей-инвалидов осуществляется по общеобразовательным программам.</w:t>
      </w:r>
    </w:p>
    <w:p w:rsidR="007C3D15" w:rsidRPr="007C3D15" w:rsidRDefault="007C3D15" w:rsidP="00117556">
      <w:pPr>
        <w:widowControl w:val="0"/>
        <w:numPr>
          <w:ilvl w:val="0"/>
          <w:numId w:val="241"/>
        </w:numPr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 xml:space="preserve">Кадровое обеспечение. 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     Для организации коррекционной работы с детьми с ограниченными возможностями здоровья и детьми-инвалидами в штате сотрудников МОБУ «Новосергиевская СОШ № 3 им. генерала А.И. Елагина»  имеется педагог-психолог, социальный педагог.  </w:t>
      </w:r>
      <w:r w:rsidRPr="007C3D15">
        <w:rPr>
          <w:rFonts w:ascii="Times New Roman" w:eastAsia="Times New Roman" w:hAnsi="Times New Roman"/>
          <w:color w:val="FF0000"/>
          <w:sz w:val="24"/>
          <w:szCs w:val="24"/>
        </w:rPr>
        <w:t xml:space="preserve">2 педагога прошли </w:t>
      </w:r>
      <w:r w:rsidRPr="007C3D15">
        <w:rPr>
          <w:rFonts w:ascii="Times New Roman" w:eastAsia="Times New Roman" w:hAnsi="Times New Roman"/>
          <w:sz w:val="24"/>
          <w:szCs w:val="24"/>
        </w:rPr>
        <w:t>обучение на курсах повышения квалификации по проблемам инклюзивного об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зования.</w:t>
      </w:r>
    </w:p>
    <w:p w:rsidR="007C3D15" w:rsidRPr="007C3D15" w:rsidRDefault="007C3D15" w:rsidP="007C3D15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овышение профессиональной компетентности педагогических работников и специ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листов осуществляется с периодичностью, установленной федеральным законом «Об об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зовании в Российской Федерации», в формах и в сроки, установленные МОБУ «Новосерг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евская СОШ № 3 им. генерала А.И. Елагина».</w:t>
      </w:r>
    </w:p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       Администрация разрабатывает и знакомит специалистов с их должностными инс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рукциями, создаёт условия для повышения уровня квалификации участников сопровожд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я, планирует семинары.</w:t>
      </w:r>
    </w:p>
    <w:p w:rsidR="007C3D15" w:rsidRPr="007C3D15" w:rsidRDefault="007C3D15" w:rsidP="00117556">
      <w:pPr>
        <w:widowControl w:val="0"/>
        <w:numPr>
          <w:ilvl w:val="0"/>
          <w:numId w:val="241"/>
        </w:numPr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Материально-техническое обеспечение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 МОБУ «Новосергиевская СОШ № 3 им. г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ерала А.И. Елагина».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     Для детей с ограниченными возможностями здоровья и детей-инвалидов,  обучающи</w:t>
      </w:r>
      <w:r w:rsidRPr="007C3D15">
        <w:rPr>
          <w:rFonts w:ascii="Times New Roman" w:eastAsia="Times New Roman" w:hAnsi="Times New Roman"/>
          <w:sz w:val="24"/>
          <w:szCs w:val="24"/>
        </w:rPr>
        <w:t>х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ся по программе основного общего образования, специального материально-технического оборудования не требуется. 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 В образовательной организации имеется: 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кабинет педагога-психолога с методическими, наглядными, диагностическими пособи</w:t>
      </w:r>
      <w:r w:rsidRPr="007C3D15">
        <w:rPr>
          <w:rFonts w:ascii="Times New Roman" w:eastAsia="Times New Roman" w:hAnsi="Times New Roman"/>
          <w:sz w:val="24"/>
          <w:szCs w:val="24"/>
        </w:rPr>
        <w:t>я</w:t>
      </w:r>
      <w:r w:rsidRPr="007C3D15">
        <w:rPr>
          <w:rFonts w:ascii="Times New Roman" w:eastAsia="Times New Roman" w:hAnsi="Times New Roman"/>
          <w:sz w:val="24"/>
          <w:szCs w:val="24"/>
        </w:rPr>
        <w:t>ми и игровыми пособиями;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оборудование для логопедической работы (логопедический стол, флебчарт,  магнитная до</w:t>
      </w:r>
      <w:r w:rsidRPr="007C3D15">
        <w:rPr>
          <w:rFonts w:ascii="Times New Roman" w:eastAsia="Times New Roman" w:hAnsi="Times New Roman"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sz w:val="24"/>
          <w:szCs w:val="24"/>
        </w:rPr>
        <w:t>ка, набор инструментов для обследования артикуляционного аппарата,  наборы карт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чек,  кубики, наборы сюжетных карточек, предметов и др.)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5)  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информационное обеспечение образовательной среды МОБУ «Новосергиевская СОШ № 3 им. генерала А.И. Елагина».</w:t>
      </w:r>
    </w:p>
    <w:p w:rsidR="007C3D15" w:rsidRPr="007C3D15" w:rsidRDefault="007C3D15" w:rsidP="007C3D15">
      <w:pPr>
        <w:widowControl w:val="0"/>
        <w:tabs>
          <w:tab w:val="left" w:pos="837"/>
        </w:tabs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7C3D15">
        <w:rPr>
          <w:rFonts w:ascii="Times New Roman" w:eastAsia="Times New Roman" w:hAnsi="Times New Roman"/>
          <w:i/>
          <w:sz w:val="24"/>
          <w:szCs w:val="24"/>
        </w:rPr>
        <w:t>Дети с ограниченными возможностями здоровья и дети-инвалиды и их родители, педаг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i/>
          <w:sz w:val="24"/>
          <w:szCs w:val="24"/>
        </w:rPr>
        <w:t>ги  имеют доступ в: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 xml:space="preserve"> - школьный информационно-библиотечный центр (ИБЦ)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- к техническим средствам (компьютеры, коммуникационные каналы, программные пр</w:t>
      </w:r>
      <w:r w:rsidRPr="007C3D15">
        <w:rPr>
          <w:rFonts w:ascii="Times New Roman" w:hAnsi="Times New Roman"/>
          <w:color w:val="000000"/>
          <w:sz w:val="24"/>
          <w:szCs w:val="24"/>
        </w:rPr>
        <w:t>о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дукты и др.) </w:t>
      </w:r>
    </w:p>
    <w:p w:rsidR="007C3D15" w:rsidRPr="007C3D15" w:rsidRDefault="007C3D15" w:rsidP="007C3D15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7C3D15">
        <w:rPr>
          <w:rFonts w:ascii="Times New Roman" w:hAnsi="Times New Roman"/>
          <w:color w:val="000000"/>
          <w:sz w:val="24"/>
          <w:szCs w:val="24"/>
        </w:rPr>
        <w:t>-  информационно-методический фонд образовательной организации, в котором им</w:t>
      </w:r>
      <w:r w:rsidRPr="007C3D15">
        <w:rPr>
          <w:rFonts w:ascii="Times New Roman" w:hAnsi="Times New Roman"/>
          <w:color w:val="000000"/>
          <w:sz w:val="24"/>
          <w:szCs w:val="24"/>
        </w:rPr>
        <w:t>е</w:t>
      </w:r>
      <w:r w:rsidRPr="007C3D15">
        <w:rPr>
          <w:rFonts w:ascii="Times New Roman" w:hAnsi="Times New Roman"/>
          <w:color w:val="000000"/>
          <w:sz w:val="24"/>
          <w:szCs w:val="24"/>
        </w:rPr>
        <w:t>ются методические пособия и рекомендации по всем направлениям и видам деятельности, нагля</w:t>
      </w:r>
      <w:r w:rsidRPr="007C3D15">
        <w:rPr>
          <w:rFonts w:ascii="Times New Roman" w:hAnsi="Times New Roman"/>
          <w:color w:val="000000"/>
          <w:sz w:val="24"/>
          <w:szCs w:val="24"/>
        </w:rPr>
        <w:t>д</w:t>
      </w:r>
      <w:r w:rsidRPr="007C3D15">
        <w:rPr>
          <w:rFonts w:ascii="Times New Roman" w:hAnsi="Times New Roman"/>
          <w:color w:val="000000"/>
          <w:sz w:val="24"/>
          <w:szCs w:val="24"/>
        </w:rPr>
        <w:t xml:space="preserve">ные пособия, мультимедийные, аудио- и видеоматериалы. 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sz w:val="24"/>
          <w:szCs w:val="24"/>
        </w:rPr>
        <w:t xml:space="preserve">Механизм взаимодействия при реализации программы коррекционной работы </w:t>
      </w:r>
      <w:r w:rsidRPr="007C3D15">
        <w:rPr>
          <w:rFonts w:ascii="Times New Roman" w:eastAsia="Times New Roman" w:hAnsi="Times New Roman"/>
          <w:sz w:val="24"/>
          <w:szCs w:val="24"/>
        </w:rPr>
        <w:t>МОБУ «Новосергиевская СОШ № 3 им. генерала А.И. Елагина»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Эффективность взаимодействия педагогических работников и специалистов при ре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лизации программы коррекционной работы МОБУ «Новосеригевская СОШ № 3 им. генерала А.И. Елагина» обусловлена следующими фундаментальными теоретическими положениями: о соотношении обучения и развития (Л. С. Выготский), теории деятельности (А. Н. Леонть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ва, П. Я. Гальперина), теории общей обучаемости и учебной деятельности (Н. А. Менчи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ская, 3. И. Калмыкова), концепции коррекционно - развивающего обучения в общеобразо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 xml:space="preserve">тельных организациях (Н. Н. Малафеев, С. Г. Шевченко). 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   Реализация мероприятий программы коррекционной работы осуществляется при вза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модействии сопровождающего и сопровождаемого, результатом которого является динамика в развитии сопровождаемого.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     Основными принципами реализации мероприятий программы коррекционной работы я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ляются: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- рекомендательный характер советов сопровождающего; 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- приоритет интересов сопровождаемого («на стороне ребёнка»); 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- непрерывность сопровождения; мультидисциплинарность (комплексный подход) с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провождения.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рганизационно-управленческой формой реализации мероприятий программы корре</w:t>
      </w:r>
      <w:r w:rsidRPr="007C3D15">
        <w:rPr>
          <w:rFonts w:ascii="Times New Roman" w:eastAsia="Times New Roman" w:hAnsi="Times New Roman"/>
          <w:sz w:val="24"/>
          <w:szCs w:val="24"/>
        </w:rPr>
        <w:t>к</w:t>
      </w:r>
      <w:r w:rsidRPr="007C3D15">
        <w:rPr>
          <w:rFonts w:ascii="Times New Roman" w:eastAsia="Times New Roman" w:hAnsi="Times New Roman"/>
          <w:sz w:val="24"/>
          <w:szCs w:val="24"/>
        </w:rPr>
        <w:t>ционной работы является школьный психолого-медико-педагогический консилиум, деяте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ность которого регламентируется Положением о школьном психолого-медико-педагогическом консилиуме.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заимодействие обеспечивает: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6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комплексность в определении и решении проблем учащихся, испытывающих сло</w:t>
      </w:r>
      <w:r w:rsidRPr="007C3D15">
        <w:rPr>
          <w:rFonts w:ascii="Times New Roman" w:eastAsia="Times New Roman" w:hAnsi="Times New Roman"/>
          <w:sz w:val="24"/>
          <w:szCs w:val="24"/>
        </w:rPr>
        <w:t>ж</w:t>
      </w:r>
      <w:r w:rsidRPr="007C3D15">
        <w:rPr>
          <w:rFonts w:ascii="Times New Roman" w:eastAsia="Times New Roman" w:hAnsi="Times New Roman"/>
          <w:sz w:val="24"/>
          <w:szCs w:val="24"/>
        </w:rPr>
        <w:t>ности в программы основного общего образования, предоставлении им квалифиц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рованной помощи специалистов разного профил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6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многоаспектный анализ личностного и познавательного развития учащихся, испыт</w:t>
      </w:r>
      <w:r w:rsidRPr="007C3D15">
        <w:rPr>
          <w:rFonts w:ascii="Times New Roman" w:eastAsia="Times New Roman" w:hAnsi="Times New Roman"/>
          <w:sz w:val="24"/>
          <w:szCs w:val="24"/>
        </w:rPr>
        <w:t>ы</w:t>
      </w:r>
      <w:r w:rsidRPr="007C3D15">
        <w:rPr>
          <w:rFonts w:ascii="Times New Roman" w:eastAsia="Times New Roman" w:hAnsi="Times New Roman"/>
          <w:sz w:val="24"/>
          <w:szCs w:val="24"/>
        </w:rPr>
        <w:t>вающих сложности в освоении программы основного общего образования;</w:t>
      </w:r>
    </w:p>
    <w:p w:rsidR="007C3D15" w:rsidRPr="007C3D15" w:rsidRDefault="007C3D15" w:rsidP="00117556">
      <w:pPr>
        <w:widowControl w:val="0"/>
        <w:numPr>
          <w:ilvl w:val="0"/>
          <w:numId w:val="236"/>
        </w:numPr>
        <w:tabs>
          <w:tab w:val="left" w:pos="760"/>
        </w:tabs>
        <w:spacing w:after="0" w:line="240" w:lineRule="auto"/>
        <w:ind w:firstLine="4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оставление комплексных индивидуальных программ общего развития и коррекции отдельных сторон учебно-познавательной, эмоционально-волевой и личностной сфер уч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щихся, испытывающих сложности в освоении программы основного общего образо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ния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бсуждения проводятся на заседаниях ПМПк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b/>
          <w:iCs/>
          <w:sz w:val="24"/>
          <w:szCs w:val="24"/>
        </w:rPr>
      </w:pPr>
      <w:r w:rsidRPr="007C3D15">
        <w:rPr>
          <w:rFonts w:ascii="Times New Roman" w:eastAsia="Times New Roman" w:hAnsi="Times New Roman"/>
          <w:b/>
          <w:iCs/>
          <w:sz w:val="24"/>
          <w:szCs w:val="24"/>
        </w:rPr>
        <w:t>Планируемые результаты реализации программы коррекционной работы</w:t>
      </w:r>
      <w:r w:rsidRPr="007C3D15">
        <w:rPr>
          <w:rFonts w:ascii="Times New Roman" w:eastAsia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 </w:t>
      </w:r>
      <w:r w:rsidRPr="007C3D15">
        <w:rPr>
          <w:rFonts w:ascii="Times New Roman" w:eastAsia="Times New Roman" w:hAnsi="Times New Roman"/>
          <w:b/>
          <w:iCs/>
          <w:sz w:val="24"/>
          <w:szCs w:val="24"/>
        </w:rPr>
        <w:t>МОБУ «Новосергиевская СОШ № 3 им. генерала А.И. Елагина».</w:t>
      </w:r>
    </w:p>
    <w:p w:rsidR="007C3D15" w:rsidRPr="007C3D15" w:rsidRDefault="007C3D15" w:rsidP="007C3D15">
      <w:pPr>
        <w:widowControl w:val="0"/>
        <w:spacing w:after="0" w:line="240" w:lineRule="auto"/>
        <w:ind w:firstLine="400"/>
        <w:jc w:val="both"/>
        <w:rPr>
          <w:rFonts w:ascii="Times New Roman" w:eastAsia="Times New Roman" w:hAnsi="Times New Roman"/>
          <w:b/>
          <w:iCs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грамма коррекционной работы предусматривает выполнение требований к резул</w:t>
      </w:r>
      <w:r w:rsidRPr="007C3D15">
        <w:rPr>
          <w:rFonts w:ascii="Times New Roman" w:eastAsia="Times New Roman" w:hAnsi="Times New Roman"/>
          <w:sz w:val="24"/>
          <w:szCs w:val="24"/>
        </w:rPr>
        <w:t>ь</w:t>
      </w:r>
      <w:r w:rsidRPr="007C3D15">
        <w:rPr>
          <w:rFonts w:ascii="Times New Roman" w:eastAsia="Times New Roman" w:hAnsi="Times New Roman"/>
          <w:sz w:val="24"/>
          <w:szCs w:val="24"/>
        </w:rPr>
        <w:t>татам, определенным ФГОС ООО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ланируемые результаты программы коррекционной работы соотносятся с личнос</w:t>
      </w:r>
      <w:r w:rsidRPr="007C3D15">
        <w:rPr>
          <w:rFonts w:ascii="Times New Roman" w:eastAsia="Times New Roman" w:hAnsi="Times New Roman"/>
          <w:sz w:val="24"/>
          <w:szCs w:val="24"/>
        </w:rPr>
        <w:t>т</w:t>
      </w:r>
      <w:r w:rsidRPr="007C3D15">
        <w:rPr>
          <w:rFonts w:ascii="Times New Roman" w:eastAsia="Times New Roman" w:hAnsi="Times New Roman"/>
          <w:sz w:val="24"/>
          <w:szCs w:val="24"/>
        </w:rPr>
        <w:t>ными и метапредметными результатами освоения учащимися программы основного общего образования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В зависимости от формы организации коррекционной работы планируются разные группы результатов (личностные, метапредметные, предметные). В урочной деятельности отражаются предметные, метапредметные и личностные результаты. Во внеурочной - лич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ные и метапредметные результаты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bCs/>
          <w:color w:val="000000"/>
          <w:sz w:val="24"/>
          <w:szCs w:val="24"/>
          <w:shd w:val="clear" w:color="auto" w:fill="FFFFFF"/>
        </w:rPr>
        <w:t xml:space="preserve">Личностные результаты </w:t>
      </w:r>
      <w:r w:rsidRPr="007C3D15">
        <w:rPr>
          <w:rFonts w:ascii="Times New Roman" w:eastAsia="Times New Roman" w:hAnsi="Times New Roman"/>
          <w:sz w:val="24"/>
          <w:szCs w:val="24"/>
        </w:rPr>
        <w:t>- индивидуальное продвижение обучающегося с ОВЗ в личностном развитии (расширение круга социальных контактов, стремление к собстве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ной результативности и др.)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bCs/>
          <w:color w:val="000000"/>
          <w:sz w:val="24"/>
          <w:szCs w:val="24"/>
          <w:shd w:val="clear" w:color="auto" w:fill="FFFFFF"/>
        </w:rPr>
        <w:t xml:space="preserve">Метапредметные результаты </w:t>
      </w:r>
      <w:r w:rsidRPr="007C3D15">
        <w:rPr>
          <w:rFonts w:ascii="Times New Roman" w:eastAsia="Times New Roman" w:hAnsi="Times New Roman"/>
          <w:sz w:val="24"/>
          <w:szCs w:val="24"/>
        </w:rPr>
        <w:t>- овладение общеучебными умениями с учетом инд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виду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апра</w:t>
      </w:r>
      <w:r w:rsidRPr="007C3D15">
        <w:rPr>
          <w:rFonts w:ascii="Times New Roman" w:eastAsia="Times New Roman" w:hAnsi="Times New Roman"/>
          <w:sz w:val="24"/>
          <w:szCs w:val="24"/>
        </w:rPr>
        <w:t>в</w:t>
      </w:r>
      <w:r w:rsidRPr="007C3D15">
        <w:rPr>
          <w:rFonts w:ascii="Times New Roman" w:eastAsia="Times New Roman" w:hAnsi="Times New Roman"/>
          <w:sz w:val="24"/>
          <w:szCs w:val="24"/>
        </w:rPr>
        <w:t>ленных на сотрудничество и конструктивное общение и т. д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b/>
          <w:bCs/>
          <w:color w:val="000000"/>
          <w:sz w:val="24"/>
          <w:szCs w:val="24"/>
          <w:shd w:val="clear" w:color="auto" w:fill="FFFFFF"/>
        </w:rPr>
        <w:t xml:space="preserve">Предметные результаты </w:t>
      </w:r>
      <w:r w:rsidRPr="007C3D15">
        <w:rPr>
          <w:rFonts w:ascii="Times New Roman" w:eastAsia="Times New Roman" w:hAnsi="Times New Roman"/>
          <w:sz w:val="24"/>
          <w:szCs w:val="24"/>
        </w:rPr>
        <w:t>определяются совместно с учителем - овладение содерж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нием основной образовательной программы ООО (конкретных предметных областей) с уч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том индивидуальных возможностей разных категорий детей с ограниченными возможност</w:t>
      </w:r>
      <w:r w:rsidRPr="007C3D15">
        <w:rPr>
          <w:rFonts w:ascii="Times New Roman" w:eastAsia="Times New Roman" w:hAnsi="Times New Roman"/>
          <w:sz w:val="24"/>
          <w:szCs w:val="24"/>
        </w:rPr>
        <w:t>я</w:t>
      </w:r>
      <w:r w:rsidRPr="007C3D15">
        <w:rPr>
          <w:rFonts w:ascii="Times New Roman" w:eastAsia="Times New Roman" w:hAnsi="Times New Roman"/>
          <w:sz w:val="24"/>
          <w:szCs w:val="24"/>
        </w:rPr>
        <w:t>ми здоровья; индивидуальные достижения по отдельным учебным предметам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езультатом коррекционной работы является достижение ребёнком с ОВЗ планиру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мых результатов освоения основной образовательной программы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езультаты выполнения программы каждым ребенком отслеживаются и оцени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ются с помощью первичного (I семестр) и итогового (конец учебного года) тестирования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i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Планируемые результаты реализации программы коррекционной работы МОБУ «Н</w:t>
      </w: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восергиевская СОШ № 3 им. генерала А.И. Елагина»: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735"/>
        </w:tabs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динамика индивидуальных достижений учащихся с ОВЗ по освоению пре</w:t>
      </w:r>
      <w:r w:rsidRPr="007C3D15">
        <w:rPr>
          <w:rFonts w:ascii="Times New Roman" w:eastAsia="Times New Roman" w:hAnsi="Times New Roman"/>
          <w:sz w:val="24"/>
          <w:szCs w:val="24"/>
        </w:rPr>
        <w:t>д</w:t>
      </w:r>
      <w:r w:rsidRPr="007C3D15">
        <w:rPr>
          <w:rFonts w:ascii="Times New Roman" w:eastAsia="Times New Roman" w:hAnsi="Times New Roman"/>
          <w:sz w:val="24"/>
          <w:szCs w:val="24"/>
        </w:rPr>
        <w:t>метных программ: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735"/>
        </w:tabs>
        <w:spacing w:after="0" w:line="240" w:lineRule="auto"/>
        <w:ind w:firstLine="42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равнительная характеристика данных медико-психологической и педагогической д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агностики учащихся с ОВЗ на разных этапах обучения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На заключительном этапе осуществляется внутренняя экспертиза программы, во</w:t>
      </w:r>
      <w:r w:rsidRPr="007C3D15">
        <w:rPr>
          <w:rFonts w:ascii="Times New Roman" w:eastAsia="Times New Roman" w:hAnsi="Times New Roman"/>
          <w:sz w:val="24"/>
          <w:szCs w:val="24"/>
        </w:rPr>
        <w:t>з</w:t>
      </w:r>
      <w:r w:rsidRPr="007C3D15">
        <w:rPr>
          <w:rFonts w:ascii="Times New Roman" w:eastAsia="Times New Roman" w:hAnsi="Times New Roman"/>
          <w:sz w:val="24"/>
          <w:szCs w:val="24"/>
        </w:rPr>
        <w:t>можна ее доработка; проводится обсуждение хода реализации программы на школьных ко</w:t>
      </w:r>
      <w:r w:rsidRPr="007C3D15">
        <w:rPr>
          <w:rFonts w:ascii="Times New Roman" w:eastAsia="Times New Roman" w:hAnsi="Times New Roman"/>
          <w:sz w:val="24"/>
          <w:szCs w:val="24"/>
        </w:rPr>
        <w:t>н</w:t>
      </w:r>
      <w:r w:rsidRPr="007C3D15">
        <w:rPr>
          <w:rFonts w:ascii="Times New Roman" w:eastAsia="Times New Roman" w:hAnsi="Times New Roman"/>
          <w:sz w:val="24"/>
          <w:szCs w:val="24"/>
        </w:rPr>
        <w:t>силиумах, методических объединениях групп педагогов и специалистов, работающих с детьми с ограниченными возможностями здоровья; принимается итоговое решение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Результаты обучающихся с особыми образовательными потребностями на уровне о</w:t>
      </w:r>
      <w:r w:rsidRPr="007C3D15">
        <w:rPr>
          <w:rFonts w:ascii="Times New Roman" w:eastAsia="Times New Roman" w:hAnsi="Times New Roman"/>
          <w:sz w:val="24"/>
          <w:szCs w:val="24"/>
        </w:rPr>
        <w:t>с</w:t>
      </w:r>
      <w:r w:rsidRPr="007C3D15">
        <w:rPr>
          <w:rFonts w:ascii="Times New Roman" w:eastAsia="Times New Roman" w:hAnsi="Times New Roman"/>
          <w:sz w:val="24"/>
          <w:szCs w:val="24"/>
        </w:rPr>
        <w:t>новного образования демонстрируют готовность к последующему профессиональному об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зованию и достаточные способности самопознанию, саморазвитию, самоопредел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ю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ланируется преодоление, компенсация или минимизация имеющихся особых об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зовательных потребностей и совершенствование личностных, регулятивных, позна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тельных и коммуникативных компетенций, что позволит школьникам освоить основную образов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тельную программу, успешно пройти итоговую аттестацию и продолжить обучение в в</w:t>
      </w:r>
      <w:r w:rsidRPr="007C3D15">
        <w:rPr>
          <w:rFonts w:ascii="Times New Roman" w:eastAsia="Times New Roman" w:hAnsi="Times New Roman"/>
          <w:sz w:val="24"/>
          <w:szCs w:val="24"/>
        </w:rPr>
        <w:t>ы</w:t>
      </w:r>
      <w:r w:rsidRPr="007C3D15">
        <w:rPr>
          <w:rFonts w:ascii="Times New Roman" w:eastAsia="Times New Roman" w:hAnsi="Times New Roman"/>
          <w:sz w:val="24"/>
          <w:szCs w:val="24"/>
        </w:rPr>
        <w:t>бранных профессиональных образовательных организациях разного уровня или продолжить обучение в 10 классе образовательной организации.</w:t>
      </w:r>
    </w:p>
    <w:p w:rsidR="007C3D15" w:rsidRPr="007C3D15" w:rsidRDefault="007C3D15" w:rsidP="007C3D15">
      <w:pPr>
        <w:widowControl w:val="0"/>
        <w:spacing w:after="0" w:line="240" w:lineRule="auto"/>
        <w:ind w:firstLine="68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 xml:space="preserve"> </w:t>
      </w:r>
      <w:r w:rsidRPr="007C3D15">
        <w:rPr>
          <w:rFonts w:ascii="Times New Roman" w:eastAsia="Times New Roman" w:hAnsi="Times New Roman"/>
          <w:b/>
          <w:bCs/>
          <w:color w:val="000000"/>
          <w:sz w:val="24"/>
          <w:szCs w:val="24"/>
          <w:shd w:val="clear" w:color="auto" w:fill="FFFFFF"/>
        </w:rPr>
        <w:t>Личностные результаты: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формированная мотивация к труду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тветственное отношение к выполнению заданий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адекватная самооценка и оценка окружающих людей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формированный самоконтроль на основе развития эмоциональных и волевых качеств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умение вести диалог с разными людьми, достигать в нем взаимопонимания, находить о</w:t>
      </w:r>
      <w:r w:rsidRPr="007C3D15">
        <w:rPr>
          <w:rFonts w:ascii="Times New Roman" w:eastAsia="Times New Roman" w:hAnsi="Times New Roman"/>
          <w:sz w:val="24"/>
          <w:szCs w:val="24"/>
        </w:rPr>
        <w:t>б</w:t>
      </w:r>
      <w:r w:rsidRPr="007C3D15">
        <w:rPr>
          <w:rFonts w:ascii="Times New Roman" w:eastAsia="Times New Roman" w:hAnsi="Times New Roman"/>
          <w:sz w:val="24"/>
          <w:szCs w:val="24"/>
        </w:rPr>
        <w:t>щие цели и сотрудничать для их достижения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онимание ценностей здорового и безопасного образа жизни, наличие потребности в физ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ческом самосовершенствовании, занятиях спортивно- оздоровительной деятель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ью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онимание и неприятие вредных привычек (курения, употребления алкоголя, наркот</w:t>
      </w:r>
      <w:r w:rsidRPr="007C3D15">
        <w:rPr>
          <w:rFonts w:ascii="Times New Roman" w:eastAsia="Times New Roman" w:hAnsi="Times New Roman"/>
          <w:sz w:val="24"/>
          <w:szCs w:val="24"/>
        </w:rPr>
        <w:t>и</w:t>
      </w:r>
      <w:r w:rsidRPr="007C3D15">
        <w:rPr>
          <w:rFonts w:ascii="Times New Roman" w:eastAsia="Times New Roman" w:hAnsi="Times New Roman"/>
          <w:sz w:val="24"/>
          <w:szCs w:val="24"/>
        </w:rPr>
        <w:t>ков)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сознанный выбор будущей профессии и адекватная оценка собственных возможностей по реализации жизненных планов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тветственное отношение к созданию семьи на основе осмысленного принятия цен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ей семейной жизни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i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Метапредметные результаты: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30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продуктивное общение и взаимодействие в процессе совместной деятельности, соглас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вание позиции с другими участниками деятельности, эффективное разрешение и предотвр</w:t>
      </w:r>
      <w:r w:rsidRPr="007C3D15">
        <w:rPr>
          <w:rFonts w:ascii="Times New Roman" w:eastAsia="Times New Roman" w:hAnsi="Times New Roman"/>
          <w:sz w:val="24"/>
          <w:szCs w:val="24"/>
        </w:rPr>
        <w:t>а</w:t>
      </w:r>
      <w:r w:rsidRPr="007C3D15">
        <w:rPr>
          <w:rFonts w:ascii="Times New Roman" w:eastAsia="Times New Roman" w:hAnsi="Times New Roman"/>
          <w:sz w:val="24"/>
          <w:szCs w:val="24"/>
        </w:rPr>
        <w:t>щение конфликтов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владение навыками познавательной, учебно-исследовательской и проектной деятельн</w:t>
      </w:r>
      <w:r w:rsidRPr="007C3D15">
        <w:rPr>
          <w:rFonts w:ascii="Times New Roman" w:eastAsia="Times New Roman" w:hAnsi="Times New Roman"/>
          <w:sz w:val="24"/>
          <w:szCs w:val="24"/>
        </w:rPr>
        <w:t>о</w:t>
      </w:r>
      <w:r w:rsidRPr="007C3D15">
        <w:rPr>
          <w:rFonts w:ascii="Times New Roman" w:eastAsia="Times New Roman" w:hAnsi="Times New Roman"/>
          <w:sz w:val="24"/>
          <w:szCs w:val="24"/>
        </w:rPr>
        <w:t>сти, навыками разрешения проблем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самостоятельное (при необходимости — с помощью) нахождение способов решения пра</w:t>
      </w:r>
      <w:r w:rsidRPr="007C3D15">
        <w:rPr>
          <w:rFonts w:ascii="Times New Roman" w:eastAsia="Times New Roman" w:hAnsi="Times New Roman"/>
          <w:sz w:val="24"/>
          <w:szCs w:val="24"/>
        </w:rPr>
        <w:t>к</w:t>
      </w:r>
      <w:r w:rsidRPr="007C3D15">
        <w:rPr>
          <w:rFonts w:ascii="Times New Roman" w:eastAsia="Times New Roman" w:hAnsi="Times New Roman"/>
          <w:sz w:val="24"/>
          <w:szCs w:val="24"/>
        </w:rPr>
        <w:t>тических задач, применения различных методов познания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риентирование в различных источниках информации, самостоятельное или с помощью; критическое оценивание и интерпретация информации из различных источников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владение языковыми средствами, умениями их адекватного использования в целях общ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ния, устного и письменного представления смысловой программы высказывания, ее офор</w:t>
      </w:r>
      <w:r w:rsidRPr="007C3D15">
        <w:rPr>
          <w:rFonts w:ascii="Times New Roman" w:eastAsia="Times New Roman" w:hAnsi="Times New Roman"/>
          <w:sz w:val="24"/>
          <w:szCs w:val="24"/>
        </w:rPr>
        <w:t>м</w:t>
      </w:r>
      <w:r w:rsidRPr="007C3D15">
        <w:rPr>
          <w:rFonts w:ascii="Times New Roman" w:eastAsia="Times New Roman" w:hAnsi="Times New Roman"/>
          <w:sz w:val="24"/>
          <w:szCs w:val="24"/>
        </w:rPr>
        <w:t>ления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65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пределение назначения и функций различных социальных институтов.</w:t>
      </w: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shd w:val="clear" w:color="auto" w:fill="FFFFFF"/>
        </w:rPr>
      </w:pP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Times New Roman" w:hAnsi="Times New Roman"/>
          <w:i/>
          <w:iCs/>
          <w:sz w:val="24"/>
          <w:szCs w:val="24"/>
        </w:rPr>
      </w:pPr>
      <w:r w:rsidRPr="007C3D15">
        <w:rPr>
          <w:rFonts w:ascii="Times New Roman" w:eastAsia="Times New Roman" w:hAnsi="Times New Roman"/>
          <w:i/>
          <w:iCs/>
          <w:sz w:val="24"/>
          <w:szCs w:val="24"/>
        </w:rPr>
        <w:t>Предметные результаты: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98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своение программы учебных предметов при сформированной учебной деятельности, в</w:t>
      </w:r>
      <w:r w:rsidRPr="007C3D15">
        <w:rPr>
          <w:rFonts w:ascii="Times New Roman" w:eastAsia="Times New Roman" w:hAnsi="Times New Roman"/>
          <w:sz w:val="24"/>
          <w:szCs w:val="24"/>
        </w:rPr>
        <w:t>ы</w:t>
      </w:r>
      <w:r w:rsidRPr="007C3D15">
        <w:rPr>
          <w:rFonts w:ascii="Times New Roman" w:eastAsia="Times New Roman" w:hAnsi="Times New Roman"/>
          <w:sz w:val="24"/>
          <w:szCs w:val="24"/>
        </w:rPr>
        <w:t>соких познавательных и/или речевых способностях и возможностях;</w:t>
      </w:r>
    </w:p>
    <w:p w:rsidR="007C3D15" w:rsidRPr="007C3D15" w:rsidRDefault="007C3D15" w:rsidP="00117556">
      <w:pPr>
        <w:widowControl w:val="0"/>
        <w:numPr>
          <w:ilvl w:val="0"/>
          <w:numId w:val="242"/>
        </w:numPr>
        <w:tabs>
          <w:tab w:val="left" w:pos="198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освоение программы учебных предметов на базовом уровне при сформированной в ц</w:t>
      </w:r>
      <w:r w:rsidRPr="007C3D15">
        <w:rPr>
          <w:rFonts w:ascii="Times New Roman" w:eastAsia="Times New Roman" w:hAnsi="Times New Roman"/>
          <w:sz w:val="24"/>
          <w:szCs w:val="24"/>
        </w:rPr>
        <w:t>е</w:t>
      </w:r>
      <w:r w:rsidRPr="007C3D15">
        <w:rPr>
          <w:rFonts w:ascii="Times New Roman" w:eastAsia="Times New Roman" w:hAnsi="Times New Roman"/>
          <w:sz w:val="24"/>
          <w:szCs w:val="24"/>
        </w:rPr>
        <w:t>лом учебной деятельности и достаточных познавательных, речевых, эмоционально-волевых во</w:t>
      </w:r>
      <w:r w:rsidRPr="007C3D15">
        <w:rPr>
          <w:rFonts w:ascii="Times New Roman" w:eastAsia="Times New Roman" w:hAnsi="Times New Roman"/>
          <w:sz w:val="24"/>
          <w:szCs w:val="24"/>
        </w:rPr>
        <w:t>з</w:t>
      </w:r>
      <w:r w:rsidRPr="007C3D15">
        <w:rPr>
          <w:rFonts w:ascii="Times New Roman" w:eastAsia="Times New Roman" w:hAnsi="Times New Roman"/>
          <w:sz w:val="24"/>
          <w:szCs w:val="24"/>
        </w:rPr>
        <w:t>можностях.</w:t>
      </w:r>
    </w:p>
    <w:p w:rsidR="007C3D15" w:rsidRPr="007C3D15" w:rsidRDefault="007C3D15" w:rsidP="007C3D15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/>
          <w:sz w:val="24"/>
          <w:szCs w:val="24"/>
        </w:rPr>
      </w:pPr>
      <w:r w:rsidRPr="007C3D15">
        <w:rPr>
          <w:rFonts w:ascii="Times New Roman" w:eastAsia="Times New Roman" w:hAnsi="Times New Roman"/>
          <w:sz w:val="24"/>
          <w:szCs w:val="24"/>
        </w:rPr>
        <w:t>Итоговая аттестация является логическим завершением освоения учащимися с ОВЗ образовательных программ основного общего образования.</w:t>
      </w: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tabs>
          <w:tab w:val="left" w:pos="226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7C3D15" w:rsidRPr="007C3D15" w:rsidRDefault="007C3D15" w:rsidP="007C3D15">
      <w:pPr>
        <w:widowControl w:val="0"/>
        <w:spacing w:after="0" w:line="240" w:lineRule="auto"/>
        <w:jc w:val="both"/>
        <w:rPr>
          <w:rFonts w:ascii="Times New Roman" w:eastAsia="Courier New" w:hAnsi="Times New Roman"/>
          <w:color w:val="000000"/>
          <w:sz w:val="24"/>
          <w:szCs w:val="24"/>
          <w:lang w:eastAsia="ru-RU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3D15" w:rsidRDefault="007C3D15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3D15" w:rsidRDefault="007C3D15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3D15" w:rsidRPr="007C3D15" w:rsidRDefault="007C3D15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7C3D15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6606" w:rsidRPr="00847F6C" w:rsidRDefault="001B6606" w:rsidP="00E906AD">
      <w:pPr>
        <w:pStyle w:val="31"/>
      </w:pPr>
      <w:r w:rsidRPr="00847F6C">
        <w:t>3. Организационный раздел основной образовательной программы основного общего образования</w:t>
      </w:r>
    </w:p>
    <w:p w:rsidR="00793386" w:rsidRDefault="00C649DF" w:rsidP="00793386">
      <w:pPr>
        <w:pStyle w:val="31"/>
      </w:pPr>
      <w:r>
        <w:t xml:space="preserve">3.1. </w:t>
      </w:r>
      <w:r w:rsidR="00793386" w:rsidRPr="00847F6C">
        <w:t>Календарный учебный график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1. ПРОДОЛЖИТЕЛЬНОСТЬ УЧЕБНОГО ГОДА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5-8 классы – 34 учебные недели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2. НАЧАЛО УЧЕБНОГО ГОДА – 3 сентября 2018 года.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3. ПРОДОЛЖИТЕЛЬНОСТЬ УЧЕБНЫХ ПЕРИОДОВ</w:t>
      </w: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В Школе используется модульно-триместровая организация образовательного процесса, согласно которой учебные периоды и каникулы чередуются следующим образом: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- 1-й учебный модуль – 5 недель,            каникулы – 1 неделя;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- 2-й учебный модуль – 5 недель,            каникулы – 1 неделя;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- 3-й учебный модуль – 5 недель,            каникулы – 1 неделя;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- 4-й учебный модуль – 6 недель,            каникулы – 1 неделя;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- 5-й учебный модуль – 6 недель,            каникулы – 1 неделя;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- 6-й учебный модуль – 7 недель,            каникулы – 13 недель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</w:p>
    <w:tbl>
      <w:tblPr>
        <w:tblW w:w="984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204"/>
        <w:gridCol w:w="1756"/>
        <w:gridCol w:w="859"/>
        <w:gridCol w:w="1560"/>
        <w:gridCol w:w="1723"/>
        <w:gridCol w:w="1739"/>
      </w:tblGrid>
      <w:tr w:rsidR="00793386" w:rsidRPr="00793386" w:rsidTr="00793386">
        <w:tc>
          <w:tcPr>
            <w:tcW w:w="6379" w:type="dxa"/>
            <w:gridSpan w:val="4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Учебные периоды</w:t>
            </w:r>
          </w:p>
        </w:tc>
        <w:tc>
          <w:tcPr>
            <w:tcW w:w="1723" w:type="dxa"/>
            <w:vMerge w:val="restart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Каникулы</w:t>
            </w:r>
          </w:p>
        </w:tc>
        <w:tc>
          <w:tcPr>
            <w:tcW w:w="1739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  <w:t>Промеж-ная  аттестация</w:t>
            </w:r>
          </w:p>
        </w:tc>
      </w:tr>
      <w:tr w:rsidR="00793386" w:rsidRPr="00793386" w:rsidTr="00793386">
        <w:tc>
          <w:tcPr>
            <w:tcW w:w="3960" w:type="dxa"/>
            <w:gridSpan w:val="2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 xml:space="preserve">Триместры </w:t>
            </w:r>
          </w:p>
        </w:tc>
        <w:tc>
          <w:tcPr>
            <w:tcW w:w="2419" w:type="dxa"/>
            <w:gridSpan w:val="2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 xml:space="preserve">Модули </w:t>
            </w:r>
          </w:p>
        </w:tc>
        <w:tc>
          <w:tcPr>
            <w:tcW w:w="1723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1739" w:type="dxa"/>
            <w:vMerge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793386" w:rsidRPr="00793386" w:rsidTr="00793386">
        <w:trPr>
          <w:trHeight w:val="320"/>
        </w:trPr>
        <w:tc>
          <w:tcPr>
            <w:tcW w:w="2204" w:type="dxa"/>
            <w:vMerge w:val="restart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  <w:t>1 триместр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 xml:space="preserve"> (10 недель)</w:t>
            </w:r>
          </w:p>
        </w:tc>
        <w:tc>
          <w:tcPr>
            <w:tcW w:w="1756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03.09.2018 - 19.11.2018</w:t>
            </w:r>
          </w:p>
        </w:tc>
        <w:tc>
          <w:tcPr>
            <w:tcW w:w="859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1-й</w:t>
            </w:r>
          </w:p>
        </w:tc>
        <w:tc>
          <w:tcPr>
            <w:tcW w:w="1560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03.09-07.10</w:t>
            </w:r>
          </w:p>
        </w:tc>
        <w:tc>
          <w:tcPr>
            <w:tcW w:w="172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08.10 -14.10</w:t>
            </w:r>
          </w:p>
        </w:tc>
        <w:tc>
          <w:tcPr>
            <w:tcW w:w="1739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highlight w:val="yellow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12.11-16.11</w:t>
            </w:r>
          </w:p>
        </w:tc>
      </w:tr>
      <w:tr w:rsidR="00793386" w:rsidRPr="00793386" w:rsidTr="00793386">
        <w:trPr>
          <w:trHeight w:val="342"/>
        </w:trPr>
        <w:tc>
          <w:tcPr>
            <w:tcW w:w="2204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</w:pPr>
          </w:p>
        </w:tc>
        <w:tc>
          <w:tcPr>
            <w:tcW w:w="1756" w:type="dxa"/>
            <w:vMerge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9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2-й</w:t>
            </w:r>
          </w:p>
        </w:tc>
        <w:tc>
          <w:tcPr>
            <w:tcW w:w="1560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15.10-18.11</w:t>
            </w:r>
          </w:p>
        </w:tc>
        <w:tc>
          <w:tcPr>
            <w:tcW w:w="172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9.11-25.11</w:t>
            </w:r>
          </w:p>
        </w:tc>
        <w:tc>
          <w:tcPr>
            <w:tcW w:w="1739" w:type="dxa"/>
            <w:vMerge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highlight w:val="yellow"/>
                <w:lang w:eastAsia="ar-SA"/>
              </w:rPr>
            </w:pPr>
          </w:p>
        </w:tc>
      </w:tr>
      <w:tr w:rsidR="00793386" w:rsidRPr="00793386" w:rsidTr="00793386">
        <w:trPr>
          <w:trHeight w:val="358"/>
        </w:trPr>
        <w:tc>
          <w:tcPr>
            <w:tcW w:w="2204" w:type="dxa"/>
            <w:vMerge w:val="restart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  <w:t xml:space="preserve">2 триместр 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(11 недель)</w:t>
            </w:r>
          </w:p>
        </w:tc>
        <w:tc>
          <w:tcPr>
            <w:tcW w:w="1756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26.11.2018 -19.02.2019</w:t>
            </w:r>
          </w:p>
        </w:tc>
        <w:tc>
          <w:tcPr>
            <w:tcW w:w="859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3-й</w:t>
            </w:r>
          </w:p>
        </w:tc>
        <w:tc>
          <w:tcPr>
            <w:tcW w:w="1560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26.11-29.12</w:t>
            </w:r>
          </w:p>
        </w:tc>
        <w:tc>
          <w:tcPr>
            <w:tcW w:w="172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30.12- 08.01</w:t>
            </w:r>
          </w:p>
        </w:tc>
        <w:tc>
          <w:tcPr>
            <w:tcW w:w="1739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13.02-19.02</w:t>
            </w:r>
          </w:p>
        </w:tc>
      </w:tr>
      <w:tr w:rsidR="00793386" w:rsidRPr="00793386" w:rsidTr="00793386">
        <w:trPr>
          <w:trHeight w:val="264"/>
        </w:trPr>
        <w:tc>
          <w:tcPr>
            <w:tcW w:w="2204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</w:pPr>
          </w:p>
        </w:tc>
        <w:tc>
          <w:tcPr>
            <w:tcW w:w="1756" w:type="dxa"/>
            <w:vMerge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9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4-й</w:t>
            </w:r>
          </w:p>
        </w:tc>
        <w:tc>
          <w:tcPr>
            <w:tcW w:w="1560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09.01-19.02</w:t>
            </w:r>
          </w:p>
        </w:tc>
        <w:tc>
          <w:tcPr>
            <w:tcW w:w="172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20.02-25.02</w:t>
            </w:r>
          </w:p>
        </w:tc>
        <w:tc>
          <w:tcPr>
            <w:tcW w:w="1739" w:type="dxa"/>
            <w:vMerge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highlight w:val="yellow"/>
                <w:lang w:eastAsia="ar-SA"/>
              </w:rPr>
            </w:pPr>
          </w:p>
        </w:tc>
      </w:tr>
      <w:tr w:rsidR="00793386" w:rsidRPr="00793386" w:rsidTr="00793386">
        <w:trPr>
          <w:trHeight w:val="408"/>
        </w:trPr>
        <w:tc>
          <w:tcPr>
            <w:tcW w:w="2204" w:type="dxa"/>
            <w:vMerge w:val="restart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  <w:t>3 триместр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 xml:space="preserve"> (13 недель)</w:t>
            </w:r>
          </w:p>
        </w:tc>
        <w:tc>
          <w:tcPr>
            <w:tcW w:w="1756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26.02.2019 - 31.05.2019</w:t>
            </w:r>
          </w:p>
        </w:tc>
        <w:tc>
          <w:tcPr>
            <w:tcW w:w="859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5-й</w:t>
            </w:r>
          </w:p>
        </w:tc>
        <w:tc>
          <w:tcPr>
            <w:tcW w:w="1560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26.02-09.04</w:t>
            </w:r>
          </w:p>
        </w:tc>
        <w:tc>
          <w:tcPr>
            <w:tcW w:w="172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0.04-14.04</w:t>
            </w:r>
          </w:p>
        </w:tc>
        <w:tc>
          <w:tcPr>
            <w:tcW w:w="1739" w:type="dxa"/>
            <w:vMerge w:val="restart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20.05-31.05</w:t>
            </w:r>
          </w:p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highlight w:val="yellow"/>
                <w:lang w:eastAsia="ar-SA"/>
              </w:rPr>
            </w:pPr>
          </w:p>
        </w:tc>
      </w:tr>
      <w:tr w:rsidR="00793386" w:rsidRPr="00793386" w:rsidTr="00793386">
        <w:trPr>
          <w:trHeight w:val="260"/>
        </w:trPr>
        <w:tc>
          <w:tcPr>
            <w:tcW w:w="2204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ar-SA"/>
              </w:rPr>
            </w:pPr>
          </w:p>
        </w:tc>
        <w:tc>
          <w:tcPr>
            <w:tcW w:w="1756" w:type="dxa"/>
            <w:vMerge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9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6-й</w:t>
            </w:r>
          </w:p>
        </w:tc>
        <w:tc>
          <w:tcPr>
            <w:tcW w:w="1560" w:type="dxa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15.04-31.05</w:t>
            </w:r>
          </w:p>
        </w:tc>
        <w:tc>
          <w:tcPr>
            <w:tcW w:w="172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1739" w:type="dxa"/>
            <w:vMerge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</w:tbl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Дополнительные учебные дни по субботам: 08.09.2018, 02.02.2019, 11.05.2019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4. ОКОНЧАНИЕ УЧЕБНЫХ ЗАНЯТИЙ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5-8 классы – 31 мая 2019 г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5. ПРОДОЛЖИТЕЛЬНОСТЬ КАНИКУЛ</w:t>
      </w: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Каникулы  в течение учебного года не менее 30 дней – 35 дней, летние – не менее 8 недель.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6. ПРОДОЛЖИТЕЛЬНОСТЬ УЧЕБНОЙ НЕДЕЛИ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5 дней - для 5-8 классов.</w:t>
      </w: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6 дней – для внеурочной деятельности, консультаций, групп ДПОУ (дополнительных платных образовательных услуг)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7. ПРОДОЛЖИТЕЛЬНОСТЬ УРОКА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5-8 классы - 40 минут.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8. ПРОДОЛЖИТЕЛЬНОСТЬ ПЕРЕМЕН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10 - 20 минут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9. РЕЖИМ ЗАНЯТИЙ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Начало занятий  I смены – 8.30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Начало зарядки I смены – 8.25.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I  смена – 5 -8 классы.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10.РАСПИСАНИЕ ЗВОНКОВ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91"/>
        <w:gridCol w:w="1823"/>
        <w:gridCol w:w="2560"/>
        <w:gridCol w:w="3188"/>
      </w:tblGrid>
      <w:tr w:rsidR="00793386" w:rsidRPr="00793386" w:rsidTr="00793386">
        <w:tc>
          <w:tcPr>
            <w:tcW w:w="1951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Класс</w:t>
            </w: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Урок 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Время урока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Перемена </w:t>
            </w:r>
          </w:p>
        </w:tc>
      </w:tr>
      <w:tr w:rsidR="00793386" w:rsidRPr="00793386" w:rsidTr="00793386">
        <w:tc>
          <w:tcPr>
            <w:tcW w:w="1951" w:type="dxa"/>
            <w:vMerge w:val="restart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  <w:t>5-8 классы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 урок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8.30-9.10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9.10-9.20 (10 минут)</w:t>
            </w:r>
          </w:p>
        </w:tc>
      </w:tr>
      <w:tr w:rsidR="00793386" w:rsidRPr="00793386" w:rsidTr="00793386">
        <w:tc>
          <w:tcPr>
            <w:tcW w:w="1951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2 урок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9.20-10.00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0.00-10.20 (20 минут)</w:t>
            </w:r>
          </w:p>
        </w:tc>
      </w:tr>
      <w:tr w:rsidR="00793386" w:rsidRPr="00793386" w:rsidTr="00793386">
        <w:tc>
          <w:tcPr>
            <w:tcW w:w="1951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3 урок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0.20-11.00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1.00-11.20 (20 минут)</w:t>
            </w:r>
          </w:p>
        </w:tc>
      </w:tr>
      <w:tr w:rsidR="00793386" w:rsidRPr="00793386" w:rsidTr="00793386">
        <w:tc>
          <w:tcPr>
            <w:tcW w:w="1951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4 урок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11.20-12.00  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2.00-12.15 (15 минут)</w:t>
            </w:r>
          </w:p>
        </w:tc>
      </w:tr>
      <w:tr w:rsidR="00793386" w:rsidRPr="00793386" w:rsidTr="00793386">
        <w:tc>
          <w:tcPr>
            <w:tcW w:w="1951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5 урок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2.15-12.55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2.55-13.05 (10 минут)</w:t>
            </w:r>
          </w:p>
        </w:tc>
      </w:tr>
      <w:tr w:rsidR="00793386" w:rsidRPr="00793386" w:rsidTr="00793386">
        <w:tc>
          <w:tcPr>
            <w:tcW w:w="1951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6 урок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3.05-13.45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3.45-14.35 (10 минут)</w:t>
            </w:r>
          </w:p>
        </w:tc>
      </w:tr>
      <w:tr w:rsidR="00793386" w:rsidRPr="00793386" w:rsidTr="00793386">
        <w:tc>
          <w:tcPr>
            <w:tcW w:w="1951" w:type="dxa"/>
            <w:vMerge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898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7 урок </w:t>
            </w:r>
          </w:p>
        </w:tc>
        <w:tc>
          <w:tcPr>
            <w:tcW w:w="26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3.55-14.35</w:t>
            </w:r>
          </w:p>
        </w:tc>
        <w:tc>
          <w:tcPr>
            <w:tcW w:w="334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ind w:left="284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</w:tr>
    </w:tbl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11. ОРГАНИЗАЦИЯ РЕЖИМА ПИТАНИЯ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22"/>
        <w:gridCol w:w="2308"/>
        <w:gridCol w:w="2602"/>
        <w:gridCol w:w="2830"/>
      </w:tblGrid>
      <w:tr w:rsidR="00793386" w:rsidRPr="00793386" w:rsidTr="00793386">
        <w:tc>
          <w:tcPr>
            <w:tcW w:w="180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Трапеза</w:t>
            </w:r>
          </w:p>
        </w:tc>
        <w:tc>
          <w:tcPr>
            <w:tcW w:w="24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Время</w:t>
            </w:r>
          </w:p>
        </w:tc>
        <w:tc>
          <w:tcPr>
            <w:tcW w:w="276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Учебный период</w:t>
            </w:r>
          </w:p>
        </w:tc>
        <w:tc>
          <w:tcPr>
            <w:tcW w:w="301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Класс</w:t>
            </w:r>
          </w:p>
        </w:tc>
      </w:tr>
      <w:tr w:rsidR="00793386" w:rsidRPr="00793386" w:rsidTr="00793386">
        <w:tc>
          <w:tcPr>
            <w:tcW w:w="180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Завтрак</w:t>
            </w:r>
          </w:p>
        </w:tc>
        <w:tc>
          <w:tcPr>
            <w:tcW w:w="24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0.10-10.20</w:t>
            </w:r>
          </w:p>
        </w:tc>
        <w:tc>
          <w:tcPr>
            <w:tcW w:w="276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Учебный год</w:t>
            </w:r>
          </w:p>
        </w:tc>
        <w:tc>
          <w:tcPr>
            <w:tcW w:w="301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5А, 5Б, 5В, 8А </w:t>
            </w:r>
          </w:p>
        </w:tc>
      </w:tr>
      <w:tr w:rsidR="00793386" w:rsidRPr="00793386" w:rsidTr="00793386">
        <w:tc>
          <w:tcPr>
            <w:tcW w:w="180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24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1.00-12.20</w:t>
            </w:r>
          </w:p>
        </w:tc>
        <w:tc>
          <w:tcPr>
            <w:tcW w:w="276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Учебный год</w:t>
            </w:r>
          </w:p>
        </w:tc>
        <w:tc>
          <w:tcPr>
            <w:tcW w:w="301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6А, 6Б, 7А, 7Б, 8Б </w:t>
            </w:r>
          </w:p>
        </w:tc>
      </w:tr>
      <w:tr w:rsidR="00793386" w:rsidRPr="00793386" w:rsidTr="00793386">
        <w:tc>
          <w:tcPr>
            <w:tcW w:w="180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Буфет </w:t>
            </w:r>
          </w:p>
        </w:tc>
        <w:tc>
          <w:tcPr>
            <w:tcW w:w="24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10.00-15.30, 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во время перемен</w:t>
            </w:r>
          </w:p>
        </w:tc>
        <w:tc>
          <w:tcPr>
            <w:tcW w:w="276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Учебный год</w:t>
            </w:r>
          </w:p>
        </w:tc>
        <w:tc>
          <w:tcPr>
            <w:tcW w:w="301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</w:tr>
      <w:tr w:rsidR="00793386" w:rsidRPr="00793386" w:rsidTr="00793386">
        <w:tc>
          <w:tcPr>
            <w:tcW w:w="180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Обед</w:t>
            </w:r>
          </w:p>
        </w:tc>
        <w:tc>
          <w:tcPr>
            <w:tcW w:w="24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3.00-15.00</w:t>
            </w:r>
          </w:p>
        </w:tc>
        <w:tc>
          <w:tcPr>
            <w:tcW w:w="2767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Учебный год</w:t>
            </w:r>
          </w:p>
        </w:tc>
        <w:tc>
          <w:tcPr>
            <w:tcW w:w="301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Учащиеся 5-8 классов</w:t>
            </w:r>
          </w:p>
        </w:tc>
      </w:tr>
    </w:tbl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12.  СИСТЕМА ОЦЕНИВАНИЯ</w:t>
      </w: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В школе применяется пятибалльная и зачетная система оценок.</w:t>
      </w: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В школе ведется контроль обученности через систему журналов и дневников на бумажной основе и электронных журналов и дневников.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13.ПРОМЕЖУТОЧНАЯ АТТЕСТАЦИЯ УЧАЩИХСЯ </w:t>
      </w:r>
    </w:p>
    <w:p w:rsidR="00793386" w:rsidRDefault="00793386" w:rsidP="00793386">
      <w:pPr>
        <w:shd w:val="clear" w:color="auto" w:fill="FFFFFF"/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color w:val="000000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Учащиеся 5-8 классов аттестуются по триместрам. </w:t>
      </w:r>
      <w:r w:rsidRPr="00793386">
        <w:rPr>
          <w:rFonts w:ascii="Times New Roman" w:eastAsia="Times New Roman" w:hAnsi="Times New Roman"/>
          <w:color w:val="000000"/>
          <w:sz w:val="24"/>
          <w:szCs w:val="24"/>
          <w:lang w:eastAsia="ar-SA"/>
        </w:rPr>
        <w:t xml:space="preserve"> Промежуточная аттестация проводится по каждому учебному предмету, курсу, дисциплине, модулю по итогам учебного года или завершению курса согласно Положению  о</w:t>
      </w: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 xml:space="preserve"> формах, периодичности, порядке текущего контроля успеваемости и промежуточной аттестации обучающихся</w:t>
      </w:r>
      <w:r w:rsidRPr="00793386">
        <w:rPr>
          <w:rFonts w:ascii="Times New Roman" w:eastAsia="Times New Roman" w:hAnsi="Times New Roman"/>
          <w:color w:val="000000"/>
          <w:sz w:val="24"/>
          <w:szCs w:val="24"/>
          <w:lang w:eastAsia="ar-SA"/>
        </w:rPr>
        <w:t xml:space="preserve"> в соответствии с утвержденным графиком.</w:t>
      </w:r>
    </w:p>
    <w:p w:rsidR="00793386" w:rsidRPr="00793386" w:rsidRDefault="00793386" w:rsidP="00793386">
      <w:pPr>
        <w:shd w:val="clear" w:color="auto" w:fill="FFFFFF"/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color w:val="000000"/>
          <w:sz w:val="24"/>
          <w:szCs w:val="24"/>
          <w:lang w:eastAsia="ar-SA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ar-SA"/>
        </w:rPr>
        <w:t>Сроки промежуточной аттестации 13.05-30.05</w:t>
      </w:r>
    </w:p>
    <w:p w:rsidR="00793386" w:rsidRPr="00793386" w:rsidRDefault="00793386" w:rsidP="00793386">
      <w:pPr>
        <w:suppressAutoHyphens/>
        <w:spacing w:after="0" w:line="240" w:lineRule="auto"/>
        <w:ind w:left="360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ar-SA"/>
        </w:rPr>
        <w:t>14. СОЦИАЛЬНЫЕ ПРОБЫ проводятся для учащихся 8 классов согласно утвержденному графику.</w:t>
      </w:r>
    </w:p>
    <w:p w:rsidR="001B6606" w:rsidRDefault="001B6606" w:rsidP="00E906AD">
      <w:pPr>
        <w:pStyle w:val="31"/>
      </w:pPr>
      <w:r w:rsidRPr="003D39B0">
        <w:t>3.</w:t>
      </w:r>
      <w:r w:rsidR="00C649DF">
        <w:t>2</w:t>
      </w:r>
      <w:r w:rsidRPr="003D39B0">
        <w:t>. Учебный план основного общего образования</w:t>
      </w:r>
    </w:p>
    <w:p w:rsidR="00B34A19" w:rsidRPr="00B34A19" w:rsidRDefault="00B34A19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34A19">
        <w:rPr>
          <w:rFonts w:ascii="Times New Roman" w:hAnsi="Times New Roman"/>
          <w:sz w:val="24"/>
          <w:szCs w:val="24"/>
        </w:rPr>
        <w:t>Учебный  план МОБУ «Новосергиевская СОШ №3 им. генерала А.И. Елагина» сфо</w:t>
      </w:r>
      <w:r w:rsidRPr="00B34A19">
        <w:rPr>
          <w:rFonts w:ascii="Times New Roman" w:hAnsi="Times New Roman"/>
          <w:sz w:val="24"/>
          <w:szCs w:val="24"/>
        </w:rPr>
        <w:t>р</w:t>
      </w:r>
      <w:r w:rsidRPr="00B34A19">
        <w:rPr>
          <w:rFonts w:ascii="Times New Roman" w:hAnsi="Times New Roman"/>
          <w:sz w:val="24"/>
          <w:szCs w:val="24"/>
        </w:rPr>
        <w:t xml:space="preserve">мирован в соответствии с: 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B34A19">
        <w:rPr>
          <w:rFonts w:ascii="Times New Roman" w:hAnsi="Times New Roman"/>
          <w:sz w:val="24"/>
          <w:szCs w:val="24"/>
        </w:rPr>
        <w:t xml:space="preserve"> -   Федеральным законом от 25.12.2012г. №273-ФЗ «Об образовании РФ»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  </w:t>
      </w:r>
      <w:r w:rsidRPr="00B34A19">
        <w:rPr>
          <w:rFonts w:ascii="Times New Roman" w:hAnsi="Times New Roman"/>
          <w:sz w:val="24"/>
          <w:szCs w:val="24"/>
        </w:rPr>
        <w:t>Приказом Министерства образования и науки Российской Федерации от 17.12.2010 № 1897 «Об утверждении федерального государственного образовательного стандарта осно</w:t>
      </w:r>
      <w:r w:rsidRPr="00B34A19">
        <w:rPr>
          <w:rFonts w:ascii="Times New Roman" w:hAnsi="Times New Roman"/>
          <w:sz w:val="24"/>
          <w:szCs w:val="24"/>
        </w:rPr>
        <w:t>в</w:t>
      </w:r>
      <w:r w:rsidRPr="00B34A19">
        <w:rPr>
          <w:rFonts w:ascii="Times New Roman" w:hAnsi="Times New Roman"/>
          <w:sz w:val="24"/>
          <w:szCs w:val="24"/>
        </w:rPr>
        <w:t>ного общего образования» (в ред. приказа Минобрнауки России от 29.12.2014 № 1644</w:t>
      </w:r>
      <w:r>
        <w:rPr>
          <w:rFonts w:ascii="Times New Roman" w:hAnsi="Times New Roman"/>
          <w:sz w:val="24"/>
          <w:szCs w:val="24"/>
        </w:rPr>
        <w:t xml:space="preserve">, от </w:t>
      </w:r>
      <w:r w:rsidRPr="00B34A19">
        <w:rPr>
          <w:rFonts w:ascii="Times New Roman" w:hAnsi="Times New Roman"/>
          <w:sz w:val="24"/>
          <w:szCs w:val="24"/>
        </w:rPr>
        <w:t>31</w:t>
      </w:r>
      <w:r>
        <w:rPr>
          <w:rFonts w:ascii="Times New Roman" w:hAnsi="Times New Roman"/>
          <w:sz w:val="24"/>
          <w:szCs w:val="24"/>
        </w:rPr>
        <w:t>.12.</w:t>
      </w:r>
      <w:r w:rsidRPr="00B34A19">
        <w:rPr>
          <w:rFonts w:ascii="Times New Roman" w:hAnsi="Times New Roman"/>
          <w:sz w:val="24"/>
          <w:szCs w:val="24"/>
        </w:rPr>
        <w:t>2015 г.</w:t>
      </w:r>
      <w:r>
        <w:rPr>
          <w:rFonts w:ascii="Times New Roman" w:hAnsi="Times New Roman"/>
          <w:sz w:val="24"/>
          <w:szCs w:val="24"/>
        </w:rPr>
        <w:t>)</w:t>
      </w:r>
      <w:r w:rsidRPr="00B34A19">
        <w:rPr>
          <w:rFonts w:ascii="Times New Roman" w:hAnsi="Times New Roman"/>
          <w:sz w:val="24"/>
          <w:szCs w:val="24"/>
        </w:rPr>
        <w:t>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мерной основной образовательной программой основного общего образования (одо</w:t>
      </w:r>
      <w:r w:rsidRPr="00B34A19">
        <w:rPr>
          <w:rFonts w:ascii="Times New Roman" w:hAnsi="Times New Roman"/>
          <w:sz w:val="24"/>
          <w:szCs w:val="24"/>
        </w:rPr>
        <w:t>б</w:t>
      </w:r>
      <w:r w:rsidRPr="00B34A19">
        <w:rPr>
          <w:rFonts w:ascii="Times New Roman" w:hAnsi="Times New Roman"/>
          <w:sz w:val="24"/>
          <w:szCs w:val="24"/>
        </w:rPr>
        <w:t>рена решением федерального учебно-методического объединения по общему обр</w:t>
      </w:r>
      <w:r w:rsidRPr="00B34A19">
        <w:rPr>
          <w:rFonts w:ascii="Times New Roman" w:hAnsi="Times New Roman"/>
          <w:sz w:val="24"/>
          <w:szCs w:val="24"/>
        </w:rPr>
        <w:t>а</w:t>
      </w:r>
      <w:r w:rsidRPr="00B34A19">
        <w:rPr>
          <w:rFonts w:ascii="Times New Roman" w:hAnsi="Times New Roman"/>
          <w:sz w:val="24"/>
          <w:szCs w:val="24"/>
        </w:rPr>
        <w:t>зованию, протокол от 08.04.2015 № 1/15)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исьмом Министерства образования и науки Российской Федерации от 4.03.2010 № 03-413 «О методических рекомендациях по реализации элективных курсов»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мерной программой по учебному предмету «Русский родной язык» для образовател</w:t>
      </w:r>
      <w:r w:rsidRPr="00B34A19">
        <w:rPr>
          <w:rFonts w:ascii="Times New Roman" w:hAnsi="Times New Roman"/>
          <w:sz w:val="24"/>
          <w:szCs w:val="24"/>
        </w:rPr>
        <w:t>ь</w:t>
      </w:r>
      <w:r w:rsidRPr="00B34A19">
        <w:rPr>
          <w:rFonts w:ascii="Times New Roman" w:hAnsi="Times New Roman"/>
          <w:sz w:val="24"/>
          <w:szCs w:val="24"/>
        </w:rPr>
        <w:t>ных организаций, реализующих программы основного общего образования (одобрена реш</w:t>
      </w:r>
      <w:r w:rsidRPr="00B34A19">
        <w:rPr>
          <w:rFonts w:ascii="Times New Roman" w:hAnsi="Times New Roman"/>
          <w:sz w:val="24"/>
          <w:szCs w:val="24"/>
        </w:rPr>
        <w:t>е</w:t>
      </w:r>
      <w:r w:rsidRPr="00B34A19">
        <w:rPr>
          <w:rFonts w:ascii="Times New Roman" w:hAnsi="Times New Roman"/>
          <w:sz w:val="24"/>
          <w:szCs w:val="24"/>
        </w:rPr>
        <w:t>нием решением федерального учебно-методического объединения по общему обр</w:t>
      </w:r>
      <w:r w:rsidRPr="00B34A19">
        <w:rPr>
          <w:rFonts w:ascii="Times New Roman" w:hAnsi="Times New Roman"/>
          <w:sz w:val="24"/>
          <w:szCs w:val="24"/>
        </w:rPr>
        <w:t>а</w:t>
      </w:r>
      <w:r w:rsidRPr="00B34A19">
        <w:rPr>
          <w:rFonts w:ascii="Times New Roman" w:hAnsi="Times New Roman"/>
          <w:sz w:val="24"/>
          <w:szCs w:val="24"/>
        </w:rPr>
        <w:t>зованию Протокол от 31 января 2018 года № 2/18)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орядком организации и осуществления образовательной деятельности по основным о</w:t>
      </w:r>
      <w:r w:rsidRPr="00B34A19">
        <w:rPr>
          <w:rFonts w:ascii="Times New Roman" w:hAnsi="Times New Roman"/>
          <w:sz w:val="24"/>
          <w:szCs w:val="24"/>
        </w:rPr>
        <w:t>б</w:t>
      </w:r>
      <w:r w:rsidRPr="00B34A19">
        <w:rPr>
          <w:rFonts w:ascii="Times New Roman" w:hAnsi="Times New Roman"/>
          <w:sz w:val="24"/>
          <w:szCs w:val="24"/>
        </w:rPr>
        <w:t>щеобразовательным программам – образовательным программам начального общего, осно</w:t>
      </w:r>
      <w:r w:rsidRPr="00B34A19">
        <w:rPr>
          <w:rFonts w:ascii="Times New Roman" w:hAnsi="Times New Roman"/>
          <w:sz w:val="24"/>
          <w:szCs w:val="24"/>
        </w:rPr>
        <w:t>в</w:t>
      </w:r>
      <w:r w:rsidRPr="00B34A19">
        <w:rPr>
          <w:rFonts w:ascii="Times New Roman" w:hAnsi="Times New Roman"/>
          <w:sz w:val="24"/>
          <w:szCs w:val="24"/>
        </w:rPr>
        <w:t>ного общего и среднего общего образования, утвержденным приказом Министерства обр</w:t>
      </w:r>
      <w:r w:rsidRPr="00B34A19">
        <w:rPr>
          <w:rFonts w:ascii="Times New Roman" w:hAnsi="Times New Roman"/>
          <w:sz w:val="24"/>
          <w:szCs w:val="24"/>
        </w:rPr>
        <w:t>а</w:t>
      </w:r>
      <w:r w:rsidRPr="00B34A19">
        <w:rPr>
          <w:rFonts w:ascii="Times New Roman" w:hAnsi="Times New Roman"/>
          <w:sz w:val="24"/>
          <w:szCs w:val="24"/>
        </w:rPr>
        <w:t>зования и науки Российской Федерации от 30.08.2013г №1015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остановлением Главного Государственного санитарного врача Российской Федерации «Об утверждении СанПин 2.4.2821-10 «Санитарно-эпидемиологические требования к усл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виям и организации обучения в общеобразовательных учреждениях» от 29.12.2010 №189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остановлением Главного государственного санитарного врача Российской Федерации от 24.12. 2015  №81 «О внесении изменений № 3 в СанПиН 2.4.2.2821-10 «Санитарно-эпидемиологические требования к условиям и организации обучения, содержания в общео</w:t>
      </w:r>
      <w:r w:rsidRPr="00B34A19">
        <w:rPr>
          <w:rFonts w:ascii="Times New Roman" w:hAnsi="Times New Roman"/>
          <w:sz w:val="24"/>
          <w:szCs w:val="24"/>
        </w:rPr>
        <w:t>б</w:t>
      </w:r>
      <w:r w:rsidRPr="00B34A19">
        <w:rPr>
          <w:rFonts w:ascii="Times New Roman" w:hAnsi="Times New Roman"/>
          <w:sz w:val="24"/>
          <w:szCs w:val="24"/>
        </w:rPr>
        <w:t>разовательных организациях»</w:t>
      </w:r>
      <w:r>
        <w:rPr>
          <w:rFonts w:ascii="Times New Roman" w:hAnsi="Times New Roman"/>
          <w:sz w:val="24"/>
          <w:szCs w:val="24"/>
        </w:rPr>
        <w:t>;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казом  Министерства образования и науки Российской Федерации от 31.03.2014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го общего, основного об-щего, среднего общего образования»  (с изменениями от 8 июня 2015 г. № 576,  от 28 декабря 2015 г. № 1529, 26 января 2016 г. № 38, 21 апреля 2016 г. № 459, 8 июня 2017г. , 20 июня 2017, 5 июля 2017 г. № 629).</w:t>
      </w:r>
    </w:p>
    <w:p w:rsidR="00B34A19" w:rsidRPr="00B34A19" w:rsidRDefault="00B34A19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34A19">
        <w:rPr>
          <w:rFonts w:ascii="Times New Roman" w:hAnsi="Times New Roman"/>
          <w:sz w:val="24"/>
          <w:szCs w:val="24"/>
        </w:rPr>
        <w:t>Приказом  МО ОО от 31.07.2018 № 01-21/1450  «О формировании учебных планов начал</w:t>
      </w:r>
      <w:r w:rsidRPr="00B34A19">
        <w:rPr>
          <w:rFonts w:ascii="Times New Roman" w:hAnsi="Times New Roman"/>
          <w:sz w:val="24"/>
          <w:szCs w:val="24"/>
        </w:rPr>
        <w:t>ь</w:t>
      </w:r>
      <w:r w:rsidRPr="00B34A19">
        <w:rPr>
          <w:rFonts w:ascii="Times New Roman" w:hAnsi="Times New Roman"/>
          <w:sz w:val="24"/>
          <w:szCs w:val="24"/>
        </w:rPr>
        <w:t>ного общего, основного общего образования в образовательных организациях Оре</w:t>
      </w:r>
      <w:r w:rsidRPr="00B34A19">
        <w:rPr>
          <w:rFonts w:ascii="Times New Roman" w:hAnsi="Times New Roman"/>
          <w:sz w:val="24"/>
          <w:szCs w:val="24"/>
        </w:rPr>
        <w:t>н</w:t>
      </w:r>
      <w:r w:rsidRPr="00B34A19">
        <w:rPr>
          <w:rFonts w:ascii="Times New Roman" w:hAnsi="Times New Roman"/>
          <w:sz w:val="24"/>
          <w:szCs w:val="24"/>
        </w:rPr>
        <w:t>бургской области в 2018-19 учебном году»;</w:t>
      </w:r>
    </w:p>
    <w:p w:rsidR="00B34A19" w:rsidRPr="00B34A19" w:rsidRDefault="00225618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="00B34A19" w:rsidRPr="00B34A19">
        <w:rPr>
          <w:rFonts w:ascii="Times New Roman" w:hAnsi="Times New Roman"/>
          <w:sz w:val="24"/>
          <w:szCs w:val="24"/>
        </w:rPr>
        <w:t>Уставом МОБУ ««Новосергиевская СОШ №3 им. генерала А.И. Елагина»</w:t>
      </w:r>
      <w:r>
        <w:rPr>
          <w:rFonts w:ascii="Times New Roman" w:hAnsi="Times New Roman"/>
          <w:sz w:val="24"/>
          <w:szCs w:val="24"/>
        </w:rPr>
        <w:t>.</w:t>
      </w:r>
    </w:p>
    <w:p w:rsidR="00B34A19" w:rsidRPr="00B34A19" w:rsidRDefault="00B34A19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34A19">
        <w:rPr>
          <w:rFonts w:ascii="Times New Roman" w:hAnsi="Times New Roman"/>
          <w:sz w:val="24"/>
          <w:szCs w:val="24"/>
        </w:rPr>
        <w:t>Учебный план является обязательной частью основны</w:t>
      </w:r>
      <w:r w:rsidR="00225618">
        <w:rPr>
          <w:rFonts w:ascii="Times New Roman" w:hAnsi="Times New Roman"/>
          <w:sz w:val="24"/>
          <w:szCs w:val="24"/>
        </w:rPr>
        <w:t>й</w:t>
      </w:r>
      <w:r w:rsidRPr="00B34A19">
        <w:rPr>
          <w:rFonts w:ascii="Times New Roman" w:hAnsi="Times New Roman"/>
          <w:sz w:val="24"/>
          <w:szCs w:val="24"/>
        </w:rPr>
        <w:t xml:space="preserve"> образовательн</w:t>
      </w:r>
      <w:r w:rsidR="00225618">
        <w:rPr>
          <w:rFonts w:ascii="Times New Roman" w:hAnsi="Times New Roman"/>
          <w:sz w:val="24"/>
          <w:szCs w:val="24"/>
        </w:rPr>
        <w:t>ой</w:t>
      </w:r>
      <w:r w:rsidRPr="00B34A19">
        <w:rPr>
          <w:rFonts w:ascii="Times New Roman" w:hAnsi="Times New Roman"/>
          <w:sz w:val="24"/>
          <w:szCs w:val="24"/>
        </w:rPr>
        <w:t xml:space="preserve"> програ</w:t>
      </w:r>
      <w:r w:rsidRPr="00B34A19">
        <w:rPr>
          <w:rFonts w:ascii="Times New Roman" w:hAnsi="Times New Roman"/>
          <w:sz w:val="24"/>
          <w:szCs w:val="24"/>
        </w:rPr>
        <w:t>м</w:t>
      </w:r>
      <w:r w:rsidRPr="00B34A19">
        <w:rPr>
          <w:rFonts w:ascii="Times New Roman" w:hAnsi="Times New Roman"/>
          <w:sz w:val="24"/>
          <w:szCs w:val="24"/>
        </w:rPr>
        <w:t>м</w:t>
      </w:r>
      <w:r w:rsidR="00225618">
        <w:rPr>
          <w:rFonts w:ascii="Times New Roman" w:hAnsi="Times New Roman"/>
          <w:sz w:val="24"/>
          <w:szCs w:val="24"/>
        </w:rPr>
        <w:t xml:space="preserve">ы </w:t>
      </w:r>
      <w:r w:rsidRPr="00B34A19">
        <w:rPr>
          <w:rFonts w:ascii="Times New Roman" w:hAnsi="Times New Roman"/>
          <w:sz w:val="24"/>
          <w:szCs w:val="24"/>
        </w:rPr>
        <w:t xml:space="preserve"> </w:t>
      </w:r>
      <w:r w:rsidR="00225618">
        <w:rPr>
          <w:rFonts w:ascii="Times New Roman" w:hAnsi="Times New Roman"/>
          <w:sz w:val="24"/>
          <w:szCs w:val="24"/>
        </w:rPr>
        <w:t xml:space="preserve">основного общего образования. </w:t>
      </w:r>
      <w:r w:rsidRPr="00B34A19">
        <w:rPr>
          <w:rFonts w:ascii="Times New Roman" w:hAnsi="Times New Roman"/>
          <w:sz w:val="24"/>
          <w:szCs w:val="24"/>
        </w:rPr>
        <w:t xml:space="preserve"> Структура учебного плана построена с учетом запросов  р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дителей (законных представителей) обучающихся, кадровой и материально - те</w:t>
      </w:r>
      <w:r w:rsidRPr="00B34A19">
        <w:rPr>
          <w:rFonts w:ascii="Times New Roman" w:hAnsi="Times New Roman"/>
          <w:sz w:val="24"/>
          <w:szCs w:val="24"/>
        </w:rPr>
        <w:t>х</w:t>
      </w:r>
      <w:r w:rsidRPr="00B34A19">
        <w:rPr>
          <w:rFonts w:ascii="Times New Roman" w:hAnsi="Times New Roman"/>
          <w:sz w:val="24"/>
          <w:szCs w:val="24"/>
        </w:rPr>
        <w:t>нической обеспеченности школы.</w:t>
      </w:r>
    </w:p>
    <w:p w:rsidR="00B34A19" w:rsidRPr="00B34A19" w:rsidRDefault="00B34A19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34A19">
        <w:rPr>
          <w:rFonts w:ascii="Times New Roman" w:hAnsi="Times New Roman"/>
          <w:sz w:val="24"/>
          <w:szCs w:val="24"/>
        </w:rPr>
        <w:t>Специфика школы - высокопрофессиональные кадры, методические наработки по н</w:t>
      </w:r>
      <w:r w:rsidRPr="00B34A19">
        <w:rPr>
          <w:rFonts w:ascii="Times New Roman" w:hAnsi="Times New Roman"/>
          <w:sz w:val="24"/>
          <w:szCs w:val="24"/>
        </w:rPr>
        <w:t>о</w:t>
      </w:r>
      <w:r w:rsidRPr="00B34A19">
        <w:rPr>
          <w:rFonts w:ascii="Times New Roman" w:hAnsi="Times New Roman"/>
          <w:sz w:val="24"/>
          <w:szCs w:val="24"/>
        </w:rPr>
        <w:t>вым технологиям - позволяет вводить новое содержание образования на основе диффере</w:t>
      </w:r>
      <w:r w:rsidRPr="00B34A19">
        <w:rPr>
          <w:rFonts w:ascii="Times New Roman" w:hAnsi="Times New Roman"/>
          <w:sz w:val="24"/>
          <w:szCs w:val="24"/>
        </w:rPr>
        <w:t>н</w:t>
      </w:r>
      <w:r w:rsidRPr="00B34A19">
        <w:rPr>
          <w:rFonts w:ascii="Times New Roman" w:hAnsi="Times New Roman"/>
          <w:sz w:val="24"/>
          <w:szCs w:val="24"/>
        </w:rPr>
        <w:t>цированного обучения</w:t>
      </w:r>
      <w:r w:rsidR="00225618">
        <w:rPr>
          <w:rFonts w:ascii="Times New Roman" w:hAnsi="Times New Roman"/>
          <w:sz w:val="24"/>
          <w:szCs w:val="24"/>
        </w:rPr>
        <w:t>.</w:t>
      </w:r>
    </w:p>
    <w:p w:rsidR="00225618" w:rsidRPr="009250F4" w:rsidRDefault="00B34A19" w:rsidP="00E906AD">
      <w:pPr>
        <w:spacing w:after="0"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B34A19">
        <w:rPr>
          <w:rFonts w:ascii="Times New Roman" w:hAnsi="Times New Roman"/>
          <w:sz w:val="24"/>
          <w:szCs w:val="24"/>
        </w:rPr>
        <w:t>В учебном плане отражены  количество часов по предметам образовательных обла</w:t>
      </w:r>
      <w:r w:rsidRPr="00B34A19">
        <w:rPr>
          <w:rFonts w:ascii="Times New Roman" w:hAnsi="Times New Roman"/>
          <w:sz w:val="24"/>
          <w:szCs w:val="24"/>
        </w:rPr>
        <w:t>с</w:t>
      </w:r>
      <w:r w:rsidRPr="00B34A19">
        <w:rPr>
          <w:rFonts w:ascii="Times New Roman" w:hAnsi="Times New Roman"/>
          <w:sz w:val="24"/>
          <w:szCs w:val="24"/>
        </w:rPr>
        <w:t xml:space="preserve">тей, входящих в </w:t>
      </w:r>
      <w:r w:rsidR="00225618">
        <w:rPr>
          <w:rFonts w:ascii="Times New Roman" w:hAnsi="Times New Roman"/>
          <w:sz w:val="24"/>
          <w:szCs w:val="24"/>
        </w:rPr>
        <w:t xml:space="preserve">обязательную часть </w:t>
      </w:r>
      <w:r w:rsidRPr="00B34A19">
        <w:rPr>
          <w:rFonts w:ascii="Times New Roman" w:hAnsi="Times New Roman"/>
          <w:sz w:val="24"/>
          <w:szCs w:val="24"/>
        </w:rPr>
        <w:t xml:space="preserve">  и  часть, формируем</w:t>
      </w:r>
      <w:r w:rsidR="00225618">
        <w:rPr>
          <w:rFonts w:ascii="Times New Roman" w:hAnsi="Times New Roman"/>
          <w:sz w:val="24"/>
          <w:szCs w:val="24"/>
        </w:rPr>
        <w:t>ую</w:t>
      </w:r>
      <w:r w:rsidRPr="00B34A19">
        <w:rPr>
          <w:rFonts w:ascii="Times New Roman" w:hAnsi="Times New Roman"/>
          <w:sz w:val="24"/>
          <w:szCs w:val="24"/>
        </w:rPr>
        <w:t xml:space="preserve"> участниками образов</w:t>
      </w:r>
      <w:r w:rsidRPr="00B34A19">
        <w:rPr>
          <w:rFonts w:ascii="Times New Roman" w:hAnsi="Times New Roman"/>
          <w:sz w:val="24"/>
          <w:szCs w:val="24"/>
        </w:rPr>
        <w:t>а</w:t>
      </w:r>
      <w:r w:rsidRPr="00B34A19">
        <w:rPr>
          <w:rFonts w:ascii="Times New Roman" w:hAnsi="Times New Roman"/>
          <w:sz w:val="24"/>
          <w:szCs w:val="24"/>
        </w:rPr>
        <w:t>тельных отношений образовательного учреждения.</w:t>
      </w:r>
      <w:r w:rsidR="00225618" w:rsidRPr="00225618">
        <w:rPr>
          <w:rFonts w:ascii="Times New Roman" w:hAnsi="Times New Roman"/>
          <w:sz w:val="24"/>
          <w:szCs w:val="24"/>
        </w:rPr>
        <w:t xml:space="preserve"> </w:t>
      </w:r>
    </w:p>
    <w:p w:rsidR="00225618" w:rsidRPr="009250F4" w:rsidRDefault="00225618" w:rsidP="00E906AD">
      <w:pPr>
        <w:spacing w:after="0"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По решению Совета школы  от  29.08.2018 г. в 2018-19 учебном году  установлен р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>жим работы -  5-дневная учебная неделя.</w:t>
      </w:r>
    </w:p>
    <w:p w:rsidR="00225618" w:rsidRPr="009250F4" w:rsidRDefault="00225618" w:rsidP="00E906AD">
      <w:pPr>
        <w:pStyle w:val="26"/>
        <w:spacing w:after="0" w:line="240" w:lineRule="auto"/>
        <w:ind w:left="78"/>
        <w:jc w:val="both"/>
        <w:rPr>
          <w:rFonts w:ascii="Times New Roman" w:hAnsi="Times New Roman"/>
          <w:bCs/>
          <w:sz w:val="24"/>
          <w:szCs w:val="24"/>
        </w:rPr>
      </w:pPr>
      <w:r w:rsidRPr="009250F4">
        <w:rPr>
          <w:rFonts w:ascii="Times New Roman" w:hAnsi="Times New Roman"/>
          <w:bCs/>
          <w:sz w:val="24"/>
          <w:szCs w:val="24"/>
        </w:rPr>
        <w:t>Предельно допустимая нагрузка:</w:t>
      </w:r>
    </w:p>
    <w:tbl>
      <w:tblPr>
        <w:tblW w:w="0" w:type="auto"/>
        <w:tblLook w:val="0000"/>
      </w:tblPr>
      <w:tblGrid>
        <w:gridCol w:w="3195"/>
      </w:tblGrid>
      <w:tr w:rsidR="00225618" w:rsidRPr="009250F4" w:rsidTr="00225618">
        <w:tc>
          <w:tcPr>
            <w:tcW w:w="3195" w:type="dxa"/>
            <w:tcBorders>
              <w:top w:val="nil"/>
              <w:left w:val="nil"/>
              <w:bottom w:val="nil"/>
              <w:right w:val="nil"/>
            </w:tcBorders>
          </w:tcPr>
          <w:p w:rsidR="00225618" w:rsidRPr="009250F4" w:rsidRDefault="00225618" w:rsidP="00E906AD">
            <w:pPr>
              <w:spacing w:after="0" w:line="240" w:lineRule="auto"/>
              <w:ind w:left="7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50F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9250F4">
              <w:rPr>
                <w:rFonts w:ascii="Times New Roman" w:hAnsi="Times New Roman"/>
                <w:sz w:val="24"/>
                <w:szCs w:val="24"/>
              </w:rPr>
              <w:t xml:space="preserve"> кл. –    29 часов</w:t>
            </w:r>
          </w:p>
          <w:p w:rsidR="00225618" w:rsidRPr="009250F4" w:rsidRDefault="00225618" w:rsidP="00E906AD">
            <w:pPr>
              <w:spacing w:after="0" w:line="240" w:lineRule="auto"/>
              <w:ind w:left="7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50F4">
              <w:rPr>
                <w:rFonts w:ascii="Times New Roman" w:hAnsi="Times New Roman"/>
                <w:sz w:val="24"/>
                <w:szCs w:val="24"/>
                <w:lang w:val="en-US"/>
              </w:rPr>
              <w:t>VI</w:t>
            </w:r>
            <w:r w:rsidRPr="009250F4">
              <w:rPr>
                <w:rFonts w:ascii="Times New Roman" w:hAnsi="Times New Roman"/>
                <w:sz w:val="24"/>
                <w:szCs w:val="24"/>
              </w:rPr>
              <w:t xml:space="preserve"> кл. –   30 часов</w:t>
            </w:r>
          </w:p>
          <w:p w:rsidR="00225618" w:rsidRPr="009250F4" w:rsidRDefault="00225618" w:rsidP="00E906AD">
            <w:pPr>
              <w:spacing w:after="0" w:line="240" w:lineRule="auto"/>
              <w:ind w:left="7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50F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9250F4">
              <w:rPr>
                <w:rFonts w:ascii="Times New Roman" w:hAnsi="Times New Roman"/>
                <w:sz w:val="24"/>
                <w:szCs w:val="24"/>
              </w:rPr>
              <w:t xml:space="preserve"> кл. –  32 часа</w:t>
            </w:r>
          </w:p>
          <w:p w:rsidR="00225618" w:rsidRPr="009250F4" w:rsidRDefault="00225618" w:rsidP="00E906AD">
            <w:pPr>
              <w:spacing w:after="0" w:line="240" w:lineRule="auto"/>
              <w:ind w:left="7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50F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9250F4">
              <w:rPr>
                <w:rFonts w:ascii="Times New Roman" w:hAnsi="Times New Roman"/>
                <w:sz w:val="24"/>
                <w:szCs w:val="24"/>
              </w:rPr>
              <w:t xml:space="preserve"> кл. – 33 часа</w:t>
            </w:r>
          </w:p>
          <w:p w:rsidR="00225618" w:rsidRPr="009250F4" w:rsidRDefault="00225618" w:rsidP="00E906AD">
            <w:pPr>
              <w:spacing w:after="0" w:line="240" w:lineRule="auto"/>
              <w:ind w:left="7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50F4">
              <w:rPr>
                <w:rFonts w:ascii="Times New Roman" w:hAnsi="Times New Roman"/>
                <w:sz w:val="24"/>
                <w:szCs w:val="24"/>
                <w:lang w:val="en-US"/>
              </w:rPr>
              <w:t>IX</w:t>
            </w:r>
            <w:r w:rsidRPr="009250F4">
              <w:rPr>
                <w:rFonts w:ascii="Times New Roman" w:hAnsi="Times New Roman"/>
                <w:sz w:val="24"/>
                <w:szCs w:val="24"/>
              </w:rPr>
              <w:t xml:space="preserve"> кл. –    33 часов                      </w:t>
            </w:r>
          </w:p>
        </w:tc>
      </w:tr>
    </w:tbl>
    <w:p w:rsidR="00225618" w:rsidRPr="009250F4" w:rsidRDefault="00225618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Продолжительность учебного года:  </w:t>
      </w:r>
      <w:r>
        <w:rPr>
          <w:rFonts w:ascii="Times New Roman" w:hAnsi="Times New Roman"/>
          <w:sz w:val="24"/>
          <w:szCs w:val="24"/>
        </w:rPr>
        <w:t xml:space="preserve">5-9 </w:t>
      </w:r>
      <w:r w:rsidRPr="009250F4">
        <w:rPr>
          <w:rFonts w:ascii="Times New Roman" w:hAnsi="Times New Roman"/>
          <w:sz w:val="24"/>
          <w:szCs w:val="24"/>
        </w:rPr>
        <w:t xml:space="preserve"> классы – 34 недели. </w:t>
      </w:r>
    </w:p>
    <w:p w:rsidR="00225618" w:rsidRPr="009250F4" w:rsidRDefault="00225618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Продолжительность урока– 40 минут. </w:t>
      </w:r>
    </w:p>
    <w:p w:rsidR="00225618" w:rsidRPr="009250F4" w:rsidRDefault="00225618" w:rsidP="00E906AD">
      <w:pPr>
        <w:pStyle w:val="Osnova"/>
        <w:spacing w:line="240" w:lineRule="auto"/>
        <w:ind w:firstLine="567"/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</w:pP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Продолжительность каникул в течение учебного года составляет не менее 30 календа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р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ных дней, летом — не менее 8 недель.</w:t>
      </w:r>
    </w:p>
    <w:p w:rsidR="00225618" w:rsidRPr="009250F4" w:rsidRDefault="00225618" w:rsidP="00E906A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Общий объем нагрузки в течение дня не превышает:</w:t>
      </w:r>
    </w:p>
    <w:p w:rsidR="00225618" w:rsidRPr="009250F4" w:rsidRDefault="00225618" w:rsidP="00E906A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для обучающихся 5-7 классов – не более 7 уроков;</w:t>
      </w:r>
    </w:p>
    <w:p w:rsidR="00225618" w:rsidRPr="009250F4" w:rsidRDefault="00225618" w:rsidP="00E906A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для обучающихся 8–</w:t>
      </w:r>
      <w:r>
        <w:rPr>
          <w:rFonts w:ascii="Times New Roman" w:hAnsi="Times New Roman"/>
          <w:sz w:val="24"/>
          <w:szCs w:val="24"/>
        </w:rPr>
        <w:t>9-</w:t>
      </w:r>
      <w:r w:rsidRPr="009250F4">
        <w:rPr>
          <w:rFonts w:ascii="Times New Roman" w:hAnsi="Times New Roman"/>
          <w:sz w:val="24"/>
          <w:szCs w:val="24"/>
        </w:rPr>
        <w:t>х классов — не более 8 уроков.</w:t>
      </w:r>
    </w:p>
    <w:p w:rsidR="00225618" w:rsidRPr="009250F4" w:rsidRDefault="00225618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При составлении учебного плана школы индивидуальные, групповые, факультати</w:t>
      </w:r>
      <w:r w:rsidRPr="009250F4">
        <w:rPr>
          <w:rFonts w:ascii="Times New Roman" w:hAnsi="Times New Roman"/>
          <w:sz w:val="24"/>
          <w:szCs w:val="24"/>
        </w:rPr>
        <w:t>в</w:t>
      </w:r>
      <w:r w:rsidRPr="009250F4">
        <w:rPr>
          <w:rFonts w:ascii="Times New Roman" w:hAnsi="Times New Roman"/>
          <w:sz w:val="24"/>
          <w:szCs w:val="24"/>
        </w:rPr>
        <w:t>ные занятия учитываются при определении максимально допустимой аудиторной н</w:t>
      </w:r>
      <w:r w:rsidRPr="009250F4">
        <w:rPr>
          <w:rFonts w:ascii="Times New Roman" w:hAnsi="Times New Roman"/>
          <w:sz w:val="24"/>
          <w:szCs w:val="24"/>
        </w:rPr>
        <w:t>а</w:t>
      </w:r>
      <w:r w:rsidRPr="009250F4">
        <w:rPr>
          <w:rFonts w:ascii="Times New Roman" w:hAnsi="Times New Roman"/>
          <w:sz w:val="24"/>
          <w:szCs w:val="24"/>
        </w:rPr>
        <w:t>грузки обучающихся согласно СанПиН 2.4.2.2821-10.</w:t>
      </w:r>
    </w:p>
    <w:p w:rsidR="00225618" w:rsidRPr="009250F4" w:rsidRDefault="00225618" w:rsidP="00E906A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Объем домашних заданий (по всем предметам) должен быть таким, чтобы затраты времени на его выполнение не превышали (в астрономических часах): </w:t>
      </w:r>
      <w:r>
        <w:rPr>
          <w:rFonts w:ascii="Times New Roman" w:hAnsi="Times New Roman"/>
          <w:sz w:val="24"/>
          <w:szCs w:val="24"/>
        </w:rPr>
        <w:t xml:space="preserve">в </w:t>
      </w:r>
      <w:r w:rsidRPr="009250F4">
        <w:rPr>
          <w:rFonts w:ascii="Times New Roman" w:hAnsi="Times New Roman"/>
          <w:sz w:val="24"/>
          <w:szCs w:val="24"/>
        </w:rPr>
        <w:t>5 классах – 2 ч., в 6 - 7 классах – 2,5 ч., в 8-</w:t>
      </w:r>
      <w:r>
        <w:rPr>
          <w:rFonts w:ascii="Times New Roman" w:hAnsi="Times New Roman"/>
          <w:sz w:val="24"/>
          <w:szCs w:val="24"/>
        </w:rPr>
        <w:t>9</w:t>
      </w:r>
      <w:r w:rsidRPr="009250F4">
        <w:rPr>
          <w:rFonts w:ascii="Times New Roman" w:hAnsi="Times New Roman"/>
          <w:sz w:val="24"/>
          <w:szCs w:val="24"/>
        </w:rPr>
        <w:t xml:space="preserve"> классах до 3,5ч.</w:t>
      </w:r>
    </w:p>
    <w:p w:rsidR="00225618" w:rsidRPr="009250F4" w:rsidRDefault="00225618" w:rsidP="00E906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В целях реализации основных общеобразовательных программ в соответствии с о</w:t>
      </w:r>
      <w:r w:rsidRPr="009250F4">
        <w:rPr>
          <w:rFonts w:ascii="Times New Roman" w:hAnsi="Times New Roman"/>
          <w:sz w:val="24"/>
          <w:szCs w:val="24"/>
        </w:rPr>
        <w:t>с</w:t>
      </w:r>
      <w:r w:rsidRPr="009250F4">
        <w:rPr>
          <w:rFonts w:ascii="Times New Roman" w:hAnsi="Times New Roman"/>
          <w:sz w:val="24"/>
          <w:szCs w:val="24"/>
        </w:rPr>
        <w:t>новной образовательной программой образовательной организации осуществляется д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>ление классов на две группы:  при реализации основных общеобразовательных программ основн</w:t>
      </w:r>
      <w:r w:rsidRPr="009250F4">
        <w:rPr>
          <w:rFonts w:ascii="Times New Roman" w:hAnsi="Times New Roman"/>
          <w:sz w:val="24"/>
          <w:szCs w:val="24"/>
        </w:rPr>
        <w:t>о</w:t>
      </w:r>
      <w:r w:rsidRPr="009250F4">
        <w:rPr>
          <w:rFonts w:ascii="Times New Roman" w:hAnsi="Times New Roman"/>
          <w:sz w:val="24"/>
          <w:szCs w:val="24"/>
        </w:rPr>
        <w:t>го общего образования при проведении учебных занятий по «Иностранному яз</w:t>
      </w:r>
      <w:r w:rsidRPr="009250F4">
        <w:rPr>
          <w:rFonts w:ascii="Times New Roman" w:hAnsi="Times New Roman"/>
          <w:sz w:val="24"/>
          <w:szCs w:val="24"/>
        </w:rPr>
        <w:t>ы</w:t>
      </w:r>
      <w:r w:rsidRPr="009250F4">
        <w:rPr>
          <w:rFonts w:ascii="Times New Roman" w:hAnsi="Times New Roman"/>
          <w:sz w:val="24"/>
          <w:szCs w:val="24"/>
        </w:rPr>
        <w:t>ку» (</w:t>
      </w:r>
      <w:r>
        <w:rPr>
          <w:rFonts w:ascii="Times New Roman" w:hAnsi="Times New Roman"/>
          <w:sz w:val="24"/>
          <w:szCs w:val="24"/>
        </w:rPr>
        <w:t>5</w:t>
      </w:r>
      <w:r w:rsidRPr="009250F4">
        <w:rPr>
          <w:rFonts w:ascii="Times New Roman" w:hAnsi="Times New Roman"/>
          <w:sz w:val="24"/>
          <w:szCs w:val="24"/>
        </w:rPr>
        <w:t xml:space="preserve"> - 9 классы), «Технологии» (5 - 9 классы), а также по «Информатике и ИКТ», «Физике» и «Х</w:t>
      </w:r>
      <w:r w:rsidRPr="009250F4">
        <w:rPr>
          <w:rFonts w:ascii="Times New Roman" w:hAnsi="Times New Roman"/>
          <w:sz w:val="24"/>
          <w:szCs w:val="24"/>
        </w:rPr>
        <w:t>и</w:t>
      </w:r>
      <w:r w:rsidRPr="009250F4">
        <w:rPr>
          <w:rFonts w:ascii="Times New Roman" w:hAnsi="Times New Roman"/>
          <w:sz w:val="24"/>
          <w:szCs w:val="24"/>
        </w:rPr>
        <w:t>мии» (во время проведения практических занятий) при наполняемости 7 - 9 классов 20 и б</w:t>
      </w:r>
      <w:r w:rsidRPr="009250F4">
        <w:rPr>
          <w:rFonts w:ascii="Times New Roman" w:hAnsi="Times New Roman"/>
          <w:sz w:val="24"/>
          <w:szCs w:val="24"/>
        </w:rPr>
        <w:t>о</w:t>
      </w:r>
      <w:r w:rsidRPr="009250F4">
        <w:rPr>
          <w:rFonts w:ascii="Times New Roman" w:hAnsi="Times New Roman"/>
          <w:sz w:val="24"/>
          <w:szCs w:val="24"/>
        </w:rPr>
        <w:t>лее человек.</w:t>
      </w:r>
    </w:p>
    <w:p w:rsidR="00225618" w:rsidRPr="009250F4" w:rsidRDefault="00225618" w:rsidP="00E906A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Учебный план  определяет перечень, трудоёмкость, последовательность и распред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>ление по периодам обучения учебных предметов, курсов, дисциплин  и иных видов учебной деятельности обучающихся и формы их промежуточной аттестации; является частью обр</w:t>
      </w:r>
      <w:r w:rsidRPr="009250F4">
        <w:rPr>
          <w:rFonts w:ascii="Times New Roman" w:hAnsi="Times New Roman"/>
          <w:sz w:val="24"/>
          <w:szCs w:val="24"/>
        </w:rPr>
        <w:t>а</w:t>
      </w:r>
      <w:r w:rsidRPr="009250F4">
        <w:rPr>
          <w:rFonts w:ascii="Times New Roman" w:hAnsi="Times New Roman"/>
          <w:sz w:val="24"/>
          <w:szCs w:val="24"/>
        </w:rPr>
        <w:t>зовательных программ школы  и реализующейся через урочную и внеурочную деятельность.</w:t>
      </w:r>
    </w:p>
    <w:p w:rsidR="00225618" w:rsidRPr="009250F4" w:rsidRDefault="00225618" w:rsidP="00E906AD">
      <w:pPr>
        <w:spacing w:after="0"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Учебный план состоит из двух частей: обязательной части и части, формируемой участниками образовательных отношений.</w:t>
      </w:r>
    </w:p>
    <w:p w:rsidR="00225618" w:rsidRPr="009250F4" w:rsidRDefault="00225618" w:rsidP="00E906AD">
      <w:pPr>
        <w:spacing w:after="0"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Обязательная часть  плана реализует федеральный государственный образовател</w:t>
      </w:r>
      <w:r w:rsidRPr="009250F4">
        <w:rPr>
          <w:rFonts w:ascii="Times New Roman" w:hAnsi="Times New Roman"/>
          <w:sz w:val="24"/>
          <w:szCs w:val="24"/>
        </w:rPr>
        <w:t>ь</w:t>
      </w:r>
      <w:r w:rsidRPr="009250F4">
        <w:rPr>
          <w:rFonts w:ascii="Times New Roman" w:hAnsi="Times New Roman"/>
          <w:sz w:val="24"/>
          <w:szCs w:val="24"/>
        </w:rPr>
        <w:t xml:space="preserve">ный стандарт для </w:t>
      </w:r>
      <w:r>
        <w:rPr>
          <w:rFonts w:ascii="Times New Roman" w:hAnsi="Times New Roman"/>
          <w:sz w:val="24"/>
          <w:szCs w:val="24"/>
        </w:rPr>
        <w:t>5</w:t>
      </w:r>
      <w:r w:rsidRPr="009250F4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8</w:t>
      </w:r>
      <w:r w:rsidRPr="009250F4">
        <w:rPr>
          <w:rFonts w:ascii="Times New Roman" w:hAnsi="Times New Roman"/>
          <w:sz w:val="24"/>
          <w:szCs w:val="24"/>
        </w:rPr>
        <w:t xml:space="preserve"> классов, которые обеспечивает единство образовательного простра</w:t>
      </w:r>
      <w:r w:rsidRPr="009250F4">
        <w:rPr>
          <w:rFonts w:ascii="Times New Roman" w:hAnsi="Times New Roman"/>
          <w:sz w:val="24"/>
          <w:szCs w:val="24"/>
        </w:rPr>
        <w:t>н</w:t>
      </w:r>
      <w:r w:rsidRPr="009250F4">
        <w:rPr>
          <w:rFonts w:ascii="Times New Roman" w:hAnsi="Times New Roman"/>
          <w:sz w:val="24"/>
          <w:szCs w:val="24"/>
        </w:rPr>
        <w:t>ства РФ.  Обязательная часть УП определяет состав учебных предметов обязательных уче</w:t>
      </w:r>
      <w:r w:rsidRPr="009250F4">
        <w:rPr>
          <w:rFonts w:ascii="Times New Roman" w:hAnsi="Times New Roman"/>
          <w:sz w:val="24"/>
          <w:szCs w:val="24"/>
        </w:rPr>
        <w:t>б</w:t>
      </w:r>
      <w:r w:rsidRPr="009250F4">
        <w:rPr>
          <w:rFonts w:ascii="Times New Roman" w:hAnsi="Times New Roman"/>
          <w:sz w:val="24"/>
          <w:szCs w:val="24"/>
        </w:rPr>
        <w:t>ных предметных областей  и учебное время, отводимое на их изучение по кла</w:t>
      </w:r>
      <w:r w:rsidRPr="009250F4">
        <w:rPr>
          <w:rFonts w:ascii="Times New Roman" w:hAnsi="Times New Roman"/>
          <w:sz w:val="24"/>
          <w:szCs w:val="24"/>
        </w:rPr>
        <w:t>с</w:t>
      </w:r>
      <w:r w:rsidRPr="009250F4">
        <w:rPr>
          <w:rFonts w:ascii="Times New Roman" w:hAnsi="Times New Roman"/>
          <w:sz w:val="24"/>
          <w:szCs w:val="24"/>
        </w:rPr>
        <w:t xml:space="preserve">сам (годам) обучения. Допускаются интегрированные учебные предметы (курсы) как в рамках одной предметной области в целом, так и на определенном этапе обучения. </w:t>
      </w:r>
    </w:p>
    <w:p w:rsidR="00225618" w:rsidRPr="009250F4" w:rsidRDefault="00225618" w:rsidP="00E906AD">
      <w:pPr>
        <w:spacing w:after="0"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Часть учебного плана, формируемая участниками образовательных отношений, обеспечивает реализацию индивидуальных потребностей обучающихся и использована на увеличение учебных часов, отводимых на изучение отдельных предметов обязательной ча</w:t>
      </w:r>
      <w:r w:rsidRPr="009250F4">
        <w:rPr>
          <w:rFonts w:ascii="Times New Roman" w:hAnsi="Times New Roman"/>
          <w:sz w:val="24"/>
          <w:szCs w:val="24"/>
        </w:rPr>
        <w:t>с</w:t>
      </w:r>
      <w:r w:rsidRPr="009250F4">
        <w:rPr>
          <w:rFonts w:ascii="Times New Roman" w:hAnsi="Times New Roman"/>
          <w:sz w:val="24"/>
          <w:szCs w:val="24"/>
        </w:rPr>
        <w:t xml:space="preserve">ти, изучение </w:t>
      </w:r>
      <w:r w:rsidR="00F50994">
        <w:rPr>
          <w:rFonts w:ascii="Times New Roman" w:hAnsi="Times New Roman"/>
          <w:sz w:val="24"/>
          <w:szCs w:val="24"/>
        </w:rPr>
        <w:t xml:space="preserve">иных </w:t>
      </w:r>
      <w:r w:rsidRPr="009250F4">
        <w:rPr>
          <w:rFonts w:ascii="Times New Roman" w:hAnsi="Times New Roman"/>
          <w:sz w:val="24"/>
          <w:szCs w:val="24"/>
        </w:rPr>
        <w:t>предметов</w:t>
      </w:r>
      <w:r w:rsidR="00F50994">
        <w:rPr>
          <w:rFonts w:ascii="Times New Roman" w:hAnsi="Times New Roman"/>
          <w:sz w:val="24"/>
          <w:szCs w:val="24"/>
        </w:rPr>
        <w:t xml:space="preserve"> и курсов, </w:t>
      </w:r>
      <w:r w:rsidRPr="009250F4">
        <w:rPr>
          <w:rFonts w:ascii="Times New Roman" w:hAnsi="Times New Roman"/>
          <w:sz w:val="24"/>
          <w:szCs w:val="24"/>
        </w:rPr>
        <w:t xml:space="preserve">  проведение индивидуальных и групп</w:t>
      </w:r>
      <w:r w:rsidRPr="009250F4">
        <w:rPr>
          <w:rFonts w:ascii="Times New Roman" w:hAnsi="Times New Roman"/>
          <w:sz w:val="24"/>
          <w:szCs w:val="24"/>
        </w:rPr>
        <w:t>о</w:t>
      </w:r>
      <w:r w:rsidRPr="009250F4">
        <w:rPr>
          <w:rFonts w:ascii="Times New Roman" w:hAnsi="Times New Roman"/>
          <w:sz w:val="24"/>
          <w:szCs w:val="24"/>
        </w:rPr>
        <w:t>вых занятий, для организации обучения по индивидуальным образовательным маршрутам, обеспеч</w:t>
      </w:r>
      <w:r w:rsidRPr="009250F4">
        <w:rPr>
          <w:rFonts w:ascii="Times New Roman" w:hAnsi="Times New Roman"/>
          <w:sz w:val="24"/>
          <w:szCs w:val="24"/>
        </w:rPr>
        <w:t>и</w:t>
      </w:r>
      <w:r w:rsidRPr="009250F4">
        <w:rPr>
          <w:rFonts w:ascii="Times New Roman" w:hAnsi="Times New Roman"/>
          <w:sz w:val="24"/>
          <w:szCs w:val="24"/>
        </w:rPr>
        <w:t>вающих  на основе диагностики интересы и потребности участников образовательных о</w:t>
      </w:r>
      <w:r w:rsidRPr="009250F4">
        <w:rPr>
          <w:rFonts w:ascii="Times New Roman" w:hAnsi="Times New Roman"/>
          <w:sz w:val="24"/>
          <w:szCs w:val="24"/>
        </w:rPr>
        <w:t>т</w:t>
      </w:r>
      <w:r w:rsidRPr="009250F4">
        <w:rPr>
          <w:rFonts w:ascii="Times New Roman" w:hAnsi="Times New Roman"/>
          <w:sz w:val="24"/>
          <w:szCs w:val="24"/>
        </w:rPr>
        <w:t>ношений, с учетом региональных особенностей  и специфики образов</w:t>
      </w:r>
      <w:r w:rsidRPr="009250F4">
        <w:rPr>
          <w:rFonts w:ascii="Times New Roman" w:hAnsi="Times New Roman"/>
          <w:sz w:val="24"/>
          <w:szCs w:val="24"/>
        </w:rPr>
        <w:t>а</w:t>
      </w:r>
      <w:r w:rsidRPr="009250F4">
        <w:rPr>
          <w:rFonts w:ascii="Times New Roman" w:hAnsi="Times New Roman"/>
          <w:sz w:val="24"/>
          <w:szCs w:val="24"/>
        </w:rPr>
        <w:t>тельного учреждения.</w:t>
      </w:r>
    </w:p>
    <w:p w:rsidR="00F50994" w:rsidRDefault="00225618" w:rsidP="00E906A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Учебный план для </w:t>
      </w:r>
      <w:r w:rsidRPr="009250F4">
        <w:rPr>
          <w:rFonts w:ascii="Times New Roman" w:hAnsi="Times New Roman"/>
          <w:b/>
          <w:sz w:val="24"/>
          <w:szCs w:val="24"/>
        </w:rPr>
        <w:t>5-9 классов</w:t>
      </w:r>
      <w:r w:rsidRPr="009250F4">
        <w:rPr>
          <w:rFonts w:ascii="Times New Roman" w:hAnsi="Times New Roman"/>
          <w:sz w:val="24"/>
          <w:szCs w:val="24"/>
        </w:rPr>
        <w:t xml:space="preserve"> ориентирован на 5-летний нормативный срок осво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 xml:space="preserve">ния образовательных программ основного общего образования. Учебный план 5-8 классов является составной частью организационного раздела ООП ООО, 9 классов – ОП ООО. </w:t>
      </w:r>
    </w:p>
    <w:p w:rsidR="00225618" w:rsidRPr="009250F4" w:rsidRDefault="00225618" w:rsidP="00E906A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Учебный   план определяет:  </w:t>
      </w:r>
    </w:p>
    <w:p w:rsidR="00225618" w:rsidRPr="009250F4" w:rsidRDefault="00225618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перечень предметных областей: русский язык и литературное чтение, родной  язык и лит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>ратурное чтение на родном языке, иностранный язык,   математика и информатика, ОДНКР, общественно-научные предметы, естественно-научные предметы, искусство, физическая культура и основы безопасности  жизнедеятельности, технология.</w:t>
      </w:r>
    </w:p>
    <w:p w:rsidR="00F50994" w:rsidRPr="009250F4" w:rsidRDefault="00225618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перечень обязательных учебных предметов, входящих в предметные области Стандарта;</w:t>
      </w:r>
    </w:p>
    <w:p w:rsidR="00225618" w:rsidRPr="009250F4" w:rsidRDefault="00225618" w:rsidP="00E906A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максимальный объем аудиторной нагрузки обучающихся.</w:t>
      </w:r>
    </w:p>
    <w:p w:rsidR="00F50994" w:rsidRPr="009250F4" w:rsidRDefault="00F50994" w:rsidP="00E906A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*Учебные предметы «Родной  язык» и «</w:t>
      </w:r>
      <w:r w:rsidR="002C123C">
        <w:rPr>
          <w:rFonts w:ascii="Times New Roman" w:hAnsi="Times New Roman"/>
          <w:sz w:val="24"/>
          <w:szCs w:val="24"/>
        </w:rPr>
        <w:t>Родная литература</w:t>
      </w:r>
      <w:r w:rsidRPr="009250F4">
        <w:rPr>
          <w:rFonts w:ascii="Times New Roman" w:hAnsi="Times New Roman"/>
          <w:sz w:val="24"/>
          <w:szCs w:val="24"/>
        </w:rPr>
        <w:t>» интегрированы в учебные предметы «Русский язык» и «Литератур</w:t>
      </w:r>
      <w:r w:rsidR="002C123C">
        <w:rPr>
          <w:rFonts w:ascii="Times New Roman" w:hAnsi="Times New Roman"/>
          <w:sz w:val="24"/>
          <w:szCs w:val="24"/>
        </w:rPr>
        <w:t>а</w:t>
      </w:r>
      <w:r w:rsidRPr="009250F4">
        <w:rPr>
          <w:rFonts w:ascii="Times New Roman" w:hAnsi="Times New Roman"/>
          <w:sz w:val="24"/>
          <w:szCs w:val="24"/>
        </w:rPr>
        <w:t>» предметной области «Русский язык и лит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>ратур</w:t>
      </w:r>
      <w:r w:rsidR="002C123C">
        <w:rPr>
          <w:rFonts w:ascii="Times New Roman" w:hAnsi="Times New Roman"/>
          <w:sz w:val="24"/>
          <w:szCs w:val="24"/>
        </w:rPr>
        <w:t>а</w:t>
      </w:r>
      <w:r w:rsidRPr="009250F4">
        <w:rPr>
          <w:rFonts w:ascii="Times New Roman" w:hAnsi="Times New Roman"/>
          <w:sz w:val="24"/>
          <w:szCs w:val="24"/>
        </w:rPr>
        <w:t>» (письмо Министерства образования и науки РФ от 09.10.2017г. №ТС-945/08 «О реализации прав граждан на получение образования на родном языке»)</w:t>
      </w:r>
    </w:p>
    <w:p w:rsidR="00225618" w:rsidRPr="009250F4" w:rsidRDefault="00225618" w:rsidP="00E906A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Часть УП, формируемая участниками образовательных отношений направлена: в 5-6 классах на изучение предмета информатика,  в 5,7 классах на изучение предмета ОБЖ; в 7 классах на дополнительные часы  предмета русский язык, в 8 классах на изучение курса «Литературное краеведение», индивидуально-групповые занятия по математике и индивид</w:t>
      </w:r>
      <w:r w:rsidRPr="009250F4">
        <w:rPr>
          <w:rFonts w:ascii="Times New Roman" w:hAnsi="Times New Roman"/>
          <w:sz w:val="24"/>
          <w:szCs w:val="24"/>
        </w:rPr>
        <w:t>у</w:t>
      </w:r>
      <w:r w:rsidRPr="009250F4">
        <w:rPr>
          <w:rFonts w:ascii="Times New Roman" w:hAnsi="Times New Roman"/>
          <w:sz w:val="24"/>
          <w:szCs w:val="24"/>
        </w:rPr>
        <w:t>ально-групповые занятия по русскому языку.</w:t>
      </w:r>
    </w:p>
    <w:p w:rsidR="00225618" w:rsidRPr="009250F4" w:rsidRDefault="00225618" w:rsidP="00E906A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Для организации изучения обучающимися содержания образования краеведческой направленности в региональный компонент включены часы для изучения курса «Литерату</w:t>
      </w:r>
      <w:r w:rsidRPr="009250F4">
        <w:rPr>
          <w:rFonts w:ascii="Times New Roman" w:hAnsi="Times New Roman"/>
          <w:sz w:val="24"/>
          <w:szCs w:val="24"/>
        </w:rPr>
        <w:t>р</w:t>
      </w:r>
      <w:r w:rsidRPr="009250F4">
        <w:rPr>
          <w:rFonts w:ascii="Times New Roman" w:hAnsi="Times New Roman"/>
          <w:sz w:val="24"/>
          <w:szCs w:val="24"/>
        </w:rPr>
        <w:t xml:space="preserve">ное краеведение».  Изучение краеведческого материала осуществляется также в рамках учебных предметов, за счет расширения содержания курсов истории,  биологии и географии. </w:t>
      </w:r>
    </w:p>
    <w:p w:rsidR="00225618" w:rsidRPr="009250F4" w:rsidRDefault="00225618" w:rsidP="00E906AD">
      <w:pPr>
        <w:pStyle w:val="Osnova"/>
        <w:spacing w:line="240" w:lineRule="auto"/>
        <w:ind w:firstLine="567"/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</w:pPr>
      <w:r w:rsidRPr="009250F4">
        <w:rPr>
          <w:rStyle w:val="Zag11"/>
          <w:rFonts w:ascii="Times New Roman" w:eastAsia="@Arial Unicode MS" w:hAnsi="Times New Roman" w:cs="Times New Roman"/>
          <w:bCs/>
          <w:sz w:val="24"/>
          <w:szCs w:val="24"/>
          <w:lang w:val="ru-RU"/>
        </w:rPr>
        <w:t xml:space="preserve">Часть, сформированная участниками образовательного процесса,  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используется  в 7 классе на увеличение учебных часов, отводимых на изучение русского языка - учебного предмета обязательной части. Выбор предмета обусловлен заявлениями родителей (зако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н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 xml:space="preserve">ных представителей) учащихся,    </w:t>
      </w:r>
      <w:r w:rsidR="00F5099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 xml:space="preserve">интегрированием программ предметов «Русский язык» и «Родной язык», 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наличием  5-ти часовой программы общеобразовательных учре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ж</w:t>
      </w:r>
      <w:r w:rsidRPr="009250F4">
        <w:rPr>
          <w:rStyle w:val="Zag11"/>
          <w:rFonts w:ascii="Times New Roman" w:eastAsia="@Arial Unicode MS" w:hAnsi="Times New Roman" w:cs="Times New Roman"/>
          <w:sz w:val="24"/>
          <w:szCs w:val="24"/>
          <w:lang w:val="ru-RU"/>
        </w:rPr>
        <w:t>дений по русскому языку 5-9 классы М.Т. Баранова, Т.А. Ладыженской, Н.М. Шанского, издательства М., «Просвещение».</w:t>
      </w:r>
    </w:p>
    <w:p w:rsidR="00225618" w:rsidRPr="009250F4" w:rsidRDefault="00225618" w:rsidP="00E906A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Программа ОБЖ 6 класса будет изучаться в 7 классе следующего учебного года за счет интеграции программ ОБЖ 6 и 7 класса и укрупнения дидактических единиц и упло</w:t>
      </w:r>
      <w:r w:rsidRPr="009250F4">
        <w:rPr>
          <w:rFonts w:ascii="Times New Roman" w:hAnsi="Times New Roman"/>
          <w:sz w:val="24"/>
          <w:szCs w:val="24"/>
        </w:rPr>
        <w:t>т</w:t>
      </w:r>
      <w:r w:rsidRPr="009250F4">
        <w:rPr>
          <w:rFonts w:ascii="Times New Roman" w:hAnsi="Times New Roman"/>
          <w:sz w:val="24"/>
          <w:szCs w:val="24"/>
        </w:rPr>
        <w:t xml:space="preserve">нения содержания тематических блоков программы. </w:t>
      </w:r>
    </w:p>
    <w:p w:rsidR="00225618" w:rsidRDefault="00225618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Предметная область «Основы духовно-нравственной культуры народов России» в 5-6 классах  является логическим продолжением предметной области (учебного предмета) «О</w:t>
      </w:r>
      <w:r w:rsidRPr="009250F4">
        <w:rPr>
          <w:rFonts w:ascii="Times New Roman" w:hAnsi="Times New Roman"/>
          <w:sz w:val="24"/>
          <w:szCs w:val="24"/>
        </w:rPr>
        <w:t>с</w:t>
      </w:r>
      <w:r w:rsidRPr="009250F4">
        <w:rPr>
          <w:rFonts w:ascii="Times New Roman" w:hAnsi="Times New Roman"/>
          <w:sz w:val="24"/>
          <w:szCs w:val="24"/>
        </w:rPr>
        <w:t>новы религиозных культур и светской этики» начальной школы,  реализуется  через модул</w:t>
      </w:r>
      <w:r w:rsidRPr="009250F4">
        <w:rPr>
          <w:rFonts w:ascii="Times New Roman" w:hAnsi="Times New Roman"/>
          <w:sz w:val="24"/>
          <w:szCs w:val="24"/>
        </w:rPr>
        <w:t>ь</w:t>
      </w:r>
      <w:r w:rsidRPr="009250F4">
        <w:rPr>
          <w:rFonts w:ascii="Times New Roman" w:hAnsi="Times New Roman"/>
          <w:sz w:val="24"/>
          <w:szCs w:val="24"/>
        </w:rPr>
        <w:t>ную программу урочной и внеурочной деятельности.</w:t>
      </w:r>
    </w:p>
    <w:p w:rsidR="00F50994" w:rsidRDefault="00F50994" w:rsidP="00E906A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50994" w:rsidRPr="00F50994" w:rsidRDefault="00F50994" w:rsidP="00E906AD">
      <w:pPr>
        <w:spacing w:after="0" w:line="240" w:lineRule="auto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  <w:r w:rsidRPr="00F50994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Учебный  план  на  2018-2019 учебный  год</w:t>
      </w:r>
    </w:p>
    <w:p w:rsidR="00F50994" w:rsidRPr="00F50994" w:rsidRDefault="00F50994" w:rsidP="00E906AD">
      <w:pPr>
        <w:spacing w:after="0" w:line="240" w:lineRule="auto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  <w:r w:rsidRPr="00F50994">
        <w:rPr>
          <w:rFonts w:ascii="Times New Roman" w:eastAsia="Times New Roman" w:hAnsi="Times New Roman"/>
          <w:b/>
          <w:sz w:val="24"/>
          <w:szCs w:val="24"/>
          <w:lang w:eastAsia="ru-RU"/>
        </w:rPr>
        <w:t>МОБУ  «Новосергиевская СОШ № 3 им. генерала А.И. Елагина»</w:t>
      </w:r>
    </w:p>
    <w:p w:rsidR="00F50994" w:rsidRPr="00F50994" w:rsidRDefault="00F50994" w:rsidP="00E906AD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F5099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Основное общее образование    </w:t>
      </w:r>
    </w:p>
    <w:p w:rsidR="00F50994" w:rsidRPr="00F50994" w:rsidRDefault="00F50994" w:rsidP="00E906AD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F50994">
        <w:rPr>
          <w:rFonts w:ascii="Times New Roman" w:eastAsia="Times New Roman" w:hAnsi="Times New Roman"/>
          <w:b/>
          <w:sz w:val="24"/>
          <w:szCs w:val="24"/>
          <w:lang w:eastAsia="ru-RU"/>
        </w:rPr>
        <w:t>Реализация  ФГОС ООО.</w:t>
      </w:r>
    </w:p>
    <w:tbl>
      <w:tblPr>
        <w:tblW w:w="11341" w:type="dxa"/>
        <w:tblInd w:w="-1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94"/>
        <w:gridCol w:w="2409"/>
        <w:gridCol w:w="1560"/>
        <w:gridCol w:w="1559"/>
        <w:gridCol w:w="1559"/>
        <w:gridCol w:w="1560"/>
      </w:tblGrid>
      <w:tr w:rsidR="00F50994" w:rsidRPr="00F50994" w:rsidTr="008968C1">
        <w:trPr>
          <w:trHeight w:val="302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едметные области</w:t>
            </w:r>
          </w:p>
        </w:tc>
        <w:tc>
          <w:tcPr>
            <w:tcW w:w="2409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Учебные</w:t>
            </w:r>
          </w:p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едметы</w:t>
            </w:r>
          </w:p>
        </w:tc>
        <w:tc>
          <w:tcPr>
            <w:tcW w:w="6238" w:type="dxa"/>
            <w:gridSpan w:val="4"/>
            <w:shd w:val="clear" w:color="auto" w:fill="auto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лассы</w:t>
            </w:r>
          </w:p>
        </w:tc>
      </w:tr>
      <w:tr w:rsidR="00F50994" w:rsidRPr="00F50994" w:rsidTr="008968C1">
        <w:trPr>
          <w:trHeight w:val="181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  <w:vMerge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I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</w:pPr>
            <w:r w:rsidRPr="00F50994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II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</w:pPr>
            <w:r w:rsidRPr="00F50994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III</w:t>
            </w:r>
          </w:p>
        </w:tc>
      </w:tr>
      <w:tr w:rsidR="00F50994" w:rsidRPr="00F50994" w:rsidTr="008968C1">
        <w:trPr>
          <w:trHeight w:val="315"/>
        </w:trPr>
        <w:tc>
          <w:tcPr>
            <w:tcW w:w="2694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969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i/>
                <w:sz w:val="24"/>
                <w:szCs w:val="24"/>
                <w:lang w:eastAsia="ru-RU"/>
              </w:rPr>
              <w:t>Обязательная часть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330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усский язык и литер</w:t>
            </w: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</w:t>
            </w: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ура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усский язык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F50994" w:rsidRPr="00F50994" w:rsidTr="008968C1">
        <w:trPr>
          <w:trHeight w:val="375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Литератур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360"/>
        </w:trPr>
        <w:tc>
          <w:tcPr>
            <w:tcW w:w="2694" w:type="dxa"/>
            <w:vMerge w:val="restart"/>
            <w:vAlign w:val="center"/>
          </w:tcPr>
          <w:p w:rsidR="00F50994" w:rsidRPr="00F50994" w:rsidRDefault="00F50994" w:rsidP="00E906AD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одной  язык и родная литература</w:t>
            </w:r>
          </w:p>
        </w:tc>
        <w:tc>
          <w:tcPr>
            <w:tcW w:w="2409" w:type="dxa"/>
            <w:vAlign w:val="bottom"/>
          </w:tcPr>
          <w:p w:rsidR="00F50994" w:rsidRPr="00F50994" w:rsidRDefault="00F50994" w:rsidP="00E906AD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одной  язык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</w:t>
            </w:r>
          </w:p>
        </w:tc>
      </w:tr>
      <w:tr w:rsidR="00F50994" w:rsidRPr="00F50994" w:rsidTr="008968C1">
        <w:trPr>
          <w:trHeight w:val="360"/>
        </w:trPr>
        <w:tc>
          <w:tcPr>
            <w:tcW w:w="2694" w:type="dxa"/>
            <w:vMerge/>
            <w:vAlign w:val="bottom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  <w:vAlign w:val="bottom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одная литература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</w:t>
            </w:r>
          </w:p>
        </w:tc>
      </w:tr>
      <w:tr w:rsidR="00F50994" w:rsidRPr="00F50994" w:rsidTr="008968C1">
        <w:trPr>
          <w:trHeight w:val="360"/>
        </w:trPr>
        <w:tc>
          <w:tcPr>
            <w:tcW w:w="2694" w:type="dxa"/>
            <w:vMerge w:val="restart"/>
            <w:vAlign w:val="center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ностранный язык</w:t>
            </w:r>
          </w:p>
        </w:tc>
        <w:tc>
          <w:tcPr>
            <w:tcW w:w="240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ностранный язык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(английский язык)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(английский язык)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(английский язык)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  <w:p w:rsidR="008968C1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(английский язык/</w:t>
            </w:r>
          </w:p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емецкий язык)</w:t>
            </w:r>
          </w:p>
        </w:tc>
      </w:tr>
      <w:tr w:rsidR="00F50994" w:rsidRPr="00F50994" w:rsidTr="008968C1">
        <w:trPr>
          <w:trHeight w:val="360"/>
        </w:trPr>
        <w:tc>
          <w:tcPr>
            <w:tcW w:w="2694" w:type="dxa"/>
            <w:vMerge/>
            <w:vAlign w:val="center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торой иностранный язык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**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*</w:t>
            </w:r>
          </w:p>
        </w:tc>
        <w:tc>
          <w:tcPr>
            <w:tcW w:w="1559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*</w:t>
            </w:r>
          </w:p>
        </w:tc>
        <w:tc>
          <w:tcPr>
            <w:tcW w:w="1560" w:type="dxa"/>
            <w:vAlign w:val="center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*</w:t>
            </w:r>
          </w:p>
        </w:tc>
      </w:tr>
      <w:tr w:rsidR="00F50994" w:rsidRPr="00F50994" w:rsidTr="008968C1">
        <w:trPr>
          <w:trHeight w:val="243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Математика и </w:t>
            </w:r>
          </w:p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нформатика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243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лгебр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F50994" w:rsidRPr="00F50994" w:rsidTr="008968C1">
        <w:trPr>
          <w:trHeight w:val="243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еометр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385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нформатик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F50994" w:rsidRPr="00F50994" w:rsidTr="008968C1">
        <w:trPr>
          <w:trHeight w:val="385"/>
        </w:trPr>
        <w:tc>
          <w:tcPr>
            <w:tcW w:w="2694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сновы духовно-нравственной культуры народов России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сновы духовно-нравственной кул</w:t>
            </w: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ь</w:t>
            </w: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уры народов России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**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***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402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щественно-научные предметы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тор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234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ществознание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F50994" w:rsidRPr="00F50994" w:rsidTr="008968C1">
        <w:trPr>
          <w:trHeight w:val="318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еограф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181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Естественно-научные предметы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Физик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215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Хим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251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иолог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251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кусство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узык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F50994" w:rsidRPr="00F50994" w:rsidTr="008968C1">
        <w:trPr>
          <w:trHeight w:val="215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образительное и</w:t>
            </w: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</w:t>
            </w: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усство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301"/>
        </w:trPr>
        <w:tc>
          <w:tcPr>
            <w:tcW w:w="2694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ехнология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ехнолог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F50994" w:rsidRPr="00F50994" w:rsidTr="008968C1">
        <w:trPr>
          <w:trHeight w:val="413"/>
        </w:trPr>
        <w:tc>
          <w:tcPr>
            <w:tcW w:w="2694" w:type="dxa"/>
            <w:vMerge w:val="restart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Физическая культура и Основы безопасности жизнедеятельности</w:t>
            </w: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Ж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F50994" w:rsidRPr="00F50994" w:rsidTr="008968C1">
        <w:trPr>
          <w:trHeight w:val="385"/>
        </w:trPr>
        <w:tc>
          <w:tcPr>
            <w:tcW w:w="2694" w:type="dxa"/>
            <w:vMerge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09" w:type="dxa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Физическая </w:t>
            </w:r>
          </w:p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культур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F50994" w:rsidRPr="00F50994" w:rsidTr="008968C1">
        <w:trPr>
          <w:trHeight w:val="284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1</w:t>
            </w: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  <w:t>Часть, формируемая участниками образ</w:t>
            </w:r>
            <w:r w:rsidRPr="00F50994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  <w:t>о</w:t>
            </w:r>
            <w:r w:rsidRPr="00F50994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  <w:t>вательных отношений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нформатик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Ж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Биология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ГЗ по русскому языку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,5</w:t>
            </w: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ГЗ по математике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,5</w:t>
            </w:r>
          </w:p>
        </w:tc>
      </w:tr>
      <w:tr w:rsidR="00F50994" w:rsidRPr="00F50994" w:rsidTr="008968C1">
        <w:trPr>
          <w:trHeight w:val="301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Литературное краеведение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F50994" w:rsidRPr="00F50994" w:rsidTr="008968C1">
        <w:trPr>
          <w:trHeight w:val="232"/>
        </w:trPr>
        <w:tc>
          <w:tcPr>
            <w:tcW w:w="5103" w:type="dxa"/>
            <w:gridSpan w:val="2"/>
          </w:tcPr>
          <w:p w:rsidR="00F50994" w:rsidRPr="00F50994" w:rsidRDefault="00F50994" w:rsidP="00E906AD">
            <w:pPr>
              <w:spacing w:after="0" w:line="288" w:lineRule="auto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Максимально допустимая недельная н</w:t>
            </w: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а</w:t>
            </w: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грузка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559" w:type="dxa"/>
          </w:tcPr>
          <w:p w:rsidR="00F50994" w:rsidRPr="00F50994" w:rsidRDefault="00F50994" w:rsidP="00E906AD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560" w:type="dxa"/>
          </w:tcPr>
          <w:p w:rsidR="00F50994" w:rsidRPr="00F50994" w:rsidRDefault="00F50994" w:rsidP="00E906AD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F5099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3</w:t>
            </w:r>
          </w:p>
        </w:tc>
      </w:tr>
    </w:tbl>
    <w:p w:rsidR="00F50994" w:rsidRPr="00F50994" w:rsidRDefault="00F50994" w:rsidP="00E906AD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F50994" w:rsidRPr="00F50994" w:rsidRDefault="00F50994" w:rsidP="00E906AD">
      <w:pPr>
        <w:spacing w:after="0" w:line="240" w:lineRule="auto"/>
        <w:rPr>
          <w:rFonts w:ascii="Times New Roman" w:eastAsia="Times New Roman" w:hAnsi="Times New Roman"/>
          <w:i/>
          <w:sz w:val="20"/>
          <w:szCs w:val="20"/>
          <w:lang w:eastAsia="ru-RU"/>
        </w:rPr>
      </w:pPr>
      <w:r w:rsidRPr="00F50994">
        <w:rPr>
          <w:rFonts w:ascii="Times New Roman" w:eastAsia="Times New Roman" w:hAnsi="Times New Roman"/>
          <w:sz w:val="24"/>
          <w:szCs w:val="24"/>
          <w:lang w:eastAsia="ru-RU"/>
        </w:rPr>
        <w:t>*</w:t>
      </w:r>
      <w:r w:rsidRPr="00F50994">
        <w:rPr>
          <w:rFonts w:ascii="Times New Roman" w:eastAsia="Times New Roman" w:hAnsi="Times New Roman"/>
          <w:i/>
          <w:sz w:val="20"/>
          <w:szCs w:val="20"/>
          <w:lang w:eastAsia="ru-RU"/>
        </w:rPr>
        <w:t>Учебные предметы «</w:t>
      </w:r>
      <w:r w:rsidRPr="00F50994">
        <w:rPr>
          <w:rFonts w:ascii="Times New Roman" w:eastAsia="Times New Roman" w:hAnsi="Times New Roman"/>
          <w:bCs/>
          <w:i/>
          <w:sz w:val="20"/>
          <w:szCs w:val="20"/>
          <w:lang w:eastAsia="ru-RU"/>
        </w:rPr>
        <w:t>Родной  язык» и «Родная литература» интегрированы в учебные предметы «Русский язык» и «Литература» предметной области «Русский язык и литература»</w:t>
      </w:r>
    </w:p>
    <w:p w:rsidR="00F50994" w:rsidRPr="00F50994" w:rsidRDefault="00F50994" w:rsidP="00E906AD">
      <w:pPr>
        <w:spacing w:after="0" w:line="240" w:lineRule="auto"/>
        <w:rPr>
          <w:rFonts w:ascii="Times New Roman" w:eastAsia="Times New Roman" w:hAnsi="Times New Roman"/>
          <w:b/>
          <w:i/>
          <w:sz w:val="20"/>
          <w:szCs w:val="20"/>
          <w:lang w:eastAsia="ru-RU"/>
        </w:rPr>
      </w:pPr>
    </w:p>
    <w:p w:rsidR="00F50994" w:rsidRPr="00F50994" w:rsidRDefault="00F50994" w:rsidP="00E906AD">
      <w:pPr>
        <w:spacing w:after="0" w:line="240" w:lineRule="auto"/>
        <w:rPr>
          <w:rFonts w:ascii="Times New Roman" w:eastAsia="Times New Roman" w:hAnsi="Times New Roman"/>
          <w:i/>
          <w:sz w:val="20"/>
          <w:szCs w:val="20"/>
          <w:lang w:eastAsia="ru-RU"/>
        </w:rPr>
      </w:pPr>
      <w:r w:rsidRPr="00F50994">
        <w:rPr>
          <w:rFonts w:ascii="Times New Roman" w:eastAsia="Times New Roman" w:hAnsi="Times New Roman"/>
          <w:i/>
          <w:sz w:val="20"/>
          <w:szCs w:val="20"/>
          <w:lang w:eastAsia="ru-RU"/>
        </w:rPr>
        <w:t>** Изучение второго иностранного языка в 2018-2019 учебном году не вводится в связи с отсутствием кадр</w:t>
      </w:r>
      <w:r w:rsidRPr="00F50994">
        <w:rPr>
          <w:rFonts w:ascii="Times New Roman" w:eastAsia="Times New Roman" w:hAnsi="Times New Roman"/>
          <w:i/>
          <w:sz w:val="20"/>
          <w:szCs w:val="20"/>
          <w:lang w:eastAsia="ru-RU"/>
        </w:rPr>
        <w:t>о</w:t>
      </w:r>
      <w:r w:rsidRPr="00F50994">
        <w:rPr>
          <w:rFonts w:ascii="Times New Roman" w:eastAsia="Times New Roman" w:hAnsi="Times New Roman"/>
          <w:i/>
          <w:sz w:val="20"/>
          <w:szCs w:val="20"/>
          <w:lang w:eastAsia="ru-RU"/>
        </w:rPr>
        <w:t>вых условий в образовательной организации</w:t>
      </w:r>
    </w:p>
    <w:p w:rsidR="00F50994" w:rsidRPr="00F50994" w:rsidRDefault="00F50994" w:rsidP="00E906AD">
      <w:pPr>
        <w:spacing w:after="0" w:line="240" w:lineRule="auto"/>
        <w:rPr>
          <w:rFonts w:ascii="Times New Roman" w:eastAsia="Times New Roman" w:hAnsi="Times New Roman"/>
          <w:i/>
          <w:sz w:val="20"/>
          <w:szCs w:val="20"/>
          <w:lang w:eastAsia="ru-RU"/>
        </w:rPr>
      </w:pPr>
    </w:p>
    <w:p w:rsidR="00F50994" w:rsidRPr="00F50994" w:rsidRDefault="00F50994" w:rsidP="00E906AD">
      <w:pPr>
        <w:spacing w:after="0" w:line="240" w:lineRule="auto"/>
        <w:rPr>
          <w:rFonts w:ascii="Times New Roman" w:eastAsia="Times New Roman" w:hAnsi="Times New Roman"/>
          <w:i/>
          <w:sz w:val="20"/>
          <w:szCs w:val="20"/>
          <w:lang w:eastAsia="ru-RU"/>
        </w:rPr>
      </w:pPr>
      <w:r w:rsidRPr="00F50994">
        <w:rPr>
          <w:rFonts w:ascii="Times New Roman" w:eastAsia="Times New Roman" w:hAnsi="Times New Roman"/>
          <w:i/>
          <w:sz w:val="20"/>
          <w:szCs w:val="20"/>
          <w:lang w:eastAsia="ru-RU"/>
        </w:rPr>
        <w:t>*** Программа  предметной области  «</w:t>
      </w:r>
      <w:r w:rsidRPr="00F50994">
        <w:rPr>
          <w:rFonts w:ascii="Times New Roman" w:eastAsia="Times New Roman" w:hAnsi="Times New Roman"/>
          <w:bCs/>
          <w:i/>
          <w:sz w:val="20"/>
          <w:szCs w:val="20"/>
          <w:lang w:eastAsia="ru-RU"/>
        </w:rPr>
        <w:t>Основы духовно-нравственной культуры народов России» реализ</w:t>
      </w:r>
      <w:r w:rsidRPr="00F50994">
        <w:rPr>
          <w:rFonts w:ascii="Times New Roman" w:eastAsia="Times New Roman" w:hAnsi="Times New Roman"/>
          <w:bCs/>
          <w:i/>
          <w:sz w:val="20"/>
          <w:szCs w:val="20"/>
          <w:lang w:eastAsia="ru-RU"/>
        </w:rPr>
        <w:t>у</w:t>
      </w:r>
      <w:r w:rsidRPr="00F50994">
        <w:rPr>
          <w:rFonts w:ascii="Times New Roman" w:eastAsia="Times New Roman" w:hAnsi="Times New Roman"/>
          <w:bCs/>
          <w:i/>
          <w:sz w:val="20"/>
          <w:szCs w:val="20"/>
          <w:lang w:eastAsia="ru-RU"/>
        </w:rPr>
        <w:t xml:space="preserve">ется через  модульную программу урочной и внеурочной деятельности. </w:t>
      </w:r>
    </w:p>
    <w:p w:rsidR="00F50994" w:rsidRPr="00F50994" w:rsidRDefault="00F50994" w:rsidP="00E906AD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25618" w:rsidRPr="009250F4" w:rsidRDefault="00225618" w:rsidP="00E906AD">
      <w:pPr>
        <w:spacing w:after="0" w:line="240" w:lineRule="auto"/>
        <w:ind w:left="78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        Для учащихся, выезжающих на соревнования, сборы, в санатории, пропускающих зан</w:t>
      </w:r>
      <w:r w:rsidRPr="009250F4">
        <w:rPr>
          <w:rFonts w:ascii="Times New Roman" w:hAnsi="Times New Roman"/>
          <w:sz w:val="24"/>
          <w:szCs w:val="24"/>
        </w:rPr>
        <w:t>я</w:t>
      </w:r>
      <w:r w:rsidRPr="009250F4">
        <w:rPr>
          <w:rFonts w:ascii="Times New Roman" w:hAnsi="Times New Roman"/>
          <w:sz w:val="24"/>
          <w:szCs w:val="24"/>
        </w:rPr>
        <w:t>тия по болезни, при нарушении режима занятий из-за морозов, школа организует дистанц</w:t>
      </w:r>
      <w:r w:rsidRPr="009250F4">
        <w:rPr>
          <w:rFonts w:ascii="Times New Roman" w:hAnsi="Times New Roman"/>
          <w:sz w:val="24"/>
          <w:szCs w:val="24"/>
        </w:rPr>
        <w:t>и</w:t>
      </w:r>
      <w:r w:rsidRPr="009250F4">
        <w:rPr>
          <w:rFonts w:ascii="Times New Roman" w:hAnsi="Times New Roman"/>
          <w:sz w:val="24"/>
          <w:szCs w:val="24"/>
        </w:rPr>
        <w:t xml:space="preserve">онное обучение.  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В учебном процессе используются  различные формы организации учебных зан</w:t>
      </w:r>
      <w:r w:rsidRPr="009250F4">
        <w:rPr>
          <w:rFonts w:ascii="Times New Roman" w:hAnsi="Times New Roman"/>
          <w:sz w:val="24"/>
          <w:szCs w:val="24"/>
        </w:rPr>
        <w:t>я</w:t>
      </w:r>
      <w:r w:rsidRPr="009250F4">
        <w:rPr>
          <w:rFonts w:ascii="Times New Roman" w:hAnsi="Times New Roman"/>
          <w:sz w:val="24"/>
          <w:szCs w:val="24"/>
        </w:rPr>
        <w:t>тий,  в соответствии с методическими системами и образовательными технологиями, использу</w:t>
      </w:r>
      <w:r w:rsidRPr="009250F4">
        <w:rPr>
          <w:rFonts w:ascii="Times New Roman" w:hAnsi="Times New Roman"/>
          <w:sz w:val="24"/>
          <w:szCs w:val="24"/>
        </w:rPr>
        <w:t>е</w:t>
      </w:r>
      <w:r w:rsidRPr="009250F4">
        <w:rPr>
          <w:rFonts w:ascii="Times New Roman" w:hAnsi="Times New Roman"/>
          <w:sz w:val="24"/>
          <w:szCs w:val="24"/>
        </w:rPr>
        <w:t xml:space="preserve">мыми образовательной организацией: 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уроки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практические работы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лабораторные работы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контрольные работы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проектная деятельность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 исследовательская деятельность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тренинги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 xml:space="preserve">- погружения; 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самостоятельные работы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экскурсии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уроки творчества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ролевые игры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интеративное обучение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дистанционные уроки;</w:t>
      </w:r>
    </w:p>
    <w:p w:rsidR="00225618" w:rsidRPr="009250F4" w:rsidRDefault="00225618" w:rsidP="00E906AD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- коллективная работа и др.</w:t>
      </w:r>
    </w:p>
    <w:p w:rsidR="00225618" w:rsidRPr="009250F4" w:rsidRDefault="00225618" w:rsidP="00E906AD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9250F4">
        <w:rPr>
          <w:rStyle w:val="Zag11"/>
          <w:rFonts w:ascii="Times New Roman" w:eastAsia="@Arial Unicode MS" w:hAnsi="Times New Roman"/>
          <w:sz w:val="24"/>
          <w:szCs w:val="24"/>
        </w:rPr>
        <w:t xml:space="preserve">Промежуточная аттестация проводится в соответствии с </w:t>
      </w:r>
      <w:r w:rsidRPr="009250F4">
        <w:rPr>
          <w:rFonts w:ascii="Times New Roman" w:hAnsi="Times New Roman"/>
          <w:sz w:val="24"/>
          <w:szCs w:val="24"/>
        </w:rPr>
        <w:t xml:space="preserve"> </w:t>
      </w:r>
      <w:r w:rsidRPr="009250F4">
        <w:rPr>
          <w:rStyle w:val="Zag11"/>
          <w:rFonts w:ascii="Times New Roman" w:eastAsia="@Arial Unicode MS" w:hAnsi="Times New Roman"/>
          <w:sz w:val="24"/>
          <w:szCs w:val="24"/>
        </w:rPr>
        <w:t>Положением  о проведении промежуточной аттестации учащихся и осуществлении текущего контроля их успеваем</w:t>
      </w:r>
      <w:r w:rsidRPr="009250F4">
        <w:rPr>
          <w:rStyle w:val="Zag11"/>
          <w:rFonts w:ascii="Times New Roman" w:eastAsia="@Arial Unicode MS" w:hAnsi="Times New Roman"/>
          <w:sz w:val="24"/>
          <w:szCs w:val="24"/>
        </w:rPr>
        <w:t>о</w:t>
      </w:r>
      <w:r w:rsidRPr="009250F4">
        <w:rPr>
          <w:rStyle w:val="Zag11"/>
          <w:rFonts w:ascii="Times New Roman" w:eastAsia="@Arial Unicode MS" w:hAnsi="Times New Roman"/>
          <w:sz w:val="24"/>
          <w:szCs w:val="24"/>
        </w:rPr>
        <w:t xml:space="preserve">сти, </w:t>
      </w:r>
      <w:r w:rsidRPr="009250F4">
        <w:rPr>
          <w:rFonts w:ascii="Times New Roman" w:hAnsi="Times New Roman"/>
          <w:color w:val="000000"/>
          <w:sz w:val="24"/>
          <w:szCs w:val="24"/>
        </w:rPr>
        <w:t xml:space="preserve"> начиная с  первого класса,  по каждому учебному предмету, курсу, дисциплине, м</w:t>
      </w:r>
      <w:r w:rsidRPr="009250F4">
        <w:rPr>
          <w:rFonts w:ascii="Times New Roman" w:hAnsi="Times New Roman"/>
          <w:color w:val="000000"/>
          <w:sz w:val="24"/>
          <w:szCs w:val="24"/>
        </w:rPr>
        <w:t>о</w:t>
      </w:r>
      <w:r w:rsidRPr="009250F4">
        <w:rPr>
          <w:rFonts w:ascii="Times New Roman" w:hAnsi="Times New Roman"/>
          <w:color w:val="000000"/>
          <w:sz w:val="24"/>
          <w:szCs w:val="24"/>
        </w:rPr>
        <w:t xml:space="preserve">дулю по итогам учебного года. </w:t>
      </w:r>
    </w:p>
    <w:p w:rsidR="00225618" w:rsidRPr="009250F4" w:rsidRDefault="00225618" w:rsidP="00E906AD">
      <w:pPr>
        <w:spacing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</w:p>
    <w:p w:rsidR="00225618" w:rsidRPr="009250F4" w:rsidRDefault="00225618" w:rsidP="00E906AD">
      <w:pPr>
        <w:spacing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  <w:r w:rsidRPr="009250F4">
        <w:rPr>
          <w:rFonts w:ascii="Times New Roman" w:hAnsi="Times New Roman"/>
          <w:b/>
          <w:caps/>
          <w:sz w:val="24"/>
          <w:szCs w:val="24"/>
        </w:rPr>
        <w:t>ФОРМЫ ПромежуточнОЙ аттестациИ</w:t>
      </w:r>
    </w:p>
    <w:tbl>
      <w:tblPr>
        <w:tblW w:w="1063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27"/>
        <w:gridCol w:w="1559"/>
        <w:gridCol w:w="1701"/>
        <w:gridCol w:w="1842"/>
        <w:gridCol w:w="1843"/>
        <w:gridCol w:w="1560"/>
      </w:tblGrid>
      <w:tr w:rsidR="00225618" w:rsidRPr="008968C1" w:rsidTr="00225618">
        <w:trPr>
          <w:cantSplit/>
        </w:trPr>
        <w:tc>
          <w:tcPr>
            <w:tcW w:w="21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Учебные предметы</w:t>
            </w:r>
          </w:p>
        </w:tc>
        <w:tc>
          <w:tcPr>
            <w:tcW w:w="850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 xml:space="preserve">Классы                    </w:t>
            </w:r>
          </w:p>
        </w:tc>
      </w:tr>
      <w:tr w:rsidR="00225618" w:rsidRPr="008968C1" w:rsidTr="00225618">
        <w:trPr>
          <w:cantSplit/>
        </w:trPr>
        <w:tc>
          <w:tcPr>
            <w:tcW w:w="2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V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V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VII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VIII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X</w:t>
            </w:r>
          </w:p>
        </w:tc>
      </w:tr>
      <w:tr w:rsidR="00225618" w:rsidRPr="008968C1" w:rsidTr="00225618">
        <w:tc>
          <w:tcPr>
            <w:tcW w:w="1063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F50994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bCs/>
                <w:sz w:val="20"/>
                <w:szCs w:val="20"/>
              </w:rPr>
              <w:t>Обязательная часть</w:t>
            </w: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Русский язык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диктан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бота за год</w:t>
            </w:r>
            <w:r w:rsidR="00225618" w:rsidRPr="008968C1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бота за год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 xml:space="preserve">Литература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переводной экзамен по билета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исьменн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исьменная рабо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исьменная ра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rPr>
          <w:trHeight w:val="179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Иностранный язык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 xml:space="preserve">контрольная работа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переводной э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к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замен по бил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та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итоговая мон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и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торинговая раб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итоговая мон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и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торинговая раб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Математи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rPr>
          <w:trHeight w:val="828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Алгебр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бота за год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бота за год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Геометр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муниципальный публичный зачет</w:t>
            </w:r>
          </w:p>
        </w:tc>
        <w:tc>
          <w:tcPr>
            <w:tcW w:w="1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региональный публичный зачет</w:t>
            </w:r>
          </w:p>
        </w:tc>
        <w:tc>
          <w:tcPr>
            <w:tcW w:w="15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 xml:space="preserve">Информатика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Истор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переводной экз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мен по билета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Обществознание (включая экономику и право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а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Географ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а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переводной экз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b/>
                <w:sz w:val="20"/>
                <w:szCs w:val="20"/>
              </w:rPr>
              <w:t>мен по билет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Физи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Биолог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их раб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а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Хим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Музы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ой рабо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ой работ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еской работ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еской работ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ИЗ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ой рабо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ой работ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еской работ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Искусств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Технолог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ой рабо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е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ской работ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еской работы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щита творческой работ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ОБЖ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Физическая культур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 xml:space="preserve">зачет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25618" w:rsidRPr="008968C1" w:rsidTr="008968C1">
        <w:trPr>
          <w:trHeight w:val="238"/>
        </w:trPr>
        <w:tc>
          <w:tcPr>
            <w:tcW w:w="1063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Часть, формируемая участниками образовательных отношений</w:t>
            </w: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Cs/>
                <w:sz w:val="20"/>
                <w:szCs w:val="20"/>
              </w:rPr>
              <w:t xml:space="preserve">Информатика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практическая ра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Литературное к</w:t>
            </w:r>
            <w:r w:rsidR="00225618" w:rsidRPr="008968C1">
              <w:rPr>
                <w:rFonts w:ascii="Times New Roman" w:hAnsi="Times New Roman"/>
                <w:bCs/>
                <w:sz w:val="20"/>
                <w:szCs w:val="20"/>
              </w:rPr>
              <w:t>раев</w:t>
            </w:r>
            <w:r w:rsidR="00225618" w:rsidRPr="008968C1">
              <w:rPr>
                <w:rFonts w:ascii="Times New Roman" w:hAnsi="Times New Roman"/>
                <w:bCs/>
                <w:sz w:val="20"/>
                <w:szCs w:val="20"/>
              </w:rPr>
              <w:t>е</w:t>
            </w:r>
            <w:r w:rsidR="00225618" w:rsidRPr="008968C1">
              <w:rPr>
                <w:rFonts w:ascii="Times New Roman" w:hAnsi="Times New Roman"/>
                <w:bCs/>
                <w:sz w:val="20"/>
                <w:szCs w:val="20"/>
              </w:rPr>
              <w:t xml:space="preserve">дение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FF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защита творческой работ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</w:tr>
      <w:tr w:rsidR="00225618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8968C1">
              <w:rPr>
                <w:rFonts w:ascii="Times New Roman" w:hAnsi="Times New Roman"/>
                <w:bCs/>
                <w:sz w:val="20"/>
                <w:szCs w:val="20"/>
              </w:rPr>
              <w:t>Основы безопасности жизнедеятель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8968C1">
              <w:rPr>
                <w:rFonts w:ascii="Times New Roman" w:hAnsi="Times New Roman"/>
                <w:sz w:val="20"/>
                <w:szCs w:val="20"/>
              </w:rPr>
              <w:t>контрольная раб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о</w:t>
            </w:r>
            <w:r w:rsidRPr="008968C1">
              <w:rPr>
                <w:rFonts w:ascii="Times New Roman" w:hAnsi="Times New Roman"/>
                <w:sz w:val="20"/>
                <w:szCs w:val="20"/>
              </w:rPr>
              <w:t>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618" w:rsidRPr="008968C1" w:rsidRDefault="00225618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</w:tr>
      <w:tr w:rsidR="008968C1" w:rsidRPr="008968C1" w:rsidTr="0022561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C1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Индивидуально-групповые занят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C1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C1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C1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C1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зачетная ра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C1" w:rsidRPr="008968C1" w:rsidRDefault="008968C1" w:rsidP="00E906AD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</w:tr>
    </w:tbl>
    <w:p w:rsidR="00225618" w:rsidRPr="009250F4" w:rsidRDefault="00225618" w:rsidP="00E906AD">
      <w:pPr>
        <w:spacing w:after="0"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</w:p>
    <w:p w:rsidR="00225618" w:rsidRPr="009250F4" w:rsidRDefault="00225618" w:rsidP="00E906AD">
      <w:pPr>
        <w:spacing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9250F4">
        <w:rPr>
          <w:rFonts w:ascii="Times New Roman" w:hAnsi="Times New Roman"/>
          <w:sz w:val="24"/>
          <w:szCs w:val="24"/>
        </w:rPr>
        <w:t>Введение данного учебного плана предполагает удовлетворение образовательных потребностей учащихся и их родителей, повышение качества образования, формирование  предметных и метапредметных компетенций, создание каждому ученику условий для сам</w:t>
      </w:r>
      <w:r w:rsidRPr="009250F4">
        <w:rPr>
          <w:rFonts w:ascii="Times New Roman" w:hAnsi="Times New Roman"/>
          <w:sz w:val="24"/>
          <w:szCs w:val="24"/>
        </w:rPr>
        <w:t>о</w:t>
      </w:r>
      <w:r w:rsidRPr="009250F4">
        <w:rPr>
          <w:rFonts w:ascii="Times New Roman" w:hAnsi="Times New Roman"/>
          <w:sz w:val="24"/>
          <w:szCs w:val="24"/>
        </w:rPr>
        <w:t xml:space="preserve">определения и развития.   </w:t>
      </w:r>
    </w:p>
    <w:p w:rsidR="00793386" w:rsidRPr="00793386" w:rsidRDefault="00793386" w:rsidP="00793386">
      <w:pPr>
        <w:suppressAutoHyphens/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  <w:lang w:eastAsia="ar-SA"/>
        </w:rPr>
      </w:pPr>
    </w:p>
    <w:p w:rsidR="00793386" w:rsidRPr="00793386" w:rsidRDefault="001B6606" w:rsidP="00793386">
      <w:pPr>
        <w:pStyle w:val="31"/>
        <w:rPr>
          <w:rFonts w:eastAsia="MS Gothic"/>
          <w:lang w:eastAsia="ru-RU"/>
        </w:rPr>
      </w:pPr>
      <w:r w:rsidRPr="00793386">
        <w:t>3.</w:t>
      </w:r>
      <w:r w:rsidR="00C649DF">
        <w:t>3</w:t>
      </w:r>
      <w:r w:rsidRPr="00793386">
        <w:t xml:space="preserve">. </w:t>
      </w:r>
      <w:r w:rsidR="00793386" w:rsidRPr="00793386">
        <w:rPr>
          <w:rFonts w:eastAsia="MS Gothic"/>
          <w:lang w:eastAsia="ru-RU"/>
        </w:rPr>
        <w:t>План внеурочной деятельности</w:t>
      </w:r>
    </w:p>
    <w:p w:rsidR="00793386" w:rsidRPr="00793386" w:rsidRDefault="00793386" w:rsidP="00793386">
      <w:pPr>
        <w:tabs>
          <w:tab w:val="left" w:pos="714"/>
        </w:tabs>
        <w:spacing w:after="0" w:line="240" w:lineRule="auto"/>
        <w:ind w:firstLine="567"/>
        <w:jc w:val="both"/>
        <w:rPr>
          <w:sz w:val="26"/>
          <w:szCs w:val="26"/>
        </w:rPr>
      </w:pPr>
      <w:r w:rsidRPr="00793386">
        <w:rPr>
          <w:bCs/>
          <w:sz w:val="26"/>
          <w:szCs w:val="26"/>
          <w:lang w:eastAsia="ru-RU"/>
        </w:rPr>
        <w:t>     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Внеурочная деятельность является составной частью образовательного процесса  и одной из форм организации свободного времени учащихся. Организуется  во внеурочное время для удовлетворения потребностей учащихся в содержательном досуге, их уч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а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стия в самоуправлении и общественно полезной деятельности,  направлена на достижение план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и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руемых результатов освоения основной образовательной программы</w:t>
      </w:r>
      <w:r w:rsidRPr="00793386">
        <w:rPr>
          <w:sz w:val="26"/>
          <w:szCs w:val="26"/>
        </w:rPr>
        <w:t>.</w:t>
      </w:r>
    </w:p>
    <w:p w:rsidR="00793386" w:rsidRPr="00793386" w:rsidRDefault="00793386" w:rsidP="00793386">
      <w:pPr>
        <w:tabs>
          <w:tab w:val="left" w:pos="714"/>
        </w:tabs>
        <w:spacing w:after="0" w:line="240" w:lineRule="auto"/>
        <w:ind w:firstLine="567"/>
        <w:jc w:val="both"/>
        <w:rPr>
          <w:sz w:val="26"/>
          <w:szCs w:val="26"/>
        </w:rPr>
      </w:pPr>
      <w:r w:rsidRPr="00793386">
        <w:rPr>
          <w:rFonts w:ascii="Times New Roman" w:eastAsia="MS Gothic" w:hAnsi="Times New Roman"/>
          <w:b/>
          <w:sz w:val="24"/>
          <w:szCs w:val="24"/>
          <w:lang w:eastAsia="ru-RU"/>
        </w:rPr>
        <w:t xml:space="preserve">Цель: </w:t>
      </w:r>
      <w:r w:rsidRPr="00793386">
        <w:rPr>
          <w:rFonts w:ascii="Times New Roman" w:hAnsi="Times New Roman"/>
          <w:bCs/>
          <w:color w:val="000000"/>
          <w:sz w:val="24"/>
          <w:szCs w:val="24"/>
          <w:lang w:eastAsia="ru-RU"/>
        </w:rPr>
        <w:t>Развитие здоровой,  творчески растущей личности, способной на социально зн</w:t>
      </w:r>
      <w:r w:rsidRPr="00793386">
        <w:rPr>
          <w:rFonts w:ascii="Times New Roman" w:hAnsi="Times New Roman"/>
          <w:bCs/>
          <w:color w:val="000000"/>
          <w:sz w:val="24"/>
          <w:szCs w:val="24"/>
          <w:lang w:eastAsia="ru-RU"/>
        </w:rPr>
        <w:t>а</w:t>
      </w:r>
      <w:r w:rsidRPr="0079338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чимую практическую деятельность, реализацию добровольческих инициатив. </w:t>
      </w:r>
    </w:p>
    <w:p w:rsidR="00793386" w:rsidRPr="00793386" w:rsidRDefault="00793386" w:rsidP="00793386">
      <w:pPr>
        <w:tabs>
          <w:tab w:val="left" w:pos="714"/>
        </w:tabs>
        <w:spacing w:after="0" w:line="240" w:lineRule="auto"/>
        <w:ind w:firstLine="567"/>
        <w:jc w:val="both"/>
        <w:rPr>
          <w:sz w:val="26"/>
          <w:szCs w:val="26"/>
        </w:rPr>
      </w:pPr>
      <w:r w:rsidRPr="00793386">
        <w:rPr>
          <w:rFonts w:ascii="Times New Roman" w:hAnsi="Times New Roman"/>
          <w:b/>
          <w:bCs/>
          <w:sz w:val="24"/>
          <w:szCs w:val="24"/>
          <w:lang w:eastAsia="ru-RU"/>
        </w:rPr>
        <w:t>Задачи: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ind w:left="0" w:firstLine="284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Организация общественно-полезной и досуговой деятельности учащихся совместно  с общественными организациями, библиотеками, семьями учащихся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ind w:left="0" w:firstLine="284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Включение учащихся в разностороннюю деятельность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ind w:left="0" w:firstLine="284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Формирование навыков позитивного коммуникативного общения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ind w:left="0" w:firstLine="284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Развитие навыков организации и осуществления сотрудничества с педагогами,  сверстниками, родителями, старшими детьми в решении общих проблем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Воспитание трудолюбия, способности к преодолению трудностей, целеустремленности   и настойчивости в достижении результата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Развитие позитивного отношения к базовым общественным ценностям: человек, семья, Отечество, природа, мир, знания, труд, культура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Формирование культуры здорового образа жизни.</w:t>
      </w:r>
    </w:p>
    <w:p w:rsidR="00793386" w:rsidRPr="00793386" w:rsidRDefault="00793386" w:rsidP="00117556">
      <w:pPr>
        <w:numPr>
          <w:ilvl w:val="0"/>
          <w:numId w:val="243"/>
        </w:numPr>
        <w:tabs>
          <w:tab w:val="left" w:pos="210"/>
        </w:tabs>
        <w:suppressAutoHyphens/>
        <w:spacing w:after="0" w:line="240" w:lineRule="auto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Углубление содержания, форм и методов занятости учащихся в свободное от учёбы время.</w:t>
      </w:r>
    </w:p>
    <w:p w:rsidR="00793386" w:rsidRPr="00793386" w:rsidRDefault="00793386" w:rsidP="00793386">
      <w:pPr>
        <w:tabs>
          <w:tab w:val="left" w:pos="210"/>
        </w:tabs>
        <w:suppressAutoHyphens/>
        <w:spacing w:after="0" w:line="240" w:lineRule="auto"/>
        <w:contextualSpacing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</w:p>
    <w:p w:rsidR="00793386" w:rsidRPr="00793386" w:rsidRDefault="00793386" w:rsidP="00793386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793386">
        <w:rPr>
          <w:rFonts w:ascii="Times New Roman" w:hAnsi="Times New Roman"/>
          <w:b/>
          <w:bCs/>
          <w:sz w:val="24"/>
          <w:szCs w:val="24"/>
          <w:lang w:eastAsia="ru-RU"/>
        </w:rPr>
        <w:t>Принципы  организации внеурочной деятельности:</w:t>
      </w:r>
    </w:p>
    <w:p w:rsidR="00793386" w:rsidRPr="00793386" w:rsidRDefault="00793386" w:rsidP="00117556">
      <w:pPr>
        <w:numPr>
          <w:ilvl w:val="0"/>
          <w:numId w:val="244"/>
        </w:numPr>
        <w:suppressAutoHyphens/>
        <w:spacing w:after="0" w:line="240" w:lineRule="auto"/>
        <w:contextualSpacing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в</w:t>
      </w:r>
      <w:r w:rsidRPr="00793386">
        <w:rPr>
          <w:rFonts w:ascii="Times New Roman" w:eastAsia="Times New Roman" w:hAnsi="Times New Roman"/>
          <w:sz w:val="24"/>
          <w:szCs w:val="24"/>
          <w:lang w:eastAsia="ru-RU"/>
        </w:rPr>
        <w:t>ключение учащихся в активную деятельность;</w:t>
      </w:r>
    </w:p>
    <w:p w:rsidR="00793386" w:rsidRPr="00793386" w:rsidRDefault="00793386" w:rsidP="00117556">
      <w:pPr>
        <w:numPr>
          <w:ilvl w:val="0"/>
          <w:numId w:val="244"/>
        </w:numPr>
        <w:suppressAutoHyphens/>
        <w:spacing w:after="0" w:line="240" w:lineRule="auto"/>
        <w:contextualSpacing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Cs/>
          <w:sz w:val="24"/>
          <w:szCs w:val="24"/>
          <w:lang w:eastAsia="ru-RU"/>
        </w:rPr>
        <w:t>д</w:t>
      </w:r>
      <w:r w:rsidRPr="00793386">
        <w:rPr>
          <w:rFonts w:ascii="Times New Roman" w:eastAsia="Times New Roman" w:hAnsi="Times New Roman"/>
          <w:sz w:val="24"/>
          <w:szCs w:val="24"/>
          <w:lang w:eastAsia="ru-RU"/>
        </w:rPr>
        <w:t>оступность материала и наглядность;</w:t>
      </w:r>
    </w:p>
    <w:p w:rsidR="00793386" w:rsidRPr="00793386" w:rsidRDefault="00793386" w:rsidP="00117556">
      <w:pPr>
        <w:numPr>
          <w:ilvl w:val="0"/>
          <w:numId w:val="244"/>
        </w:numPr>
        <w:suppressAutoHyphens/>
        <w:spacing w:after="0" w:line="240" w:lineRule="auto"/>
        <w:contextualSpacing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sz w:val="24"/>
          <w:szCs w:val="24"/>
          <w:lang w:eastAsia="ru-RU"/>
        </w:rPr>
        <w:t>учёт возрастных особенностей;</w:t>
      </w:r>
    </w:p>
    <w:p w:rsidR="00793386" w:rsidRPr="00793386" w:rsidRDefault="00793386" w:rsidP="00117556">
      <w:pPr>
        <w:numPr>
          <w:ilvl w:val="0"/>
          <w:numId w:val="244"/>
        </w:numPr>
        <w:suppressAutoHyphens/>
        <w:spacing w:after="0" w:line="240" w:lineRule="auto"/>
        <w:contextualSpacing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sz w:val="24"/>
          <w:szCs w:val="24"/>
          <w:lang w:eastAsia="ru-RU"/>
        </w:rPr>
        <w:t>сочетание индивидуальных и коллективных форм деятельности;</w:t>
      </w:r>
    </w:p>
    <w:p w:rsidR="00793386" w:rsidRPr="00793386" w:rsidRDefault="00793386" w:rsidP="00117556">
      <w:pPr>
        <w:numPr>
          <w:ilvl w:val="0"/>
          <w:numId w:val="244"/>
        </w:numPr>
        <w:suppressAutoHyphens/>
        <w:spacing w:after="0" w:line="240" w:lineRule="auto"/>
        <w:contextualSpacing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sz w:val="24"/>
          <w:szCs w:val="24"/>
          <w:lang w:eastAsia="ru-RU"/>
        </w:rPr>
        <w:t>целенаправленность и последовательность деятельности (от простого к   сложному);</w:t>
      </w:r>
    </w:p>
    <w:p w:rsidR="00793386" w:rsidRPr="00793386" w:rsidRDefault="00793386" w:rsidP="00117556">
      <w:pPr>
        <w:numPr>
          <w:ilvl w:val="0"/>
          <w:numId w:val="244"/>
        </w:numPr>
        <w:suppressAutoHyphens/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793386">
        <w:rPr>
          <w:rFonts w:ascii="Times New Roman" w:eastAsia="Times New Roman" w:hAnsi="Times New Roman"/>
          <w:sz w:val="24"/>
          <w:szCs w:val="24"/>
          <w:lang w:eastAsia="ru-RU"/>
        </w:rPr>
        <w:t>использование разнообразных форм занятий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Внеурочная деятельность в 1-4 классах предусматривает 5-7 часов внеурочной де</w:t>
      </w:r>
      <w:r w:rsidRPr="00793386">
        <w:rPr>
          <w:rFonts w:ascii="Times New Roman" w:hAnsi="Times New Roman"/>
          <w:sz w:val="24"/>
          <w:szCs w:val="24"/>
          <w:lang w:eastAsia="ru-RU"/>
        </w:rPr>
        <w:t>я</w:t>
      </w:r>
      <w:r w:rsidRPr="00793386">
        <w:rPr>
          <w:rFonts w:ascii="Times New Roman" w:hAnsi="Times New Roman"/>
          <w:sz w:val="24"/>
          <w:szCs w:val="24"/>
          <w:lang w:eastAsia="ru-RU"/>
        </w:rPr>
        <w:t>тельности, но не более 10 часов в неделю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В соответствии с требованиями Стандарта внеурочная деятельность осуществл</w:t>
      </w:r>
      <w:r w:rsidRPr="00793386">
        <w:rPr>
          <w:rFonts w:ascii="Times New Roman" w:hAnsi="Times New Roman"/>
          <w:sz w:val="24"/>
          <w:szCs w:val="24"/>
          <w:lang w:eastAsia="ru-RU"/>
        </w:rPr>
        <w:t>я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ется по </w:t>
      </w:r>
      <w:r w:rsidRPr="00793386">
        <w:rPr>
          <w:rFonts w:ascii="Times New Roman" w:hAnsi="Times New Roman"/>
          <w:b/>
          <w:sz w:val="24"/>
          <w:szCs w:val="24"/>
          <w:lang w:eastAsia="ru-RU"/>
        </w:rPr>
        <w:t xml:space="preserve">направлениям: 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общеинтеллектуальное,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 xml:space="preserve"> духовно-нравственное,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 xml:space="preserve"> спортивно-оздоровительное, 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 xml:space="preserve">общекультурное, 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социальное.</w:t>
      </w:r>
    </w:p>
    <w:p w:rsidR="00793386" w:rsidRPr="00793386" w:rsidRDefault="00793386" w:rsidP="00793386">
      <w:pPr>
        <w:spacing w:after="0" w:line="259" w:lineRule="auto"/>
        <w:ind w:firstLine="567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hAnsi="Times New Roman"/>
          <w:bCs/>
          <w:sz w:val="24"/>
          <w:szCs w:val="24"/>
          <w:lang w:eastAsia="ru-RU"/>
        </w:rPr>
        <w:t>Содержание занятий, предусмотренных в рамках внеурочной деятельности, формир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у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ется с учетом пожеланий обучающихся и их родителей (законных представителей) и реал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и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 xml:space="preserve">зуется посредством различных </w:t>
      </w:r>
      <w:r w:rsidRPr="00793386">
        <w:rPr>
          <w:rFonts w:ascii="Times New Roman" w:hAnsi="Times New Roman"/>
          <w:b/>
          <w:bCs/>
          <w:sz w:val="24"/>
          <w:szCs w:val="24"/>
          <w:lang w:eastAsia="ru-RU"/>
        </w:rPr>
        <w:t>видов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: игровая; познавательная;  проблемно-ценностное о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б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щение;  досугово-развлекательная деятельность; художественное творчество; трудовая  де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я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тельность; спортивная, оздоровительная, волонтёрская деятельность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</w:rPr>
        <w:t>Специфика внеурочной деятельности заключается в том, что в условиях общеобр</w:t>
      </w:r>
      <w:r w:rsidRPr="00793386">
        <w:rPr>
          <w:rFonts w:ascii="Times New Roman" w:hAnsi="Times New Roman"/>
          <w:sz w:val="24"/>
          <w:szCs w:val="24"/>
        </w:rPr>
        <w:t>а</w:t>
      </w:r>
      <w:r w:rsidRPr="00793386">
        <w:rPr>
          <w:rFonts w:ascii="Times New Roman" w:hAnsi="Times New Roman"/>
          <w:sz w:val="24"/>
          <w:szCs w:val="24"/>
        </w:rPr>
        <w:t>зовательного учреждения ребёнок получает возможность подключиться к занятиям по инт</w:t>
      </w:r>
      <w:r w:rsidRPr="00793386">
        <w:rPr>
          <w:rFonts w:ascii="Times New Roman" w:hAnsi="Times New Roman"/>
          <w:sz w:val="24"/>
          <w:szCs w:val="24"/>
        </w:rPr>
        <w:t>е</w:t>
      </w:r>
      <w:r w:rsidRPr="00793386">
        <w:rPr>
          <w:rFonts w:ascii="Times New Roman" w:hAnsi="Times New Roman"/>
          <w:sz w:val="24"/>
          <w:szCs w:val="24"/>
        </w:rPr>
        <w:t xml:space="preserve">ресам, через </w:t>
      </w:r>
      <w:r w:rsidRPr="00793386">
        <w:rPr>
          <w:rFonts w:ascii="Times New Roman" w:hAnsi="Times New Roman"/>
          <w:b/>
          <w:sz w:val="24"/>
          <w:szCs w:val="24"/>
        </w:rPr>
        <w:t>безоценочный способ,</w:t>
      </w:r>
      <w:r w:rsidRPr="00793386">
        <w:rPr>
          <w:rFonts w:ascii="Times New Roman" w:hAnsi="Times New Roman"/>
          <w:sz w:val="24"/>
          <w:szCs w:val="24"/>
        </w:rPr>
        <w:t xml:space="preserve"> при этом  обеспечивающий достижение успеха благод</w:t>
      </w:r>
      <w:r w:rsidRPr="00793386">
        <w:rPr>
          <w:rFonts w:ascii="Times New Roman" w:hAnsi="Times New Roman"/>
          <w:sz w:val="24"/>
          <w:szCs w:val="24"/>
        </w:rPr>
        <w:t>а</w:t>
      </w:r>
      <w:r w:rsidRPr="00793386">
        <w:rPr>
          <w:rFonts w:ascii="Times New Roman" w:hAnsi="Times New Roman"/>
          <w:sz w:val="24"/>
          <w:szCs w:val="24"/>
        </w:rPr>
        <w:t>ря его способностям независимо от успеваемости по обязательным учебным ди</w:t>
      </w:r>
      <w:r w:rsidRPr="00793386">
        <w:rPr>
          <w:rFonts w:ascii="Times New Roman" w:hAnsi="Times New Roman"/>
          <w:sz w:val="24"/>
          <w:szCs w:val="24"/>
        </w:rPr>
        <w:t>с</w:t>
      </w:r>
      <w:r w:rsidRPr="00793386">
        <w:rPr>
          <w:rFonts w:ascii="Times New Roman" w:hAnsi="Times New Roman"/>
          <w:sz w:val="24"/>
          <w:szCs w:val="24"/>
        </w:rPr>
        <w:t>циплинам.</w:t>
      </w:r>
    </w:p>
    <w:p w:rsidR="00793386" w:rsidRPr="00793386" w:rsidRDefault="00793386" w:rsidP="0079338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b/>
          <w:sz w:val="24"/>
          <w:szCs w:val="24"/>
          <w:lang w:eastAsia="ru-RU"/>
        </w:rPr>
        <w:t>К формам  внеурочной деятельности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 относятся: 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 xml:space="preserve"> - часы общения, КТД (коллективные творческие дела)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>- НОУ «Эврика»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>- клубы «Эрудит», «ЩИТ», «Олимп»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>- олимпиады, конференции, диспуты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 xml:space="preserve"> - школьные кружки, секции, студии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>- социальные проекты, общественно-полезные практики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>- волонтёрская деятельность, благотворительные акции;</w:t>
      </w:r>
    </w:p>
    <w:p w:rsidR="00793386" w:rsidRPr="00793386" w:rsidRDefault="00793386" w:rsidP="0079338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793386">
        <w:rPr>
          <w:rFonts w:ascii="Times New Roman" w:hAnsi="Times New Roman"/>
          <w:color w:val="000000"/>
          <w:sz w:val="24"/>
          <w:szCs w:val="24"/>
        </w:rPr>
        <w:t>- экскурсии, игры, конкурсы, концерты, фестивали.</w:t>
      </w:r>
    </w:p>
    <w:p w:rsidR="00793386" w:rsidRPr="00793386" w:rsidRDefault="00793386" w:rsidP="00793386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 w:rsidRPr="00793386">
        <w:rPr>
          <w:rFonts w:ascii="Times New Roman" w:hAnsi="Times New Roman"/>
          <w:bCs/>
          <w:sz w:val="24"/>
          <w:szCs w:val="24"/>
          <w:lang w:eastAsia="ru-RU"/>
        </w:rPr>
        <w:t>В рамках сетевой модели внеурочная деятельность обучающихся проходит в учрежд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е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ниях дополнительного образования - ДШИ, ДЮСШ, ДДТ. Внеурочная деятельность осущ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е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ствляется в соответствии с расписанием, утверждённым  директором школы.</w:t>
      </w:r>
    </w:p>
    <w:p w:rsidR="00793386" w:rsidRPr="00793386" w:rsidRDefault="00793386" w:rsidP="00793386">
      <w:pPr>
        <w:spacing w:after="0" w:line="240" w:lineRule="auto"/>
        <w:ind w:firstLine="567"/>
        <w:jc w:val="both"/>
        <w:rPr>
          <w:b/>
          <w:i/>
          <w:sz w:val="26"/>
          <w:szCs w:val="26"/>
          <w:u w:val="single"/>
        </w:rPr>
      </w:pPr>
      <w:r w:rsidRPr="00793386">
        <w:rPr>
          <w:rFonts w:ascii="Times New Roman" w:hAnsi="Times New Roman"/>
          <w:b/>
          <w:bCs/>
          <w:sz w:val="24"/>
          <w:szCs w:val="24"/>
          <w:lang w:eastAsia="ru-RU"/>
        </w:rPr>
        <w:t>Организуют внеурочную деятельность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 xml:space="preserve"> заместители директора, социальный пед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>а</w:t>
      </w:r>
      <w:r w:rsidRPr="00793386">
        <w:rPr>
          <w:rFonts w:ascii="Times New Roman" w:hAnsi="Times New Roman"/>
          <w:bCs/>
          <w:sz w:val="24"/>
          <w:szCs w:val="24"/>
          <w:lang w:eastAsia="ru-RU"/>
        </w:rPr>
        <w:t xml:space="preserve">гог, педагог-психолог, педагог-библиотекарь, старший вожатый, педагог-организатор по работе с одарёнными детьми. Координирующую роль выполняет классный руководитель. 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Дополнительно к учебному плану разработаны программы курсов внеурочной де</w:t>
      </w:r>
      <w:r w:rsidRPr="00793386">
        <w:rPr>
          <w:rFonts w:ascii="Times New Roman" w:hAnsi="Times New Roman"/>
          <w:sz w:val="24"/>
          <w:szCs w:val="24"/>
          <w:lang w:eastAsia="ru-RU"/>
        </w:rPr>
        <w:t>я</w:t>
      </w:r>
      <w:r w:rsidRPr="00793386">
        <w:rPr>
          <w:rFonts w:ascii="Times New Roman" w:hAnsi="Times New Roman"/>
          <w:sz w:val="24"/>
          <w:szCs w:val="24"/>
          <w:lang w:eastAsia="ru-RU"/>
        </w:rPr>
        <w:t>тельности. С целью приобщения к традициям семьи, ознакомления с историей, культ</w:t>
      </w:r>
      <w:r w:rsidRPr="00793386">
        <w:rPr>
          <w:rFonts w:ascii="Times New Roman" w:hAnsi="Times New Roman"/>
          <w:sz w:val="24"/>
          <w:szCs w:val="24"/>
          <w:lang w:eastAsia="ru-RU"/>
        </w:rPr>
        <w:t>у</w:t>
      </w:r>
      <w:r w:rsidRPr="00793386">
        <w:rPr>
          <w:rFonts w:ascii="Times New Roman" w:hAnsi="Times New Roman"/>
          <w:sz w:val="24"/>
          <w:szCs w:val="24"/>
          <w:lang w:eastAsia="ru-RU"/>
        </w:rPr>
        <w:t>рой и природой родного края, патриотического и духовно-нравственного воспитания детей мла</w:t>
      </w:r>
      <w:r w:rsidRPr="00793386">
        <w:rPr>
          <w:rFonts w:ascii="Times New Roman" w:hAnsi="Times New Roman"/>
          <w:sz w:val="24"/>
          <w:szCs w:val="24"/>
          <w:lang w:eastAsia="ru-RU"/>
        </w:rPr>
        <w:t>д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шего школьного возраста,  в 1-4 классах вводится курс </w:t>
      </w:r>
      <w:r w:rsidRPr="00793386">
        <w:rPr>
          <w:rFonts w:ascii="Times New Roman" w:hAnsi="Times New Roman"/>
          <w:b/>
          <w:sz w:val="24"/>
          <w:szCs w:val="24"/>
          <w:lang w:eastAsia="ru-RU"/>
        </w:rPr>
        <w:t>«Моё Оренбуржье»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Для активизации познавательной деятельности учащихся, развития прочных вычи</w:t>
      </w:r>
      <w:r w:rsidRPr="00793386">
        <w:rPr>
          <w:rFonts w:ascii="Times New Roman" w:hAnsi="Times New Roman"/>
          <w:sz w:val="24"/>
          <w:szCs w:val="24"/>
          <w:lang w:eastAsia="ru-RU"/>
        </w:rPr>
        <w:t>с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лительных навыков и поддержания интереса к математике со 2 класса в начальной школе вводится курс </w:t>
      </w:r>
      <w:r w:rsidRPr="00793386">
        <w:rPr>
          <w:rFonts w:ascii="Times New Roman" w:hAnsi="Times New Roman"/>
          <w:b/>
          <w:sz w:val="24"/>
          <w:szCs w:val="24"/>
          <w:lang w:eastAsia="ru-RU"/>
        </w:rPr>
        <w:t>«Гимнастика ума»</w:t>
      </w:r>
      <w:r w:rsidRPr="00793386">
        <w:rPr>
          <w:rFonts w:ascii="Times New Roman" w:hAnsi="Times New Roman"/>
          <w:sz w:val="24"/>
          <w:szCs w:val="24"/>
          <w:lang w:eastAsia="ru-RU"/>
        </w:rPr>
        <w:t>, способствующий развитию навыков устного счёта с и</w:t>
      </w:r>
      <w:r w:rsidRPr="00793386">
        <w:rPr>
          <w:rFonts w:ascii="Times New Roman" w:hAnsi="Times New Roman"/>
          <w:sz w:val="24"/>
          <w:szCs w:val="24"/>
          <w:lang w:eastAsia="ru-RU"/>
        </w:rPr>
        <w:t>с</w:t>
      </w:r>
      <w:r w:rsidRPr="00793386">
        <w:rPr>
          <w:rFonts w:ascii="Times New Roman" w:hAnsi="Times New Roman"/>
          <w:sz w:val="24"/>
          <w:szCs w:val="24"/>
          <w:lang w:eastAsia="ru-RU"/>
        </w:rPr>
        <w:t>пользованием рациональных приёмов, математического мышления, а также э</w:t>
      </w:r>
      <w:r w:rsidRPr="00793386">
        <w:rPr>
          <w:rFonts w:ascii="Times New Roman" w:hAnsi="Times New Roman"/>
          <w:sz w:val="24"/>
          <w:szCs w:val="24"/>
          <w:lang w:eastAsia="ru-RU"/>
        </w:rPr>
        <w:t>с</w:t>
      </w:r>
      <w:r w:rsidRPr="00793386">
        <w:rPr>
          <w:rFonts w:ascii="Times New Roman" w:hAnsi="Times New Roman"/>
          <w:sz w:val="24"/>
          <w:szCs w:val="24"/>
          <w:lang w:eastAsia="ru-RU"/>
        </w:rPr>
        <w:t>тетическому воспитанию ученика, пониманию красоты и изящества математических рассуждений, во</w:t>
      </w:r>
      <w:r w:rsidRPr="00793386">
        <w:rPr>
          <w:rFonts w:ascii="Times New Roman" w:hAnsi="Times New Roman"/>
          <w:sz w:val="24"/>
          <w:szCs w:val="24"/>
          <w:lang w:eastAsia="ru-RU"/>
        </w:rPr>
        <w:t>с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приятию геометрических форм. 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В целях формирования гармоничной личности, развития математических способн</w:t>
      </w:r>
      <w:r w:rsidRPr="00793386">
        <w:rPr>
          <w:rFonts w:ascii="Times New Roman" w:hAnsi="Times New Roman"/>
          <w:sz w:val="24"/>
          <w:szCs w:val="24"/>
          <w:lang w:eastAsia="ru-RU"/>
        </w:rPr>
        <w:t>о</w:t>
      </w:r>
      <w:r w:rsidRPr="00793386">
        <w:rPr>
          <w:rFonts w:ascii="Times New Roman" w:hAnsi="Times New Roman"/>
          <w:sz w:val="24"/>
          <w:szCs w:val="24"/>
          <w:lang w:eastAsia="ru-RU"/>
        </w:rPr>
        <w:t>стей, пространственного мышления, навыков стратегического планирования в 1-4 кла</w:t>
      </w:r>
      <w:r w:rsidRPr="00793386">
        <w:rPr>
          <w:rFonts w:ascii="Times New Roman" w:hAnsi="Times New Roman"/>
          <w:sz w:val="24"/>
          <w:szCs w:val="24"/>
          <w:lang w:eastAsia="ru-RU"/>
        </w:rPr>
        <w:t>с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сах осуществляется шахматное образование  через программу кружка </w:t>
      </w:r>
      <w:r w:rsidRPr="00793386">
        <w:rPr>
          <w:rFonts w:ascii="Times New Roman" w:hAnsi="Times New Roman"/>
          <w:b/>
          <w:sz w:val="24"/>
          <w:szCs w:val="24"/>
          <w:lang w:eastAsia="ru-RU"/>
        </w:rPr>
        <w:t>«Белая ладья»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 и сетевого взаимодействия с ДЮСШ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С целью формирования и развитие личности ребёнка на основе духовной и инте</w:t>
      </w:r>
      <w:r w:rsidRPr="00793386">
        <w:rPr>
          <w:rFonts w:ascii="Times New Roman" w:hAnsi="Times New Roman"/>
          <w:sz w:val="24"/>
          <w:szCs w:val="24"/>
          <w:lang w:eastAsia="ru-RU"/>
        </w:rPr>
        <w:t>л</w:t>
      </w:r>
      <w:r w:rsidRPr="00793386">
        <w:rPr>
          <w:rFonts w:ascii="Times New Roman" w:hAnsi="Times New Roman"/>
          <w:sz w:val="24"/>
          <w:szCs w:val="24"/>
          <w:lang w:eastAsia="ru-RU"/>
        </w:rPr>
        <w:t>лектуальной потребности в чтении, формирования и развития основ читательской компете</w:t>
      </w:r>
      <w:r w:rsidRPr="00793386">
        <w:rPr>
          <w:rFonts w:ascii="Times New Roman" w:hAnsi="Times New Roman"/>
          <w:sz w:val="24"/>
          <w:szCs w:val="24"/>
          <w:lang w:eastAsia="ru-RU"/>
        </w:rPr>
        <w:t>н</w:t>
      </w:r>
      <w:r w:rsidRPr="00793386">
        <w:rPr>
          <w:rFonts w:ascii="Times New Roman" w:hAnsi="Times New Roman"/>
          <w:sz w:val="24"/>
          <w:szCs w:val="24"/>
          <w:lang w:eastAsia="ru-RU"/>
        </w:rPr>
        <w:t>ции, способствующей достижению результативности обучения по всем предметам образов</w:t>
      </w:r>
      <w:r w:rsidRPr="00793386">
        <w:rPr>
          <w:rFonts w:ascii="Times New Roman" w:hAnsi="Times New Roman"/>
          <w:sz w:val="24"/>
          <w:szCs w:val="24"/>
          <w:lang w:eastAsia="ru-RU"/>
        </w:rPr>
        <w:t>а</w:t>
      </w:r>
      <w:r w:rsidRPr="00793386">
        <w:rPr>
          <w:rFonts w:ascii="Times New Roman" w:hAnsi="Times New Roman"/>
          <w:sz w:val="24"/>
          <w:szCs w:val="24"/>
          <w:lang w:eastAsia="ru-RU"/>
        </w:rPr>
        <w:t>тельной программы школы, формирования функциональной грамотности учащихся как эл</w:t>
      </w:r>
      <w:r w:rsidRPr="00793386">
        <w:rPr>
          <w:rFonts w:ascii="Times New Roman" w:hAnsi="Times New Roman"/>
          <w:sz w:val="24"/>
          <w:szCs w:val="24"/>
          <w:lang w:eastAsia="ru-RU"/>
        </w:rPr>
        <w:t>е</w:t>
      </w:r>
      <w:r w:rsidRPr="00793386">
        <w:rPr>
          <w:rFonts w:ascii="Times New Roman" w:hAnsi="Times New Roman"/>
          <w:sz w:val="24"/>
          <w:szCs w:val="24"/>
          <w:lang w:eastAsia="ru-RU"/>
        </w:rPr>
        <w:t>мента общей культуры человека, живущего в открытом информационном пр</w:t>
      </w:r>
      <w:r w:rsidRPr="00793386">
        <w:rPr>
          <w:rFonts w:ascii="Times New Roman" w:hAnsi="Times New Roman"/>
          <w:sz w:val="24"/>
          <w:szCs w:val="24"/>
          <w:lang w:eastAsia="ru-RU"/>
        </w:rPr>
        <w:t>о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странстве со 2 класса в начальной школе вводится курс </w:t>
      </w:r>
      <w:r w:rsidRPr="00793386">
        <w:rPr>
          <w:rFonts w:ascii="Times New Roman" w:hAnsi="Times New Roman"/>
          <w:b/>
          <w:sz w:val="24"/>
          <w:szCs w:val="24"/>
          <w:lang w:eastAsia="ru-RU"/>
        </w:rPr>
        <w:t>«Основы смыслового чтения»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Время, отведённое  на  внеурочную  деятельность,  не учитывается  при определ</w:t>
      </w:r>
      <w:r w:rsidRPr="00793386">
        <w:rPr>
          <w:rFonts w:ascii="Times New Roman" w:hAnsi="Times New Roman"/>
          <w:sz w:val="24"/>
          <w:szCs w:val="24"/>
          <w:lang w:eastAsia="ru-RU"/>
        </w:rPr>
        <w:t>е</w:t>
      </w:r>
      <w:r w:rsidRPr="00793386">
        <w:rPr>
          <w:rFonts w:ascii="Times New Roman" w:hAnsi="Times New Roman"/>
          <w:sz w:val="24"/>
          <w:szCs w:val="24"/>
          <w:lang w:eastAsia="ru-RU"/>
        </w:rPr>
        <w:t>нии максимально допустимой недельной нагрузки, но  учитывается при определении об</w:t>
      </w:r>
      <w:r w:rsidRPr="00793386">
        <w:rPr>
          <w:rFonts w:ascii="Times New Roman" w:hAnsi="Times New Roman"/>
          <w:sz w:val="24"/>
          <w:szCs w:val="24"/>
          <w:lang w:eastAsia="ru-RU"/>
        </w:rPr>
        <w:t>ъ</w:t>
      </w:r>
      <w:r w:rsidRPr="00793386">
        <w:rPr>
          <w:rFonts w:ascii="Times New Roman" w:hAnsi="Times New Roman"/>
          <w:sz w:val="24"/>
          <w:szCs w:val="24"/>
          <w:lang w:eastAsia="ru-RU"/>
        </w:rPr>
        <w:t>ёмов финансирования, направленных на реализацию  основной  образовательной пр</w:t>
      </w:r>
      <w:r w:rsidRPr="00793386">
        <w:rPr>
          <w:rFonts w:ascii="Times New Roman" w:hAnsi="Times New Roman"/>
          <w:sz w:val="24"/>
          <w:szCs w:val="24"/>
          <w:lang w:eastAsia="ru-RU"/>
        </w:rPr>
        <w:t>о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граммы.  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ИКТ-компетентность обучающихся расширяется через проектную, конкурсную  де</w:t>
      </w:r>
      <w:r w:rsidRPr="00793386">
        <w:rPr>
          <w:rFonts w:ascii="Times New Roman" w:hAnsi="Times New Roman"/>
          <w:sz w:val="24"/>
          <w:szCs w:val="24"/>
          <w:lang w:eastAsia="ru-RU"/>
        </w:rPr>
        <w:t>я</w:t>
      </w:r>
      <w:r w:rsidRPr="00793386">
        <w:rPr>
          <w:rFonts w:ascii="Times New Roman" w:hAnsi="Times New Roman"/>
          <w:sz w:val="24"/>
          <w:szCs w:val="24"/>
          <w:lang w:eastAsia="ru-RU"/>
        </w:rPr>
        <w:t xml:space="preserve">тельность, участие в КТД, работу школьного телевидения, внеурочную деятельность по предмету.  </w:t>
      </w:r>
    </w:p>
    <w:p w:rsidR="00793386" w:rsidRPr="00793386" w:rsidRDefault="00793386" w:rsidP="00793386">
      <w:pPr>
        <w:spacing w:after="0" w:line="240" w:lineRule="auto"/>
        <w:ind w:left="78" w:firstLine="720"/>
        <w:jc w:val="both"/>
        <w:rPr>
          <w:rFonts w:ascii="Times New Roman" w:hAnsi="Times New Roman"/>
          <w:sz w:val="24"/>
          <w:szCs w:val="24"/>
        </w:rPr>
      </w:pPr>
      <w:r w:rsidRPr="00793386">
        <w:rPr>
          <w:rFonts w:ascii="Times New Roman" w:hAnsi="Times New Roman"/>
          <w:sz w:val="24"/>
          <w:szCs w:val="24"/>
        </w:rPr>
        <w:t>Предметная область «Основы духовно-нравственной культуры народов России» в 5-6 классах  является логическим продолжением предметной области (учебного предмета) «О</w:t>
      </w:r>
      <w:r w:rsidRPr="00793386">
        <w:rPr>
          <w:rFonts w:ascii="Times New Roman" w:hAnsi="Times New Roman"/>
          <w:sz w:val="24"/>
          <w:szCs w:val="24"/>
        </w:rPr>
        <w:t>с</w:t>
      </w:r>
      <w:r w:rsidRPr="00793386">
        <w:rPr>
          <w:rFonts w:ascii="Times New Roman" w:hAnsi="Times New Roman"/>
          <w:sz w:val="24"/>
          <w:szCs w:val="24"/>
        </w:rPr>
        <w:t>новы религиозных культур и светской этики» начальной школы,  реализуется  через м</w:t>
      </w:r>
      <w:r w:rsidRPr="00793386">
        <w:rPr>
          <w:rFonts w:ascii="Times New Roman" w:hAnsi="Times New Roman"/>
          <w:sz w:val="24"/>
          <w:szCs w:val="24"/>
        </w:rPr>
        <w:t>о</w:t>
      </w:r>
      <w:r w:rsidRPr="00793386">
        <w:rPr>
          <w:rFonts w:ascii="Times New Roman" w:hAnsi="Times New Roman"/>
          <w:sz w:val="24"/>
          <w:szCs w:val="24"/>
        </w:rPr>
        <w:t>дульную программу урочной и внеурочной деятельности.</w:t>
      </w:r>
    </w:p>
    <w:p w:rsidR="00793386" w:rsidRPr="00793386" w:rsidRDefault="00793386" w:rsidP="0079338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793386">
        <w:rPr>
          <w:rFonts w:ascii="Times New Roman" w:hAnsi="Times New Roman"/>
          <w:sz w:val="24"/>
          <w:szCs w:val="24"/>
          <w:lang w:eastAsia="ru-RU"/>
        </w:rPr>
        <w:t>Промежуточная аттестация по внеурочной деятельности проводится в форме тво</w:t>
      </w:r>
      <w:r w:rsidRPr="00793386">
        <w:rPr>
          <w:rFonts w:ascii="Times New Roman" w:hAnsi="Times New Roman"/>
          <w:sz w:val="24"/>
          <w:szCs w:val="24"/>
          <w:lang w:eastAsia="ru-RU"/>
        </w:rPr>
        <w:t>р</w:t>
      </w:r>
      <w:r w:rsidRPr="00793386">
        <w:rPr>
          <w:rFonts w:ascii="Times New Roman" w:hAnsi="Times New Roman"/>
          <w:sz w:val="24"/>
          <w:szCs w:val="24"/>
          <w:lang w:eastAsia="ru-RU"/>
        </w:rPr>
        <w:t>ческих отчётов, турниров, олимпиад, концертов, фото и видео презентаций, выставки, пор</w:t>
      </w:r>
      <w:r w:rsidRPr="00793386">
        <w:rPr>
          <w:rFonts w:ascii="Times New Roman" w:hAnsi="Times New Roman"/>
          <w:sz w:val="24"/>
          <w:szCs w:val="24"/>
          <w:lang w:eastAsia="ru-RU"/>
        </w:rPr>
        <w:t>т</w:t>
      </w:r>
      <w:r w:rsidRPr="00793386">
        <w:rPr>
          <w:rFonts w:ascii="Times New Roman" w:hAnsi="Times New Roman"/>
          <w:sz w:val="24"/>
          <w:szCs w:val="24"/>
          <w:lang w:eastAsia="ru-RU"/>
        </w:rPr>
        <w:t>феля достижений.</w:t>
      </w:r>
    </w:p>
    <w:p w:rsidR="00793386" w:rsidRPr="00793386" w:rsidRDefault="00793386" w:rsidP="00793386">
      <w:pPr>
        <w:spacing w:after="0" w:line="240" w:lineRule="auto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ФОРМЫ ПромежуточнОЙ аттестациИ</w:t>
      </w:r>
    </w:p>
    <w:p w:rsidR="00793386" w:rsidRPr="00793386" w:rsidRDefault="00793386" w:rsidP="00793386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/>
          <w:sz w:val="24"/>
          <w:szCs w:val="24"/>
          <w:lang w:eastAsia="ru-RU"/>
        </w:rPr>
        <w:t>Основное общее образование</w:t>
      </w:r>
    </w:p>
    <w:p w:rsidR="00793386" w:rsidRPr="00793386" w:rsidRDefault="00793386" w:rsidP="00793386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793386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5-8 классы</w:t>
      </w:r>
    </w:p>
    <w:tbl>
      <w:tblPr>
        <w:tblW w:w="1091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43"/>
        <w:gridCol w:w="1747"/>
        <w:gridCol w:w="1874"/>
        <w:gridCol w:w="1874"/>
        <w:gridCol w:w="1874"/>
        <w:gridCol w:w="1703"/>
      </w:tblGrid>
      <w:tr w:rsidR="00793386" w:rsidRPr="00793386" w:rsidTr="00793386">
        <w:trPr>
          <w:trHeight w:val="322"/>
        </w:trPr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ind w:left="34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правления</w:t>
            </w:r>
          </w:p>
          <w:p w:rsidR="00793386" w:rsidRPr="00793386" w:rsidRDefault="00793386" w:rsidP="00793386">
            <w:pPr>
              <w:tabs>
                <w:tab w:val="left" w:pos="601"/>
              </w:tabs>
              <w:spacing w:after="0" w:line="240" w:lineRule="auto"/>
              <w:ind w:left="34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УД</w:t>
            </w:r>
          </w:p>
        </w:tc>
        <w:tc>
          <w:tcPr>
            <w:tcW w:w="17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бъединения/ Классы</w:t>
            </w:r>
          </w:p>
        </w:tc>
        <w:tc>
          <w:tcPr>
            <w:tcW w:w="7325" w:type="dxa"/>
            <w:gridSpan w:val="4"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Классы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I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II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</w:pPr>
            <w:r w:rsidRPr="00793386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VIII</w:t>
            </w:r>
          </w:p>
        </w:tc>
      </w:tr>
      <w:tr w:rsidR="00793386" w:rsidRPr="00793386" w:rsidTr="00793386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нтеллект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льное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ужок «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вы смысл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го чтения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color w:val="000000"/>
                <w:sz w:val="24"/>
                <w:szCs w:val="24"/>
              </w:rPr>
              <w:t>Портфолио «Мои достиж</w:t>
            </w:r>
            <w:r w:rsidRPr="00793386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793386">
              <w:rPr>
                <w:rFonts w:ascii="Times New Roman" w:hAnsi="Times New Roman"/>
                <w:color w:val="000000"/>
                <w:sz w:val="24"/>
                <w:szCs w:val="24"/>
              </w:rPr>
              <w:t>ния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У «Эвр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а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ект 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ект 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ект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ект 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ужок «Г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стика ума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тематичес-кий марафон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ужок «Б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ая ладья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хматный турнир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хматный турнир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хматный турнир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хматный турнир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луб «Эр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ит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рейн-ринг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рейн-ринг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рейн-ринг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рейн-ринг</w:t>
            </w:r>
          </w:p>
        </w:tc>
      </w:tr>
      <w:tr w:rsidR="00793386" w:rsidRPr="00793386" w:rsidTr="00793386">
        <w:tc>
          <w:tcPr>
            <w:tcW w:w="1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ужок «Те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мир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хническая конферен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хническая конферен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хническая конференц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хническая конференция</w:t>
            </w:r>
          </w:p>
        </w:tc>
      </w:tr>
      <w:tr w:rsidR="00793386" w:rsidRPr="00793386" w:rsidTr="00793386">
        <w:trPr>
          <w:trHeight w:val="548"/>
        </w:trPr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уховно-нравственное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Музей «Ист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о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ки»: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Экскурс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Экскурс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Экскурс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Экспозиция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Экокружок 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В гармонии с природой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ферен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ферен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ференц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ференция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ДНКНР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и ОАШ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и ОАШ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и ОАШ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и ОАШ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Кружок «Любители книги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кскурсия-презента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кскурсия-презента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кскурсия-презентац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кскурсия-презентация</w:t>
            </w:r>
          </w:p>
        </w:tc>
      </w:tr>
      <w:tr w:rsidR="00793386" w:rsidRPr="00793386" w:rsidTr="00793386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портивно-оздоровител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е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ЧО «Разговор о здоровом питании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я «Будь здоров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я «Будь здоров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я «Будь здоров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кция «Будь здоров»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луб «Олимп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ужок «Лыжные г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Игровые в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ы спорта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ревнован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ревнован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ревнован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ревнования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луб «ЩИТ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ряд «Спас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и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ёт  «Школа безопасности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ёт  «Школа безопасности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ёт  «Школа безопасности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ёт  «Школа безопасн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и»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луб «ЩИТ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ряд «Юнармия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енно-спортивная 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енно-спортивная 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енно-спортивная 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енно-спортивная игра</w:t>
            </w:r>
          </w:p>
        </w:tc>
      </w:tr>
      <w:tr w:rsidR="00793386" w:rsidRPr="00793386" w:rsidTr="00793386">
        <w:trPr>
          <w:trHeight w:val="893"/>
        </w:trPr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щекульту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е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Изостудия «Палитра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-презента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-презента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-презентац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-презентация</w:t>
            </w:r>
          </w:p>
        </w:tc>
      </w:tr>
      <w:tr w:rsidR="00793386" w:rsidRPr="00793386" w:rsidTr="00793386">
        <w:trPr>
          <w:trHeight w:val="892"/>
        </w:trPr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Вокальная студия</w:t>
            </w:r>
          </w:p>
        </w:tc>
        <w:tc>
          <w:tcPr>
            <w:tcW w:w="7325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лаготворительный концерт ко Дню защиты детей.</w:t>
            </w:r>
          </w:p>
        </w:tc>
      </w:tr>
      <w:tr w:rsidR="00793386" w:rsidRPr="00793386" w:rsidTr="00793386">
        <w:trPr>
          <w:trHeight w:val="644"/>
        </w:trPr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Студия «Мастерство»</w:t>
            </w:r>
          </w:p>
        </w:tc>
        <w:tc>
          <w:tcPr>
            <w:tcW w:w="18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 работ</w:t>
            </w:r>
          </w:p>
        </w:tc>
        <w:tc>
          <w:tcPr>
            <w:tcW w:w="18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 работ</w:t>
            </w:r>
          </w:p>
        </w:tc>
        <w:tc>
          <w:tcPr>
            <w:tcW w:w="18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 работ</w:t>
            </w:r>
          </w:p>
        </w:tc>
        <w:tc>
          <w:tcPr>
            <w:tcW w:w="17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ставка р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от</w:t>
            </w:r>
          </w:p>
        </w:tc>
      </w:tr>
      <w:tr w:rsidR="00793386" w:rsidRPr="00793386" w:rsidTr="00793386">
        <w:trPr>
          <w:trHeight w:val="438"/>
        </w:trPr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ЧО, КТД</w:t>
            </w:r>
          </w:p>
        </w:tc>
        <w:tc>
          <w:tcPr>
            <w:tcW w:w="18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Фото в деле»</w:t>
            </w:r>
          </w:p>
        </w:tc>
        <w:tc>
          <w:tcPr>
            <w:tcW w:w="18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Фото в деле»</w:t>
            </w:r>
          </w:p>
        </w:tc>
        <w:tc>
          <w:tcPr>
            <w:tcW w:w="18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Фото в деле»</w:t>
            </w:r>
          </w:p>
        </w:tc>
        <w:tc>
          <w:tcPr>
            <w:tcW w:w="17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Фото в деле»</w:t>
            </w:r>
          </w:p>
        </w:tc>
      </w:tr>
      <w:tr w:rsidR="00793386" w:rsidRPr="00793386" w:rsidTr="00793386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циальное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ДОО «Рад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у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га».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то, видео презента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то, видео презентация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то, видео презентация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то, видео презентация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оциальные проекты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ект 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ект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ект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ект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оциальные пробы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ий 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ёт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ий 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ёт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ий о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ёт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ий отчёт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олонтёрское движение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броволь-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ие иниц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вы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броволь-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ие иниц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вы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броволь-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ие иниц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вы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броволь-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ие ин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ативы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елестудия «Третий кадр»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sz w:val="26"/>
                <w:szCs w:val="28"/>
              </w:rPr>
              <w:t>Телефестиваль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sz w:val="26"/>
                <w:szCs w:val="28"/>
              </w:rPr>
              <w:t>Телефестиваль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sz w:val="26"/>
                <w:szCs w:val="28"/>
              </w:rPr>
              <w:t>Телефестиваль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sz w:val="26"/>
                <w:szCs w:val="28"/>
              </w:rPr>
              <w:t>Телефест</w:t>
            </w:r>
            <w:r w:rsidRPr="00793386">
              <w:rPr>
                <w:rFonts w:ascii="Times New Roman" w:hAnsi="Times New Roman"/>
                <w:sz w:val="26"/>
                <w:szCs w:val="28"/>
              </w:rPr>
              <w:t>и</w:t>
            </w:r>
            <w:r w:rsidRPr="00793386">
              <w:rPr>
                <w:rFonts w:ascii="Times New Roman" w:hAnsi="Times New Roman"/>
                <w:sz w:val="26"/>
                <w:szCs w:val="28"/>
              </w:rPr>
              <w:t>валь</w:t>
            </w:r>
          </w:p>
        </w:tc>
      </w:tr>
      <w:tr w:rsidR="00793386" w:rsidRPr="00793386" w:rsidTr="00793386"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Медиацентр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тья на сайт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тья на сайт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тья на сайт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тья на сайт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793386" w:rsidRPr="00793386" w:rsidRDefault="00793386" w:rsidP="00793386">
      <w:pPr>
        <w:spacing w:after="120" w:line="240" w:lineRule="auto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</w:p>
    <w:p w:rsidR="00793386" w:rsidRPr="00793386" w:rsidRDefault="00793386" w:rsidP="00793386">
      <w:pPr>
        <w:spacing w:after="120" w:line="240" w:lineRule="auto"/>
        <w:ind w:firstLine="851"/>
        <w:jc w:val="center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793386">
        <w:rPr>
          <w:rFonts w:ascii="Times New Roman" w:hAnsi="Times New Roman"/>
          <w:b/>
          <w:color w:val="000000"/>
          <w:sz w:val="24"/>
          <w:szCs w:val="24"/>
          <w:lang w:eastAsia="ru-RU"/>
        </w:rPr>
        <w:t>УЧЕБНЫЙ ПЛАН ВНЕУРОЧНОЙ ДЕЯТЕЛЬНОСТИ.</w:t>
      </w:r>
    </w:p>
    <w:p w:rsidR="00793386" w:rsidRPr="00793386" w:rsidRDefault="00793386" w:rsidP="00793386">
      <w:pPr>
        <w:suppressAutoHyphens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ar-SA"/>
        </w:rPr>
      </w:pPr>
    </w:p>
    <w:tbl>
      <w:tblPr>
        <w:tblW w:w="9606" w:type="dxa"/>
        <w:tblInd w:w="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3670"/>
        <w:gridCol w:w="1008"/>
        <w:gridCol w:w="850"/>
        <w:gridCol w:w="992"/>
        <w:gridCol w:w="993"/>
      </w:tblGrid>
      <w:tr w:rsidR="00793386" w:rsidRPr="00793386" w:rsidTr="00793386">
        <w:trPr>
          <w:trHeight w:val="465"/>
        </w:trPr>
        <w:tc>
          <w:tcPr>
            <w:tcW w:w="2093" w:type="dxa"/>
            <w:vMerge w:val="restart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highlight w:val="lightGray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Направление</w:t>
            </w:r>
          </w:p>
        </w:tc>
        <w:tc>
          <w:tcPr>
            <w:tcW w:w="3670" w:type="dxa"/>
            <w:vMerge w:val="restart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highlight w:val="lightGray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Название объединения</w:t>
            </w:r>
          </w:p>
        </w:tc>
        <w:tc>
          <w:tcPr>
            <w:tcW w:w="3843" w:type="dxa"/>
            <w:gridSpan w:val="4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личество часов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в неделю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vMerge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70" w:type="dxa"/>
            <w:vMerge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5 кл.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6 кл.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7 кл.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8 кл.</w:t>
            </w:r>
          </w:p>
        </w:tc>
      </w:tr>
      <w:tr w:rsidR="00793386" w:rsidRPr="00793386" w:rsidTr="00793386">
        <w:trPr>
          <w:trHeight w:val="465"/>
        </w:trPr>
        <w:tc>
          <w:tcPr>
            <w:tcW w:w="7621" w:type="dxa"/>
            <w:gridSpan w:val="4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Регулярные занятия и мероприятия.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щеинтел-лектуальное</w:t>
            </w: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НОУ «Эврика»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 Клуб «Эрудит»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Кружок «Белая ладья»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Кружок «Гимнастика ума»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Кружок «Основы смыслового чтения».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Кружок «Техномир»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 xml:space="preserve"> 1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Здоровье-сберегающее</w:t>
            </w: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 xml:space="preserve">- Разговор о здоровом питании 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Клуб «ЩИТ»: отряд «Спасат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е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ли», отряд «Юнармия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клуб «Олимп»: «Лыжные го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н</w:t>
            </w:r>
            <w:r w:rsidRPr="00793386">
              <w:rPr>
                <w:rFonts w:ascii="Times New Roman" w:hAnsi="Times New Roman"/>
                <w:sz w:val="24"/>
                <w:szCs w:val="24"/>
              </w:rPr>
              <w:t>ки», «Игровые виды спорта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Секции ДЮСШ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щекультурное</w:t>
            </w: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ЧО, КТД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Изостудия «Палитра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Вокальная студия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386">
              <w:rPr>
                <w:rFonts w:ascii="Times New Roman" w:hAnsi="Times New Roman"/>
                <w:sz w:val="24"/>
                <w:szCs w:val="24"/>
              </w:rPr>
              <w:t>- Студия «Мастерство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793386">
              <w:rPr>
                <w:rFonts w:ascii="Times New Roman" w:hAnsi="Times New Roman"/>
                <w:i/>
                <w:sz w:val="24"/>
                <w:szCs w:val="24"/>
              </w:rPr>
              <w:t>- Кружки ДШИ, ДДТ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оциальное</w:t>
            </w: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 Социальные проекты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 Социальные пробы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ДОО «Радуга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олонтёрское движение.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КТД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Школьное телевидение: телестудия «Третий кадр», Медиацентр.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уховно-нравственное</w:t>
            </w: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Музей «Истоки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Экокружок «В гармонии с пр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дой»</w:t>
            </w:r>
          </w:p>
          <w:p w:rsidR="00793386" w:rsidRPr="00793386" w:rsidRDefault="00793386" w:rsidP="0079338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Кружок «Любители книги»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9338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ДНКНР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793386" w:rsidRPr="00793386" w:rsidTr="00793386">
        <w:trPr>
          <w:trHeight w:val="465"/>
        </w:trPr>
        <w:tc>
          <w:tcPr>
            <w:tcW w:w="2093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70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Итого за год</w:t>
            </w:r>
          </w:p>
        </w:tc>
        <w:tc>
          <w:tcPr>
            <w:tcW w:w="1008" w:type="dxa"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850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70</w:t>
            </w:r>
          </w:p>
        </w:tc>
      </w:tr>
      <w:tr w:rsidR="00793386" w:rsidRPr="00793386" w:rsidTr="00793386">
        <w:trPr>
          <w:trHeight w:val="370"/>
        </w:trPr>
        <w:tc>
          <w:tcPr>
            <w:tcW w:w="7621" w:type="dxa"/>
            <w:gridSpan w:val="4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Нерегулярные дела и мероприятия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793386" w:rsidRPr="00793386" w:rsidTr="00793386">
        <w:trPr>
          <w:trHeight w:val="647"/>
        </w:trPr>
        <w:tc>
          <w:tcPr>
            <w:tcW w:w="5763" w:type="dxa"/>
            <w:gridSpan w:val="2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Форма проведения</w:t>
            </w:r>
          </w:p>
        </w:tc>
        <w:tc>
          <w:tcPr>
            <w:tcW w:w="3843" w:type="dxa"/>
            <w:gridSpan w:val="4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Ориентировочное количество часов </w:t>
            </w:r>
          </w:p>
        </w:tc>
      </w:tr>
      <w:tr w:rsidR="00793386" w:rsidRPr="00793386" w:rsidTr="00793386">
        <w:trPr>
          <w:trHeight w:val="596"/>
        </w:trPr>
        <w:tc>
          <w:tcPr>
            <w:tcW w:w="5763" w:type="dxa"/>
            <w:gridSpan w:val="2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Экскурсии, встречи, акции, игры, конкурсы, фестивали, концерты, НПК, добровольчество.</w:t>
            </w:r>
          </w:p>
        </w:tc>
        <w:tc>
          <w:tcPr>
            <w:tcW w:w="1008" w:type="dxa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793386" w:rsidRPr="00793386" w:rsidTr="00793386">
        <w:trPr>
          <w:trHeight w:val="407"/>
        </w:trPr>
        <w:tc>
          <w:tcPr>
            <w:tcW w:w="5763" w:type="dxa"/>
            <w:gridSpan w:val="2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Итого за год</w:t>
            </w:r>
          </w:p>
        </w:tc>
        <w:tc>
          <w:tcPr>
            <w:tcW w:w="1008" w:type="dxa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850" w:type="dxa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68</w:t>
            </w:r>
          </w:p>
        </w:tc>
      </w:tr>
      <w:tr w:rsidR="00793386" w:rsidRPr="00793386" w:rsidTr="00793386">
        <w:trPr>
          <w:trHeight w:val="546"/>
        </w:trPr>
        <w:tc>
          <w:tcPr>
            <w:tcW w:w="5763" w:type="dxa"/>
            <w:gridSpan w:val="2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Общее количество часов ВУД</w:t>
            </w:r>
          </w:p>
        </w:tc>
        <w:tc>
          <w:tcPr>
            <w:tcW w:w="1008" w:type="dxa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850" w:type="dxa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992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993" w:type="dxa"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38</w:t>
            </w:r>
          </w:p>
        </w:tc>
      </w:tr>
      <w:tr w:rsidR="00793386" w:rsidRPr="00793386" w:rsidTr="00793386">
        <w:trPr>
          <w:trHeight w:val="546"/>
        </w:trPr>
        <w:tc>
          <w:tcPr>
            <w:tcW w:w="5763" w:type="dxa"/>
            <w:gridSpan w:val="2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Общее количество за уровень</w:t>
            </w:r>
          </w:p>
        </w:tc>
        <w:tc>
          <w:tcPr>
            <w:tcW w:w="3843" w:type="dxa"/>
            <w:gridSpan w:val="4"/>
            <w:noWrap/>
            <w:hideMark/>
          </w:tcPr>
          <w:p w:rsidR="00793386" w:rsidRPr="00793386" w:rsidRDefault="00793386" w:rsidP="00793386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9338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190</w:t>
            </w:r>
          </w:p>
        </w:tc>
      </w:tr>
    </w:tbl>
    <w:p w:rsidR="00793386" w:rsidRPr="00793386" w:rsidRDefault="00793386" w:rsidP="00793386">
      <w:pPr>
        <w:spacing w:after="120" w:line="240" w:lineRule="auto"/>
        <w:ind w:firstLine="851"/>
        <w:jc w:val="center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</w:p>
    <w:p w:rsidR="00793386" w:rsidRPr="00793386" w:rsidRDefault="00793386" w:rsidP="00793386">
      <w:pPr>
        <w:spacing w:after="120" w:line="240" w:lineRule="auto"/>
        <w:ind w:firstLine="851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793386" w:rsidRPr="00793386" w:rsidRDefault="00793386" w:rsidP="00793386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280D5C">
        <w:rPr>
          <w:rFonts w:ascii="Times New Roman" w:hAnsi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/>
          <w:b/>
          <w:sz w:val="24"/>
          <w:szCs w:val="24"/>
          <w:lang w:eastAsia="ru-RU"/>
        </w:rPr>
        <w:t>2</w:t>
      </w:r>
      <w:r w:rsidRPr="00280D5C">
        <w:rPr>
          <w:rFonts w:ascii="Times New Roman" w:hAnsi="Times New Roman"/>
          <w:b/>
          <w:sz w:val="24"/>
          <w:szCs w:val="24"/>
          <w:lang w:eastAsia="ru-RU"/>
        </w:rPr>
        <w:t xml:space="preserve">. Система условий реализации основной образовательной программы </w:t>
      </w:r>
      <w:r>
        <w:rPr>
          <w:rFonts w:ascii="Times New Roman" w:hAnsi="Times New Roman"/>
          <w:b/>
          <w:sz w:val="24"/>
          <w:szCs w:val="24"/>
          <w:lang w:eastAsia="ru-RU"/>
        </w:rPr>
        <w:t>осно</w:t>
      </w:r>
      <w:r>
        <w:rPr>
          <w:rFonts w:ascii="Times New Roman" w:hAnsi="Times New Roman"/>
          <w:b/>
          <w:sz w:val="24"/>
          <w:szCs w:val="24"/>
          <w:lang w:eastAsia="ru-RU"/>
        </w:rPr>
        <w:t>в</w:t>
      </w:r>
      <w:r>
        <w:rPr>
          <w:rFonts w:ascii="Times New Roman" w:hAnsi="Times New Roman"/>
          <w:b/>
          <w:sz w:val="24"/>
          <w:szCs w:val="24"/>
          <w:lang w:eastAsia="ru-RU"/>
        </w:rPr>
        <w:t>ного</w:t>
      </w:r>
      <w:r w:rsidRPr="00280D5C">
        <w:rPr>
          <w:rFonts w:ascii="Times New Roman" w:hAnsi="Times New Roman"/>
          <w:b/>
          <w:sz w:val="24"/>
          <w:szCs w:val="24"/>
          <w:lang w:eastAsia="ru-RU"/>
        </w:rPr>
        <w:t xml:space="preserve"> общего образования</w:t>
      </w:r>
    </w:p>
    <w:p w:rsidR="00260ABA" w:rsidRDefault="00260ABA" w:rsidP="00260ABA">
      <w:pPr>
        <w:spacing w:after="0" w:line="240" w:lineRule="auto"/>
        <w:ind w:left="78" w:firstLine="720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260ABA" w:rsidRDefault="00260ABA" w:rsidP="00260ABA">
      <w:pPr>
        <w:pStyle w:val="afffff2"/>
        <w:spacing w:line="240" w:lineRule="atLeast"/>
        <w:ind w:firstLine="709"/>
        <w:rPr>
          <w:rFonts w:ascii="Times New Roman" w:hAnsi="Times New Roman"/>
          <w:color w:val="auto"/>
          <w:sz w:val="24"/>
          <w:szCs w:val="24"/>
        </w:rPr>
      </w:pPr>
      <w:r w:rsidRPr="00D75DB7">
        <w:rPr>
          <w:rFonts w:ascii="Times New Roman" w:hAnsi="Times New Roman"/>
          <w:color w:val="auto"/>
          <w:spacing w:val="-2"/>
          <w:sz w:val="24"/>
          <w:szCs w:val="24"/>
        </w:rPr>
        <w:t>В</w:t>
      </w:r>
      <w:r>
        <w:rPr>
          <w:rFonts w:ascii="Times New Roman" w:hAnsi="Times New Roman"/>
          <w:color w:val="auto"/>
          <w:spacing w:val="-2"/>
          <w:sz w:val="24"/>
          <w:szCs w:val="24"/>
        </w:rPr>
        <w:t xml:space="preserve"> М</w:t>
      </w:r>
      <w:r w:rsidRPr="00D75DB7">
        <w:rPr>
          <w:rFonts w:ascii="Times New Roman" w:hAnsi="Times New Roman"/>
          <w:color w:val="auto"/>
          <w:spacing w:val="-2"/>
          <w:sz w:val="24"/>
          <w:szCs w:val="24"/>
        </w:rPr>
        <w:t>О</w:t>
      </w:r>
      <w:r>
        <w:rPr>
          <w:rFonts w:ascii="Times New Roman" w:hAnsi="Times New Roman"/>
          <w:color w:val="auto"/>
          <w:spacing w:val="-2"/>
          <w:sz w:val="24"/>
          <w:szCs w:val="24"/>
        </w:rPr>
        <w:t>Б</w:t>
      </w:r>
      <w:r w:rsidRPr="00D75DB7">
        <w:rPr>
          <w:rFonts w:ascii="Times New Roman" w:hAnsi="Times New Roman"/>
          <w:color w:val="auto"/>
          <w:spacing w:val="-2"/>
          <w:sz w:val="24"/>
          <w:szCs w:val="24"/>
        </w:rPr>
        <w:t xml:space="preserve">У </w:t>
      </w:r>
      <w:r>
        <w:rPr>
          <w:rFonts w:ascii="Times New Roman" w:hAnsi="Times New Roman"/>
          <w:color w:val="auto"/>
          <w:spacing w:val="-2"/>
          <w:sz w:val="24"/>
          <w:szCs w:val="24"/>
        </w:rPr>
        <w:t xml:space="preserve">«Новосергиевская СОШ № 3 им. генерала А.И. Елагина» </w:t>
      </w:r>
      <w:r w:rsidRPr="00D75DB7">
        <w:rPr>
          <w:rFonts w:ascii="Times New Roman" w:hAnsi="Times New Roman"/>
          <w:color w:val="auto"/>
          <w:sz w:val="24"/>
          <w:szCs w:val="24"/>
        </w:rPr>
        <w:t>создана комфор</w:t>
      </w:r>
      <w:r>
        <w:rPr>
          <w:rFonts w:ascii="Times New Roman" w:hAnsi="Times New Roman"/>
          <w:color w:val="auto"/>
          <w:sz w:val="24"/>
          <w:szCs w:val="24"/>
        </w:rPr>
        <w:t>т</w:t>
      </w:r>
      <w:r>
        <w:rPr>
          <w:rFonts w:ascii="Times New Roman" w:hAnsi="Times New Roman"/>
          <w:color w:val="auto"/>
          <w:sz w:val="24"/>
          <w:szCs w:val="24"/>
        </w:rPr>
        <w:t>ная развивающая открытая образовательна</w:t>
      </w:r>
      <w:r w:rsidRPr="00D75DB7">
        <w:rPr>
          <w:rFonts w:ascii="Times New Roman" w:hAnsi="Times New Roman"/>
          <w:color w:val="auto"/>
          <w:sz w:val="24"/>
          <w:szCs w:val="24"/>
        </w:rPr>
        <w:t xml:space="preserve">я среда, </w:t>
      </w:r>
      <w:r>
        <w:rPr>
          <w:rFonts w:ascii="Times New Roman" w:hAnsi="Times New Roman"/>
          <w:color w:val="auto"/>
          <w:sz w:val="24"/>
          <w:szCs w:val="24"/>
        </w:rPr>
        <w:t>обеспечивающая достижение целей основн</w:t>
      </w:r>
      <w:r>
        <w:rPr>
          <w:rFonts w:ascii="Times New Roman" w:hAnsi="Times New Roman"/>
          <w:color w:val="auto"/>
          <w:sz w:val="24"/>
          <w:szCs w:val="24"/>
        </w:rPr>
        <w:t>о</w:t>
      </w:r>
      <w:r>
        <w:rPr>
          <w:rFonts w:ascii="Times New Roman" w:hAnsi="Times New Roman"/>
          <w:color w:val="auto"/>
          <w:sz w:val="24"/>
          <w:szCs w:val="24"/>
        </w:rPr>
        <w:t>го общего образования, его высокое качество, доступность и открытость для об</w:t>
      </w:r>
      <w:r>
        <w:rPr>
          <w:rFonts w:ascii="Times New Roman" w:hAnsi="Times New Roman"/>
          <w:color w:val="auto"/>
          <w:sz w:val="24"/>
          <w:szCs w:val="24"/>
        </w:rPr>
        <w:t>у</w:t>
      </w:r>
      <w:r>
        <w:rPr>
          <w:rFonts w:ascii="Times New Roman" w:hAnsi="Times New Roman"/>
          <w:color w:val="auto"/>
          <w:sz w:val="24"/>
          <w:szCs w:val="24"/>
        </w:rPr>
        <w:t>чающихся, их родителей (законных представителей) и всего общества, духовно-нравственное развитие и воспитание окружающих.</w:t>
      </w:r>
    </w:p>
    <w:p w:rsidR="00260ABA" w:rsidRPr="00D75DB7" w:rsidRDefault="00260ABA" w:rsidP="00260ABA">
      <w:pPr>
        <w:pStyle w:val="afffff2"/>
        <w:spacing w:line="240" w:lineRule="atLeast"/>
        <w:ind w:firstLine="709"/>
        <w:rPr>
          <w:rFonts w:ascii="Times New Roman" w:hAnsi="Times New Roman"/>
          <w:sz w:val="24"/>
          <w:szCs w:val="24"/>
        </w:rPr>
      </w:pPr>
      <w:r w:rsidRPr="00D75DB7">
        <w:rPr>
          <w:rFonts w:ascii="Times New Roman" w:hAnsi="Times New Roman"/>
          <w:color w:val="auto"/>
          <w:sz w:val="24"/>
          <w:szCs w:val="24"/>
        </w:rPr>
        <w:t xml:space="preserve">Созданные в образовательной организации условия: </w:t>
      </w:r>
    </w:p>
    <w:p w:rsidR="00260ABA" w:rsidRPr="00D75DB7" w:rsidRDefault="00260ABA" w:rsidP="00260ABA">
      <w:pPr>
        <w:pStyle w:val="21"/>
        <w:tabs>
          <w:tab w:val="left" w:pos="284"/>
          <w:tab w:val="left" w:pos="567"/>
        </w:tabs>
        <w:spacing w:line="240" w:lineRule="atLeast"/>
        <w:ind w:firstLine="284"/>
        <w:rPr>
          <w:sz w:val="24"/>
        </w:rPr>
      </w:pPr>
      <w:r w:rsidRPr="00D75DB7">
        <w:rPr>
          <w:spacing w:val="2"/>
          <w:sz w:val="24"/>
        </w:rPr>
        <w:t xml:space="preserve">гарантируют сохранность и укрепление физического, </w:t>
      </w:r>
      <w:r w:rsidRPr="00D75DB7">
        <w:rPr>
          <w:sz w:val="24"/>
        </w:rPr>
        <w:t>психологического и социал</w:t>
      </w:r>
      <w:r w:rsidRPr="00D75DB7">
        <w:rPr>
          <w:sz w:val="24"/>
        </w:rPr>
        <w:t>ь</w:t>
      </w:r>
      <w:r w:rsidRPr="00D75DB7">
        <w:rPr>
          <w:sz w:val="24"/>
        </w:rPr>
        <w:t xml:space="preserve">ного здоровья обучающихся; </w:t>
      </w:r>
    </w:p>
    <w:p w:rsidR="00260ABA" w:rsidRPr="00D75DB7" w:rsidRDefault="00260ABA" w:rsidP="00260ABA">
      <w:pPr>
        <w:pStyle w:val="21"/>
        <w:tabs>
          <w:tab w:val="left" w:pos="284"/>
          <w:tab w:val="left" w:pos="567"/>
        </w:tabs>
        <w:spacing w:line="240" w:lineRule="atLeast"/>
        <w:ind w:firstLine="284"/>
        <w:rPr>
          <w:sz w:val="24"/>
        </w:rPr>
      </w:pPr>
      <w:r>
        <w:rPr>
          <w:sz w:val="24"/>
        </w:rPr>
        <w:t>соответст</w:t>
      </w:r>
      <w:r w:rsidRPr="00D75DB7">
        <w:rPr>
          <w:sz w:val="24"/>
        </w:rPr>
        <w:t xml:space="preserve">вуют требованиям ФГОС </w:t>
      </w:r>
      <w:r>
        <w:rPr>
          <w:sz w:val="24"/>
        </w:rPr>
        <w:t>О</w:t>
      </w:r>
      <w:r w:rsidRPr="00D75DB7">
        <w:rPr>
          <w:sz w:val="24"/>
        </w:rPr>
        <w:t>ОО;</w:t>
      </w:r>
    </w:p>
    <w:p w:rsidR="00260ABA" w:rsidRPr="00167179" w:rsidRDefault="00260ABA" w:rsidP="00260ABA">
      <w:pPr>
        <w:pStyle w:val="21"/>
        <w:tabs>
          <w:tab w:val="left" w:pos="284"/>
          <w:tab w:val="left" w:pos="567"/>
        </w:tabs>
        <w:spacing w:line="240" w:lineRule="atLeast"/>
        <w:ind w:firstLine="284"/>
        <w:rPr>
          <w:sz w:val="24"/>
        </w:rPr>
      </w:pPr>
      <w:r>
        <w:rPr>
          <w:spacing w:val="-2"/>
          <w:sz w:val="24"/>
        </w:rPr>
        <w:t>преемственны по отношению к начальному общему образованию и учитывающие ос</w:t>
      </w:r>
      <w:r>
        <w:rPr>
          <w:spacing w:val="-2"/>
          <w:sz w:val="24"/>
        </w:rPr>
        <w:t>о</w:t>
      </w:r>
      <w:r>
        <w:rPr>
          <w:spacing w:val="-2"/>
          <w:sz w:val="24"/>
        </w:rPr>
        <w:t>бенности организации основного общего образования;</w:t>
      </w:r>
    </w:p>
    <w:p w:rsidR="00260ABA" w:rsidRPr="00167179" w:rsidRDefault="00260ABA" w:rsidP="00260ABA">
      <w:pPr>
        <w:pStyle w:val="21"/>
        <w:tabs>
          <w:tab w:val="left" w:pos="284"/>
          <w:tab w:val="left" w:pos="567"/>
        </w:tabs>
        <w:spacing w:line="240" w:lineRule="atLeast"/>
        <w:ind w:firstLine="284"/>
        <w:rPr>
          <w:sz w:val="24"/>
        </w:rPr>
      </w:pPr>
      <w:r>
        <w:rPr>
          <w:spacing w:val="-2"/>
          <w:sz w:val="24"/>
        </w:rPr>
        <w:t>учитывают специфику возрастного психофизического развития обучающихся при пол</w:t>
      </w:r>
      <w:r>
        <w:rPr>
          <w:spacing w:val="-2"/>
          <w:sz w:val="24"/>
        </w:rPr>
        <w:t>у</w:t>
      </w:r>
      <w:r>
        <w:rPr>
          <w:spacing w:val="-2"/>
          <w:sz w:val="24"/>
        </w:rPr>
        <w:t>чении основного общего образования;</w:t>
      </w:r>
    </w:p>
    <w:p w:rsidR="00260ABA" w:rsidRPr="004539C0" w:rsidRDefault="00260ABA" w:rsidP="00260ABA">
      <w:pPr>
        <w:pStyle w:val="21"/>
        <w:tabs>
          <w:tab w:val="left" w:pos="284"/>
          <w:tab w:val="left" w:pos="567"/>
        </w:tabs>
        <w:suppressAutoHyphens/>
        <w:spacing w:line="240" w:lineRule="auto"/>
        <w:ind w:firstLine="284"/>
        <w:rPr>
          <w:sz w:val="24"/>
        </w:rPr>
      </w:pPr>
      <w:r w:rsidRPr="004539C0">
        <w:rPr>
          <w:spacing w:val="-2"/>
          <w:sz w:val="24"/>
        </w:rPr>
        <w:t>обеспечивают реализацию основной образовательной про­</w:t>
      </w:r>
      <w:r w:rsidRPr="004539C0">
        <w:rPr>
          <w:spacing w:val="-2"/>
          <w:sz w:val="24"/>
        </w:rPr>
        <w:br/>
      </w:r>
      <w:r w:rsidRPr="004539C0">
        <w:rPr>
          <w:sz w:val="24"/>
        </w:rPr>
        <w:t>граммы и достижение планируемых результатов ее освоения всеми обучающим</w:t>
      </w:r>
      <w:r>
        <w:rPr>
          <w:sz w:val="24"/>
        </w:rPr>
        <w:t>и</w:t>
      </w:r>
      <w:r w:rsidRPr="004539C0">
        <w:rPr>
          <w:sz w:val="24"/>
        </w:rPr>
        <w:t>ся, в том числе обучающимися с ограниченными возможностями здоровья и инвалидами;</w:t>
      </w:r>
    </w:p>
    <w:p w:rsidR="00260ABA" w:rsidRPr="00453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pacing w:val="-2"/>
          <w:sz w:val="24"/>
        </w:rPr>
        <w:t>обеспечивают</w:t>
      </w:r>
      <w:r w:rsidRPr="004539C0">
        <w:rPr>
          <w:sz w:val="24"/>
        </w:rPr>
        <w:t xml:space="preserve"> развитие личности, способностей, удовлетворения познавательных инт</w:t>
      </w:r>
      <w:r w:rsidRPr="004539C0">
        <w:rPr>
          <w:sz w:val="24"/>
        </w:rPr>
        <w:t>е</w:t>
      </w:r>
      <w:r w:rsidRPr="004539C0">
        <w:rPr>
          <w:sz w:val="24"/>
        </w:rPr>
        <w:t>ресов, самореализации обучающихся, в том числе одаренных и талантливых, через организ</w:t>
      </w:r>
      <w:r w:rsidRPr="004539C0">
        <w:rPr>
          <w:sz w:val="24"/>
        </w:rPr>
        <w:t>а</w:t>
      </w:r>
      <w:r w:rsidRPr="004539C0">
        <w:rPr>
          <w:sz w:val="24"/>
        </w:rPr>
        <w:t>цию учебной и внеурочной деятельности, социальной практики, общественно-полезной де</w:t>
      </w:r>
      <w:r w:rsidRPr="004539C0">
        <w:rPr>
          <w:sz w:val="24"/>
        </w:rPr>
        <w:t>я</w:t>
      </w:r>
      <w:r w:rsidRPr="004539C0">
        <w:rPr>
          <w:sz w:val="24"/>
        </w:rPr>
        <w:t>тельности, систему кружков, клубов, секций, студий с использованием возможностей орг</w:t>
      </w:r>
      <w:r w:rsidRPr="004539C0">
        <w:rPr>
          <w:sz w:val="24"/>
        </w:rPr>
        <w:t>а</w:t>
      </w:r>
      <w:r w:rsidRPr="004539C0">
        <w:rPr>
          <w:sz w:val="24"/>
        </w:rPr>
        <w:t>низаций дополнительного образования, культуры и спорта;</w:t>
      </w:r>
    </w:p>
    <w:p w:rsidR="00260ABA" w:rsidRPr="00453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z w:val="24"/>
        </w:rPr>
        <w:t>обеспечивают возможность овладени</w:t>
      </w:r>
      <w:r>
        <w:rPr>
          <w:sz w:val="24"/>
        </w:rPr>
        <w:t>я</w:t>
      </w:r>
      <w:r w:rsidRPr="004539C0">
        <w:rPr>
          <w:sz w:val="24"/>
        </w:rPr>
        <w:t xml:space="preserve"> обучающимися ключевыми компетенциями, с</w:t>
      </w:r>
      <w:r w:rsidRPr="004539C0">
        <w:rPr>
          <w:sz w:val="24"/>
        </w:rPr>
        <w:t>о</w:t>
      </w:r>
      <w:r w:rsidRPr="004539C0">
        <w:rPr>
          <w:sz w:val="24"/>
        </w:rPr>
        <w:t>ставляющими основу дальнейшего успешного образования и ориентации в мире пр</w:t>
      </w:r>
      <w:r w:rsidRPr="004539C0">
        <w:rPr>
          <w:sz w:val="24"/>
        </w:rPr>
        <w:t>о</w:t>
      </w:r>
      <w:r w:rsidRPr="004539C0">
        <w:rPr>
          <w:sz w:val="24"/>
        </w:rPr>
        <w:t>фессий; формирования социальных ценностей обучающихся, основ их гражданской иде</w:t>
      </w:r>
      <w:r w:rsidRPr="004539C0">
        <w:rPr>
          <w:sz w:val="24"/>
        </w:rPr>
        <w:t>н</w:t>
      </w:r>
      <w:r w:rsidRPr="004539C0">
        <w:rPr>
          <w:sz w:val="24"/>
        </w:rPr>
        <w:t>тичности и социально-профессиональных ориентаций; индивидуализации процесса образования посре</w:t>
      </w:r>
      <w:r w:rsidRPr="004539C0">
        <w:rPr>
          <w:sz w:val="24"/>
        </w:rPr>
        <w:t>д</w:t>
      </w:r>
      <w:r w:rsidRPr="004539C0">
        <w:rPr>
          <w:sz w:val="24"/>
        </w:rPr>
        <w:t>ством проектирования и реализации индивидуальных образовательных планов обучающи</w:t>
      </w:r>
      <w:r w:rsidRPr="004539C0">
        <w:rPr>
          <w:sz w:val="24"/>
        </w:rPr>
        <w:t>х</w:t>
      </w:r>
      <w:r w:rsidRPr="004539C0">
        <w:rPr>
          <w:sz w:val="24"/>
        </w:rPr>
        <w:t>ся, обеспечения их эффективной самостоятельной работы при по</w:t>
      </w:r>
      <w:r w:rsidRPr="004539C0">
        <w:rPr>
          <w:sz w:val="24"/>
        </w:rPr>
        <w:t>д</w:t>
      </w:r>
      <w:r w:rsidRPr="004539C0">
        <w:rPr>
          <w:sz w:val="24"/>
        </w:rPr>
        <w:t xml:space="preserve">держке педагогических работников и наставников; </w:t>
      </w:r>
    </w:p>
    <w:p w:rsidR="00260ABA" w:rsidRPr="00453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z w:val="24"/>
        </w:rPr>
        <w:t>обеспечивают участие обучающихся, их родителей (законных представителей), педаг</w:t>
      </w:r>
      <w:r w:rsidRPr="004539C0">
        <w:rPr>
          <w:sz w:val="24"/>
        </w:rPr>
        <w:t>о</w:t>
      </w:r>
      <w:r w:rsidRPr="004539C0">
        <w:rPr>
          <w:sz w:val="24"/>
        </w:rPr>
        <w:t>гических работников и общественности в проектировании и развитии основной образов</w:t>
      </w:r>
      <w:r w:rsidRPr="004539C0">
        <w:rPr>
          <w:sz w:val="24"/>
        </w:rPr>
        <w:t>а</w:t>
      </w:r>
      <w:r w:rsidRPr="004539C0">
        <w:rPr>
          <w:sz w:val="24"/>
        </w:rPr>
        <w:t xml:space="preserve">тельной программы основного общего образования и условий ее реализации; </w:t>
      </w:r>
    </w:p>
    <w:p w:rsidR="00260ABA" w:rsidRPr="00453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z w:val="24"/>
        </w:rPr>
        <w:t>организации сетевого взаимодействия организаций, осуществляющих образовател</w:t>
      </w:r>
      <w:r w:rsidRPr="004539C0">
        <w:rPr>
          <w:sz w:val="24"/>
        </w:rPr>
        <w:t>ь</w:t>
      </w:r>
      <w:r w:rsidRPr="004539C0">
        <w:rPr>
          <w:sz w:val="24"/>
        </w:rPr>
        <w:t>ную деятельность,</w:t>
      </w:r>
    </w:p>
    <w:p w:rsidR="00260ABA" w:rsidRPr="00453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pacing w:val="-2"/>
          <w:sz w:val="24"/>
        </w:rPr>
        <w:t xml:space="preserve">учитывают особенности организации, </w:t>
      </w:r>
      <w:r w:rsidRPr="004539C0">
        <w:rPr>
          <w:sz w:val="24"/>
        </w:rPr>
        <w:t xml:space="preserve">ее </w:t>
      </w:r>
      <w:r w:rsidRPr="004539C0">
        <w:rPr>
          <w:spacing w:val="2"/>
          <w:sz w:val="24"/>
        </w:rPr>
        <w:t>организационную структуру, запросы учас</w:t>
      </w:r>
      <w:r w:rsidRPr="004539C0">
        <w:rPr>
          <w:spacing w:val="2"/>
          <w:sz w:val="24"/>
        </w:rPr>
        <w:t>т</w:t>
      </w:r>
      <w:r w:rsidRPr="004539C0">
        <w:rPr>
          <w:spacing w:val="2"/>
          <w:sz w:val="24"/>
        </w:rPr>
        <w:t xml:space="preserve">ников </w:t>
      </w:r>
      <w:r w:rsidRPr="004539C0">
        <w:rPr>
          <w:sz w:val="24"/>
        </w:rPr>
        <w:t>образовательных отношений;</w:t>
      </w:r>
    </w:p>
    <w:p w:rsidR="00260ABA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pacing w:val="2"/>
          <w:sz w:val="24"/>
        </w:rPr>
        <w:t>представляют возможность сетевого взаимодействия с социаль</w:t>
      </w:r>
      <w:r w:rsidRPr="004539C0">
        <w:rPr>
          <w:sz w:val="24"/>
        </w:rPr>
        <w:t>ными и образовател</w:t>
      </w:r>
      <w:r w:rsidRPr="004539C0">
        <w:rPr>
          <w:sz w:val="24"/>
        </w:rPr>
        <w:t>ь</w:t>
      </w:r>
      <w:r w:rsidRPr="004539C0">
        <w:rPr>
          <w:sz w:val="24"/>
        </w:rPr>
        <w:t>ными партнерами, использования ресурсов социума, направленного на повышение эффе</w:t>
      </w:r>
      <w:r w:rsidRPr="004539C0">
        <w:rPr>
          <w:sz w:val="24"/>
        </w:rPr>
        <w:t>к</w:t>
      </w:r>
      <w:r w:rsidRPr="004539C0">
        <w:rPr>
          <w:sz w:val="24"/>
        </w:rPr>
        <w:t>тивности образовательной деятельности;</w:t>
      </w:r>
    </w:p>
    <w:p w:rsidR="00260ABA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C459C0">
        <w:rPr>
          <w:sz w:val="24"/>
        </w:rPr>
        <w:t>обеспечивают возможность формирования у обучающихся опыта самостоятельной о</w:t>
      </w:r>
      <w:r w:rsidRPr="00C459C0">
        <w:rPr>
          <w:sz w:val="24"/>
        </w:rPr>
        <w:t>б</w:t>
      </w:r>
      <w:r w:rsidRPr="00C459C0">
        <w:rPr>
          <w:sz w:val="24"/>
        </w:rPr>
        <w:t>разовательной, общественной, проектно-исследовательской и художественной деятел</w:t>
      </w:r>
      <w:r w:rsidRPr="00C459C0">
        <w:rPr>
          <w:sz w:val="24"/>
        </w:rPr>
        <w:t>ь</w:t>
      </w:r>
      <w:r w:rsidRPr="00C459C0">
        <w:rPr>
          <w:sz w:val="24"/>
        </w:rPr>
        <w:t>ности; экологической грамотности, навыков здорового и безопасного для человека и о</w:t>
      </w:r>
      <w:r w:rsidRPr="00C459C0">
        <w:rPr>
          <w:sz w:val="24"/>
        </w:rPr>
        <w:t>к</w:t>
      </w:r>
      <w:r w:rsidRPr="00C459C0">
        <w:rPr>
          <w:sz w:val="24"/>
        </w:rPr>
        <w:t>ружающей его среды образа жизни;</w:t>
      </w:r>
    </w:p>
    <w:p w:rsidR="00260ABA" w:rsidRPr="00246B77" w:rsidRDefault="00260ABA" w:rsidP="00260ABA">
      <w:pPr>
        <w:pStyle w:val="21"/>
        <w:tabs>
          <w:tab w:val="left" w:pos="567"/>
        </w:tabs>
        <w:spacing w:line="240" w:lineRule="auto"/>
        <w:ind w:firstLine="284"/>
        <w:rPr>
          <w:sz w:val="24"/>
        </w:rPr>
      </w:pPr>
      <w:r w:rsidRPr="00246B77">
        <w:rPr>
          <w:sz w:val="24"/>
        </w:rPr>
        <w:t>обеспечивают возможность формирования</w:t>
      </w:r>
      <w:r w:rsidRPr="00246B77">
        <w:rPr>
          <w:rStyle w:val="afd"/>
          <w:bCs/>
        </w:rPr>
        <w:t> </w:t>
      </w:r>
      <w:r w:rsidRPr="00246B77">
        <w:rPr>
          <w:rStyle w:val="ae"/>
          <w:sz w:val="24"/>
        </w:rPr>
        <w:t>свободной</w:t>
      </w:r>
      <w:r w:rsidRPr="00246B77">
        <w:rPr>
          <w:sz w:val="24"/>
        </w:rPr>
        <w:t> </w:t>
      </w:r>
      <w:r w:rsidRPr="00246B77">
        <w:rPr>
          <w:rStyle w:val="ae"/>
          <w:sz w:val="24"/>
        </w:rPr>
        <w:t>жизнеспособной личности об</w:t>
      </w:r>
      <w:r w:rsidRPr="00246B77">
        <w:rPr>
          <w:rStyle w:val="ae"/>
          <w:sz w:val="24"/>
        </w:rPr>
        <w:t>у</w:t>
      </w:r>
      <w:r w:rsidRPr="00246B77">
        <w:rPr>
          <w:rStyle w:val="ae"/>
          <w:sz w:val="24"/>
        </w:rPr>
        <w:t>чающегося, готовой к осознанному выбору и реализации активной гражданской поз</w:t>
      </w:r>
      <w:r w:rsidRPr="00246B77">
        <w:rPr>
          <w:rStyle w:val="ae"/>
          <w:sz w:val="24"/>
        </w:rPr>
        <w:t>и</w:t>
      </w:r>
      <w:r w:rsidRPr="00246B77">
        <w:rPr>
          <w:rStyle w:val="ae"/>
          <w:sz w:val="24"/>
        </w:rPr>
        <w:t>ции, созидательной творческой деятельности и нравственному поведению;</w:t>
      </w:r>
    </w:p>
    <w:p w:rsidR="00260ABA" w:rsidRPr="00C45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C459C0">
        <w:rPr>
          <w:sz w:val="24"/>
        </w:rPr>
        <w:t>позволяют  использовать в образовательной деятельности современные образовател</w:t>
      </w:r>
      <w:r w:rsidRPr="00C459C0">
        <w:rPr>
          <w:sz w:val="24"/>
        </w:rPr>
        <w:t>ь</w:t>
      </w:r>
      <w:r w:rsidRPr="00C459C0">
        <w:rPr>
          <w:sz w:val="24"/>
        </w:rPr>
        <w:t>ные технологии деятельностного типа; обновлять содержание основной образовательной программы, методик и технологий ее реализации в соответствии с динамикой развития си</w:t>
      </w:r>
      <w:r w:rsidRPr="00C459C0">
        <w:rPr>
          <w:sz w:val="24"/>
        </w:rPr>
        <w:t>с</w:t>
      </w:r>
      <w:r w:rsidRPr="00C459C0">
        <w:rPr>
          <w:sz w:val="24"/>
        </w:rPr>
        <w:t>темы образования, запросов обучающихся и их родителей (законных представителей) с уч</w:t>
      </w:r>
      <w:r w:rsidRPr="00C459C0">
        <w:rPr>
          <w:sz w:val="24"/>
        </w:rPr>
        <w:t>е</w:t>
      </w:r>
      <w:r w:rsidRPr="00C459C0">
        <w:rPr>
          <w:sz w:val="24"/>
        </w:rPr>
        <w:t xml:space="preserve">том особенностей развития Оренбургской области и Новосергиевского района; </w:t>
      </w:r>
    </w:p>
    <w:p w:rsidR="00260ABA" w:rsidRPr="00C459C0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C459C0">
        <w:rPr>
          <w:sz w:val="24"/>
        </w:rPr>
        <w:t>обеспечивают эффективное использование профессионального и творческого поте</w:t>
      </w:r>
      <w:r w:rsidRPr="00C459C0">
        <w:rPr>
          <w:sz w:val="24"/>
        </w:rPr>
        <w:t>н</w:t>
      </w:r>
      <w:r w:rsidRPr="00C459C0">
        <w:rPr>
          <w:sz w:val="24"/>
        </w:rPr>
        <w:t>циала педагогических и руководящих работников организации, повышение их професси</w:t>
      </w:r>
      <w:r w:rsidRPr="00C459C0">
        <w:rPr>
          <w:sz w:val="24"/>
        </w:rPr>
        <w:t>о</w:t>
      </w:r>
      <w:r w:rsidRPr="00C459C0">
        <w:rPr>
          <w:sz w:val="24"/>
        </w:rPr>
        <w:t>нальной, коммуникативной, информационной и правовой компетентности;</w:t>
      </w:r>
    </w:p>
    <w:p w:rsidR="00260ABA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4539C0">
        <w:rPr>
          <w:sz w:val="24"/>
        </w:rPr>
        <w:t>предоставляют возможность включения обучающихся в процессы преобразования с</w:t>
      </w:r>
      <w:r w:rsidRPr="004539C0">
        <w:rPr>
          <w:sz w:val="24"/>
        </w:rPr>
        <w:t>о</w:t>
      </w:r>
      <w:r w:rsidRPr="004539C0">
        <w:rPr>
          <w:sz w:val="24"/>
        </w:rPr>
        <w:t xml:space="preserve">циальной среды п. Новосергиевка, Новосергиевского района, </w:t>
      </w:r>
      <w:r w:rsidRPr="00C459C0">
        <w:rPr>
          <w:sz w:val="24"/>
        </w:rPr>
        <w:t>формирования у обуча</w:t>
      </w:r>
      <w:r w:rsidRPr="00C459C0">
        <w:rPr>
          <w:sz w:val="24"/>
        </w:rPr>
        <w:t>ю</w:t>
      </w:r>
      <w:r w:rsidRPr="00C459C0">
        <w:rPr>
          <w:sz w:val="24"/>
        </w:rPr>
        <w:t>щихся лидерских качеств,</w:t>
      </w:r>
      <w:r>
        <w:t xml:space="preserve"> </w:t>
      </w:r>
      <w:r w:rsidRPr="004539C0">
        <w:rPr>
          <w:sz w:val="24"/>
        </w:rPr>
        <w:t>опыта социальной деятельности, реализации социальных практик, прое</w:t>
      </w:r>
      <w:r w:rsidRPr="004539C0">
        <w:rPr>
          <w:sz w:val="24"/>
        </w:rPr>
        <w:t>к</w:t>
      </w:r>
      <w:r w:rsidRPr="004539C0">
        <w:rPr>
          <w:sz w:val="24"/>
        </w:rPr>
        <w:t>тов и программ</w:t>
      </w:r>
      <w:r>
        <w:rPr>
          <w:sz w:val="24"/>
        </w:rPr>
        <w:t>;</w:t>
      </w:r>
    </w:p>
    <w:p w:rsidR="00260ABA" w:rsidRPr="00EB7119" w:rsidRDefault="00260ABA" w:rsidP="00260ABA">
      <w:pPr>
        <w:pStyle w:val="21"/>
        <w:tabs>
          <w:tab w:val="left" w:pos="284"/>
          <w:tab w:val="left" w:pos="567"/>
        </w:tabs>
        <w:spacing w:line="240" w:lineRule="auto"/>
        <w:ind w:firstLine="284"/>
        <w:rPr>
          <w:sz w:val="24"/>
        </w:rPr>
      </w:pPr>
      <w:r w:rsidRPr="00EB7119">
        <w:rPr>
          <w:sz w:val="24"/>
        </w:rPr>
        <w:t>позволяет эффективно управлять образовательной организацией с использованием и</w:t>
      </w:r>
      <w:r w:rsidRPr="00EB7119">
        <w:rPr>
          <w:sz w:val="24"/>
        </w:rPr>
        <w:t>н</w:t>
      </w:r>
      <w:r w:rsidRPr="00EB7119">
        <w:rPr>
          <w:sz w:val="24"/>
        </w:rPr>
        <w:t>формационно-коммуникационных технологий, современных механизмов финансиров</w:t>
      </w:r>
      <w:r w:rsidRPr="00EB7119">
        <w:rPr>
          <w:sz w:val="24"/>
        </w:rPr>
        <w:t>а</w:t>
      </w:r>
      <w:r w:rsidRPr="00EB7119">
        <w:rPr>
          <w:sz w:val="24"/>
        </w:rPr>
        <w:t>ния.</w:t>
      </w:r>
    </w:p>
    <w:p w:rsidR="00260ABA" w:rsidRPr="00D75DB7" w:rsidRDefault="00260ABA" w:rsidP="00260ABA">
      <w:pPr>
        <w:pStyle w:val="dash0410005f0431005f0437005f0430005f0446005f0020005f0441005f043f005f0438005f0441005f043a005f0430"/>
        <w:spacing w:line="240" w:lineRule="atLeast"/>
        <w:ind w:left="0" w:firstLine="454"/>
      </w:pPr>
      <w:r w:rsidRPr="00D75DB7">
        <w:rPr>
          <w:rStyle w:val="dash0410005f0431005f0437005f0430005f0446005f0020005f0441005f043f005f0438005f0441005f043a005f0430005f005fchar1char1"/>
        </w:rPr>
        <w:t xml:space="preserve">Данный раздел основной образовательной программы </w:t>
      </w:r>
      <w:r w:rsidRPr="00D75DB7">
        <w:rPr>
          <w:rStyle w:val="dash041e005f0431005f044b005f0447005f043d005f044b005f0439005f005fchar1char1"/>
          <w:rFonts w:eastAsia="Calibri"/>
        </w:rPr>
        <w:t>содержит:</w:t>
      </w:r>
    </w:p>
    <w:p w:rsidR="00260ABA" w:rsidRPr="00D75DB7" w:rsidRDefault="00260ABA" w:rsidP="00117556">
      <w:pPr>
        <w:pStyle w:val="dash041e005f0431005f044b005f0447005f043d005f044b005f0439"/>
        <w:numPr>
          <w:ilvl w:val="0"/>
          <w:numId w:val="249"/>
        </w:numPr>
        <w:spacing w:line="240" w:lineRule="atLeast"/>
        <w:ind w:left="0" w:firstLine="284"/>
        <w:jc w:val="both"/>
      </w:pPr>
      <w:r w:rsidRPr="00D75DB7">
        <w:rPr>
          <w:rStyle w:val="dash041e005f0431005f044b005f0447005f043d005f044b005f0439005f005fchar1char1"/>
        </w:rPr>
        <w:t>описание кадровых, финансов</w:t>
      </w:r>
      <w:r>
        <w:rPr>
          <w:rStyle w:val="dash041e005f0431005f044b005f0447005f043d005f044b005f0439005f005fchar1char1"/>
        </w:rPr>
        <w:t>о-экономических</w:t>
      </w:r>
      <w:r w:rsidRPr="00D75DB7">
        <w:rPr>
          <w:rStyle w:val="dash041e005f0431005f044b005f0447005f043d005f044b005f0439005f005fchar1char1"/>
        </w:rPr>
        <w:t>, материально-технических</w:t>
      </w:r>
      <w:r>
        <w:rPr>
          <w:rStyle w:val="dash041e005f0431005f044b005f0447005f043d005f044b005f0439005f005fchar1char1"/>
        </w:rPr>
        <w:t xml:space="preserve"> условий,</w:t>
      </w:r>
      <w:r w:rsidRPr="00D75DB7">
        <w:rPr>
          <w:rStyle w:val="dash041e005f0431005f044b005f0447005f043d005f044b005f0439005f005fchar1char1"/>
        </w:rPr>
        <w:t xml:space="preserve"> </w:t>
      </w:r>
      <w:r>
        <w:rPr>
          <w:rStyle w:val="dash041e005f0431005f044b005f0447005f043d005f044b005f0439005f005fchar1char1"/>
        </w:rPr>
        <w:t>психолого-педагогических</w:t>
      </w:r>
      <w:r w:rsidRPr="00D75DB7">
        <w:rPr>
          <w:rStyle w:val="dash041e005f0431005f044b005f0447005f043d005f044b005f0439005f005fchar1char1"/>
        </w:rPr>
        <w:t xml:space="preserve"> условий</w:t>
      </w:r>
      <w:r>
        <w:rPr>
          <w:rStyle w:val="dash041e005f0431005f044b005f0447005f043d005f044b005f0439005f005fchar1char1"/>
        </w:rPr>
        <w:t>,</w:t>
      </w:r>
      <w:r w:rsidRPr="00D75DB7">
        <w:rPr>
          <w:rStyle w:val="dash041e005f0431005f044b005f0447005f043d005f044b005f0439005f005fchar1char1"/>
        </w:rPr>
        <w:t xml:space="preserve"> информационно-методическ</w:t>
      </w:r>
      <w:r>
        <w:rPr>
          <w:rStyle w:val="dash041e005f0431005f044b005f0447005f043d005f044b005f0439005f005fchar1char1"/>
        </w:rPr>
        <w:t>их условий</w:t>
      </w:r>
      <w:r w:rsidRPr="00D75DB7">
        <w:rPr>
          <w:rStyle w:val="dash041e005f0431005f044b005f0447005f043d005f044b005f0439005f005fchar1char1"/>
        </w:rPr>
        <w:t>;</w:t>
      </w:r>
    </w:p>
    <w:p w:rsidR="00260ABA" w:rsidRPr="00D75DB7" w:rsidRDefault="00260ABA" w:rsidP="00117556">
      <w:pPr>
        <w:pStyle w:val="dash041e005f0431005f044b005f0447005f043d005f044b005f0439"/>
        <w:numPr>
          <w:ilvl w:val="0"/>
          <w:numId w:val="249"/>
        </w:numPr>
        <w:spacing w:line="240" w:lineRule="atLeast"/>
        <w:ind w:left="0" w:firstLine="284"/>
        <w:jc w:val="both"/>
      </w:pPr>
      <w:r w:rsidRPr="00D75DB7">
        <w:rPr>
          <w:rStyle w:val="dash041e005f0431005f044b005f0447005f043d005f044b005f0439005f005fchar1char1"/>
        </w:rPr>
        <w:t>обоснование необходимых изменений в имеющихся условиях в соответствии с цел</w:t>
      </w:r>
      <w:r w:rsidRPr="00D75DB7">
        <w:rPr>
          <w:rStyle w:val="dash041e005f0431005f044b005f0447005f043d005f044b005f0439005f005fchar1char1"/>
        </w:rPr>
        <w:t>я</w:t>
      </w:r>
      <w:r w:rsidRPr="00D75DB7">
        <w:rPr>
          <w:rStyle w:val="dash041e005f0431005f044b005f0447005f043d005f044b005f0439005f005fchar1char1"/>
        </w:rPr>
        <w:t xml:space="preserve">ми и приоритетами основной образовательной программы </w:t>
      </w:r>
      <w:r>
        <w:rPr>
          <w:rStyle w:val="dash041e005f0431005f044b005f0447005f043d005f044b005f0439005f005fchar1char1"/>
        </w:rPr>
        <w:t>основного</w:t>
      </w:r>
      <w:r w:rsidRPr="00D75DB7">
        <w:rPr>
          <w:rStyle w:val="dash041e005f0431005f044b005f0447005f043d005f044b005f0439005f005fchar1char1"/>
        </w:rPr>
        <w:t xml:space="preserve"> общего образов</w:t>
      </w:r>
      <w:r w:rsidRPr="00D75DB7">
        <w:rPr>
          <w:rStyle w:val="dash041e005f0431005f044b005f0447005f043d005f044b005f0439005f005fchar1char1"/>
        </w:rPr>
        <w:t>а</w:t>
      </w:r>
      <w:r w:rsidRPr="00D75DB7">
        <w:rPr>
          <w:rStyle w:val="dash041e005f0431005f044b005f0447005f043d005f044b005f0439005f005fchar1char1"/>
        </w:rPr>
        <w:t>ния;</w:t>
      </w:r>
    </w:p>
    <w:p w:rsidR="00260ABA" w:rsidRPr="00D75DB7" w:rsidRDefault="00260ABA" w:rsidP="00117556">
      <w:pPr>
        <w:pStyle w:val="dash041e005f0431005f044b005f0447005f043d005f044b005f0439"/>
        <w:numPr>
          <w:ilvl w:val="0"/>
          <w:numId w:val="249"/>
        </w:numPr>
        <w:spacing w:line="240" w:lineRule="atLeast"/>
        <w:ind w:left="0" w:firstLine="284"/>
        <w:jc w:val="both"/>
      </w:pPr>
      <w:r w:rsidRPr="00D75DB7">
        <w:rPr>
          <w:rStyle w:val="dash041e005f0431005f044b005f0447005f043d005f044b005f0439005f005fchar1char1"/>
        </w:rPr>
        <w:t>механизмы достижения целевых ориентиров в системе условий;</w:t>
      </w:r>
    </w:p>
    <w:p w:rsidR="00260ABA" w:rsidRPr="00D75DB7" w:rsidRDefault="00260ABA" w:rsidP="00117556">
      <w:pPr>
        <w:pStyle w:val="dash041e005f0431005f044b005f0447005f043d005f044b005f0439"/>
        <w:numPr>
          <w:ilvl w:val="0"/>
          <w:numId w:val="249"/>
        </w:numPr>
        <w:spacing w:line="240" w:lineRule="atLeast"/>
        <w:ind w:left="0" w:firstLine="284"/>
        <w:jc w:val="both"/>
      </w:pPr>
      <w:r w:rsidRPr="00D75DB7">
        <w:rPr>
          <w:rStyle w:val="dash041e005f0431005f044b005f0447005f043d005f044b005f0439005f005fchar1char1"/>
        </w:rPr>
        <w:t>сетевой график (дорожную карту) по формированию необходимой системы усл</w:t>
      </w:r>
      <w:r w:rsidRPr="00D75DB7">
        <w:rPr>
          <w:rStyle w:val="dash041e005f0431005f044b005f0447005f043d005f044b005f0439005f005fchar1char1"/>
        </w:rPr>
        <w:t>о</w:t>
      </w:r>
      <w:r w:rsidRPr="00D75DB7">
        <w:rPr>
          <w:rStyle w:val="dash041e005f0431005f044b005f0447005f043d005f044b005f0439005f005fchar1char1"/>
        </w:rPr>
        <w:t>вий;</w:t>
      </w:r>
    </w:p>
    <w:p w:rsidR="00260ABA" w:rsidRPr="00AA05AC" w:rsidRDefault="00260ABA" w:rsidP="00117556">
      <w:pPr>
        <w:pStyle w:val="dash041e005f0431005f044b005f0447005f043d005f044b005f0439"/>
        <w:numPr>
          <w:ilvl w:val="0"/>
          <w:numId w:val="249"/>
        </w:numPr>
        <w:spacing w:line="240" w:lineRule="atLeast"/>
        <w:ind w:left="0" w:firstLine="284"/>
        <w:jc w:val="both"/>
      </w:pPr>
      <w:r w:rsidRPr="00AA05AC">
        <w:rPr>
          <w:rStyle w:val="dash041e005f0431005f044b005f0447005f043d005f044b005f0439005f005fchar1char1"/>
        </w:rPr>
        <w:t>систему оценки условий.</w:t>
      </w:r>
      <w:r w:rsidRPr="00AA05AC">
        <w:rPr>
          <w:b/>
        </w:rPr>
        <w:t xml:space="preserve"> </w:t>
      </w:r>
    </w:p>
    <w:p w:rsidR="00260ABA" w:rsidRDefault="00260ABA" w:rsidP="00260ABA">
      <w:pPr>
        <w:pStyle w:val="dash041e005f0431005f044b005f0447005f043d005f044b005f0439"/>
        <w:spacing w:line="240" w:lineRule="atLeast"/>
        <w:ind w:left="284"/>
        <w:jc w:val="both"/>
      </w:pPr>
    </w:p>
    <w:p w:rsidR="00260ABA" w:rsidRPr="00D75DB7" w:rsidRDefault="00260ABA" w:rsidP="00260ABA">
      <w:pPr>
        <w:pStyle w:val="dash041e005f0431005f044b005f0447005f043d005f044b005f0439"/>
        <w:spacing w:line="240" w:lineRule="atLeast"/>
        <w:ind w:left="284"/>
        <w:jc w:val="both"/>
      </w:pPr>
      <w:r w:rsidRPr="00D75DB7">
        <w:t>Система условий реализации осно</w:t>
      </w:r>
      <w:r>
        <w:t>вной образовательной программы основного общего образования б</w:t>
      </w:r>
      <w:r w:rsidRPr="00D75DB7">
        <w:t>азируется на результатах провед</w:t>
      </w:r>
      <w:r>
        <w:t>е</w:t>
      </w:r>
      <w:r w:rsidRPr="00D75DB7">
        <w:t>нной в ходе разработки программы ко</w:t>
      </w:r>
      <w:r w:rsidRPr="00D75DB7">
        <w:t>м</w:t>
      </w:r>
      <w:r w:rsidRPr="00D75DB7">
        <w:t>плексной аналитико-обобщающей и прогностической работы, включающей:</w:t>
      </w:r>
    </w:p>
    <w:p w:rsidR="00260ABA" w:rsidRPr="00D75DB7" w:rsidRDefault="00260ABA" w:rsidP="00117556">
      <w:pPr>
        <w:pStyle w:val="aa"/>
        <w:numPr>
          <w:ilvl w:val="0"/>
          <w:numId w:val="250"/>
        </w:numPr>
        <w:spacing w:before="0" w:beforeAutospacing="0" w:after="0" w:afterAutospacing="0" w:line="240" w:lineRule="atLeast"/>
        <w:ind w:left="0" w:firstLine="284"/>
        <w:jc w:val="both"/>
      </w:pPr>
      <w:r w:rsidRPr="00D75DB7">
        <w:t>анализ имеющихся в образовательно</w:t>
      </w:r>
      <w:r>
        <w:t>й</w:t>
      </w:r>
      <w:r w:rsidRPr="00D75DB7">
        <w:t xml:space="preserve"> </w:t>
      </w:r>
      <w:r>
        <w:t>организации</w:t>
      </w:r>
      <w:r w:rsidRPr="00D75DB7">
        <w:t xml:space="preserve"> условий и ресурсов реализации основной образовательной программы </w:t>
      </w:r>
      <w:r>
        <w:t>основного</w:t>
      </w:r>
      <w:r w:rsidRPr="00D75DB7">
        <w:t xml:space="preserve"> общего образования;</w:t>
      </w:r>
    </w:p>
    <w:p w:rsidR="00260ABA" w:rsidRPr="00D75DB7" w:rsidRDefault="00260ABA" w:rsidP="00117556">
      <w:pPr>
        <w:pStyle w:val="aa"/>
        <w:numPr>
          <w:ilvl w:val="0"/>
          <w:numId w:val="250"/>
        </w:numPr>
        <w:spacing w:before="0" w:beforeAutospacing="0" w:after="0" w:afterAutospacing="0" w:line="240" w:lineRule="atLeast"/>
        <w:ind w:left="0" w:firstLine="284"/>
        <w:jc w:val="both"/>
      </w:pPr>
      <w:r w:rsidRPr="00D75DB7">
        <w:t xml:space="preserve">установление степени их соответствия требованиям ФГОС </w:t>
      </w:r>
      <w:r>
        <w:t>О</w:t>
      </w:r>
      <w:r w:rsidRPr="00D75DB7">
        <w:t>ОО, а также целям и зад</w:t>
      </w:r>
      <w:r w:rsidRPr="00D75DB7">
        <w:t>а</w:t>
      </w:r>
      <w:r w:rsidRPr="00D75DB7">
        <w:t xml:space="preserve">чам </w:t>
      </w:r>
      <w:r w:rsidRPr="00D75DB7">
        <w:rPr>
          <w:rStyle w:val="dash041e005f0431005f044b005f0447005f043d005f044b005f0439005f005fchar1char1"/>
          <w:rFonts w:eastAsia="Calibri"/>
        </w:rPr>
        <w:t>основной образовательной программы, сформированн</w:t>
      </w:r>
      <w:r>
        <w:rPr>
          <w:rStyle w:val="dash041e005f0431005f044b005f0447005f043d005f044b005f0439005f005fchar1char1"/>
          <w:rFonts w:eastAsia="Calibri"/>
        </w:rPr>
        <w:t>ой</w:t>
      </w:r>
      <w:r w:rsidRPr="00D75DB7">
        <w:rPr>
          <w:rStyle w:val="dash041e005f0431005f044b005f0447005f043d005f044b005f0439005f005fchar1char1"/>
          <w:rFonts w:eastAsia="Calibri"/>
        </w:rPr>
        <w:t xml:space="preserve"> с уч</w:t>
      </w:r>
      <w:r>
        <w:rPr>
          <w:rStyle w:val="dash041e005f0431005f044b005f0447005f043d005f044b005f0439005f005fchar1char1"/>
          <w:rFonts w:eastAsia="Calibri"/>
        </w:rPr>
        <w:t>е</w:t>
      </w:r>
      <w:r w:rsidRPr="00D75DB7">
        <w:rPr>
          <w:rStyle w:val="dash041e005f0431005f044b005f0447005f043d005f044b005f0439005f005fchar1char1"/>
          <w:rFonts w:eastAsia="Calibri"/>
        </w:rPr>
        <w:t xml:space="preserve">том </w:t>
      </w:r>
      <w:r w:rsidRPr="00D75DB7">
        <w:t>потребностей всех участников образовательного процесса;</w:t>
      </w:r>
    </w:p>
    <w:p w:rsidR="00260ABA" w:rsidRPr="00D75DB7" w:rsidRDefault="00260ABA" w:rsidP="00117556">
      <w:pPr>
        <w:pStyle w:val="aa"/>
        <w:numPr>
          <w:ilvl w:val="0"/>
          <w:numId w:val="250"/>
        </w:numPr>
        <w:spacing w:before="0" w:beforeAutospacing="0" w:after="0" w:afterAutospacing="0" w:line="240" w:lineRule="atLeast"/>
        <w:ind w:left="0" w:firstLine="284"/>
        <w:jc w:val="both"/>
        <w:rPr>
          <w:rStyle w:val="dash041e005f0431005f044b005f0447005f043d005f044b005f0439005f005fchar1char1"/>
          <w:rFonts w:eastAsia="Calibri"/>
        </w:rPr>
      </w:pPr>
      <w:r w:rsidRPr="00D75DB7">
        <w:t xml:space="preserve">выявление проблемных зон и установление </w:t>
      </w:r>
      <w:r w:rsidRPr="00D75DB7">
        <w:rPr>
          <w:rStyle w:val="dash041e005f0431005f044b005f0447005f043d005f044b005f0439005f005fchar1char1"/>
          <w:rFonts w:eastAsia="Calibri"/>
        </w:rPr>
        <w:t xml:space="preserve">необходимых изменений в имеющихся условиях для приведения их в соответствие с требованиями ФГОС </w:t>
      </w:r>
      <w:r>
        <w:rPr>
          <w:rStyle w:val="dash041e005f0431005f044b005f0447005f043d005f044b005f0439005f005fchar1char1"/>
          <w:rFonts w:eastAsia="Calibri"/>
        </w:rPr>
        <w:t>О</w:t>
      </w:r>
      <w:r w:rsidRPr="00D75DB7">
        <w:rPr>
          <w:rStyle w:val="dash041e005f0431005f044b005f0447005f043d005f044b005f0439005f005fchar1char1"/>
          <w:rFonts w:eastAsia="Calibri"/>
        </w:rPr>
        <w:t>ОО;</w:t>
      </w:r>
    </w:p>
    <w:p w:rsidR="00260ABA" w:rsidRPr="00D75DB7" w:rsidRDefault="00260ABA" w:rsidP="00117556">
      <w:pPr>
        <w:pStyle w:val="aa"/>
        <w:numPr>
          <w:ilvl w:val="0"/>
          <w:numId w:val="250"/>
        </w:numPr>
        <w:spacing w:before="0" w:beforeAutospacing="0" w:after="0" w:afterAutospacing="0" w:line="240" w:lineRule="atLeast"/>
        <w:ind w:left="0" w:firstLine="284"/>
        <w:jc w:val="both"/>
        <w:rPr>
          <w:rStyle w:val="dash041e005f0431005f044b005f0447005f043d005f044b005f0439005f005fchar1char1"/>
          <w:rFonts w:eastAsia="Calibri"/>
        </w:rPr>
      </w:pPr>
      <w:r w:rsidRPr="00D75DB7">
        <w:rPr>
          <w:rStyle w:val="dash041e005f0431005f044b005f0447005f043d005f044b005f0439005f005fchar1char1"/>
          <w:rFonts w:eastAsia="Calibri"/>
        </w:rPr>
        <w:t>разработку с привлечением</w:t>
      </w:r>
      <w:r w:rsidRPr="00D75DB7">
        <w:t xml:space="preserve"> всех участников образовательного процесса и возмо</w:t>
      </w:r>
      <w:r w:rsidRPr="00D75DB7">
        <w:t>ж</w:t>
      </w:r>
      <w:r w:rsidRPr="00D75DB7">
        <w:t>ных партн</w:t>
      </w:r>
      <w:r>
        <w:t>е</w:t>
      </w:r>
      <w:r w:rsidRPr="00D75DB7">
        <w:t>ров</w:t>
      </w:r>
      <w:r w:rsidRPr="00D75DB7">
        <w:rPr>
          <w:rStyle w:val="dash041e005f0431005f044b005f0447005f043d005f044b005f0439005f005fchar1char1"/>
          <w:rFonts w:eastAsia="Calibri"/>
        </w:rPr>
        <w:t xml:space="preserve"> механизмов достижения целевых ориентиров в системе условий;</w:t>
      </w:r>
    </w:p>
    <w:p w:rsidR="00260ABA" w:rsidRPr="00D75DB7" w:rsidRDefault="00260ABA" w:rsidP="00117556">
      <w:pPr>
        <w:pStyle w:val="aa"/>
        <w:numPr>
          <w:ilvl w:val="0"/>
          <w:numId w:val="250"/>
        </w:numPr>
        <w:spacing w:before="0" w:beforeAutospacing="0" w:after="0" w:afterAutospacing="0" w:line="240" w:lineRule="atLeast"/>
        <w:ind w:left="0" w:firstLine="284"/>
        <w:jc w:val="both"/>
      </w:pPr>
      <w:r w:rsidRPr="00D75DB7">
        <w:rPr>
          <w:rStyle w:val="dash041e005f0431005f044b005f0447005f043d005f044b005f0439005f005fchar1char1"/>
          <w:rFonts w:eastAsia="Calibri"/>
        </w:rPr>
        <w:t>разработку сетевого графика (дорожной карты) создания необходимой системы усл</w:t>
      </w:r>
      <w:r w:rsidRPr="00D75DB7">
        <w:rPr>
          <w:rStyle w:val="dash041e005f0431005f044b005f0447005f043d005f044b005f0439005f005fchar1char1"/>
          <w:rFonts w:eastAsia="Calibri"/>
        </w:rPr>
        <w:t>о</w:t>
      </w:r>
      <w:r w:rsidRPr="00D75DB7">
        <w:rPr>
          <w:rStyle w:val="dash041e005f0431005f044b005f0447005f043d005f044b005f0439005f005fchar1char1"/>
          <w:rFonts w:eastAsia="Calibri"/>
        </w:rPr>
        <w:t>вий;</w:t>
      </w:r>
    </w:p>
    <w:p w:rsidR="00260ABA" w:rsidRPr="00D75DB7" w:rsidRDefault="00260ABA" w:rsidP="00117556">
      <w:pPr>
        <w:pStyle w:val="aa"/>
        <w:numPr>
          <w:ilvl w:val="0"/>
          <w:numId w:val="250"/>
        </w:numPr>
        <w:spacing w:before="0" w:beforeAutospacing="0" w:after="0" w:afterAutospacing="0" w:line="240" w:lineRule="atLeast"/>
        <w:ind w:left="0" w:firstLine="284"/>
        <w:jc w:val="both"/>
      </w:pPr>
      <w:r w:rsidRPr="00D75DB7">
        <w:t>разработку механизмов мониторинга, оценки и коррекции реализации промежуто</w:t>
      </w:r>
      <w:r w:rsidRPr="00D75DB7">
        <w:t>ч</w:t>
      </w:r>
      <w:r w:rsidRPr="00D75DB7">
        <w:t>ных этапов разработанного графика (дорожной карты).</w:t>
      </w:r>
    </w:p>
    <w:p w:rsidR="00260ABA" w:rsidRDefault="00260ABA" w:rsidP="00260ABA">
      <w:pPr>
        <w:spacing w:after="0" w:line="240" w:lineRule="auto"/>
        <w:ind w:left="1135"/>
        <w:jc w:val="center"/>
        <w:rPr>
          <w:rFonts w:ascii="Times New Roman" w:hAnsi="Times New Roman"/>
          <w:b/>
          <w:sz w:val="24"/>
          <w:szCs w:val="24"/>
        </w:rPr>
      </w:pPr>
    </w:p>
    <w:p w:rsidR="00260ABA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F53DE">
        <w:rPr>
          <w:rFonts w:ascii="Times New Roman" w:hAnsi="Times New Roman"/>
          <w:b/>
          <w:sz w:val="24"/>
          <w:szCs w:val="24"/>
        </w:rPr>
        <w:t xml:space="preserve">3.2.1. </w:t>
      </w:r>
      <w:r>
        <w:rPr>
          <w:rFonts w:ascii="Times New Roman" w:hAnsi="Times New Roman"/>
          <w:b/>
          <w:sz w:val="24"/>
          <w:szCs w:val="24"/>
        </w:rPr>
        <w:t>К</w:t>
      </w:r>
      <w:r w:rsidRPr="00EF53DE">
        <w:rPr>
          <w:rFonts w:ascii="Times New Roman" w:hAnsi="Times New Roman"/>
          <w:b/>
          <w:sz w:val="24"/>
          <w:szCs w:val="24"/>
        </w:rPr>
        <w:t>адровы</w:t>
      </w:r>
      <w:r>
        <w:rPr>
          <w:rFonts w:ascii="Times New Roman" w:hAnsi="Times New Roman"/>
          <w:b/>
          <w:sz w:val="24"/>
          <w:szCs w:val="24"/>
        </w:rPr>
        <w:t>е</w:t>
      </w:r>
      <w:r w:rsidRPr="00EF53DE">
        <w:rPr>
          <w:rFonts w:ascii="Times New Roman" w:hAnsi="Times New Roman"/>
          <w:b/>
          <w:sz w:val="24"/>
          <w:szCs w:val="24"/>
        </w:rPr>
        <w:t xml:space="preserve"> услови</w:t>
      </w:r>
      <w:r>
        <w:rPr>
          <w:rFonts w:ascii="Times New Roman" w:hAnsi="Times New Roman"/>
          <w:b/>
          <w:sz w:val="24"/>
          <w:szCs w:val="24"/>
        </w:rPr>
        <w:t>я</w:t>
      </w:r>
      <w:r w:rsidRPr="00EF53DE">
        <w:rPr>
          <w:rFonts w:ascii="Times New Roman" w:hAnsi="Times New Roman"/>
          <w:sz w:val="24"/>
          <w:szCs w:val="24"/>
        </w:rPr>
        <w:t xml:space="preserve"> </w:t>
      </w:r>
      <w:r w:rsidRPr="00EF53DE">
        <w:rPr>
          <w:rFonts w:ascii="Times New Roman" w:hAnsi="Times New Roman"/>
          <w:b/>
          <w:sz w:val="24"/>
          <w:szCs w:val="24"/>
        </w:rPr>
        <w:t xml:space="preserve">реализации </w:t>
      </w:r>
      <w:r>
        <w:rPr>
          <w:rFonts w:ascii="Times New Roman" w:hAnsi="Times New Roman"/>
          <w:b/>
          <w:sz w:val="24"/>
          <w:szCs w:val="24"/>
        </w:rPr>
        <w:t xml:space="preserve">основной </w:t>
      </w:r>
      <w:r w:rsidRPr="00EF53DE">
        <w:rPr>
          <w:rFonts w:ascii="Times New Roman" w:hAnsi="Times New Roman"/>
          <w:b/>
          <w:sz w:val="24"/>
          <w:szCs w:val="24"/>
        </w:rPr>
        <w:t xml:space="preserve">образовательной программы </w:t>
      </w:r>
    </w:p>
    <w:p w:rsidR="00260ABA" w:rsidRDefault="00260ABA" w:rsidP="00260ABA">
      <w:pPr>
        <w:spacing w:after="0" w:line="240" w:lineRule="auto"/>
        <w:ind w:left="1135"/>
        <w:jc w:val="both"/>
        <w:rPr>
          <w:rFonts w:ascii="Times New Roman" w:hAnsi="Times New Roman"/>
          <w:sz w:val="24"/>
          <w:szCs w:val="24"/>
        </w:rPr>
      </w:pPr>
    </w:p>
    <w:p w:rsidR="00260ABA" w:rsidRDefault="00260ABA" w:rsidP="00260ABA">
      <w:pPr>
        <w:spacing w:after="0" w:line="240" w:lineRule="auto"/>
        <w:ind w:left="113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ебования к кадровым условиям </w:t>
      </w:r>
      <w:r w:rsidRPr="00EF53DE">
        <w:rPr>
          <w:rFonts w:ascii="Times New Roman" w:hAnsi="Times New Roman"/>
          <w:sz w:val="24"/>
          <w:szCs w:val="24"/>
        </w:rPr>
        <w:t>включа</w:t>
      </w:r>
      <w:r>
        <w:rPr>
          <w:rFonts w:ascii="Times New Roman" w:hAnsi="Times New Roman"/>
          <w:sz w:val="24"/>
          <w:szCs w:val="24"/>
        </w:rPr>
        <w:t>ю</w:t>
      </w:r>
      <w:r w:rsidRPr="00EF53DE">
        <w:rPr>
          <w:rFonts w:ascii="Times New Roman" w:hAnsi="Times New Roman"/>
          <w:sz w:val="24"/>
          <w:szCs w:val="24"/>
        </w:rPr>
        <w:t>т:</w:t>
      </w:r>
    </w:p>
    <w:p w:rsidR="00260ABA" w:rsidRPr="00EF53DE" w:rsidRDefault="00260ABA" w:rsidP="00117556">
      <w:pPr>
        <w:pStyle w:val="ac"/>
        <w:numPr>
          <w:ilvl w:val="0"/>
          <w:numId w:val="27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F53DE">
        <w:rPr>
          <w:rFonts w:ascii="Times New Roman" w:hAnsi="Times New Roman"/>
        </w:rPr>
        <w:t>характеристику укомплектованности образовательно</w:t>
      </w:r>
      <w:r>
        <w:rPr>
          <w:rFonts w:ascii="Times New Roman" w:hAnsi="Times New Roman"/>
        </w:rPr>
        <w:t>й организации</w:t>
      </w:r>
      <w:r w:rsidRPr="00EF53DE">
        <w:rPr>
          <w:rFonts w:ascii="Times New Roman" w:hAnsi="Times New Roman"/>
        </w:rPr>
        <w:t>;</w:t>
      </w:r>
    </w:p>
    <w:p w:rsidR="00260ABA" w:rsidRPr="00EF53DE" w:rsidRDefault="00260ABA" w:rsidP="00117556">
      <w:pPr>
        <w:pStyle w:val="ac"/>
        <w:numPr>
          <w:ilvl w:val="0"/>
          <w:numId w:val="27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F53DE">
        <w:rPr>
          <w:rFonts w:ascii="Times New Roman" w:hAnsi="Times New Roman"/>
        </w:rPr>
        <w:t>описание уровня квалификации работников образовательно</w:t>
      </w:r>
      <w:r>
        <w:rPr>
          <w:rFonts w:ascii="Times New Roman" w:hAnsi="Times New Roman"/>
        </w:rPr>
        <w:t>й организации</w:t>
      </w:r>
      <w:r w:rsidRPr="00EF53DE">
        <w:rPr>
          <w:rFonts w:ascii="Times New Roman" w:hAnsi="Times New Roman"/>
        </w:rPr>
        <w:t>;</w:t>
      </w:r>
    </w:p>
    <w:p w:rsidR="00260ABA" w:rsidRPr="00EF53DE" w:rsidRDefault="00260ABA" w:rsidP="00117556">
      <w:pPr>
        <w:pStyle w:val="ac"/>
        <w:numPr>
          <w:ilvl w:val="0"/>
          <w:numId w:val="27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F53DE">
        <w:rPr>
          <w:rFonts w:ascii="Times New Roman" w:hAnsi="Times New Roman"/>
        </w:rPr>
        <w:t>описание реализуемой системы непрерывного профессионального развития педаг</w:t>
      </w:r>
      <w:r w:rsidRPr="00EF53DE">
        <w:rPr>
          <w:rFonts w:ascii="Times New Roman" w:hAnsi="Times New Roman"/>
        </w:rPr>
        <w:t>о</w:t>
      </w:r>
      <w:r w:rsidRPr="00EF53DE">
        <w:rPr>
          <w:rFonts w:ascii="Times New Roman" w:hAnsi="Times New Roman"/>
        </w:rPr>
        <w:t>гических работников.</w:t>
      </w:r>
    </w:p>
    <w:p w:rsidR="00260ABA" w:rsidRPr="00EF53DE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B664B">
        <w:rPr>
          <w:rFonts w:ascii="Times New Roman" w:hAnsi="Times New Roman"/>
          <w:sz w:val="24"/>
          <w:szCs w:val="24"/>
          <w:lang w:eastAsia="ru-RU"/>
        </w:rPr>
        <w:t xml:space="preserve">Для реализации и решения задач, определенных ООП </w:t>
      </w:r>
      <w:r>
        <w:rPr>
          <w:rFonts w:ascii="Times New Roman" w:hAnsi="Times New Roman"/>
          <w:sz w:val="24"/>
          <w:szCs w:val="24"/>
          <w:lang w:eastAsia="ru-RU"/>
        </w:rPr>
        <w:t>основного</w:t>
      </w:r>
      <w:r w:rsidRPr="003B664B">
        <w:rPr>
          <w:rFonts w:ascii="Times New Roman" w:hAnsi="Times New Roman"/>
          <w:sz w:val="24"/>
          <w:szCs w:val="24"/>
          <w:lang w:eastAsia="ru-RU"/>
        </w:rPr>
        <w:t xml:space="preserve"> общего образов</w:t>
      </w:r>
      <w:r w:rsidRPr="003B664B">
        <w:rPr>
          <w:rFonts w:ascii="Times New Roman" w:hAnsi="Times New Roman"/>
          <w:sz w:val="24"/>
          <w:szCs w:val="24"/>
          <w:lang w:eastAsia="ru-RU"/>
        </w:rPr>
        <w:t>а</w:t>
      </w:r>
      <w:r w:rsidRPr="003B664B">
        <w:rPr>
          <w:rFonts w:ascii="Times New Roman" w:hAnsi="Times New Roman"/>
          <w:sz w:val="24"/>
          <w:szCs w:val="24"/>
          <w:lang w:eastAsia="ru-RU"/>
        </w:rPr>
        <w:t>ния школа укомплектована кадрами, имеющими необходимую квалификацию, способными к профессиональной деятельности</w:t>
      </w:r>
      <w:r>
        <w:rPr>
          <w:rFonts w:ascii="Times New Roman" w:hAnsi="Times New Roman"/>
          <w:sz w:val="24"/>
          <w:szCs w:val="24"/>
          <w:lang w:eastAsia="ru-RU"/>
        </w:rPr>
        <w:t>, в том числе учебно-вспомогательным и младшим обслуж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вающим персоналом. С целью создания требуемых законодательством условий - по догов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рам об оказании услуг с организациями, обеспечивающими  медицинское о</w:t>
      </w:r>
      <w:r>
        <w:rPr>
          <w:rFonts w:ascii="Times New Roman" w:hAnsi="Times New Roman"/>
          <w:sz w:val="24"/>
          <w:szCs w:val="24"/>
          <w:lang w:eastAsia="ru-RU"/>
        </w:rPr>
        <w:t>б</w:t>
      </w:r>
      <w:r>
        <w:rPr>
          <w:rFonts w:ascii="Times New Roman" w:hAnsi="Times New Roman"/>
          <w:sz w:val="24"/>
          <w:szCs w:val="24"/>
          <w:lang w:eastAsia="ru-RU"/>
        </w:rPr>
        <w:t>служивание и организующими питание, у</w:t>
      </w:r>
      <w:r w:rsidRPr="00EF53DE">
        <w:rPr>
          <w:rFonts w:ascii="Times New Roman" w:hAnsi="Times New Roman"/>
          <w:sz w:val="24"/>
          <w:szCs w:val="24"/>
        </w:rPr>
        <w:t>комплектовано медицинскими работниками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EF53DE">
        <w:rPr>
          <w:rFonts w:ascii="Times New Roman" w:hAnsi="Times New Roman"/>
          <w:sz w:val="24"/>
          <w:szCs w:val="24"/>
        </w:rPr>
        <w:t>работникам</w:t>
      </w:r>
      <w:r>
        <w:rPr>
          <w:rFonts w:ascii="Times New Roman" w:hAnsi="Times New Roman"/>
          <w:sz w:val="24"/>
          <w:szCs w:val="24"/>
        </w:rPr>
        <w:t>и п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щеблока</w:t>
      </w:r>
      <w:r w:rsidRPr="00EF53DE">
        <w:rPr>
          <w:rFonts w:ascii="Times New Roman" w:hAnsi="Times New Roman"/>
          <w:sz w:val="24"/>
          <w:szCs w:val="24"/>
        </w:rPr>
        <w:t>.</w:t>
      </w:r>
    </w:p>
    <w:p w:rsidR="00260ABA" w:rsidRPr="00EF53DE" w:rsidRDefault="00260ABA" w:rsidP="00260AB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641" w:type="dxa"/>
        <w:jc w:val="center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54"/>
        <w:gridCol w:w="1997"/>
        <w:gridCol w:w="1963"/>
        <w:gridCol w:w="1441"/>
        <w:gridCol w:w="2386"/>
        <w:gridCol w:w="1200"/>
      </w:tblGrid>
      <w:tr w:rsidR="00260ABA" w:rsidRPr="00CE4073" w:rsidTr="00260ABA">
        <w:trPr>
          <w:trHeight w:val="491"/>
          <w:jc w:val="center"/>
        </w:trPr>
        <w:tc>
          <w:tcPr>
            <w:tcW w:w="654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1997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лжность, п</w:t>
            </w:r>
            <w:r w:rsidRPr="00CE4073">
              <w:rPr>
                <w:rFonts w:ascii="Times New Roman" w:hAnsi="Times New Roman"/>
                <w:sz w:val="24"/>
                <w:szCs w:val="24"/>
              </w:rPr>
              <w:t>редмет</w:t>
            </w:r>
          </w:p>
        </w:tc>
        <w:tc>
          <w:tcPr>
            <w:tcW w:w="1963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Образование</w:t>
            </w:r>
          </w:p>
        </w:tc>
        <w:tc>
          <w:tcPr>
            <w:tcW w:w="1441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Категория</w:t>
            </w:r>
            <w:r>
              <w:rPr>
                <w:rFonts w:ascii="Times New Roman" w:hAnsi="Times New Roman"/>
                <w:sz w:val="24"/>
                <w:szCs w:val="24"/>
              </w:rPr>
              <w:t>, аттестация</w:t>
            </w:r>
          </w:p>
        </w:tc>
        <w:tc>
          <w:tcPr>
            <w:tcW w:w="2386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Курсы повышения квалификации</w:t>
            </w:r>
          </w:p>
        </w:tc>
        <w:tc>
          <w:tcPr>
            <w:tcW w:w="1200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Вакансии</w:t>
            </w:r>
          </w:p>
        </w:tc>
      </w:tr>
      <w:tr w:rsidR="00260ABA" w:rsidRPr="00CE4073" w:rsidTr="00260ABA">
        <w:trPr>
          <w:trHeight w:val="491"/>
          <w:jc w:val="center"/>
        </w:trPr>
        <w:tc>
          <w:tcPr>
            <w:tcW w:w="654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97" w:type="dxa"/>
          </w:tcPr>
          <w:p w:rsidR="00260ABA" w:rsidRPr="00280D5C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280D5C">
              <w:rPr>
                <w:rFonts w:ascii="Times New Roman" w:hAnsi="Times New Roman"/>
                <w:lang w:eastAsia="ru-RU"/>
              </w:rPr>
              <w:t xml:space="preserve">Директор </w:t>
            </w:r>
            <w:r>
              <w:rPr>
                <w:rFonts w:ascii="Times New Roman" w:hAnsi="Times New Roman"/>
                <w:lang w:eastAsia="ru-RU"/>
              </w:rPr>
              <w:t>- 1</w:t>
            </w:r>
          </w:p>
        </w:tc>
        <w:tc>
          <w:tcPr>
            <w:tcW w:w="1963" w:type="dxa"/>
          </w:tcPr>
          <w:p w:rsidR="00260ABA" w:rsidRPr="00280D5C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 xml:space="preserve">Соответствует – </w:t>
            </w:r>
            <w:r w:rsidRPr="00280D5C">
              <w:rPr>
                <w:rFonts w:ascii="Times New Roman" w:hAnsi="Times New Roman"/>
                <w:lang w:eastAsia="ru-RU"/>
              </w:rPr>
              <w:t>ВП</w:t>
            </w:r>
            <w:r>
              <w:rPr>
                <w:rFonts w:ascii="Times New Roman" w:hAnsi="Times New Roman"/>
                <w:lang w:eastAsia="ru-RU"/>
              </w:rPr>
              <w:t xml:space="preserve">, </w:t>
            </w:r>
            <w:r w:rsidRPr="00280D5C">
              <w:rPr>
                <w:rFonts w:ascii="Times New Roman" w:hAnsi="Times New Roman"/>
                <w:lang w:eastAsia="ru-RU"/>
              </w:rPr>
              <w:t>ПП «М</w:t>
            </w:r>
            <w:r w:rsidRPr="00280D5C">
              <w:rPr>
                <w:rFonts w:ascii="Times New Roman" w:hAnsi="Times New Roman"/>
                <w:lang w:eastAsia="ru-RU"/>
              </w:rPr>
              <w:t>е</w:t>
            </w:r>
            <w:r w:rsidRPr="00280D5C">
              <w:rPr>
                <w:rFonts w:ascii="Times New Roman" w:hAnsi="Times New Roman"/>
                <w:lang w:eastAsia="ru-RU"/>
              </w:rPr>
              <w:t>неджмент орган</w:t>
            </w:r>
            <w:r w:rsidRPr="00280D5C">
              <w:rPr>
                <w:rFonts w:ascii="Times New Roman" w:hAnsi="Times New Roman"/>
                <w:lang w:eastAsia="ru-RU"/>
              </w:rPr>
              <w:t>и</w:t>
            </w:r>
            <w:r w:rsidRPr="00280D5C">
              <w:rPr>
                <w:rFonts w:ascii="Times New Roman" w:hAnsi="Times New Roman"/>
                <w:lang w:eastAsia="ru-RU"/>
              </w:rPr>
              <w:t>зации»</w:t>
            </w:r>
          </w:p>
        </w:tc>
        <w:tc>
          <w:tcPr>
            <w:tcW w:w="1441" w:type="dxa"/>
          </w:tcPr>
          <w:p w:rsidR="00260ABA" w:rsidRPr="00280D5C" w:rsidRDefault="00260ABA" w:rsidP="00260ABA">
            <w:pPr>
              <w:spacing w:after="0" w:line="240" w:lineRule="auto"/>
              <w:jc w:val="both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Аттестован на с</w:t>
            </w:r>
            <w:r w:rsidRPr="00280D5C">
              <w:rPr>
                <w:rFonts w:ascii="Times New Roman" w:hAnsi="Times New Roman"/>
                <w:lang w:eastAsia="ru-RU"/>
              </w:rPr>
              <w:t>оотве</w:t>
            </w:r>
            <w:r w:rsidRPr="00280D5C">
              <w:rPr>
                <w:rFonts w:ascii="Times New Roman" w:hAnsi="Times New Roman"/>
                <w:lang w:eastAsia="ru-RU"/>
              </w:rPr>
              <w:t>т</w:t>
            </w:r>
            <w:r w:rsidRPr="00280D5C">
              <w:rPr>
                <w:rFonts w:ascii="Times New Roman" w:hAnsi="Times New Roman"/>
                <w:lang w:eastAsia="ru-RU"/>
              </w:rPr>
              <w:t>ствие</w:t>
            </w:r>
            <w:r>
              <w:rPr>
                <w:rFonts w:ascii="Times New Roman" w:hAnsi="Times New Roman"/>
                <w:lang w:eastAsia="ru-RU"/>
              </w:rPr>
              <w:t xml:space="preserve"> дол</w:t>
            </w:r>
            <w:r>
              <w:rPr>
                <w:rFonts w:ascii="Times New Roman" w:hAnsi="Times New Roman"/>
                <w:lang w:eastAsia="ru-RU"/>
              </w:rPr>
              <w:t>ж</w:t>
            </w:r>
            <w:r>
              <w:rPr>
                <w:rFonts w:ascii="Times New Roman" w:hAnsi="Times New Roman"/>
                <w:lang w:eastAsia="ru-RU"/>
              </w:rPr>
              <w:t>ности</w:t>
            </w:r>
          </w:p>
        </w:tc>
        <w:tc>
          <w:tcPr>
            <w:tcW w:w="2386" w:type="dxa"/>
          </w:tcPr>
          <w:p w:rsidR="00260ABA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6045F0">
              <w:rPr>
                <w:rFonts w:ascii="Times New Roman" w:hAnsi="Times New Roman"/>
                <w:lang w:eastAsia="ru-RU"/>
              </w:rPr>
              <w:t>ПК «</w:t>
            </w:r>
            <w:r w:rsidRPr="006045F0">
              <w:rPr>
                <w:rFonts w:ascii="Times New Roman" w:hAnsi="Times New Roman"/>
              </w:rPr>
              <w:t>Управление в сфере образования», 2016</w:t>
            </w:r>
          </w:p>
          <w:p w:rsidR="00260ABA" w:rsidRPr="006045F0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ПК «Актуальные пр</w:t>
            </w:r>
            <w:r>
              <w:rPr>
                <w:rFonts w:ascii="Times New Roman" w:hAnsi="Times New Roman"/>
                <w:lang w:eastAsia="ru-RU"/>
              </w:rPr>
              <w:t>о</w:t>
            </w:r>
            <w:r>
              <w:rPr>
                <w:rFonts w:ascii="Times New Roman" w:hAnsi="Times New Roman"/>
                <w:lang w:eastAsia="ru-RU"/>
              </w:rPr>
              <w:t>блемы управления ОО», 2014, 2015, 2016, 2017, 2018</w:t>
            </w:r>
          </w:p>
        </w:tc>
        <w:tc>
          <w:tcPr>
            <w:tcW w:w="1200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260ABA" w:rsidRPr="00CE4073" w:rsidTr="00260ABA">
        <w:trPr>
          <w:trHeight w:val="491"/>
          <w:jc w:val="center"/>
        </w:trPr>
        <w:tc>
          <w:tcPr>
            <w:tcW w:w="654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407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97" w:type="dxa"/>
          </w:tcPr>
          <w:p w:rsidR="00260ABA" w:rsidRPr="004B0E6E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4B0E6E">
              <w:rPr>
                <w:rFonts w:ascii="Times New Roman" w:hAnsi="Times New Roman"/>
                <w:lang w:eastAsia="ru-RU"/>
              </w:rPr>
              <w:t>Заместитель</w:t>
            </w:r>
          </w:p>
          <w:p w:rsidR="00260ABA" w:rsidRPr="004B0E6E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р</w:t>
            </w:r>
            <w:r w:rsidRPr="004B0E6E">
              <w:rPr>
                <w:rFonts w:ascii="Times New Roman" w:hAnsi="Times New Roman"/>
                <w:lang w:eastAsia="ru-RU"/>
              </w:rPr>
              <w:t>уководителя</w:t>
            </w:r>
            <w:r>
              <w:rPr>
                <w:rFonts w:ascii="Times New Roman" w:hAnsi="Times New Roman"/>
                <w:lang w:eastAsia="ru-RU"/>
              </w:rPr>
              <w:t xml:space="preserve"> - 4</w:t>
            </w:r>
          </w:p>
        </w:tc>
        <w:tc>
          <w:tcPr>
            <w:tcW w:w="1963" w:type="dxa"/>
          </w:tcPr>
          <w:p w:rsidR="00260ABA" w:rsidRDefault="00260ABA" w:rsidP="00260ABA">
            <w:pPr>
              <w:spacing w:after="0" w:line="240" w:lineRule="auto"/>
              <w:jc w:val="both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Соответствует:</w:t>
            </w:r>
          </w:p>
          <w:p w:rsidR="00260ABA" w:rsidRDefault="00260ABA" w:rsidP="00260ABA">
            <w:pPr>
              <w:spacing w:after="0" w:line="240" w:lineRule="auto"/>
              <w:jc w:val="both"/>
              <w:rPr>
                <w:rFonts w:ascii="Times New Roman" w:hAnsi="Times New Roman"/>
                <w:lang w:eastAsia="ru-RU"/>
              </w:rPr>
            </w:pPr>
            <w:r w:rsidRPr="004B0E6E">
              <w:rPr>
                <w:rFonts w:ascii="Times New Roman" w:hAnsi="Times New Roman"/>
                <w:lang w:eastAsia="ru-RU"/>
              </w:rPr>
              <w:t>ВП</w:t>
            </w:r>
            <w:r>
              <w:rPr>
                <w:rFonts w:ascii="Times New Roman" w:hAnsi="Times New Roman"/>
                <w:lang w:eastAsia="ru-RU"/>
              </w:rPr>
              <w:t xml:space="preserve"> – 3, </w:t>
            </w:r>
          </w:p>
          <w:p w:rsidR="00260ABA" w:rsidRPr="004B0E6E" w:rsidRDefault="00260ABA" w:rsidP="00260ABA">
            <w:pPr>
              <w:spacing w:after="0" w:line="240" w:lineRule="auto"/>
              <w:jc w:val="both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ПП «Менед</w:t>
            </w:r>
            <w:r>
              <w:rPr>
                <w:rFonts w:ascii="Times New Roman" w:hAnsi="Times New Roman"/>
                <w:lang w:eastAsia="ru-RU"/>
              </w:rPr>
              <w:t>ж</w:t>
            </w:r>
            <w:r>
              <w:rPr>
                <w:rFonts w:ascii="Times New Roman" w:hAnsi="Times New Roman"/>
                <w:lang w:eastAsia="ru-RU"/>
              </w:rPr>
              <w:t>мент</w:t>
            </w:r>
            <w:r w:rsidRPr="004B0E6E">
              <w:rPr>
                <w:rFonts w:ascii="Times New Roman" w:hAnsi="Times New Roman"/>
                <w:lang w:eastAsia="ru-RU"/>
              </w:rPr>
              <w:t>» -</w:t>
            </w:r>
            <w:r>
              <w:rPr>
                <w:rFonts w:ascii="Times New Roman" w:hAnsi="Times New Roman"/>
                <w:lang w:eastAsia="ru-RU"/>
              </w:rPr>
              <w:t xml:space="preserve"> </w:t>
            </w:r>
            <w:r w:rsidRPr="004B0E6E">
              <w:rPr>
                <w:rFonts w:ascii="Times New Roman" w:hAnsi="Times New Roman"/>
                <w:lang w:eastAsia="ru-RU"/>
              </w:rPr>
              <w:t>3</w:t>
            </w:r>
          </w:p>
          <w:p w:rsidR="00260ABA" w:rsidRPr="004B0E6E" w:rsidRDefault="00260ABA" w:rsidP="00260ABA">
            <w:pPr>
              <w:spacing w:after="0" w:line="240" w:lineRule="auto"/>
              <w:ind w:left="175" w:hanging="175"/>
              <w:jc w:val="both"/>
              <w:rPr>
                <w:rFonts w:ascii="Times New Roman" w:hAnsi="Times New Roman"/>
                <w:lang w:eastAsia="ru-RU"/>
              </w:rPr>
            </w:pPr>
            <w:r w:rsidRPr="004B0E6E">
              <w:rPr>
                <w:rFonts w:ascii="Times New Roman" w:hAnsi="Times New Roman"/>
                <w:lang w:eastAsia="ru-RU"/>
              </w:rPr>
              <w:t xml:space="preserve">ВН </w:t>
            </w:r>
            <w:r>
              <w:rPr>
                <w:rFonts w:ascii="Times New Roman" w:hAnsi="Times New Roman"/>
                <w:lang w:eastAsia="ru-RU"/>
              </w:rPr>
              <w:t>– 2,</w:t>
            </w:r>
          </w:p>
          <w:p w:rsidR="00260ABA" w:rsidRDefault="00260ABA" w:rsidP="00260ABA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lang w:eastAsia="ru-RU"/>
              </w:rPr>
            </w:pPr>
            <w:r w:rsidRPr="004B0E6E">
              <w:rPr>
                <w:rFonts w:ascii="Times New Roman" w:hAnsi="Times New Roman"/>
                <w:lang w:eastAsia="ru-RU"/>
              </w:rPr>
              <w:t>«</w:t>
            </w:r>
            <w:r>
              <w:rPr>
                <w:rFonts w:ascii="Times New Roman" w:hAnsi="Times New Roman"/>
                <w:lang w:eastAsia="ru-RU"/>
              </w:rPr>
              <w:t>Государственное и муниципальное управление</w:t>
            </w:r>
            <w:r w:rsidRPr="004B0E6E">
              <w:rPr>
                <w:rFonts w:ascii="Times New Roman" w:hAnsi="Times New Roman"/>
                <w:lang w:eastAsia="ru-RU"/>
              </w:rPr>
              <w:t>»</w:t>
            </w:r>
            <w:r>
              <w:rPr>
                <w:rFonts w:ascii="Times New Roman" w:hAnsi="Times New Roman"/>
                <w:lang w:eastAsia="ru-RU"/>
              </w:rPr>
              <w:t xml:space="preserve"> </w:t>
            </w:r>
            <w:r w:rsidRPr="004B0E6E">
              <w:rPr>
                <w:rFonts w:ascii="Times New Roman" w:hAnsi="Times New Roman"/>
                <w:lang w:eastAsia="ru-RU"/>
              </w:rPr>
              <w:t>-</w:t>
            </w:r>
            <w:r>
              <w:rPr>
                <w:rFonts w:ascii="Times New Roman" w:hAnsi="Times New Roman"/>
                <w:lang w:eastAsia="ru-RU"/>
              </w:rPr>
              <w:t xml:space="preserve"> </w:t>
            </w:r>
            <w:r w:rsidRPr="004B0E6E">
              <w:rPr>
                <w:rFonts w:ascii="Times New Roman" w:hAnsi="Times New Roman"/>
                <w:lang w:eastAsia="ru-RU"/>
              </w:rPr>
              <w:t>1</w:t>
            </w:r>
            <w:r>
              <w:rPr>
                <w:rFonts w:ascii="Times New Roman" w:hAnsi="Times New Roman"/>
                <w:lang w:eastAsia="ru-RU"/>
              </w:rPr>
              <w:t>,</w:t>
            </w:r>
          </w:p>
          <w:p w:rsidR="00260ABA" w:rsidRPr="004B0E6E" w:rsidRDefault="00260ABA" w:rsidP="00260ABA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«Экономика» - 1</w:t>
            </w:r>
          </w:p>
        </w:tc>
        <w:tc>
          <w:tcPr>
            <w:tcW w:w="1441" w:type="dxa"/>
          </w:tcPr>
          <w:p w:rsidR="00260ABA" w:rsidRPr="004B0E6E" w:rsidRDefault="00260ABA" w:rsidP="00260ABA">
            <w:pPr>
              <w:spacing w:after="0" w:line="240" w:lineRule="auto"/>
              <w:jc w:val="both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Аттестованы на с</w:t>
            </w:r>
            <w:r w:rsidRPr="00280D5C">
              <w:rPr>
                <w:rFonts w:ascii="Times New Roman" w:hAnsi="Times New Roman"/>
                <w:lang w:eastAsia="ru-RU"/>
              </w:rPr>
              <w:t>оотве</w:t>
            </w:r>
            <w:r w:rsidRPr="00280D5C">
              <w:rPr>
                <w:rFonts w:ascii="Times New Roman" w:hAnsi="Times New Roman"/>
                <w:lang w:eastAsia="ru-RU"/>
              </w:rPr>
              <w:t>т</w:t>
            </w:r>
            <w:r w:rsidRPr="00280D5C">
              <w:rPr>
                <w:rFonts w:ascii="Times New Roman" w:hAnsi="Times New Roman"/>
                <w:lang w:eastAsia="ru-RU"/>
              </w:rPr>
              <w:t>ствие</w:t>
            </w:r>
            <w:r>
              <w:rPr>
                <w:rFonts w:ascii="Times New Roman" w:hAnsi="Times New Roman"/>
                <w:lang w:eastAsia="ru-RU"/>
              </w:rPr>
              <w:t xml:space="preserve"> дол</w:t>
            </w:r>
            <w:r>
              <w:rPr>
                <w:rFonts w:ascii="Times New Roman" w:hAnsi="Times New Roman"/>
                <w:lang w:eastAsia="ru-RU"/>
              </w:rPr>
              <w:t>ж</w:t>
            </w:r>
            <w:r>
              <w:rPr>
                <w:rFonts w:ascii="Times New Roman" w:hAnsi="Times New Roman"/>
                <w:lang w:eastAsia="ru-RU"/>
              </w:rPr>
              <w:t>ности</w:t>
            </w:r>
          </w:p>
        </w:tc>
        <w:tc>
          <w:tcPr>
            <w:tcW w:w="2386" w:type="dxa"/>
          </w:tcPr>
          <w:p w:rsidR="00260ABA" w:rsidRPr="004B0E6E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ПК «Актуальные пр</w:t>
            </w:r>
            <w:r>
              <w:rPr>
                <w:rFonts w:ascii="Times New Roman" w:hAnsi="Times New Roman"/>
                <w:lang w:eastAsia="ru-RU"/>
              </w:rPr>
              <w:t>о</w:t>
            </w:r>
            <w:r>
              <w:rPr>
                <w:rFonts w:ascii="Times New Roman" w:hAnsi="Times New Roman"/>
                <w:lang w:eastAsia="ru-RU"/>
              </w:rPr>
              <w:t xml:space="preserve">блемы управления ОО», 2015 – 1, 2016 – 1, 2017 – 2, </w:t>
            </w:r>
            <w:r w:rsidRPr="004B0E6E">
              <w:rPr>
                <w:rFonts w:ascii="Times New Roman" w:hAnsi="Times New Roman"/>
                <w:lang w:eastAsia="ru-RU"/>
              </w:rPr>
              <w:t>2018 – 3</w:t>
            </w:r>
          </w:p>
          <w:p w:rsidR="00260ABA" w:rsidRPr="004B0E6E" w:rsidRDefault="00260ABA" w:rsidP="00260AB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</w:tc>
        <w:tc>
          <w:tcPr>
            <w:tcW w:w="1200" w:type="dxa"/>
          </w:tcPr>
          <w:p w:rsidR="00260ABA" w:rsidRPr="00CE4073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260ABA" w:rsidRPr="00CE4073" w:rsidTr="00260ABA">
        <w:trPr>
          <w:trHeight w:val="503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3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Русский язык и литература - 4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4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2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– 2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-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374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4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Английский язык - 2</w:t>
            </w:r>
          </w:p>
        </w:tc>
        <w:tc>
          <w:tcPr>
            <w:tcW w:w="1963" w:type="dxa"/>
          </w:tcPr>
          <w:p w:rsidR="00260ABA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 xml:space="preserve">ВП </w:t>
            </w:r>
            <w:r>
              <w:rPr>
                <w:rFonts w:ascii="Times New Roman" w:hAnsi="Times New Roman"/>
              </w:rPr>
              <w:t>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B26ECF">
              <w:rPr>
                <w:rFonts w:ascii="Times New Roman" w:hAnsi="Times New Roman"/>
              </w:rPr>
              <w:t>СП -1, ПП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-2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2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+</w:t>
            </w:r>
          </w:p>
        </w:tc>
      </w:tr>
      <w:tr w:rsidR="00260ABA" w:rsidRPr="00CE4073" w:rsidTr="00260ABA">
        <w:trPr>
          <w:trHeight w:val="229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5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Немецкий язык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-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-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555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6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7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Математика (а</w:t>
            </w:r>
            <w:r w:rsidRPr="00971287">
              <w:rPr>
                <w:rFonts w:ascii="Times New Roman" w:hAnsi="Times New Roman"/>
              </w:rPr>
              <w:t>л</w:t>
            </w:r>
            <w:r w:rsidRPr="00971287">
              <w:rPr>
                <w:rFonts w:ascii="Times New Roman" w:hAnsi="Times New Roman"/>
              </w:rPr>
              <w:t xml:space="preserve">гебра и геометрия) - 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</w:t>
            </w:r>
            <w:r>
              <w:rPr>
                <w:rFonts w:ascii="Times New Roman" w:hAnsi="Times New Roman"/>
              </w:rPr>
              <w:t xml:space="preserve"> 2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2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2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+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260ABA" w:rsidRPr="00CE4073" w:rsidTr="00260ABA">
        <w:trPr>
          <w:trHeight w:val="264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8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Информатика 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 xml:space="preserve">СП -1 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559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9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История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Обществознание - 3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3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3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557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0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География - 2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2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18-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491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1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Биология - 3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3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–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2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– 2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5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358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2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Физика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77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3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Химия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68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4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ОБЖ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454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5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Физическая кул</w:t>
            </w:r>
            <w:r w:rsidRPr="00971287">
              <w:rPr>
                <w:rFonts w:ascii="Times New Roman" w:hAnsi="Times New Roman"/>
              </w:rPr>
              <w:t>ь</w:t>
            </w:r>
            <w:r w:rsidRPr="00971287">
              <w:rPr>
                <w:rFonts w:ascii="Times New Roman" w:hAnsi="Times New Roman"/>
              </w:rPr>
              <w:t>тура  - 2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С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260ABA" w:rsidRPr="00CE4073" w:rsidTr="00260ABA">
        <w:trPr>
          <w:trHeight w:val="289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6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Технология - 2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Н - 1</w:t>
            </w:r>
          </w:p>
          <w:p w:rsidR="00260ABA" w:rsidRPr="00971287" w:rsidRDefault="00260ABA" w:rsidP="00260ABA">
            <w:pPr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СП - 2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2</w:t>
            </w:r>
          </w:p>
          <w:p w:rsidR="00260ABA" w:rsidRPr="00971287" w:rsidRDefault="00260ABA" w:rsidP="00260ABA">
            <w:pPr>
              <w:rPr>
                <w:rFonts w:ascii="Times New Roman" w:hAnsi="Times New Roman"/>
              </w:rPr>
            </w:pP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– 1</w:t>
            </w:r>
          </w:p>
          <w:p w:rsidR="00260ABA" w:rsidRPr="00971287" w:rsidRDefault="00260ABA" w:rsidP="00260ABA">
            <w:pPr>
              <w:spacing w:after="0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572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7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Изобразительное искусство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69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8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Музыка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СН – 1, ПП «Уч</w:t>
            </w:r>
            <w:r w:rsidRPr="00971287">
              <w:rPr>
                <w:rFonts w:ascii="Times New Roman" w:hAnsi="Times New Roman"/>
              </w:rPr>
              <w:t>и</w:t>
            </w:r>
            <w:r w:rsidRPr="00971287">
              <w:rPr>
                <w:rFonts w:ascii="Times New Roman" w:hAnsi="Times New Roman"/>
              </w:rPr>
              <w:t>тель музыки»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79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9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Педагог-психолог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84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Социальный пед</w:t>
            </w:r>
            <w:r w:rsidRPr="00971287">
              <w:rPr>
                <w:rFonts w:ascii="Times New Roman" w:hAnsi="Times New Roman"/>
              </w:rPr>
              <w:t>а</w:t>
            </w:r>
            <w:r w:rsidRPr="00971287">
              <w:rPr>
                <w:rFonts w:ascii="Times New Roman" w:hAnsi="Times New Roman"/>
              </w:rPr>
              <w:t>гог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7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73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1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Педагог-библиотекарь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1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6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73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2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Педагог-организатор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64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3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Старший вожатый - 1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ПП - 1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БК - 1</w:t>
            </w: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018 - 1</w:t>
            </w: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  <w:tr w:rsidR="00260ABA" w:rsidRPr="00CE4073" w:rsidTr="00260ABA">
        <w:trPr>
          <w:trHeight w:val="258"/>
          <w:jc w:val="center"/>
        </w:trPr>
        <w:tc>
          <w:tcPr>
            <w:tcW w:w="654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24</w:t>
            </w:r>
          </w:p>
        </w:tc>
        <w:tc>
          <w:tcPr>
            <w:tcW w:w="1997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Лаборант - 3</w:t>
            </w:r>
          </w:p>
        </w:tc>
        <w:tc>
          <w:tcPr>
            <w:tcW w:w="1963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ВП - 3</w:t>
            </w:r>
          </w:p>
        </w:tc>
        <w:tc>
          <w:tcPr>
            <w:tcW w:w="1441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86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200" w:type="dxa"/>
          </w:tcPr>
          <w:p w:rsidR="00260ABA" w:rsidRPr="00971287" w:rsidRDefault="00260ABA" w:rsidP="00260ABA">
            <w:pPr>
              <w:spacing w:after="0" w:line="240" w:lineRule="auto"/>
              <w:rPr>
                <w:rFonts w:ascii="Times New Roman" w:hAnsi="Times New Roman"/>
              </w:rPr>
            </w:pPr>
            <w:r w:rsidRPr="00971287">
              <w:rPr>
                <w:rFonts w:ascii="Times New Roman" w:hAnsi="Times New Roman"/>
              </w:rPr>
              <w:t>-</w:t>
            </w:r>
          </w:p>
        </w:tc>
      </w:tr>
    </w:tbl>
    <w:p w:rsidR="00260ABA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60ABA" w:rsidRPr="00971287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71287">
        <w:rPr>
          <w:rFonts w:ascii="Times New Roman" w:hAnsi="Times New Roman"/>
          <w:sz w:val="24"/>
          <w:szCs w:val="24"/>
        </w:rPr>
        <w:t xml:space="preserve">Образовательную работу </w:t>
      </w:r>
      <w:r>
        <w:rPr>
          <w:rFonts w:ascii="Times New Roman" w:hAnsi="Times New Roman"/>
          <w:sz w:val="24"/>
          <w:szCs w:val="24"/>
        </w:rPr>
        <w:t>на уровне основного общего образования</w:t>
      </w:r>
      <w:r w:rsidRPr="00971287">
        <w:rPr>
          <w:rFonts w:ascii="Times New Roman" w:hAnsi="Times New Roman"/>
          <w:sz w:val="24"/>
          <w:szCs w:val="24"/>
        </w:rPr>
        <w:t xml:space="preserve"> осуществляют 2</w:t>
      </w:r>
      <w:r>
        <w:rPr>
          <w:rFonts w:ascii="Times New Roman" w:hAnsi="Times New Roman"/>
          <w:sz w:val="24"/>
          <w:szCs w:val="24"/>
        </w:rPr>
        <w:t>8</w:t>
      </w:r>
      <w:r w:rsidRPr="00971287">
        <w:rPr>
          <w:rFonts w:ascii="Times New Roman" w:hAnsi="Times New Roman"/>
          <w:sz w:val="24"/>
          <w:szCs w:val="24"/>
        </w:rPr>
        <w:t xml:space="preserve"> педагогических работника, имеющих высшее профессиональное образование </w:t>
      </w:r>
      <w:r>
        <w:rPr>
          <w:rFonts w:ascii="Times New Roman" w:hAnsi="Times New Roman"/>
          <w:sz w:val="24"/>
          <w:szCs w:val="24"/>
        </w:rPr>
        <w:t>- 86</w:t>
      </w:r>
      <w:r w:rsidRPr="00971287">
        <w:rPr>
          <w:rFonts w:ascii="Times New Roman" w:hAnsi="Times New Roman"/>
          <w:sz w:val="24"/>
          <w:szCs w:val="24"/>
        </w:rPr>
        <w:t>%,  име</w:t>
      </w:r>
      <w:r w:rsidRPr="00971287">
        <w:rPr>
          <w:rFonts w:ascii="Times New Roman" w:hAnsi="Times New Roman"/>
          <w:sz w:val="24"/>
          <w:szCs w:val="24"/>
        </w:rPr>
        <w:t>ю</w:t>
      </w:r>
      <w:r w:rsidRPr="00971287">
        <w:rPr>
          <w:rFonts w:ascii="Times New Roman" w:hAnsi="Times New Roman"/>
          <w:sz w:val="24"/>
          <w:szCs w:val="24"/>
        </w:rPr>
        <w:t>щих среднее профессиональное образование</w:t>
      </w:r>
      <w:r>
        <w:rPr>
          <w:rFonts w:ascii="Times New Roman" w:hAnsi="Times New Roman"/>
          <w:sz w:val="24"/>
          <w:szCs w:val="24"/>
        </w:rPr>
        <w:t>,</w:t>
      </w:r>
      <w:r w:rsidRPr="0097128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рошедших профессиональную переподгото</w:t>
      </w:r>
      <w:r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ку - </w:t>
      </w:r>
      <w:r w:rsidRPr="00971287">
        <w:rPr>
          <w:rFonts w:ascii="Times New Roman" w:hAnsi="Times New Roman"/>
          <w:sz w:val="24"/>
          <w:szCs w:val="24"/>
        </w:rPr>
        <w:t xml:space="preserve">7%,  </w:t>
      </w:r>
      <w:r>
        <w:rPr>
          <w:rFonts w:ascii="Times New Roman" w:hAnsi="Times New Roman"/>
          <w:sz w:val="24"/>
          <w:szCs w:val="24"/>
        </w:rPr>
        <w:t xml:space="preserve">среднее профессиональное образование, </w:t>
      </w:r>
      <w:r w:rsidRPr="00971287">
        <w:rPr>
          <w:rFonts w:ascii="Times New Roman" w:hAnsi="Times New Roman"/>
          <w:sz w:val="24"/>
          <w:szCs w:val="24"/>
        </w:rPr>
        <w:t xml:space="preserve">обучающихся в вузе  </w:t>
      </w:r>
      <w:r>
        <w:rPr>
          <w:rFonts w:ascii="Times New Roman" w:hAnsi="Times New Roman"/>
          <w:sz w:val="24"/>
          <w:szCs w:val="24"/>
        </w:rPr>
        <w:t>- 3,5</w:t>
      </w:r>
      <w:r w:rsidRPr="0097128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>, среднее пр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фессиональное образование – 3,5%</w:t>
      </w:r>
      <w:r w:rsidRPr="00971287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Данные</w:t>
      </w:r>
      <w:r w:rsidRPr="00971287">
        <w:rPr>
          <w:rFonts w:ascii="Times New Roman" w:hAnsi="Times New Roman"/>
          <w:sz w:val="24"/>
          <w:szCs w:val="24"/>
        </w:rPr>
        <w:t xml:space="preserve"> свидетельствует о высоком образовательном уровне педагогов.</w:t>
      </w:r>
    </w:p>
    <w:p w:rsidR="00260ABA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71287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>6</w:t>
      </w:r>
      <w:r w:rsidRPr="00971287">
        <w:rPr>
          <w:rFonts w:ascii="Times New Roman" w:hAnsi="Times New Roman"/>
          <w:sz w:val="24"/>
          <w:szCs w:val="24"/>
        </w:rPr>
        <w:t xml:space="preserve"> % педагогов имеют высшую квалификационную категорию, </w:t>
      </w:r>
      <w:r>
        <w:rPr>
          <w:rFonts w:ascii="Times New Roman" w:hAnsi="Times New Roman"/>
          <w:sz w:val="24"/>
          <w:szCs w:val="24"/>
        </w:rPr>
        <w:t>43</w:t>
      </w:r>
      <w:r w:rsidRPr="00971287">
        <w:rPr>
          <w:rFonts w:ascii="Times New Roman" w:hAnsi="Times New Roman"/>
          <w:sz w:val="24"/>
          <w:szCs w:val="24"/>
        </w:rPr>
        <w:t>% педагогов – пе</w:t>
      </w:r>
      <w:r w:rsidRPr="00971287">
        <w:rPr>
          <w:rFonts w:ascii="Times New Roman" w:hAnsi="Times New Roman"/>
          <w:sz w:val="24"/>
          <w:szCs w:val="24"/>
        </w:rPr>
        <w:t>р</w:t>
      </w:r>
      <w:r>
        <w:rPr>
          <w:rFonts w:ascii="Times New Roman" w:hAnsi="Times New Roman"/>
          <w:sz w:val="24"/>
          <w:szCs w:val="24"/>
        </w:rPr>
        <w:t>вую квалификационную категорию, 3% - без квалификационной категории на 1 сентября 2018-2019 учебного года, поданы 2-мя вновь принятыми работниками заявления на аттест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цию, 1 педагог - внутренний совместитель, работает временно вместо работника, находящ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гося в отпуске по уходу за ребенком, имеет первую квалификационную категорию по осно</w:t>
      </w:r>
      <w:r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>ной должности. Вс</w:t>
      </w:r>
      <w:r w:rsidRPr="00971287">
        <w:rPr>
          <w:rFonts w:ascii="Times New Roman" w:hAnsi="Times New Roman"/>
          <w:sz w:val="24"/>
          <w:szCs w:val="24"/>
        </w:rPr>
        <w:t>е педагогические работники систематически повышают уровень квалиф</w:t>
      </w:r>
      <w:r w:rsidRPr="00971287">
        <w:rPr>
          <w:rFonts w:ascii="Times New Roman" w:hAnsi="Times New Roman"/>
          <w:sz w:val="24"/>
          <w:szCs w:val="24"/>
        </w:rPr>
        <w:t>и</w:t>
      </w:r>
      <w:r w:rsidRPr="00971287">
        <w:rPr>
          <w:rFonts w:ascii="Times New Roman" w:hAnsi="Times New Roman"/>
          <w:sz w:val="24"/>
          <w:szCs w:val="24"/>
        </w:rPr>
        <w:t>кации</w:t>
      </w:r>
      <w:r>
        <w:rPr>
          <w:rFonts w:ascii="Times New Roman" w:hAnsi="Times New Roman"/>
          <w:sz w:val="24"/>
          <w:szCs w:val="24"/>
        </w:rPr>
        <w:t xml:space="preserve"> в системе непрерывного профессионального развития через курс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вую подготовку и профессиональную переподготовку, получение высшего професси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нального образования в образовательных организациях среднего и высшего професси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нального образования (ИНО ОГПУ, ОГПУ, ОГУ, РЦРО, педагогический колледж им. Калугина», Бузулукский педагог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ческий колледж), в рамках всероссийского проекта «Шк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ла цифрового века» издательского дома «Первое сентября» и внутришкольную систему повышения квалификации.</w:t>
      </w:r>
      <w:r w:rsidRPr="00971287">
        <w:rPr>
          <w:rFonts w:ascii="Times New Roman" w:hAnsi="Times New Roman"/>
          <w:sz w:val="24"/>
          <w:szCs w:val="24"/>
        </w:rPr>
        <w:t xml:space="preserve">  </w:t>
      </w:r>
    </w:p>
    <w:p w:rsidR="00260ABA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ровень квалификации работников организации, реализующих основную образов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тельную программу основного общего образования, соответствует квалификационным х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рактеристикам по соответствующей должности, педагогического персонала – квалификац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онной категории.</w:t>
      </w:r>
    </w:p>
    <w:p w:rsidR="00260ABA" w:rsidRPr="00246B77" w:rsidRDefault="00260ABA" w:rsidP="00260ABA">
      <w:pPr>
        <w:spacing w:after="0" w:line="240" w:lineRule="auto"/>
        <w:ind w:firstLine="709"/>
        <w:jc w:val="both"/>
        <w:rPr>
          <w:rStyle w:val="afd"/>
          <w:rFonts w:ascii="Times New Roman" w:hAnsi="Times New Roman"/>
          <w:i w:val="0"/>
          <w:szCs w:val="24"/>
          <w:lang w:eastAsia="ru-RU"/>
        </w:rPr>
      </w:pPr>
      <w:r>
        <w:rPr>
          <w:rStyle w:val="afd"/>
          <w:rFonts w:ascii="Times New Roman" w:hAnsi="Times New Roman"/>
          <w:szCs w:val="24"/>
        </w:rPr>
        <w:t>В</w:t>
      </w:r>
      <w:r w:rsidRPr="00246B77">
        <w:rPr>
          <w:rStyle w:val="afd"/>
          <w:rFonts w:ascii="Times New Roman" w:hAnsi="Times New Roman"/>
          <w:szCs w:val="24"/>
        </w:rPr>
        <w:t xml:space="preserve"> </w:t>
      </w:r>
      <w:r>
        <w:rPr>
          <w:rStyle w:val="afd"/>
          <w:rFonts w:ascii="Times New Roman" w:hAnsi="Times New Roman"/>
          <w:szCs w:val="24"/>
        </w:rPr>
        <w:t>МОБУ «Новосергиевская СОШ № 3 им. генерала А.И. Елагина»</w:t>
      </w:r>
      <w:r w:rsidRPr="00246B77">
        <w:rPr>
          <w:rStyle w:val="afd"/>
          <w:rFonts w:ascii="Times New Roman" w:hAnsi="Times New Roman"/>
          <w:szCs w:val="24"/>
        </w:rPr>
        <w:t xml:space="preserve"> созданы условия для комплексного сетевого взаимодействия по вопросам непрерывного профессионального ра</w:t>
      </w:r>
      <w:r w:rsidRPr="00246B77">
        <w:rPr>
          <w:rStyle w:val="afd"/>
          <w:rFonts w:ascii="Times New Roman" w:hAnsi="Times New Roman"/>
          <w:szCs w:val="24"/>
        </w:rPr>
        <w:t>з</w:t>
      </w:r>
      <w:r w:rsidRPr="00246B77">
        <w:rPr>
          <w:rStyle w:val="afd"/>
          <w:rFonts w:ascii="Times New Roman" w:hAnsi="Times New Roman"/>
          <w:szCs w:val="24"/>
        </w:rPr>
        <w:t>вития, использования и дессиминации инновационного опыта, проведения комплексных м</w:t>
      </w:r>
      <w:r w:rsidRPr="00246B77">
        <w:rPr>
          <w:rStyle w:val="afd"/>
          <w:rFonts w:ascii="Times New Roman" w:hAnsi="Times New Roman"/>
          <w:szCs w:val="24"/>
        </w:rPr>
        <w:t>о</w:t>
      </w:r>
      <w:r w:rsidRPr="00246B77">
        <w:rPr>
          <w:rStyle w:val="afd"/>
          <w:rFonts w:ascii="Times New Roman" w:hAnsi="Times New Roman"/>
          <w:szCs w:val="24"/>
        </w:rPr>
        <w:t>ниторинговых исследований результатов образовательной деятельности и э</w:t>
      </w:r>
      <w:r w:rsidRPr="00246B77">
        <w:rPr>
          <w:rStyle w:val="afd"/>
          <w:rFonts w:ascii="Times New Roman" w:hAnsi="Times New Roman"/>
          <w:szCs w:val="24"/>
        </w:rPr>
        <w:t>ф</w:t>
      </w:r>
      <w:r w:rsidRPr="00246B77">
        <w:rPr>
          <w:rStyle w:val="afd"/>
          <w:rFonts w:ascii="Times New Roman" w:hAnsi="Times New Roman"/>
          <w:szCs w:val="24"/>
        </w:rPr>
        <w:t xml:space="preserve">фективности инноваций в качестве </w:t>
      </w:r>
      <w:r>
        <w:rPr>
          <w:rStyle w:val="afd"/>
          <w:rFonts w:ascii="Times New Roman" w:hAnsi="Times New Roman"/>
          <w:szCs w:val="24"/>
        </w:rPr>
        <w:t xml:space="preserve">опорной школы Новосергиевского района, </w:t>
      </w:r>
      <w:r w:rsidRPr="00246B77">
        <w:rPr>
          <w:rStyle w:val="afd"/>
          <w:rFonts w:ascii="Times New Roman" w:hAnsi="Times New Roman"/>
          <w:szCs w:val="24"/>
        </w:rPr>
        <w:t>муниципальных инновацио</w:t>
      </w:r>
      <w:r w:rsidRPr="00246B77">
        <w:rPr>
          <w:rStyle w:val="afd"/>
          <w:rFonts w:ascii="Times New Roman" w:hAnsi="Times New Roman"/>
          <w:szCs w:val="24"/>
        </w:rPr>
        <w:t>н</w:t>
      </w:r>
      <w:r w:rsidRPr="00246B77">
        <w:rPr>
          <w:rStyle w:val="afd"/>
          <w:rFonts w:ascii="Times New Roman" w:hAnsi="Times New Roman"/>
          <w:szCs w:val="24"/>
        </w:rPr>
        <w:t>ных площадок, стажерской площадки ИНО ОГПУ,  региональной экспериментальной пл</w:t>
      </w:r>
      <w:r w:rsidRPr="00246B77">
        <w:rPr>
          <w:rStyle w:val="afd"/>
          <w:rFonts w:ascii="Times New Roman" w:hAnsi="Times New Roman"/>
          <w:szCs w:val="24"/>
        </w:rPr>
        <w:t>о</w:t>
      </w:r>
      <w:r w:rsidRPr="00246B77">
        <w:rPr>
          <w:rStyle w:val="afd"/>
          <w:rFonts w:ascii="Times New Roman" w:hAnsi="Times New Roman"/>
          <w:szCs w:val="24"/>
        </w:rPr>
        <w:t xml:space="preserve">щадки по апробации УМК издательства </w:t>
      </w:r>
      <w:r>
        <w:rPr>
          <w:rStyle w:val="afd"/>
          <w:rFonts w:ascii="Times New Roman" w:hAnsi="Times New Roman"/>
          <w:szCs w:val="24"/>
        </w:rPr>
        <w:t>«</w:t>
      </w:r>
      <w:r w:rsidRPr="00246B77">
        <w:rPr>
          <w:rStyle w:val="afd"/>
          <w:rFonts w:ascii="Times New Roman" w:hAnsi="Times New Roman"/>
          <w:szCs w:val="24"/>
        </w:rPr>
        <w:t>Русское слово</w:t>
      </w:r>
      <w:r>
        <w:rPr>
          <w:rStyle w:val="afd"/>
          <w:rFonts w:ascii="Times New Roman" w:hAnsi="Times New Roman"/>
          <w:szCs w:val="24"/>
        </w:rPr>
        <w:t xml:space="preserve">», </w:t>
      </w:r>
      <w:r w:rsidRPr="00246B77">
        <w:rPr>
          <w:rStyle w:val="afd"/>
          <w:rFonts w:ascii="Times New Roman" w:hAnsi="Times New Roman"/>
          <w:szCs w:val="24"/>
          <w:lang w:eastAsia="ru-RU"/>
        </w:rPr>
        <w:t>отделени</w:t>
      </w:r>
      <w:r>
        <w:rPr>
          <w:rStyle w:val="afd"/>
          <w:rFonts w:ascii="Times New Roman" w:hAnsi="Times New Roman"/>
          <w:szCs w:val="24"/>
          <w:lang w:eastAsia="ru-RU"/>
        </w:rPr>
        <w:t>я</w:t>
      </w:r>
      <w:r w:rsidRPr="00246B77">
        <w:rPr>
          <w:rStyle w:val="afd"/>
          <w:rFonts w:ascii="Times New Roman" w:hAnsi="Times New Roman"/>
          <w:szCs w:val="24"/>
          <w:lang w:eastAsia="ru-RU"/>
        </w:rPr>
        <w:t xml:space="preserve"> межрегиональной м</w:t>
      </w:r>
      <w:r w:rsidRPr="00246B77">
        <w:rPr>
          <w:rStyle w:val="afd"/>
          <w:rFonts w:ascii="Times New Roman" w:hAnsi="Times New Roman"/>
          <w:szCs w:val="24"/>
          <w:lang w:eastAsia="ru-RU"/>
        </w:rPr>
        <w:t>о</w:t>
      </w:r>
      <w:r w:rsidRPr="00246B77">
        <w:rPr>
          <w:rStyle w:val="afd"/>
          <w:rFonts w:ascii="Times New Roman" w:hAnsi="Times New Roman"/>
          <w:szCs w:val="24"/>
          <w:lang w:eastAsia="ru-RU"/>
        </w:rPr>
        <w:t xml:space="preserve">лодежной общественной организации </w:t>
      </w:r>
      <w:r>
        <w:rPr>
          <w:rStyle w:val="afd"/>
          <w:rFonts w:ascii="Times New Roman" w:hAnsi="Times New Roman"/>
          <w:szCs w:val="24"/>
          <w:lang w:eastAsia="ru-RU"/>
        </w:rPr>
        <w:t>«</w:t>
      </w:r>
      <w:r w:rsidRPr="00246B77">
        <w:rPr>
          <w:rStyle w:val="afd"/>
          <w:rFonts w:ascii="Times New Roman" w:hAnsi="Times New Roman"/>
          <w:szCs w:val="24"/>
          <w:lang w:eastAsia="ru-RU"/>
        </w:rPr>
        <w:t>Дом мира</w:t>
      </w:r>
      <w:r>
        <w:rPr>
          <w:rStyle w:val="afd"/>
          <w:rFonts w:ascii="Times New Roman" w:hAnsi="Times New Roman"/>
          <w:szCs w:val="24"/>
          <w:lang w:eastAsia="ru-RU"/>
        </w:rPr>
        <w:t xml:space="preserve">», </w:t>
      </w:r>
      <w:r w:rsidRPr="00246B77">
        <w:rPr>
          <w:rStyle w:val="afd"/>
          <w:rFonts w:ascii="Times New Roman" w:hAnsi="Times New Roman"/>
          <w:szCs w:val="24"/>
        </w:rPr>
        <w:t>площадки национального проекта «Э</w:t>
      </w:r>
      <w:r w:rsidRPr="00246B77">
        <w:rPr>
          <w:rStyle w:val="afd"/>
          <w:rFonts w:ascii="Times New Roman" w:hAnsi="Times New Roman"/>
          <w:szCs w:val="24"/>
        </w:rPr>
        <w:t>н</w:t>
      </w:r>
      <w:r w:rsidRPr="00246B77">
        <w:rPr>
          <w:rStyle w:val="afd"/>
          <w:rFonts w:ascii="Times New Roman" w:hAnsi="Times New Roman"/>
          <w:szCs w:val="24"/>
        </w:rPr>
        <w:t xml:space="preserve">циклопедия сельских школ России», всероссийского проекта «Школа цифрового века», </w:t>
      </w:r>
      <w:r>
        <w:rPr>
          <w:rFonts w:ascii="Times New Roman" w:hAnsi="Times New Roman"/>
          <w:sz w:val="24"/>
          <w:szCs w:val="24"/>
        </w:rPr>
        <w:t>вс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российского портала общественно-активных школ России, ООО «Газпром нефть Оренбург», Рыбаков фонда, </w:t>
      </w:r>
      <w:r>
        <w:rPr>
          <w:rStyle w:val="afd"/>
          <w:rFonts w:ascii="Times New Roman" w:hAnsi="Times New Roman"/>
          <w:szCs w:val="24"/>
        </w:rPr>
        <w:t xml:space="preserve">межрегионального </w:t>
      </w:r>
      <w:r w:rsidRPr="00246B77">
        <w:rPr>
          <w:rStyle w:val="afd"/>
          <w:rFonts w:ascii="Times New Roman" w:hAnsi="Times New Roman"/>
          <w:szCs w:val="24"/>
        </w:rPr>
        <w:t>сотрудничества с МРСД-32, школами № 1288 и 494, техникума им. Л.Б. Красина г. Москва, пункта проведения исследования </w:t>
      </w:r>
      <w:r>
        <w:rPr>
          <w:rStyle w:val="afd"/>
          <w:rFonts w:ascii="Times New Roman" w:hAnsi="Times New Roman"/>
          <w:szCs w:val="24"/>
        </w:rPr>
        <w:t>(ППИ)</w:t>
      </w:r>
      <w:r w:rsidRPr="00246B77">
        <w:rPr>
          <w:rStyle w:val="afd"/>
          <w:rFonts w:ascii="Times New Roman" w:hAnsi="Times New Roman"/>
          <w:szCs w:val="24"/>
        </w:rPr>
        <w:t xml:space="preserve"> педагогич</w:t>
      </w:r>
      <w:r w:rsidRPr="00246B77">
        <w:rPr>
          <w:rStyle w:val="afd"/>
          <w:rFonts w:ascii="Times New Roman" w:hAnsi="Times New Roman"/>
          <w:szCs w:val="24"/>
        </w:rPr>
        <w:t>е</w:t>
      </w:r>
      <w:r w:rsidRPr="00246B77">
        <w:rPr>
          <w:rStyle w:val="afd"/>
          <w:rFonts w:ascii="Times New Roman" w:hAnsi="Times New Roman"/>
          <w:szCs w:val="24"/>
        </w:rPr>
        <w:t xml:space="preserve">ских </w:t>
      </w:r>
      <w:r>
        <w:rPr>
          <w:rStyle w:val="afd"/>
          <w:rFonts w:ascii="Times New Roman" w:hAnsi="Times New Roman"/>
          <w:szCs w:val="24"/>
        </w:rPr>
        <w:t xml:space="preserve">и методических </w:t>
      </w:r>
      <w:r w:rsidRPr="00246B77">
        <w:rPr>
          <w:rStyle w:val="afd"/>
          <w:rFonts w:ascii="Times New Roman" w:hAnsi="Times New Roman"/>
          <w:szCs w:val="24"/>
        </w:rPr>
        <w:t xml:space="preserve">компетенций  учителей в рамках </w:t>
      </w:r>
      <w:r>
        <w:rPr>
          <w:rStyle w:val="afd"/>
          <w:rFonts w:ascii="Times New Roman" w:hAnsi="Times New Roman"/>
          <w:szCs w:val="24"/>
        </w:rPr>
        <w:t>апробации национальной системы</w:t>
      </w:r>
      <w:r w:rsidRPr="00246B77">
        <w:rPr>
          <w:rStyle w:val="afd"/>
          <w:rFonts w:ascii="Times New Roman" w:hAnsi="Times New Roman"/>
          <w:szCs w:val="24"/>
        </w:rPr>
        <w:t xml:space="preserve"> учительского роста</w:t>
      </w:r>
      <w:r>
        <w:rPr>
          <w:rStyle w:val="afd"/>
          <w:rFonts w:ascii="Times New Roman" w:hAnsi="Times New Roman"/>
          <w:szCs w:val="24"/>
        </w:rPr>
        <w:t>.</w:t>
      </w:r>
    </w:p>
    <w:p w:rsidR="00260ABA" w:rsidRPr="00246B77" w:rsidRDefault="00260ABA" w:rsidP="00260ABA">
      <w:pPr>
        <w:spacing w:after="0" w:line="240" w:lineRule="auto"/>
        <w:rPr>
          <w:rFonts w:ascii="Verdana" w:eastAsia="Times New Roman" w:hAnsi="Verdana"/>
          <w:color w:val="000000"/>
          <w:sz w:val="12"/>
          <w:szCs w:val="12"/>
          <w:lang w:eastAsia="ru-RU"/>
        </w:rPr>
      </w:pPr>
      <w:r w:rsidRPr="00246B77">
        <w:rPr>
          <w:rFonts w:ascii="Verdana" w:eastAsia="Times New Roman" w:hAnsi="Verdana"/>
          <w:color w:val="000000"/>
          <w:sz w:val="12"/>
          <w:szCs w:val="12"/>
          <w:lang w:eastAsia="ru-RU"/>
        </w:rPr>
        <w:t> </w:t>
      </w:r>
    </w:p>
    <w:p w:rsidR="00260ABA" w:rsidRPr="00971287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260ABA" w:rsidRPr="00A76AF4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A76AF4">
        <w:rPr>
          <w:rFonts w:ascii="Times New Roman" w:hAnsi="Times New Roman"/>
          <w:b/>
          <w:sz w:val="24"/>
          <w:szCs w:val="24"/>
          <w:lang w:eastAsia="ru-RU"/>
        </w:rPr>
        <w:t xml:space="preserve">3.2.2. Финансово-экономические условия реализации </w:t>
      </w:r>
    </w:p>
    <w:p w:rsidR="00260ABA" w:rsidRPr="00A76AF4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A76AF4">
        <w:rPr>
          <w:rFonts w:ascii="Times New Roman" w:hAnsi="Times New Roman"/>
          <w:b/>
          <w:sz w:val="24"/>
          <w:szCs w:val="24"/>
          <w:lang w:eastAsia="ru-RU"/>
        </w:rPr>
        <w:t xml:space="preserve">основной образовательной  программы </w:t>
      </w:r>
    </w:p>
    <w:p w:rsidR="00260ABA" w:rsidRPr="00A76AF4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A76AF4">
        <w:rPr>
          <w:rFonts w:ascii="Times New Roman" w:hAnsi="Times New Roman"/>
          <w:sz w:val="24"/>
          <w:szCs w:val="24"/>
          <w:lang w:eastAsia="ru-RU"/>
        </w:rPr>
        <w:t>Финансовое обеспечение реализации основной образовательной программы осно</w:t>
      </w:r>
      <w:r w:rsidRPr="00A76AF4">
        <w:rPr>
          <w:rFonts w:ascii="Times New Roman" w:hAnsi="Times New Roman"/>
          <w:sz w:val="24"/>
          <w:szCs w:val="24"/>
          <w:lang w:eastAsia="ru-RU"/>
        </w:rPr>
        <w:t>в</w:t>
      </w:r>
      <w:r w:rsidRPr="00A76AF4">
        <w:rPr>
          <w:rFonts w:ascii="Times New Roman" w:hAnsi="Times New Roman"/>
          <w:sz w:val="24"/>
          <w:szCs w:val="24"/>
          <w:lang w:eastAsia="ru-RU"/>
        </w:rPr>
        <w:t>ного общего образования МОБУ «Новосергиевская СОШ № 3 им. генерала А.И. Ел</w:t>
      </w:r>
      <w:r w:rsidRPr="00A76AF4">
        <w:rPr>
          <w:rFonts w:ascii="Times New Roman" w:hAnsi="Times New Roman"/>
          <w:sz w:val="24"/>
          <w:szCs w:val="24"/>
          <w:lang w:eastAsia="ru-RU"/>
        </w:rPr>
        <w:t>а</w:t>
      </w:r>
      <w:r w:rsidRPr="00A76AF4">
        <w:rPr>
          <w:rFonts w:ascii="Times New Roman" w:hAnsi="Times New Roman"/>
          <w:sz w:val="24"/>
          <w:szCs w:val="24"/>
          <w:lang w:eastAsia="ru-RU"/>
        </w:rPr>
        <w:t>гина» опирается на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 исполнение расходных обязательств, обеспечивающих конституцио</w:t>
      </w:r>
      <w:r w:rsidRPr="00280D5C">
        <w:rPr>
          <w:rFonts w:ascii="Times New Roman" w:hAnsi="Times New Roman"/>
          <w:sz w:val="24"/>
          <w:szCs w:val="24"/>
          <w:lang w:eastAsia="ru-RU"/>
        </w:rPr>
        <w:t>н</w:t>
      </w:r>
      <w:r w:rsidRPr="00280D5C">
        <w:rPr>
          <w:rFonts w:ascii="Times New Roman" w:hAnsi="Times New Roman"/>
          <w:sz w:val="24"/>
          <w:szCs w:val="24"/>
          <w:lang w:eastAsia="ru-RU"/>
        </w:rPr>
        <w:t>ное право граждан на бесплатное и общедоступное общее образование</w:t>
      </w:r>
      <w:r>
        <w:rPr>
          <w:rFonts w:ascii="Times New Roman" w:hAnsi="Times New Roman"/>
          <w:sz w:val="24"/>
          <w:szCs w:val="24"/>
          <w:lang w:eastAsia="ru-RU"/>
        </w:rPr>
        <w:t>, возможность выполнения т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бований ФГОС ООО, реализацию обязательной части ООП и части, формируемой участн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ками образовательных отношений, включающей внеурочную деяте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>ность</w:t>
      </w:r>
      <w:r w:rsidRPr="00280D5C">
        <w:rPr>
          <w:rFonts w:ascii="Times New Roman" w:hAnsi="Times New Roman"/>
          <w:sz w:val="24"/>
          <w:szCs w:val="24"/>
          <w:lang w:eastAsia="ru-RU"/>
        </w:rPr>
        <w:t>.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Объ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 w:rsidRPr="00280D5C">
        <w:rPr>
          <w:rFonts w:ascii="Times New Roman" w:hAnsi="Times New Roman"/>
          <w:sz w:val="24"/>
          <w:szCs w:val="24"/>
          <w:lang w:eastAsia="ru-RU"/>
        </w:rPr>
        <w:t>м действующих расходных обязательств отражается в муниципальном зад</w:t>
      </w:r>
      <w:r w:rsidRPr="00280D5C">
        <w:rPr>
          <w:rFonts w:ascii="Times New Roman" w:hAnsi="Times New Roman"/>
          <w:sz w:val="24"/>
          <w:szCs w:val="24"/>
          <w:lang w:eastAsia="ru-RU"/>
        </w:rPr>
        <w:t>а</w:t>
      </w:r>
      <w:r w:rsidRPr="00280D5C">
        <w:rPr>
          <w:rFonts w:ascii="Times New Roman" w:hAnsi="Times New Roman"/>
          <w:sz w:val="24"/>
          <w:szCs w:val="24"/>
          <w:lang w:eastAsia="ru-RU"/>
        </w:rPr>
        <w:t>нии учредителя в соответствии с требованиями федеральных государственных образов</w:t>
      </w:r>
      <w:r w:rsidRPr="00280D5C">
        <w:rPr>
          <w:rFonts w:ascii="Times New Roman" w:hAnsi="Times New Roman"/>
          <w:sz w:val="24"/>
          <w:szCs w:val="24"/>
          <w:lang w:eastAsia="ru-RU"/>
        </w:rPr>
        <w:t>а</w:t>
      </w:r>
      <w:r w:rsidRPr="00280D5C">
        <w:rPr>
          <w:rFonts w:ascii="Times New Roman" w:hAnsi="Times New Roman"/>
          <w:sz w:val="24"/>
          <w:szCs w:val="24"/>
          <w:lang w:eastAsia="ru-RU"/>
        </w:rPr>
        <w:t>тельных стандартов общего образования.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Муниципальное задание обеспечивает соответствие показателей объёмов и кач</w:t>
      </w:r>
      <w:r w:rsidRPr="00280D5C">
        <w:rPr>
          <w:rFonts w:ascii="Times New Roman" w:hAnsi="Times New Roman"/>
          <w:sz w:val="24"/>
          <w:szCs w:val="24"/>
          <w:lang w:eastAsia="ru-RU"/>
        </w:rPr>
        <w:t>е</w:t>
      </w:r>
      <w:r w:rsidRPr="00280D5C">
        <w:rPr>
          <w:rFonts w:ascii="Times New Roman" w:hAnsi="Times New Roman"/>
          <w:sz w:val="24"/>
          <w:szCs w:val="24"/>
          <w:lang w:eastAsia="ru-RU"/>
        </w:rPr>
        <w:t>ства предоставляемых образовательным учреждением услуг (выполнения работ) с размерами  н</w:t>
      </w:r>
      <w:r w:rsidRPr="00280D5C">
        <w:rPr>
          <w:rFonts w:ascii="Times New Roman" w:hAnsi="Times New Roman"/>
          <w:sz w:val="24"/>
          <w:szCs w:val="24"/>
          <w:lang w:eastAsia="ru-RU"/>
        </w:rPr>
        <w:t>а</w:t>
      </w:r>
      <w:r w:rsidRPr="00280D5C">
        <w:rPr>
          <w:rFonts w:ascii="Times New Roman" w:hAnsi="Times New Roman"/>
          <w:sz w:val="24"/>
          <w:szCs w:val="24"/>
          <w:lang w:eastAsia="ru-RU"/>
        </w:rPr>
        <w:t>правляемых на эти цели средств бюджета.</w:t>
      </w:r>
    </w:p>
    <w:p w:rsidR="00260ABA" w:rsidRPr="00A76AF4" w:rsidRDefault="00260ABA" w:rsidP="00260ABA">
      <w:pPr>
        <w:pStyle w:val="ConsPlusNormal"/>
        <w:widowControl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2268CA">
        <w:rPr>
          <w:rFonts w:ascii="Times New Roman" w:hAnsi="Times New Roman" w:cs="Times New Roman"/>
          <w:sz w:val="24"/>
          <w:szCs w:val="24"/>
        </w:rPr>
        <w:t>Финансовое обеспечение реализации образовательной программы общего образов</w:t>
      </w:r>
      <w:r w:rsidRPr="002268CA">
        <w:rPr>
          <w:rFonts w:ascii="Times New Roman" w:hAnsi="Times New Roman" w:cs="Times New Roman"/>
          <w:sz w:val="24"/>
          <w:szCs w:val="24"/>
        </w:rPr>
        <w:t>а</w:t>
      </w:r>
      <w:r w:rsidRPr="002268CA">
        <w:rPr>
          <w:rFonts w:ascii="Times New Roman" w:hAnsi="Times New Roman" w:cs="Times New Roman"/>
          <w:sz w:val="24"/>
          <w:szCs w:val="24"/>
        </w:rPr>
        <w:t xml:space="preserve">ния школой осуществляется исходя из расходных </w:t>
      </w:r>
      <w:r w:rsidRPr="00A76AF4">
        <w:rPr>
          <w:rFonts w:ascii="Times New Roman" w:hAnsi="Times New Roman" w:cs="Times New Roman"/>
          <w:sz w:val="24"/>
          <w:szCs w:val="24"/>
        </w:rPr>
        <w:t>обязательств на основе муниципального зад</w:t>
      </w:r>
      <w:r w:rsidRPr="00A76AF4">
        <w:rPr>
          <w:rFonts w:ascii="Times New Roman" w:hAnsi="Times New Roman" w:cs="Times New Roman"/>
          <w:sz w:val="24"/>
          <w:szCs w:val="24"/>
        </w:rPr>
        <w:t>а</w:t>
      </w:r>
      <w:r w:rsidRPr="00A76AF4">
        <w:rPr>
          <w:rFonts w:ascii="Times New Roman" w:hAnsi="Times New Roman" w:cs="Times New Roman"/>
          <w:sz w:val="24"/>
          <w:szCs w:val="24"/>
        </w:rPr>
        <w:t>ния по оказанию государственных образовательных услуг. Финансовое обеспечение задания учредителя по реализации основной образовательной программы основного общего образ</w:t>
      </w:r>
      <w:r w:rsidRPr="00A76AF4">
        <w:rPr>
          <w:rFonts w:ascii="Times New Roman" w:hAnsi="Times New Roman" w:cs="Times New Roman"/>
          <w:sz w:val="24"/>
          <w:szCs w:val="24"/>
        </w:rPr>
        <w:t>о</w:t>
      </w:r>
      <w:r w:rsidRPr="00A76AF4">
        <w:rPr>
          <w:rFonts w:ascii="Times New Roman" w:hAnsi="Times New Roman" w:cs="Times New Roman"/>
          <w:sz w:val="24"/>
          <w:szCs w:val="24"/>
        </w:rPr>
        <w:t>вания осуществляется на основе нормативного подушевого финансирования. Норматив з</w:t>
      </w:r>
      <w:r w:rsidRPr="00A76AF4">
        <w:rPr>
          <w:rFonts w:ascii="Times New Roman" w:hAnsi="Times New Roman" w:cs="Times New Roman"/>
          <w:sz w:val="24"/>
          <w:szCs w:val="24"/>
        </w:rPr>
        <w:t>а</w:t>
      </w:r>
      <w:r w:rsidRPr="00A76AF4">
        <w:rPr>
          <w:rFonts w:ascii="Times New Roman" w:hAnsi="Times New Roman" w:cs="Times New Roman"/>
          <w:sz w:val="24"/>
          <w:szCs w:val="24"/>
        </w:rPr>
        <w:t>трат на реализацию образовательной программы основного общего образования – гарант</w:t>
      </w:r>
      <w:r w:rsidRPr="00A76AF4">
        <w:rPr>
          <w:rFonts w:ascii="Times New Roman" w:hAnsi="Times New Roman" w:cs="Times New Roman"/>
          <w:sz w:val="24"/>
          <w:szCs w:val="24"/>
        </w:rPr>
        <w:t>и</w:t>
      </w:r>
      <w:r w:rsidRPr="00A76AF4">
        <w:rPr>
          <w:rFonts w:ascii="Times New Roman" w:hAnsi="Times New Roman" w:cs="Times New Roman"/>
          <w:sz w:val="24"/>
          <w:szCs w:val="24"/>
        </w:rPr>
        <w:t>рованный минимально допустимый объем финансовых средств в год в расчете на одного обучающегося, необходимый для реализации основной образовательной программы осно</w:t>
      </w:r>
      <w:r w:rsidRPr="00A76AF4">
        <w:rPr>
          <w:rFonts w:ascii="Times New Roman" w:hAnsi="Times New Roman" w:cs="Times New Roman"/>
          <w:sz w:val="24"/>
          <w:szCs w:val="24"/>
        </w:rPr>
        <w:t>в</w:t>
      </w:r>
      <w:r w:rsidRPr="00A76AF4">
        <w:rPr>
          <w:rFonts w:ascii="Times New Roman" w:hAnsi="Times New Roman" w:cs="Times New Roman"/>
          <w:sz w:val="24"/>
          <w:szCs w:val="24"/>
        </w:rPr>
        <w:t>ного общего образования, включая:</w:t>
      </w:r>
    </w:p>
    <w:p w:rsidR="00260ABA" w:rsidRPr="00A76AF4" w:rsidRDefault="00260ABA" w:rsidP="00117556">
      <w:pPr>
        <w:pStyle w:val="ac"/>
        <w:numPr>
          <w:ilvl w:val="0"/>
          <w:numId w:val="248"/>
        </w:numPr>
        <w:tabs>
          <w:tab w:val="left" w:pos="851"/>
        </w:tabs>
        <w:ind w:left="426"/>
        <w:jc w:val="both"/>
        <w:rPr>
          <w:rStyle w:val="afd"/>
          <w:rFonts w:ascii="Times New Roman" w:hAnsi="Times New Roman"/>
          <w:i w:val="0"/>
        </w:rPr>
      </w:pPr>
      <w:r w:rsidRPr="00A76AF4">
        <w:rPr>
          <w:rStyle w:val="afd"/>
          <w:rFonts w:ascii="Times New Roman" w:hAnsi="Times New Roman"/>
        </w:rPr>
        <w:t xml:space="preserve">расходы на оплату труда работников, реализующих образовательную программу основного общего образования; </w:t>
      </w:r>
    </w:p>
    <w:p w:rsidR="00260ABA" w:rsidRDefault="00260ABA" w:rsidP="00117556">
      <w:pPr>
        <w:pStyle w:val="aa"/>
        <w:numPr>
          <w:ilvl w:val="0"/>
          <w:numId w:val="248"/>
        </w:numPr>
        <w:tabs>
          <w:tab w:val="left" w:pos="851"/>
        </w:tabs>
        <w:spacing w:before="0" w:beforeAutospacing="0" w:after="0" w:afterAutospacing="0"/>
        <w:ind w:left="426"/>
        <w:jc w:val="both"/>
        <w:rPr>
          <w:rStyle w:val="afd"/>
          <w:i w:val="0"/>
        </w:rPr>
      </w:pPr>
      <w:r w:rsidRPr="00A350E8">
        <w:rPr>
          <w:rStyle w:val="afd"/>
        </w:rPr>
        <w:t>расходы, связанные с обучением и повышением квалификации педагогиче</w:t>
      </w:r>
      <w:r w:rsidRPr="00A350E8">
        <w:rPr>
          <w:rStyle w:val="afd"/>
        </w:rPr>
        <w:softHyphen/>
        <w:t>ских и административно-управленческих работников;</w:t>
      </w:r>
    </w:p>
    <w:p w:rsidR="00260ABA" w:rsidRPr="00A350E8" w:rsidRDefault="00260ABA" w:rsidP="00117556">
      <w:pPr>
        <w:pStyle w:val="aa"/>
        <w:numPr>
          <w:ilvl w:val="0"/>
          <w:numId w:val="248"/>
        </w:numPr>
        <w:tabs>
          <w:tab w:val="left" w:pos="851"/>
        </w:tabs>
        <w:spacing w:before="0" w:beforeAutospacing="0" w:after="0" w:afterAutospacing="0"/>
        <w:ind w:left="426"/>
        <w:jc w:val="both"/>
        <w:rPr>
          <w:rStyle w:val="afd"/>
          <w:i w:val="0"/>
        </w:rPr>
      </w:pPr>
      <w:r w:rsidRPr="00A350E8">
        <w:rPr>
          <w:rStyle w:val="afd"/>
        </w:rPr>
        <w:t>затраты на приобретение расходных материалов;</w:t>
      </w:r>
    </w:p>
    <w:p w:rsidR="00260ABA" w:rsidRPr="00A350E8" w:rsidRDefault="00260ABA" w:rsidP="00117556">
      <w:pPr>
        <w:pStyle w:val="ac"/>
        <w:numPr>
          <w:ilvl w:val="0"/>
          <w:numId w:val="248"/>
        </w:numPr>
        <w:tabs>
          <w:tab w:val="left" w:pos="851"/>
        </w:tabs>
        <w:ind w:left="426"/>
        <w:jc w:val="both"/>
        <w:rPr>
          <w:rStyle w:val="afd"/>
          <w:rFonts w:ascii="Times New Roman" w:hAnsi="Times New Roman"/>
          <w:i w:val="0"/>
        </w:rPr>
      </w:pPr>
      <w:r w:rsidRPr="00A350E8">
        <w:rPr>
          <w:rStyle w:val="afd"/>
          <w:rFonts w:ascii="Times New Roman" w:hAnsi="Times New Roman"/>
        </w:rPr>
        <w:t>расходы на учебно-методическое и информационное обеспечение образова</w:t>
      </w:r>
      <w:r w:rsidRPr="00A350E8">
        <w:rPr>
          <w:rStyle w:val="afd"/>
          <w:rFonts w:ascii="Times New Roman" w:hAnsi="Times New Roman"/>
        </w:rPr>
        <w:softHyphen/>
        <w:t>тельного процесса, в том числе для дополнительной работы с одаренными детьми</w:t>
      </w:r>
      <w:r>
        <w:rPr>
          <w:rStyle w:val="afd"/>
          <w:rFonts w:ascii="Times New Roman" w:hAnsi="Times New Roman"/>
        </w:rPr>
        <w:t>;</w:t>
      </w:r>
      <w:r w:rsidRPr="00A350E8">
        <w:rPr>
          <w:rStyle w:val="afd"/>
          <w:rFonts w:ascii="Times New Roman" w:hAnsi="Times New Roman"/>
        </w:rPr>
        <w:t xml:space="preserve"> </w:t>
      </w:r>
    </w:p>
    <w:p w:rsidR="00260ABA" w:rsidRPr="00A350E8" w:rsidRDefault="00260ABA" w:rsidP="00117556">
      <w:pPr>
        <w:pStyle w:val="ac"/>
        <w:numPr>
          <w:ilvl w:val="0"/>
          <w:numId w:val="248"/>
        </w:numPr>
        <w:tabs>
          <w:tab w:val="left" w:pos="851"/>
        </w:tabs>
        <w:ind w:left="426"/>
        <w:jc w:val="both"/>
        <w:rPr>
          <w:rStyle w:val="afd"/>
          <w:rFonts w:ascii="Times New Roman" w:hAnsi="Times New Roman"/>
          <w:i w:val="0"/>
        </w:rPr>
      </w:pPr>
      <w:r w:rsidRPr="00A350E8">
        <w:rPr>
          <w:rStyle w:val="afd"/>
          <w:rFonts w:ascii="Times New Roman" w:hAnsi="Times New Roman"/>
        </w:rPr>
        <w:t>прочие расходы (за исключением расходов на содержание зданий и оплату комм</w:t>
      </w:r>
      <w:r w:rsidRPr="00A350E8">
        <w:rPr>
          <w:rStyle w:val="afd"/>
          <w:rFonts w:ascii="Times New Roman" w:hAnsi="Times New Roman"/>
        </w:rPr>
        <w:t>у</w:t>
      </w:r>
      <w:r w:rsidRPr="00A350E8">
        <w:rPr>
          <w:rStyle w:val="afd"/>
          <w:rFonts w:ascii="Times New Roman" w:hAnsi="Times New Roman"/>
        </w:rPr>
        <w:t xml:space="preserve">нальных услуг, осуществляемых из местных бюджетов). </w:t>
      </w:r>
    </w:p>
    <w:p w:rsidR="00260ABA" w:rsidRPr="002268C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268CA">
        <w:rPr>
          <w:rFonts w:ascii="Times New Roman" w:hAnsi="Times New Roman"/>
          <w:sz w:val="24"/>
          <w:szCs w:val="24"/>
          <w:lang w:eastAsia="ru-RU"/>
        </w:rPr>
        <w:t>Нормативные затраты на оказание муниципальной услуги в сфере образования о</w:t>
      </w:r>
      <w:r w:rsidRPr="002268CA">
        <w:rPr>
          <w:rFonts w:ascii="Times New Roman" w:hAnsi="Times New Roman"/>
          <w:sz w:val="24"/>
          <w:szCs w:val="24"/>
          <w:lang w:eastAsia="ru-RU"/>
        </w:rPr>
        <w:t>п</w:t>
      </w:r>
      <w:r w:rsidRPr="002268CA">
        <w:rPr>
          <w:rFonts w:ascii="Times New Roman" w:hAnsi="Times New Roman"/>
          <w:sz w:val="24"/>
          <w:szCs w:val="24"/>
          <w:lang w:eastAsia="ru-RU"/>
        </w:rPr>
        <w:t>ределяются по каждому виду и направленности образовательных программ, с учетом форм обучения, сетевой формы реализации образовательных программ, образовательных технол</w:t>
      </w:r>
      <w:r w:rsidRPr="002268CA">
        <w:rPr>
          <w:rFonts w:ascii="Times New Roman" w:hAnsi="Times New Roman"/>
          <w:sz w:val="24"/>
          <w:szCs w:val="24"/>
          <w:lang w:eastAsia="ru-RU"/>
        </w:rPr>
        <w:t>о</w:t>
      </w:r>
      <w:r w:rsidRPr="002268CA">
        <w:rPr>
          <w:rFonts w:ascii="Times New Roman" w:hAnsi="Times New Roman"/>
          <w:sz w:val="24"/>
          <w:szCs w:val="24"/>
          <w:lang w:eastAsia="ru-RU"/>
        </w:rPr>
        <w:t>гий,  обеспечения дополнительного профессионального образования педагогическим рабо</w:t>
      </w:r>
      <w:r w:rsidRPr="002268CA">
        <w:rPr>
          <w:rFonts w:ascii="Times New Roman" w:hAnsi="Times New Roman"/>
          <w:sz w:val="24"/>
          <w:szCs w:val="24"/>
          <w:lang w:eastAsia="ru-RU"/>
        </w:rPr>
        <w:t>т</w:t>
      </w:r>
      <w:r w:rsidRPr="002268CA">
        <w:rPr>
          <w:rFonts w:ascii="Times New Roman" w:hAnsi="Times New Roman"/>
          <w:sz w:val="24"/>
          <w:szCs w:val="24"/>
          <w:lang w:eastAsia="ru-RU"/>
        </w:rPr>
        <w:t>никам, обеспечения безопасных условий обучения и воспитан</w:t>
      </w:r>
      <w:r>
        <w:rPr>
          <w:rFonts w:ascii="Times New Roman" w:hAnsi="Times New Roman"/>
          <w:sz w:val="24"/>
          <w:szCs w:val="24"/>
          <w:lang w:eastAsia="ru-RU"/>
        </w:rPr>
        <w:t>ия, охраны здоровья обуча</w:t>
      </w:r>
      <w:r>
        <w:rPr>
          <w:rFonts w:ascii="Times New Roman" w:hAnsi="Times New Roman"/>
          <w:sz w:val="24"/>
          <w:szCs w:val="24"/>
          <w:lang w:eastAsia="ru-RU"/>
        </w:rPr>
        <w:t>ю</w:t>
      </w:r>
      <w:r>
        <w:rPr>
          <w:rFonts w:ascii="Times New Roman" w:hAnsi="Times New Roman"/>
          <w:sz w:val="24"/>
          <w:szCs w:val="24"/>
          <w:lang w:eastAsia="ru-RU"/>
        </w:rPr>
        <w:t xml:space="preserve">щихся </w:t>
      </w:r>
      <w:r w:rsidRPr="002268CA">
        <w:rPr>
          <w:rFonts w:ascii="Times New Roman" w:hAnsi="Times New Roman"/>
          <w:sz w:val="24"/>
          <w:szCs w:val="24"/>
          <w:lang w:eastAsia="ru-RU"/>
        </w:rPr>
        <w:t>в расчете на одного обучающегося, если иное не установлено закон</w:t>
      </w:r>
      <w:r w:rsidRPr="002268CA">
        <w:rPr>
          <w:rFonts w:ascii="Times New Roman" w:hAnsi="Times New Roman"/>
          <w:sz w:val="24"/>
          <w:szCs w:val="24"/>
          <w:lang w:eastAsia="ru-RU"/>
        </w:rPr>
        <w:t>о</w:t>
      </w:r>
      <w:r w:rsidRPr="002268CA">
        <w:rPr>
          <w:rFonts w:ascii="Times New Roman" w:hAnsi="Times New Roman"/>
          <w:sz w:val="24"/>
          <w:szCs w:val="24"/>
          <w:lang w:eastAsia="ru-RU"/>
        </w:rPr>
        <w:t xml:space="preserve">дательством. </w:t>
      </w:r>
    </w:p>
    <w:p w:rsidR="00260ABA" w:rsidRDefault="00260ABA" w:rsidP="00260ABA">
      <w:pPr>
        <w:pStyle w:val="aa"/>
        <w:spacing w:before="0" w:beforeAutospacing="0" w:after="0" w:afterAutospacing="0"/>
        <w:ind w:firstLine="426"/>
        <w:jc w:val="both"/>
        <w:rPr>
          <w:rFonts w:ascii="Helvetica" w:hAnsi="Helvetica" w:cs="Helvetica"/>
          <w:color w:val="666666"/>
          <w:sz w:val="14"/>
          <w:szCs w:val="14"/>
        </w:rPr>
      </w:pPr>
      <w:r w:rsidRPr="002268CA">
        <w:t>В связи с требованиями ФГОС ООО при расчёте регионального подушевого норматива учитываются затраты рабочего времени педагогических работников школы на урочную и внеурочную деятельность, включая все виды работ (учебная, воспитательная методич</w:t>
      </w:r>
      <w:r w:rsidRPr="002268CA">
        <w:t>е</w:t>
      </w:r>
      <w:r w:rsidRPr="002268CA">
        <w:t>ская и т. п.), входящие в трудовые обязанности конкретных педагогических работников.</w:t>
      </w:r>
      <w:r>
        <w:t xml:space="preserve"> </w:t>
      </w:r>
    </w:p>
    <w:p w:rsidR="00260ABA" w:rsidRPr="00263CD0" w:rsidRDefault="00260ABA" w:rsidP="00260ABA">
      <w:pPr>
        <w:tabs>
          <w:tab w:val="left" w:pos="0"/>
        </w:tabs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  <w:lang w:eastAsia="ru-RU"/>
        </w:rPr>
      </w:pPr>
      <w:r w:rsidRPr="00263CD0">
        <w:rPr>
          <w:rFonts w:ascii="Times New Roman" w:hAnsi="Times New Roman"/>
          <w:sz w:val="24"/>
          <w:szCs w:val="24"/>
        </w:rPr>
        <w:t>Формирование фонда оплаты труда</w:t>
      </w:r>
      <w:r w:rsidRPr="00263CD0">
        <w:rPr>
          <w:rFonts w:ascii="Times New Roman" w:hAnsi="Times New Roman"/>
          <w:b/>
          <w:sz w:val="24"/>
          <w:szCs w:val="24"/>
        </w:rPr>
        <w:t xml:space="preserve"> </w:t>
      </w:r>
      <w:r w:rsidRPr="00263CD0">
        <w:rPr>
          <w:rFonts w:ascii="Times New Roman" w:hAnsi="Times New Roman"/>
          <w:sz w:val="24"/>
          <w:szCs w:val="24"/>
        </w:rPr>
        <w:t>школы осуществляется в пределах объ</w:t>
      </w:r>
      <w:r>
        <w:rPr>
          <w:rFonts w:ascii="Times New Roman" w:hAnsi="Times New Roman"/>
          <w:sz w:val="24"/>
          <w:szCs w:val="24"/>
        </w:rPr>
        <w:t>е</w:t>
      </w:r>
      <w:r w:rsidRPr="00263CD0">
        <w:rPr>
          <w:rFonts w:ascii="Times New Roman" w:hAnsi="Times New Roman"/>
          <w:sz w:val="24"/>
          <w:szCs w:val="24"/>
        </w:rPr>
        <w:t>ма средств на текущий финансовый год</w:t>
      </w:r>
      <w:r>
        <w:rPr>
          <w:rFonts w:ascii="Times New Roman" w:hAnsi="Times New Roman"/>
          <w:sz w:val="24"/>
          <w:szCs w:val="24"/>
        </w:rPr>
        <w:t>,</w:t>
      </w:r>
      <w:r w:rsidRPr="00263CD0">
        <w:rPr>
          <w:rFonts w:ascii="Times New Roman" w:hAnsi="Times New Roman"/>
          <w:sz w:val="24"/>
          <w:szCs w:val="24"/>
        </w:rPr>
        <w:t xml:space="preserve"> </w:t>
      </w:r>
      <w:r w:rsidRPr="002268CA">
        <w:rPr>
          <w:rFonts w:ascii="Times New Roman" w:hAnsi="Times New Roman"/>
          <w:sz w:val="24"/>
          <w:szCs w:val="24"/>
          <w:lang w:eastAsia="ru-RU"/>
        </w:rPr>
        <w:t xml:space="preserve">установленного в соответствии с нормативами финансового обеспечения, определенными органами государственной власти </w:t>
      </w:r>
      <w:r>
        <w:rPr>
          <w:rFonts w:ascii="Times New Roman" w:hAnsi="Times New Roman"/>
          <w:sz w:val="24"/>
          <w:szCs w:val="24"/>
          <w:lang w:eastAsia="ru-RU"/>
        </w:rPr>
        <w:t>Оренбургской области</w:t>
      </w:r>
      <w:r w:rsidRPr="002268CA">
        <w:rPr>
          <w:rFonts w:ascii="Times New Roman" w:hAnsi="Times New Roman"/>
          <w:sz w:val="24"/>
          <w:szCs w:val="24"/>
          <w:lang w:eastAsia="ru-RU"/>
        </w:rPr>
        <w:t>, к</w:t>
      </w:r>
      <w:r w:rsidRPr="002268CA">
        <w:rPr>
          <w:rFonts w:ascii="Times New Roman" w:hAnsi="Times New Roman"/>
          <w:sz w:val="24"/>
          <w:szCs w:val="24"/>
          <w:lang w:eastAsia="ru-RU"/>
        </w:rPr>
        <w:t>о</w:t>
      </w:r>
      <w:r w:rsidRPr="002268CA">
        <w:rPr>
          <w:rFonts w:ascii="Times New Roman" w:hAnsi="Times New Roman"/>
          <w:sz w:val="24"/>
          <w:szCs w:val="24"/>
          <w:lang w:eastAsia="ru-RU"/>
        </w:rPr>
        <w:t>личеством обучающихся, поправочными коэффициентами и локальным нормативным актом, устанавливающим положение об оплате труда работников образовательной организации</w:t>
      </w:r>
      <w:r>
        <w:rPr>
          <w:rFonts w:ascii="Times New Roman" w:hAnsi="Times New Roman"/>
          <w:sz w:val="24"/>
          <w:szCs w:val="24"/>
          <w:lang w:eastAsia="ru-RU"/>
        </w:rPr>
        <w:t>,</w:t>
      </w:r>
      <w:r w:rsidRPr="00263CD0">
        <w:rPr>
          <w:rFonts w:ascii="Times New Roman" w:hAnsi="Times New Roman"/>
          <w:sz w:val="24"/>
          <w:szCs w:val="24"/>
        </w:rPr>
        <w:t xml:space="preserve"> о</w:t>
      </w:r>
      <w:r w:rsidRPr="00263CD0">
        <w:rPr>
          <w:rFonts w:ascii="Times New Roman" w:hAnsi="Times New Roman"/>
          <w:sz w:val="24"/>
          <w:szCs w:val="24"/>
        </w:rPr>
        <w:t>т</w:t>
      </w:r>
      <w:r w:rsidRPr="00263CD0">
        <w:rPr>
          <w:rFonts w:ascii="Times New Roman" w:hAnsi="Times New Roman"/>
          <w:sz w:val="24"/>
          <w:szCs w:val="24"/>
        </w:rPr>
        <w:t>ражается в плане финансово-хозяйственной деятельности.</w:t>
      </w:r>
    </w:p>
    <w:p w:rsidR="00260ABA" w:rsidRPr="000A5AB9" w:rsidRDefault="00260ABA" w:rsidP="00260ABA">
      <w:pPr>
        <w:pStyle w:val="aa"/>
        <w:spacing w:before="0" w:beforeAutospacing="0" w:after="0" w:afterAutospacing="0"/>
        <w:ind w:firstLine="426"/>
        <w:jc w:val="both"/>
        <w:rPr>
          <w:rFonts w:ascii="Times New Roman" w:hAnsi="Times New Roman"/>
        </w:rPr>
      </w:pPr>
      <w:r w:rsidRPr="000A5AB9">
        <w:rPr>
          <w:rFonts w:ascii="Times New Roman" w:hAnsi="Times New Roman"/>
        </w:rPr>
        <w:t>Фонд оплаты труда школы состоит из базовой части и стимулирующей части.  Базовая часть фонда оплаты труда обеспечивает гарантированную заработную плату руководит</w:t>
      </w:r>
      <w:r w:rsidRPr="000A5AB9">
        <w:rPr>
          <w:rFonts w:ascii="Times New Roman" w:hAnsi="Times New Roman"/>
        </w:rPr>
        <w:t>е</w:t>
      </w:r>
      <w:r w:rsidRPr="000A5AB9">
        <w:rPr>
          <w:rFonts w:ascii="Times New Roman" w:hAnsi="Times New Roman"/>
        </w:rPr>
        <w:t>лей, педагогических работников, непосредственно осуществляющих образовательный процесс, учебно-вспомогательного и младшего обслуживающего персонала образовательного учре</w:t>
      </w:r>
      <w:r w:rsidRPr="000A5AB9">
        <w:rPr>
          <w:rFonts w:ascii="Times New Roman" w:hAnsi="Times New Roman"/>
        </w:rPr>
        <w:t>ж</w:t>
      </w:r>
      <w:r w:rsidRPr="000A5AB9">
        <w:rPr>
          <w:rFonts w:ascii="Times New Roman" w:hAnsi="Times New Roman"/>
        </w:rPr>
        <w:t>дения и составляет 70% от общего объёма фонда оплаты труда. Стимулирущая часть фонда оплаты труда составляет 30%. Общая часть фонда оплаты труда обеспечивает гарантирова</w:t>
      </w:r>
      <w:r w:rsidRPr="000A5AB9">
        <w:rPr>
          <w:rFonts w:ascii="Times New Roman" w:hAnsi="Times New Roman"/>
        </w:rPr>
        <w:t>н</w:t>
      </w:r>
      <w:r w:rsidRPr="000A5AB9">
        <w:rPr>
          <w:rFonts w:ascii="Times New Roman" w:hAnsi="Times New Roman"/>
        </w:rPr>
        <w:t>ную оплату труда педагогического работника исходя из количества проведённых им уче</w:t>
      </w:r>
      <w:r w:rsidRPr="000A5AB9">
        <w:rPr>
          <w:rFonts w:ascii="Times New Roman" w:hAnsi="Times New Roman"/>
        </w:rPr>
        <w:t>б</w:t>
      </w:r>
      <w:r w:rsidRPr="000A5AB9">
        <w:rPr>
          <w:rFonts w:ascii="Times New Roman" w:hAnsi="Times New Roman"/>
        </w:rPr>
        <w:t>ных часов.</w:t>
      </w:r>
    </w:p>
    <w:p w:rsidR="00260ABA" w:rsidRDefault="00260ABA" w:rsidP="00260ABA">
      <w:pPr>
        <w:tabs>
          <w:tab w:val="left" w:pos="0"/>
        </w:tabs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2268CA">
        <w:rPr>
          <w:rFonts w:ascii="Times New Roman" w:hAnsi="Times New Roman"/>
          <w:sz w:val="24"/>
          <w:szCs w:val="24"/>
          <w:lang w:eastAsia="ru-RU"/>
        </w:rPr>
        <w:t>Размеры, порядок и условия осуществления стимулирующих выплат определяются л</w:t>
      </w:r>
      <w:r w:rsidRPr="002268CA">
        <w:rPr>
          <w:rFonts w:ascii="Times New Roman" w:hAnsi="Times New Roman"/>
          <w:sz w:val="24"/>
          <w:szCs w:val="24"/>
          <w:lang w:eastAsia="ru-RU"/>
        </w:rPr>
        <w:t>о</w:t>
      </w:r>
      <w:r w:rsidRPr="002268CA">
        <w:rPr>
          <w:rFonts w:ascii="Times New Roman" w:hAnsi="Times New Roman"/>
          <w:sz w:val="24"/>
          <w:szCs w:val="24"/>
          <w:lang w:eastAsia="ru-RU"/>
        </w:rPr>
        <w:t xml:space="preserve">кальным нормативным актом образовательной организации. В локальном нормативном акте о стимулирующих выплатах определены критерии и показатели результативности и качества деятельности и результатов, разработанные в соответствии с требованиями. </w:t>
      </w:r>
      <w:r w:rsidRPr="002268CA">
        <w:rPr>
          <w:rFonts w:ascii="Times New Roman" w:hAnsi="Times New Roman"/>
          <w:sz w:val="24"/>
          <w:szCs w:val="24"/>
        </w:rPr>
        <w:t>В распределении стимулирующей части фонда оплаты труда принимает участие Совет шк</w:t>
      </w:r>
      <w:r w:rsidRPr="002268CA">
        <w:rPr>
          <w:rFonts w:ascii="Times New Roman" w:hAnsi="Times New Roman"/>
          <w:sz w:val="24"/>
          <w:szCs w:val="24"/>
        </w:rPr>
        <w:t>о</w:t>
      </w:r>
      <w:r w:rsidRPr="002268CA">
        <w:rPr>
          <w:rFonts w:ascii="Times New Roman" w:hAnsi="Times New Roman"/>
          <w:sz w:val="24"/>
          <w:szCs w:val="24"/>
        </w:rPr>
        <w:t>лы.</w:t>
      </w:r>
    </w:p>
    <w:p w:rsidR="00260ABA" w:rsidRPr="002F28CD" w:rsidRDefault="00260ABA" w:rsidP="00260ABA">
      <w:pPr>
        <w:tabs>
          <w:tab w:val="left" w:pos="0"/>
        </w:tabs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2F28CD">
        <w:rPr>
          <w:rFonts w:ascii="Times New Roman" w:hAnsi="Times New Roman"/>
          <w:sz w:val="24"/>
          <w:szCs w:val="24"/>
        </w:rPr>
        <w:t>МОБУ «Новосергиевская СОШ № 3  им. генерала А.И. Елагина» привлекает в поря</w:t>
      </w:r>
      <w:r w:rsidRPr="002F28CD">
        <w:rPr>
          <w:rFonts w:ascii="Times New Roman" w:hAnsi="Times New Roman"/>
          <w:sz w:val="24"/>
          <w:szCs w:val="24"/>
        </w:rPr>
        <w:t>д</w:t>
      </w:r>
      <w:r w:rsidRPr="002F28CD">
        <w:rPr>
          <w:rFonts w:ascii="Times New Roman" w:hAnsi="Times New Roman"/>
          <w:sz w:val="24"/>
          <w:szCs w:val="24"/>
        </w:rPr>
        <w:t>ке, установленном законодательством Российской Федерации в области образования, дополн</w:t>
      </w:r>
      <w:r w:rsidRPr="002F28CD">
        <w:rPr>
          <w:rFonts w:ascii="Times New Roman" w:hAnsi="Times New Roman"/>
          <w:sz w:val="24"/>
          <w:szCs w:val="24"/>
        </w:rPr>
        <w:t>и</w:t>
      </w:r>
      <w:r w:rsidRPr="002F28CD">
        <w:rPr>
          <w:rFonts w:ascii="Times New Roman" w:hAnsi="Times New Roman"/>
          <w:sz w:val="24"/>
          <w:szCs w:val="24"/>
        </w:rPr>
        <w:t>тельные финансовые средства за счет: конкурсных грантов; сдачу помещения школы в аре</w:t>
      </w:r>
      <w:r w:rsidRPr="002F28CD">
        <w:rPr>
          <w:rFonts w:ascii="Times New Roman" w:hAnsi="Times New Roman"/>
          <w:sz w:val="24"/>
          <w:szCs w:val="24"/>
        </w:rPr>
        <w:t>н</w:t>
      </w:r>
      <w:r w:rsidRPr="002F28CD">
        <w:rPr>
          <w:rFonts w:ascii="Times New Roman" w:hAnsi="Times New Roman"/>
          <w:sz w:val="24"/>
          <w:szCs w:val="24"/>
        </w:rPr>
        <w:t>ду под образовательную деятельность; предоставления платных дополнительных образов</w:t>
      </w:r>
      <w:r w:rsidRPr="002F28CD">
        <w:rPr>
          <w:rFonts w:ascii="Times New Roman" w:hAnsi="Times New Roman"/>
          <w:sz w:val="24"/>
          <w:szCs w:val="24"/>
        </w:rPr>
        <w:t>а</w:t>
      </w:r>
      <w:r w:rsidRPr="002F28CD">
        <w:rPr>
          <w:rFonts w:ascii="Times New Roman" w:hAnsi="Times New Roman"/>
          <w:sz w:val="24"/>
          <w:szCs w:val="24"/>
        </w:rPr>
        <w:t>тельных и иных предусмотренных уставом образовательного учреждения услуг; добровол</w:t>
      </w:r>
      <w:r w:rsidRPr="002F28CD">
        <w:rPr>
          <w:rFonts w:ascii="Times New Roman" w:hAnsi="Times New Roman"/>
          <w:sz w:val="24"/>
          <w:szCs w:val="24"/>
        </w:rPr>
        <w:t>ь</w:t>
      </w:r>
      <w:r w:rsidRPr="002F28CD">
        <w:rPr>
          <w:rFonts w:ascii="Times New Roman" w:hAnsi="Times New Roman"/>
          <w:sz w:val="24"/>
          <w:szCs w:val="24"/>
        </w:rPr>
        <w:t>ных пожертвований и целевых взносов физических и (или) юридических лиц.</w:t>
      </w:r>
    </w:p>
    <w:p w:rsidR="00260ABA" w:rsidRPr="00280D5C" w:rsidRDefault="00260ABA" w:rsidP="00260ABA">
      <w:pPr>
        <w:tabs>
          <w:tab w:val="left" w:pos="0"/>
        </w:tabs>
        <w:spacing w:after="0"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</w:p>
    <w:p w:rsidR="00260ABA" w:rsidRPr="00280D5C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280D5C">
        <w:rPr>
          <w:rFonts w:ascii="Times New Roman" w:hAnsi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/>
          <w:b/>
          <w:sz w:val="24"/>
          <w:szCs w:val="24"/>
          <w:lang w:eastAsia="ru-RU"/>
        </w:rPr>
        <w:t>2</w:t>
      </w:r>
      <w:r w:rsidRPr="00280D5C">
        <w:rPr>
          <w:rFonts w:ascii="Times New Roman" w:hAnsi="Times New Roman"/>
          <w:b/>
          <w:sz w:val="24"/>
          <w:szCs w:val="24"/>
          <w:lang w:eastAsia="ru-RU"/>
        </w:rPr>
        <w:t>.</w:t>
      </w:r>
      <w:r>
        <w:rPr>
          <w:rFonts w:ascii="Times New Roman" w:hAnsi="Times New Roman"/>
          <w:b/>
          <w:sz w:val="24"/>
          <w:szCs w:val="24"/>
          <w:lang w:eastAsia="ru-RU"/>
        </w:rPr>
        <w:t>3</w:t>
      </w:r>
      <w:r w:rsidRPr="00280D5C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280D5C">
        <w:rPr>
          <w:rFonts w:ascii="Times New Roman" w:hAnsi="Times New Roman"/>
          <w:b/>
          <w:sz w:val="24"/>
          <w:szCs w:val="24"/>
          <w:lang w:eastAsia="ru-RU"/>
        </w:rPr>
        <w:tab/>
        <w:t>Материально-технические условия реализации</w:t>
      </w:r>
    </w:p>
    <w:p w:rsidR="00260ABA" w:rsidRPr="00280D5C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280D5C">
        <w:rPr>
          <w:rFonts w:ascii="Times New Roman" w:hAnsi="Times New Roman"/>
          <w:b/>
          <w:sz w:val="24"/>
          <w:szCs w:val="24"/>
          <w:lang w:eastAsia="ru-RU"/>
        </w:rPr>
        <w:t>основной образовательной программы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3D3CFC">
        <w:rPr>
          <w:rFonts w:ascii="Times New Roman" w:hAnsi="Times New Roman"/>
          <w:sz w:val="24"/>
          <w:szCs w:val="24"/>
        </w:rPr>
        <w:t>Материально-техническое обеспечение – одно из важнейших условий реализации основной образовательной программы основного общего образования.</w:t>
      </w:r>
      <w:r w:rsidRPr="00AB6AB1">
        <w:rPr>
          <w:i/>
          <w:sz w:val="24"/>
          <w:szCs w:val="24"/>
        </w:rPr>
        <w:t xml:space="preserve"> 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Материально-техническое оснащение образовательного процесса в школе обеспечивает возможность: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- реализации индивидуальных образовательных планов обучающихся, осуществл</w:t>
      </w:r>
      <w:r w:rsidRPr="00280D5C">
        <w:rPr>
          <w:rFonts w:ascii="Times New Roman" w:hAnsi="Times New Roman"/>
          <w:sz w:val="24"/>
          <w:szCs w:val="24"/>
          <w:lang w:eastAsia="ru-RU"/>
        </w:rPr>
        <w:t>е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ния их самостоятельной образовательной деятельности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- включения обучающихся в проектную и учебно-исследовательскую деятел</w:t>
      </w:r>
      <w:r w:rsidRPr="00280D5C">
        <w:rPr>
          <w:rFonts w:ascii="Times New Roman" w:hAnsi="Times New Roman"/>
          <w:sz w:val="24"/>
          <w:szCs w:val="24"/>
          <w:lang w:eastAsia="ru-RU"/>
        </w:rPr>
        <w:t>ь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ность,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- проведения наблюдений и экспериментов, в том числе с использованием уче</w:t>
      </w:r>
      <w:r w:rsidRPr="00280D5C">
        <w:rPr>
          <w:rFonts w:ascii="Times New Roman" w:hAnsi="Times New Roman"/>
          <w:sz w:val="24"/>
          <w:szCs w:val="24"/>
          <w:lang w:eastAsia="ru-RU"/>
        </w:rPr>
        <w:t>б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ного лабораторного оборудования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- художественного творчества с использованием современных технологий, реализ</w:t>
      </w:r>
      <w:r w:rsidRPr="00280D5C">
        <w:rPr>
          <w:rFonts w:ascii="Times New Roman" w:hAnsi="Times New Roman"/>
          <w:sz w:val="24"/>
          <w:szCs w:val="24"/>
          <w:lang w:eastAsia="ru-RU"/>
        </w:rPr>
        <w:t>а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ции художественно-оформительских и издательских проектов,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- развития личного опыта применения универсальных учебных действий в эколог</w:t>
      </w:r>
      <w:r w:rsidRPr="00280D5C">
        <w:rPr>
          <w:rFonts w:ascii="Times New Roman" w:hAnsi="Times New Roman"/>
          <w:sz w:val="24"/>
          <w:szCs w:val="24"/>
          <w:lang w:eastAsia="ru-RU"/>
        </w:rPr>
        <w:t>и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чески ориентированной социальной деятельности, развитие экологического мышления и экологической культуры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- физического развития, систематических занятий физической культурой и спо</w:t>
      </w:r>
      <w:r w:rsidRPr="00280D5C">
        <w:rPr>
          <w:rFonts w:ascii="Times New Roman" w:hAnsi="Times New Roman"/>
          <w:sz w:val="24"/>
          <w:szCs w:val="24"/>
          <w:lang w:eastAsia="ru-RU"/>
        </w:rPr>
        <w:t>р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том, участия в физкультурно-спортивных и оздоровительных мероприятиях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- размещения продуктов познавательной, учебно-исследовательской и проектной деятельности обучающихся в информационно-образовательной среде школы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- проектирования и организации своей индивидуальной и групповой деятельности, организации своего времени с использованием ИКТ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- обеспечения доступа в </w:t>
      </w:r>
      <w:r>
        <w:rPr>
          <w:rFonts w:ascii="Times New Roman" w:hAnsi="Times New Roman"/>
          <w:sz w:val="24"/>
          <w:szCs w:val="24"/>
          <w:lang w:eastAsia="ru-RU"/>
        </w:rPr>
        <w:t>школьном информационно-библиотечном центре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 к инфо</w:t>
      </w:r>
      <w:r w:rsidRPr="00280D5C">
        <w:rPr>
          <w:rFonts w:ascii="Times New Roman" w:hAnsi="Times New Roman"/>
          <w:sz w:val="24"/>
          <w:szCs w:val="24"/>
          <w:lang w:eastAsia="ru-RU"/>
        </w:rPr>
        <w:t>р</w:t>
      </w:r>
      <w:r w:rsidRPr="00280D5C">
        <w:rPr>
          <w:rFonts w:ascii="Times New Roman" w:hAnsi="Times New Roman"/>
          <w:sz w:val="24"/>
          <w:szCs w:val="24"/>
          <w:lang w:eastAsia="ru-RU"/>
        </w:rPr>
        <w:t>мационным ресурсам Интернета, учебной и художественной литературе, результатам тво</w:t>
      </w:r>
      <w:r w:rsidRPr="00280D5C">
        <w:rPr>
          <w:rFonts w:ascii="Times New Roman" w:hAnsi="Times New Roman"/>
          <w:sz w:val="24"/>
          <w:szCs w:val="24"/>
          <w:lang w:eastAsia="ru-RU"/>
        </w:rPr>
        <w:t>р</w:t>
      </w:r>
      <w:r w:rsidRPr="00280D5C">
        <w:rPr>
          <w:rFonts w:ascii="Times New Roman" w:hAnsi="Times New Roman"/>
          <w:sz w:val="24"/>
          <w:szCs w:val="24"/>
          <w:lang w:eastAsia="ru-RU"/>
        </w:rPr>
        <w:t>ческой, научно-исследовательской и проектной деятельности обучающихся;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- проведения массовых мероприятий, собраний, представлений; 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</w:t>
      </w:r>
      <w:r w:rsidRPr="00280D5C">
        <w:rPr>
          <w:rFonts w:ascii="Times New Roman" w:hAnsi="Times New Roman"/>
          <w:sz w:val="24"/>
          <w:szCs w:val="24"/>
          <w:lang w:eastAsia="ru-RU"/>
        </w:rPr>
        <w:t>досуга и общения обучающихся</w:t>
      </w:r>
      <w:r>
        <w:rPr>
          <w:rFonts w:ascii="Times New Roman" w:hAnsi="Times New Roman"/>
          <w:sz w:val="24"/>
          <w:szCs w:val="24"/>
          <w:lang w:eastAsia="ru-RU"/>
        </w:rPr>
        <w:t>;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 - организации сценической работы, театрализованных представлений, обесп</w:t>
      </w:r>
      <w:r w:rsidRPr="00280D5C">
        <w:rPr>
          <w:rFonts w:ascii="Times New Roman" w:hAnsi="Times New Roman"/>
          <w:sz w:val="24"/>
          <w:szCs w:val="24"/>
          <w:lang w:eastAsia="ru-RU"/>
        </w:rPr>
        <w:t>е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ченных озвучиванием и мультимедиа сопровождением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- выпуска школьных печатных изданий;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 xml:space="preserve">- организации качественного горячего питания, медицинского обслуживания. 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0D5C">
        <w:rPr>
          <w:rFonts w:ascii="Times New Roman" w:hAnsi="Times New Roman"/>
          <w:sz w:val="24"/>
          <w:szCs w:val="24"/>
          <w:lang w:eastAsia="ru-RU"/>
        </w:rPr>
        <w:t>В школе 1 школьное здание</w:t>
      </w:r>
      <w:r>
        <w:rPr>
          <w:rFonts w:ascii="Times New Roman" w:hAnsi="Times New Roman"/>
          <w:sz w:val="24"/>
          <w:szCs w:val="24"/>
          <w:lang w:eastAsia="ru-RU"/>
        </w:rPr>
        <w:t>, газовая котельная, здание для хозяйственных нужд,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ответствующие требованиям пожарной и электробезопасности. Основное здание оборудо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о пожарной сигнализацией, по всем сторонам здания и внутри школы возле ц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трального входа 6-ю видеокамерами. Пост вахтера оборудован тревожной кнопкой вызова работников вневедомственной охраны, ручным металлодетектором. Имеются пожарный гидрант, вну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>ренние пожарные рукава, огнетушители, 9 эвакуационных выходов, эксплуатирующихся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гласно требованиям.</w:t>
      </w:r>
    </w:p>
    <w:p w:rsidR="00260ABA" w:rsidRPr="00280D5C" w:rsidRDefault="00260ABA" w:rsidP="00260ABA">
      <w:pPr>
        <w:pStyle w:val="afffffff8"/>
        <w:spacing w:line="240" w:lineRule="auto"/>
        <w:ind w:firstLine="709"/>
        <w:jc w:val="both"/>
        <w:rPr>
          <w:sz w:val="24"/>
          <w:szCs w:val="24"/>
          <w:lang w:eastAsia="ru-RU"/>
        </w:rPr>
      </w:pPr>
      <w:r>
        <w:rPr>
          <w:i w:val="0"/>
          <w:sz w:val="24"/>
          <w:szCs w:val="24"/>
        </w:rPr>
        <w:t xml:space="preserve">Обучение на уровне основного общего образования </w:t>
      </w:r>
      <w:r w:rsidRPr="00AB6AB1">
        <w:rPr>
          <w:i w:val="0"/>
          <w:sz w:val="24"/>
          <w:szCs w:val="24"/>
        </w:rPr>
        <w:t xml:space="preserve"> проходит </w:t>
      </w:r>
      <w:r>
        <w:rPr>
          <w:i w:val="0"/>
          <w:sz w:val="24"/>
          <w:szCs w:val="24"/>
        </w:rPr>
        <w:t>по кабинетной си</w:t>
      </w:r>
      <w:r>
        <w:rPr>
          <w:i w:val="0"/>
          <w:sz w:val="24"/>
          <w:szCs w:val="24"/>
        </w:rPr>
        <w:t>с</w:t>
      </w:r>
      <w:r>
        <w:rPr>
          <w:i w:val="0"/>
          <w:sz w:val="24"/>
          <w:szCs w:val="24"/>
        </w:rPr>
        <w:t>теме. В</w:t>
      </w:r>
      <w:r w:rsidRPr="00AB6AB1">
        <w:rPr>
          <w:i w:val="0"/>
          <w:sz w:val="24"/>
          <w:szCs w:val="24"/>
        </w:rPr>
        <w:t xml:space="preserve"> школе функционируют кабинеты по отдельным предметам</w:t>
      </w:r>
      <w:r>
        <w:rPr>
          <w:i w:val="0"/>
          <w:sz w:val="24"/>
          <w:szCs w:val="24"/>
        </w:rPr>
        <w:t xml:space="preserve">, они в основном </w:t>
      </w:r>
      <w:r w:rsidRPr="00AB6AB1">
        <w:rPr>
          <w:i w:val="0"/>
          <w:sz w:val="24"/>
          <w:szCs w:val="24"/>
        </w:rPr>
        <w:t>соо</w:t>
      </w:r>
      <w:r w:rsidRPr="00AB6AB1">
        <w:rPr>
          <w:i w:val="0"/>
          <w:sz w:val="24"/>
          <w:szCs w:val="24"/>
        </w:rPr>
        <w:t>т</w:t>
      </w:r>
      <w:r w:rsidRPr="00AB6AB1">
        <w:rPr>
          <w:i w:val="0"/>
          <w:sz w:val="24"/>
          <w:szCs w:val="24"/>
        </w:rPr>
        <w:t xml:space="preserve">ветствуют требованиям ФГОС </w:t>
      </w:r>
      <w:r>
        <w:rPr>
          <w:i w:val="0"/>
          <w:sz w:val="24"/>
          <w:szCs w:val="24"/>
        </w:rPr>
        <w:t>О</w:t>
      </w:r>
      <w:r w:rsidRPr="00AB6AB1">
        <w:rPr>
          <w:i w:val="0"/>
          <w:sz w:val="24"/>
          <w:szCs w:val="24"/>
        </w:rPr>
        <w:t>ОО и способствуют решению задач освоения основной образовател</w:t>
      </w:r>
      <w:r w:rsidRPr="00AB6AB1">
        <w:rPr>
          <w:i w:val="0"/>
          <w:sz w:val="24"/>
          <w:szCs w:val="24"/>
        </w:rPr>
        <w:t>ь</w:t>
      </w:r>
      <w:r w:rsidRPr="00AB6AB1">
        <w:rPr>
          <w:i w:val="0"/>
          <w:sz w:val="24"/>
          <w:szCs w:val="24"/>
        </w:rPr>
        <w:t xml:space="preserve">ной программы </w:t>
      </w:r>
      <w:r>
        <w:rPr>
          <w:i w:val="0"/>
          <w:sz w:val="24"/>
          <w:szCs w:val="24"/>
        </w:rPr>
        <w:t>основного</w:t>
      </w:r>
      <w:r w:rsidRPr="00AB6AB1">
        <w:rPr>
          <w:i w:val="0"/>
          <w:sz w:val="24"/>
          <w:szCs w:val="24"/>
        </w:rPr>
        <w:t xml:space="preserve"> общего образования. </w:t>
      </w:r>
      <w:r w:rsidRPr="003D3CFC">
        <w:rPr>
          <w:i w:val="0"/>
          <w:sz w:val="24"/>
          <w:szCs w:val="24"/>
          <w:lang w:eastAsia="ru-RU"/>
        </w:rPr>
        <w:t>Помещения школы  обеспечены комплект</w:t>
      </w:r>
      <w:r w:rsidRPr="003D3CFC">
        <w:rPr>
          <w:i w:val="0"/>
          <w:sz w:val="24"/>
          <w:szCs w:val="24"/>
          <w:lang w:eastAsia="ru-RU"/>
        </w:rPr>
        <w:t>а</w:t>
      </w:r>
      <w:r w:rsidRPr="003D3CFC">
        <w:rPr>
          <w:i w:val="0"/>
          <w:sz w:val="24"/>
          <w:szCs w:val="24"/>
          <w:lang w:eastAsia="ru-RU"/>
        </w:rPr>
        <w:t>ми мебели, оборудования для реализации предметных областей и вн</w:t>
      </w:r>
      <w:r w:rsidRPr="003D3CFC">
        <w:rPr>
          <w:i w:val="0"/>
          <w:sz w:val="24"/>
          <w:szCs w:val="24"/>
          <w:lang w:eastAsia="ru-RU"/>
        </w:rPr>
        <w:t>е</w:t>
      </w:r>
      <w:r w:rsidRPr="003D3CFC">
        <w:rPr>
          <w:i w:val="0"/>
          <w:sz w:val="24"/>
          <w:szCs w:val="24"/>
          <w:lang w:eastAsia="ru-RU"/>
        </w:rPr>
        <w:t>урочной деятельности, а также оснащением, презентационным оборудованием и необх</w:t>
      </w:r>
      <w:r w:rsidRPr="003D3CFC">
        <w:rPr>
          <w:i w:val="0"/>
          <w:sz w:val="24"/>
          <w:szCs w:val="24"/>
          <w:lang w:eastAsia="ru-RU"/>
        </w:rPr>
        <w:t>о</w:t>
      </w:r>
      <w:r w:rsidRPr="003D3CFC">
        <w:rPr>
          <w:i w:val="0"/>
          <w:sz w:val="24"/>
          <w:szCs w:val="24"/>
          <w:lang w:eastAsia="ru-RU"/>
        </w:rPr>
        <w:t xml:space="preserve">димым инвентарем. </w:t>
      </w:r>
    </w:p>
    <w:p w:rsidR="00260ABA" w:rsidRPr="00280D5C" w:rsidRDefault="00260ABA" w:rsidP="00260ABA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Спортзал, столовая, медицинский пункт, информационная краеведческая зона ра</w:t>
      </w:r>
      <w:r>
        <w:rPr>
          <w:rFonts w:ascii="Times New Roman" w:hAnsi="Times New Roman"/>
          <w:sz w:val="24"/>
          <w:szCs w:val="24"/>
          <w:lang w:eastAsia="ru-RU"/>
        </w:rPr>
        <w:t>с</w:t>
      </w:r>
      <w:r>
        <w:rPr>
          <w:rFonts w:ascii="Times New Roman" w:hAnsi="Times New Roman"/>
          <w:sz w:val="24"/>
          <w:szCs w:val="24"/>
          <w:lang w:eastAsia="ru-RU"/>
        </w:rPr>
        <w:t>положены на 1-м этаже, предметные учебные кабинеты – на 2-м и 1-м этажах, информац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онный компьютерный класс, актовый зал, телестудия, информационно-библиотечный центр  – на 2-м этаже, комбинированные мастерские на 1-м этаже.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оступ к информационной с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ти Интернет организован </w:t>
      </w:r>
      <w:r w:rsidRPr="00263CD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 28 компьютеров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</w:p>
    <w:p w:rsidR="00260ABA" w:rsidRPr="005D3E08" w:rsidRDefault="00260ABA" w:rsidP="00260ABA">
      <w:pPr>
        <w:spacing w:after="0" w:line="240" w:lineRule="auto"/>
        <w:ind w:firstLine="851"/>
        <w:contextualSpacing/>
        <w:jc w:val="both"/>
        <w:outlineLvl w:val="1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174" w:type="dxa"/>
        <w:tblInd w:w="-26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26"/>
        <w:gridCol w:w="2011"/>
        <w:gridCol w:w="4510"/>
        <w:gridCol w:w="1346"/>
        <w:gridCol w:w="1881"/>
      </w:tblGrid>
      <w:tr w:rsidR="00260ABA" w:rsidRPr="00E5270A" w:rsidTr="00260ABA">
        <w:trPr>
          <w:trHeight w:val="1182"/>
        </w:trPr>
        <w:tc>
          <w:tcPr>
            <w:tcW w:w="42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spacing w:after="0" w:afterAutospacing="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 xml:space="preserve">№ </w:t>
            </w:r>
          </w:p>
        </w:tc>
        <w:tc>
          <w:tcPr>
            <w:tcW w:w="20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spacing w:before="0" w:beforeAutospacing="0" w:after="0" w:afterAutospacing="0"/>
              <w:ind w:left="82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чебные кабинеты</w:t>
            </w:r>
            <w:r>
              <w:rPr>
                <w:color w:val="000000"/>
                <w:sz w:val="20"/>
                <w:szCs w:val="20"/>
              </w:rPr>
              <w:t>, помещения для вн</w:t>
            </w:r>
            <w:r>
              <w:rPr>
                <w:color w:val="000000"/>
                <w:sz w:val="20"/>
                <w:szCs w:val="20"/>
              </w:rPr>
              <w:t>е</w:t>
            </w:r>
            <w:r>
              <w:rPr>
                <w:color w:val="000000"/>
                <w:sz w:val="20"/>
                <w:szCs w:val="20"/>
              </w:rPr>
              <w:t>урочной деятельн</w:t>
            </w:r>
            <w:r>
              <w:rPr>
                <w:color w:val="000000"/>
                <w:sz w:val="20"/>
                <w:szCs w:val="20"/>
              </w:rPr>
              <w:t>о</w:t>
            </w:r>
            <w:r>
              <w:rPr>
                <w:color w:val="000000"/>
                <w:sz w:val="20"/>
                <w:szCs w:val="20"/>
              </w:rPr>
              <w:t>сти</w:t>
            </w:r>
          </w:p>
        </w:tc>
        <w:tc>
          <w:tcPr>
            <w:tcW w:w="451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spacing w:before="0" w:beforeAutospacing="0" w:after="0" w:afterAutospacing="0"/>
              <w:ind w:left="91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Оборудование</w:t>
            </w:r>
          </w:p>
        </w:tc>
        <w:tc>
          <w:tcPr>
            <w:tcW w:w="13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spacing w:before="0" w:beforeAutospacing="0" w:after="0" w:afterAutospacing="0"/>
              <w:ind w:left="77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Наличие д</w:t>
            </w:r>
            <w:r w:rsidRPr="00E5270A">
              <w:rPr>
                <w:color w:val="000000"/>
                <w:sz w:val="20"/>
                <w:szCs w:val="20"/>
              </w:rPr>
              <w:t>о</w:t>
            </w:r>
            <w:r w:rsidRPr="00E5270A">
              <w:rPr>
                <w:color w:val="000000"/>
                <w:sz w:val="20"/>
                <w:szCs w:val="20"/>
              </w:rPr>
              <w:t>кументов по</w:t>
            </w:r>
          </w:p>
          <w:p w:rsidR="00260ABA" w:rsidRPr="00E5270A" w:rsidRDefault="00260ABA" w:rsidP="00260ABA">
            <w:pPr>
              <w:pStyle w:val="style3113"/>
              <w:spacing w:before="0" w:beforeAutospacing="0" w:after="0" w:afterAutospacing="0"/>
              <w:ind w:left="77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технике без</w:t>
            </w:r>
            <w:r w:rsidRPr="00E5270A">
              <w:rPr>
                <w:color w:val="000000"/>
                <w:sz w:val="20"/>
                <w:szCs w:val="20"/>
              </w:rPr>
              <w:t>о</w:t>
            </w:r>
            <w:r w:rsidRPr="00E5270A">
              <w:rPr>
                <w:color w:val="000000"/>
                <w:sz w:val="20"/>
                <w:szCs w:val="20"/>
              </w:rPr>
              <w:t>пасности</w:t>
            </w:r>
          </w:p>
        </w:tc>
        <w:tc>
          <w:tcPr>
            <w:tcW w:w="188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spacing w:before="0" w:beforeAutospacing="0" w:after="0" w:afterAutospacing="0"/>
              <w:ind w:left="221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Наличие и состо</w:t>
            </w:r>
            <w:r w:rsidRPr="00E5270A">
              <w:rPr>
                <w:color w:val="000000"/>
                <w:sz w:val="20"/>
                <w:szCs w:val="20"/>
              </w:rPr>
              <w:t>я</w:t>
            </w:r>
            <w:r w:rsidRPr="00E5270A">
              <w:rPr>
                <w:color w:val="000000"/>
                <w:sz w:val="20"/>
                <w:szCs w:val="20"/>
              </w:rPr>
              <w:t>ние мебели</w:t>
            </w:r>
          </w:p>
        </w:tc>
      </w:tr>
      <w:tr w:rsidR="00260ABA" w:rsidRPr="00E5270A" w:rsidTr="00260ABA">
        <w:trPr>
          <w:trHeight w:val="944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spacing w:after="0" w:afterAutospacing="0"/>
              <w:ind w:left="19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1.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русского яз</w:t>
            </w:r>
            <w:r w:rsidRPr="00E5270A">
              <w:rPr>
                <w:color w:val="000000"/>
                <w:sz w:val="20"/>
                <w:szCs w:val="20"/>
              </w:rPr>
              <w:t>ы</w:t>
            </w:r>
            <w:r w:rsidRPr="00E5270A">
              <w:rPr>
                <w:color w:val="000000"/>
                <w:sz w:val="20"/>
                <w:szCs w:val="20"/>
              </w:rPr>
              <w:t>ка и литературы</w:t>
            </w:r>
            <w:r>
              <w:rPr>
                <w:color w:val="000000"/>
                <w:sz w:val="20"/>
                <w:szCs w:val="20"/>
              </w:rPr>
              <w:t xml:space="preserve"> - 2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(лаборантская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60, рабочие места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2, компьютер - 1, ноутбук - 1, интерактивная доска - 1, экран - 1, МФУ - 1, библиотека кабинета, дидактические материалы, электронные ре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1000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2.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ы</w:t>
            </w:r>
          </w:p>
          <w:p w:rsidR="00260AB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иностранного языка</w:t>
            </w:r>
            <w:r>
              <w:rPr>
                <w:color w:val="000000"/>
                <w:sz w:val="20"/>
                <w:szCs w:val="20"/>
              </w:rPr>
              <w:t xml:space="preserve"> – 2</w:t>
            </w:r>
          </w:p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(лаборантская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42, рабочие места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ей - 2, плазменная панель - 1, библиотека кабин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та, дидактические материалы, электронные ресу</w:t>
            </w:r>
            <w:r w:rsidRPr="00E5270A">
              <w:rPr>
                <w:color w:val="000000"/>
                <w:sz w:val="20"/>
                <w:szCs w:val="20"/>
              </w:rPr>
              <w:t>р</w:t>
            </w:r>
            <w:r w:rsidRPr="00E5270A">
              <w:rPr>
                <w:color w:val="000000"/>
                <w:sz w:val="20"/>
                <w:szCs w:val="20"/>
              </w:rPr>
              <w:t>сы</w:t>
            </w:r>
            <w:r>
              <w:rPr>
                <w:color w:val="000000"/>
                <w:sz w:val="20"/>
                <w:szCs w:val="20"/>
              </w:rPr>
              <w:t>, медиатека, лингафонное оборудование – в р</w:t>
            </w:r>
            <w:r>
              <w:rPr>
                <w:color w:val="000000"/>
                <w:sz w:val="20"/>
                <w:szCs w:val="20"/>
              </w:rPr>
              <w:t>е</w:t>
            </w:r>
            <w:r>
              <w:rPr>
                <w:color w:val="000000"/>
                <w:sz w:val="20"/>
                <w:szCs w:val="20"/>
              </w:rPr>
              <w:t>монте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279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3.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физики</w:t>
            </w:r>
            <w:r>
              <w:rPr>
                <w:color w:val="000000"/>
                <w:sz w:val="20"/>
                <w:szCs w:val="20"/>
              </w:rPr>
              <w:t xml:space="preserve"> - 1</w:t>
            </w:r>
          </w:p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(лаборантская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36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1, место для групповой работы - 1, интеракти</w:t>
            </w:r>
            <w:r w:rsidRPr="00E5270A">
              <w:rPr>
                <w:color w:val="000000"/>
                <w:sz w:val="20"/>
                <w:szCs w:val="20"/>
              </w:rPr>
              <w:t>в</w:t>
            </w:r>
            <w:r w:rsidRPr="00E5270A">
              <w:rPr>
                <w:color w:val="000000"/>
                <w:sz w:val="20"/>
                <w:szCs w:val="20"/>
              </w:rPr>
              <w:t>ная доска -1, ноутбук - 3, проектор -1, лабораторное и демонстрационное оборудование, дидактические материалы</w:t>
            </w:r>
            <w:r>
              <w:rPr>
                <w:color w:val="000000"/>
                <w:sz w:val="20"/>
                <w:szCs w:val="20"/>
              </w:rPr>
              <w:t>, электронные ресурсы, медиатека, зона лаборатории технического моделирования и конс</w:t>
            </w:r>
            <w:r>
              <w:rPr>
                <w:color w:val="000000"/>
                <w:sz w:val="20"/>
                <w:szCs w:val="20"/>
              </w:rPr>
              <w:t>т</w:t>
            </w:r>
            <w:r>
              <w:rPr>
                <w:color w:val="000000"/>
                <w:sz w:val="20"/>
                <w:szCs w:val="20"/>
              </w:rPr>
              <w:t xml:space="preserve">руирования 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427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4.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химии</w:t>
            </w:r>
            <w:r>
              <w:rPr>
                <w:color w:val="000000"/>
                <w:sz w:val="20"/>
                <w:szCs w:val="20"/>
              </w:rPr>
              <w:t xml:space="preserve"> – 1 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(лаборантская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24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1, вытяжной шкаф - 1, доска - 1, набор таблиц, набор реактивов, ящик для хранения прекурсоров, библиотека кабинета,  демонстрационное и лабор</w:t>
            </w:r>
            <w:r w:rsidRPr="00E5270A">
              <w:rPr>
                <w:color w:val="000000"/>
                <w:sz w:val="20"/>
                <w:szCs w:val="20"/>
              </w:rPr>
              <w:t>а</w:t>
            </w:r>
            <w:r w:rsidRPr="00E5270A">
              <w:rPr>
                <w:color w:val="000000"/>
                <w:sz w:val="20"/>
                <w:szCs w:val="20"/>
              </w:rPr>
              <w:t>торное оборудование, дидактические материалы, электронные ре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1026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5.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истории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30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1, плазменная панель - 1, компьютер - 1, МФУ - 1, набор карт, библиотека кабинета, дидактические материалы, электронные ре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431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биологии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(лаборантская</w:t>
            </w:r>
            <w:r>
              <w:rPr>
                <w:color w:val="000000"/>
                <w:sz w:val="20"/>
                <w:szCs w:val="20"/>
              </w:rPr>
              <w:t xml:space="preserve"> - зона</w:t>
            </w:r>
            <w:r w:rsidRPr="00E5270A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26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1, интерактивная доска - 1, проектор - 1, ноу</w:t>
            </w:r>
            <w:r w:rsidRPr="00E5270A">
              <w:rPr>
                <w:color w:val="000000"/>
                <w:sz w:val="20"/>
                <w:szCs w:val="20"/>
              </w:rPr>
              <w:t>т</w:t>
            </w:r>
            <w:r w:rsidRPr="00E5270A">
              <w:rPr>
                <w:color w:val="000000"/>
                <w:sz w:val="20"/>
                <w:szCs w:val="20"/>
              </w:rPr>
              <w:t>бук -1, библиотека кабинета, набор таблиц, демо</w:t>
            </w:r>
            <w:r w:rsidRPr="00E5270A">
              <w:rPr>
                <w:color w:val="000000"/>
                <w:sz w:val="20"/>
                <w:szCs w:val="20"/>
              </w:rPr>
              <w:t>н</w:t>
            </w:r>
            <w:r w:rsidRPr="00E5270A">
              <w:rPr>
                <w:color w:val="000000"/>
                <w:sz w:val="20"/>
                <w:szCs w:val="20"/>
              </w:rPr>
              <w:t>страционное оборудование, лабораторное оборуд</w:t>
            </w:r>
            <w:r w:rsidRPr="00E5270A">
              <w:rPr>
                <w:color w:val="000000"/>
                <w:sz w:val="20"/>
                <w:szCs w:val="20"/>
              </w:rPr>
              <w:t>о</w:t>
            </w:r>
            <w:r w:rsidRPr="00E5270A">
              <w:rPr>
                <w:color w:val="000000"/>
                <w:sz w:val="20"/>
                <w:szCs w:val="20"/>
              </w:rPr>
              <w:t>вание, дидактические материалы, электронные р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431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географии (лаборантская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26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1, экран -1, ноутбук - 1, набор карт, демонстр</w:t>
            </w:r>
            <w:r w:rsidRPr="00E5270A">
              <w:rPr>
                <w:color w:val="000000"/>
                <w:sz w:val="20"/>
                <w:szCs w:val="20"/>
              </w:rPr>
              <w:t>а</w:t>
            </w:r>
            <w:r w:rsidRPr="00E5270A">
              <w:rPr>
                <w:color w:val="000000"/>
                <w:sz w:val="20"/>
                <w:szCs w:val="20"/>
              </w:rPr>
              <w:t>ционное оборудование, дидактические материалы, электронные ре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431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ИЗО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(лаборантская)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26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1, доска -1, наборы для художественного тво</w:t>
            </w:r>
            <w:r w:rsidRPr="00E5270A">
              <w:rPr>
                <w:color w:val="000000"/>
                <w:sz w:val="20"/>
                <w:szCs w:val="20"/>
              </w:rPr>
              <w:t>р</w:t>
            </w:r>
            <w:r w:rsidRPr="00E5270A">
              <w:rPr>
                <w:color w:val="000000"/>
                <w:sz w:val="20"/>
                <w:szCs w:val="20"/>
              </w:rPr>
              <w:t>чества, мольберты - 6, дидактические материалы, электронные ресурсы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431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Кабинет математики</w:t>
            </w:r>
            <w:r>
              <w:rPr>
                <w:color w:val="000000"/>
                <w:sz w:val="20"/>
                <w:szCs w:val="20"/>
              </w:rPr>
              <w:t xml:space="preserve"> - 2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30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2, доска -1, дидактические материалы, эле</w:t>
            </w:r>
            <w:r w:rsidRPr="00E5270A">
              <w:rPr>
                <w:color w:val="000000"/>
                <w:sz w:val="20"/>
                <w:szCs w:val="20"/>
              </w:rPr>
              <w:t>к</w:t>
            </w:r>
            <w:r w:rsidRPr="00E5270A">
              <w:rPr>
                <w:color w:val="000000"/>
                <w:sz w:val="20"/>
                <w:szCs w:val="20"/>
              </w:rPr>
              <w:t>тронные ре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431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абинет ОБЖ - 1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Рабочее место учителя – 1, рабочие места учащихся – 30, компьютер – 1, проектор – 1, таблицы, дида</w:t>
            </w:r>
            <w:r>
              <w:rPr>
                <w:color w:val="000000"/>
                <w:sz w:val="20"/>
                <w:szCs w:val="20"/>
              </w:rPr>
              <w:t>к</w:t>
            </w:r>
            <w:r>
              <w:rPr>
                <w:color w:val="000000"/>
                <w:sz w:val="20"/>
                <w:szCs w:val="20"/>
              </w:rPr>
              <w:t>тические материалы, электронные ресурсы, меди</w:t>
            </w:r>
            <w:r>
              <w:rPr>
                <w:color w:val="000000"/>
                <w:sz w:val="20"/>
                <w:szCs w:val="20"/>
              </w:rPr>
              <w:t>а</w:t>
            </w:r>
            <w:r>
              <w:rPr>
                <w:color w:val="000000"/>
                <w:sz w:val="20"/>
                <w:szCs w:val="20"/>
              </w:rPr>
              <w:t>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удовлетворительное</w:t>
            </w:r>
          </w:p>
        </w:tc>
      </w:tr>
      <w:tr w:rsidR="00260ABA" w:rsidRPr="00E5270A" w:rsidTr="00260ABA">
        <w:trPr>
          <w:trHeight w:val="431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1</w:t>
            </w: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Информационный центр - 1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Рабочие места учащихся - 14, рабочее место учит</w:t>
            </w:r>
            <w:r w:rsidRPr="00E5270A">
              <w:rPr>
                <w:color w:val="000000"/>
                <w:sz w:val="20"/>
                <w:szCs w:val="20"/>
              </w:rPr>
              <w:t>е</w:t>
            </w:r>
            <w:r w:rsidRPr="00E5270A">
              <w:rPr>
                <w:color w:val="000000"/>
                <w:sz w:val="20"/>
                <w:szCs w:val="20"/>
              </w:rPr>
              <w:t>ля - 1, мобильный универсальный стол  и стулья для групповой работы, доска - 1, компьютеров и ноутбуков -15, проектор - 1, экран -1, документ-камера -1, МФУ -1, дидактические материалы, электронные ресурсы</w:t>
            </w:r>
            <w:r>
              <w:rPr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jc w:val="center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удовлетворительное</w:t>
            </w:r>
          </w:p>
          <w:p w:rsidR="00260ABA" w:rsidRPr="00E5270A" w:rsidRDefault="00260ABA" w:rsidP="00260ABA">
            <w:pPr>
              <w:pStyle w:val="style160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 </w:t>
            </w:r>
          </w:p>
        </w:tc>
      </w:tr>
      <w:tr w:rsidR="00260ABA" w:rsidRPr="00E5270A" w:rsidTr="00260ABA">
        <w:trPr>
          <w:trHeight w:val="1144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pStyle w:val="style3113"/>
              <w:rPr>
                <w:color w:val="000000"/>
                <w:sz w:val="20"/>
                <w:szCs w:val="20"/>
              </w:rPr>
            </w:pPr>
            <w:r w:rsidRPr="00E5270A">
              <w:rPr>
                <w:color w:val="000000"/>
                <w:sz w:val="20"/>
                <w:szCs w:val="20"/>
              </w:rPr>
              <w:t>1</w:t>
            </w: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Кабинет технологии (для девочек)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- 1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Рабочие места учащихся - 18, рабочее место учит</w:t>
            </w: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ля - 1, доска - 1, швейные машинки - 10, оверлог -1, машинка для вышивания - 1, плита - 1, кухонная мебель, дидактические материалы, электронные ресурсы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удовлетворительное</w:t>
            </w:r>
          </w:p>
        </w:tc>
      </w:tr>
      <w:tr w:rsidR="00260ABA" w:rsidRPr="00E5270A" w:rsidTr="00260ABA"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ind w:left="5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Комбинированные мастерские 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- 1</w:t>
            </w:r>
          </w:p>
        </w:tc>
        <w:tc>
          <w:tcPr>
            <w:tcW w:w="45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Рабочие места учащихся - 30, рабочее место учит</w:t>
            </w: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ля - 1, доска - 1, слесарный станок - 1, столярный станок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–</w:t>
            </w: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1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, медиатека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удовлетворительное</w:t>
            </w:r>
          </w:p>
        </w:tc>
      </w:tr>
      <w:tr w:rsidR="00260ABA" w:rsidRPr="00E5270A" w:rsidTr="00260ABA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5270A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spacing w:line="240" w:lineRule="auto"/>
              <w:ind w:left="5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Информационно-библиотечный центр – 1</w:t>
            </w:r>
          </w:p>
          <w:p w:rsidR="00260ABA" w:rsidRPr="00E5270A" w:rsidRDefault="00260ABA" w:rsidP="00260ABA">
            <w:pPr>
              <w:spacing w:line="240" w:lineRule="auto"/>
              <w:ind w:left="5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Информационные з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ны - 3</w:t>
            </w:r>
          </w:p>
        </w:tc>
        <w:tc>
          <w:tcPr>
            <w:tcW w:w="4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Читальный зал (три зоны) – 16 мест, рабочее место педагога-библиотекаря с выходом в интернет – 1, интерактивная доска с проектором – 1, многофун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циональное устройство - 1, ноутбук – 3, медиатека с выходом в Интернет, книжный фонд, электронные ресурсы, флипчарт -1, ЖК-телевизоры – 3, инфо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мационные стойки – 3, мебель 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удовлетворительное</w:t>
            </w:r>
          </w:p>
        </w:tc>
      </w:tr>
      <w:tr w:rsidR="00260ABA" w:rsidRPr="00E5270A" w:rsidTr="00260ABA"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2011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ind w:left="5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елестудия - 1</w:t>
            </w:r>
          </w:p>
        </w:tc>
        <w:tc>
          <w:tcPr>
            <w:tcW w:w="451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Видеокамера – 2, фотокамера – 1, световое обор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дование, микшерский пульт – 1, микрофоны, к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лонки, программа,  медиатека, мебель,</w:t>
            </w:r>
          </w:p>
        </w:tc>
        <w:tc>
          <w:tcPr>
            <w:tcW w:w="1346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удовлетворительное</w:t>
            </w:r>
          </w:p>
        </w:tc>
      </w:tr>
      <w:tr w:rsidR="00260ABA" w:rsidRPr="00E5270A" w:rsidTr="00260ABA"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2011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spacing w:line="240" w:lineRule="auto"/>
              <w:ind w:left="5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Актовый зал  (100 мест) - 1</w:t>
            </w:r>
          </w:p>
        </w:tc>
        <w:tc>
          <w:tcPr>
            <w:tcW w:w="451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оутбук – 1, проектор – 1, микшерский пульт – 1, колонки, микрофоны, сплит-системы – 3, пер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движная двусторонняя доска - 1, пианино – 1, м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бель</w:t>
            </w:r>
          </w:p>
        </w:tc>
        <w:tc>
          <w:tcPr>
            <w:tcW w:w="1346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+</w:t>
            </w:r>
          </w:p>
        </w:tc>
        <w:tc>
          <w:tcPr>
            <w:tcW w:w="1881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удовлетворительное</w:t>
            </w:r>
          </w:p>
        </w:tc>
      </w:tr>
      <w:tr w:rsidR="00260ABA" w:rsidRPr="00E5270A" w:rsidTr="00260ABA">
        <w:tc>
          <w:tcPr>
            <w:tcW w:w="42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ind w:left="57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45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0ABA" w:rsidRPr="00E5270A" w:rsidRDefault="00260ABA" w:rsidP="00260ABA">
            <w:pPr>
              <w:spacing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</w:tbl>
    <w:p w:rsidR="00260ABA" w:rsidRPr="000F652E" w:rsidRDefault="00260ABA" w:rsidP="00260ABA">
      <w:pPr>
        <w:spacing w:after="0" w:line="240" w:lineRule="auto"/>
        <w:ind w:firstLine="851"/>
        <w:contextualSpacing/>
        <w:jc w:val="both"/>
        <w:outlineLvl w:val="1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нформационный центр, отремонтированный и обновленный в 2016 году в рамках социального грантового проекта «Новый формат», финансируемого ООО «Газпром нефть», оборудован мобильным многофункциональным столом для проведения круглых столов, ди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уссий, проектной деятельности. Актовый зал – многофункциональное помещение, испол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ь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уется под концертную, образовательно-просветительскую, лекционную деятельность, зан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я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ия музыкой, театральную деятельность, массовы просмотр кино- и видеоматериалов, род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ельские собрания, ученические линейки, сборы.  В школе имеется м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зей с двумя залам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: краеведческим и боевой славы. В рамках социально-образовательного грантового проекта «БУМ-3», финансируемого Рыбаков фондом, отр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онтирован и оборудован информационно-библиотечный центр «Сфера» с тремя информационными зонами – краеведческой, школ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ь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ной, семейной. В рамках социального грантового проекта «Школьное телевидение </w:t>
      </w:r>
      <w:r w:rsidRPr="00BA070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#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СОШ3ТВ», финансируемого  ООО «Газпром нефть», оборудована школьная телестудия «Третий кадр». Кабинет ОБЖ оснащен комплектом наглядного материала для изучения пр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ил дорожного движения, пожарным сн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яжением.</w:t>
      </w:r>
    </w:p>
    <w:p w:rsidR="00260ABA" w:rsidRPr="00AB6AB1" w:rsidRDefault="00260ABA" w:rsidP="00260ABA">
      <w:pPr>
        <w:pStyle w:val="afffffff8"/>
        <w:spacing w:line="240" w:lineRule="auto"/>
        <w:ind w:firstLine="709"/>
        <w:jc w:val="both"/>
        <w:rPr>
          <w:i w:val="0"/>
          <w:sz w:val="24"/>
          <w:szCs w:val="24"/>
        </w:rPr>
      </w:pPr>
      <w:r>
        <w:rPr>
          <w:i w:val="0"/>
          <w:sz w:val="24"/>
          <w:szCs w:val="24"/>
        </w:rPr>
        <w:t xml:space="preserve">Материально-техническое обеспечение </w:t>
      </w:r>
      <w:r w:rsidRPr="00AB6AB1">
        <w:rPr>
          <w:i w:val="0"/>
          <w:sz w:val="24"/>
          <w:szCs w:val="24"/>
        </w:rPr>
        <w:t>включа</w:t>
      </w:r>
      <w:r>
        <w:rPr>
          <w:i w:val="0"/>
          <w:sz w:val="24"/>
          <w:szCs w:val="24"/>
        </w:rPr>
        <w:t>е</w:t>
      </w:r>
      <w:r w:rsidRPr="00AB6AB1">
        <w:rPr>
          <w:i w:val="0"/>
          <w:sz w:val="24"/>
          <w:szCs w:val="24"/>
        </w:rPr>
        <w:t xml:space="preserve">т </w:t>
      </w:r>
      <w:r>
        <w:rPr>
          <w:i w:val="0"/>
          <w:sz w:val="24"/>
          <w:szCs w:val="24"/>
        </w:rPr>
        <w:t xml:space="preserve">также </w:t>
      </w:r>
      <w:r w:rsidRPr="00AB6AB1">
        <w:rPr>
          <w:i w:val="0"/>
          <w:sz w:val="24"/>
          <w:szCs w:val="24"/>
        </w:rPr>
        <w:t>учебное и учебно-наглядное оборудование, оснащение учебных кабинетов, автоматизированн</w:t>
      </w:r>
      <w:r>
        <w:rPr>
          <w:i w:val="0"/>
          <w:sz w:val="24"/>
          <w:szCs w:val="24"/>
        </w:rPr>
        <w:t>ые рабочие места учителей, рекреаций</w:t>
      </w:r>
      <w:r w:rsidRPr="00AB6AB1">
        <w:rPr>
          <w:i w:val="0"/>
          <w:sz w:val="24"/>
          <w:szCs w:val="24"/>
        </w:rPr>
        <w:t>, административных помещений, мест общего пользования. Учебное оборудование включает в себя: книгопечатную продукцию; печатные пособия; экранно-звуковые пособия, в том числе в цифровом виде, технические средства обучения (средства информационно-коммуникационных технологий); учебно-практическое и учебно-лабораторное оборудов</w:t>
      </w:r>
      <w:r w:rsidRPr="00AB6AB1">
        <w:rPr>
          <w:i w:val="0"/>
          <w:sz w:val="24"/>
          <w:szCs w:val="24"/>
        </w:rPr>
        <w:t>а</w:t>
      </w:r>
      <w:r w:rsidRPr="00AB6AB1">
        <w:rPr>
          <w:i w:val="0"/>
          <w:sz w:val="24"/>
          <w:szCs w:val="24"/>
        </w:rPr>
        <w:t xml:space="preserve">ние;  натуральные объекты. 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Столовая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школы рассчитана 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 100 мест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обеспечена специализированным технол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ическим оборудованием, имеет </w:t>
      </w:r>
      <w:r w:rsidRPr="00F221FB">
        <w:rPr>
          <w:rFonts w:ascii="Times New Roman" w:hAnsi="Times New Roman"/>
          <w:sz w:val="24"/>
          <w:szCs w:val="24"/>
          <w:lang w:eastAsia="ru-RU"/>
        </w:rPr>
        <w:t>помещение для питания обучающихся, а также для хранения и приготовления пищи, обеспечивающие возможность организации качестве</w:t>
      </w:r>
      <w:r w:rsidRPr="00F221FB">
        <w:rPr>
          <w:rFonts w:ascii="Times New Roman" w:hAnsi="Times New Roman"/>
          <w:sz w:val="24"/>
          <w:szCs w:val="24"/>
          <w:lang w:eastAsia="ru-RU"/>
        </w:rPr>
        <w:t>н</w:t>
      </w:r>
      <w:r w:rsidRPr="00F221FB">
        <w:rPr>
          <w:rFonts w:ascii="Times New Roman" w:hAnsi="Times New Roman"/>
          <w:sz w:val="24"/>
          <w:szCs w:val="24"/>
          <w:lang w:eastAsia="ru-RU"/>
        </w:rPr>
        <w:t>ного горячего питания</w:t>
      </w:r>
      <w:r>
        <w:rPr>
          <w:rFonts w:ascii="Times New Roman" w:hAnsi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что позволяет организовать горячее двухразовое питание 100% обучающихся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.  </w:t>
      </w:r>
    </w:p>
    <w:p w:rsidR="00260ABA" w:rsidRPr="0012597D" w:rsidRDefault="00260ABA" w:rsidP="00260ABA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меется учительская  с рабочими зонами и местами для отдыха, выполняющая о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новременно роль методического кабинета, кабинеты директора, заместителя директора по УВР, ВР, ГПВ, АХЧ, секретаря, психолого-педагогической службы. </w:t>
      </w:r>
      <w:r w:rsidRPr="00280D5C">
        <w:rPr>
          <w:rFonts w:ascii="Times New Roman" w:hAnsi="Times New Roman"/>
          <w:sz w:val="24"/>
          <w:szCs w:val="24"/>
          <w:lang w:eastAsia="ru-RU"/>
        </w:rPr>
        <w:t>Рабочие места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280D5C">
        <w:rPr>
          <w:rFonts w:ascii="Times New Roman" w:hAnsi="Times New Roman"/>
          <w:sz w:val="24"/>
          <w:szCs w:val="24"/>
          <w:lang w:eastAsia="ru-RU"/>
        </w:rPr>
        <w:t xml:space="preserve"> оснащ</w:t>
      </w:r>
      <w:r w:rsidRPr="00280D5C">
        <w:rPr>
          <w:rFonts w:ascii="Times New Roman" w:hAnsi="Times New Roman"/>
          <w:sz w:val="24"/>
          <w:szCs w:val="24"/>
          <w:lang w:eastAsia="ru-RU"/>
        </w:rPr>
        <w:t>е</w:t>
      </w:r>
      <w:r w:rsidRPr="00280D5C"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ы компьютерной техникой</w:t>
      </w:r>
      <w:r w:rsidRPr="00280D5C">
        <w:rPr>
          <w:rFonts w:ascii="Times New Roman" w:hAnsi="Times New Roman"/>
          <w:sz w:val="24"/>
          <w:szCs w:val="24"/>
          <w:lang w:eastAsia="ru-RU"/>
        </w:rPr>
        <w:t>.</w:t>
      </w:r>
      <w:r>
        <w:rPr>
          <w:rFonts w:ascii="Times New Roman" w:hAnsi="Times New Roman"/>
          <w:sz w:val="24"/>
          <w:szCs w:val="24"/>
          <w:lang w:eastAsia="ru-RU"/>
        </w:rPr>
        <w:t xml:space="preserve"> Имеется кабинет заместителя директора по ИКТ, од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временно выполняющий роль мини-типографии, оборудованный головным компьютером, ноутбуком, выходом в Интернет с использование оптоволоконной связи, каналом защ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щенной связи, МФУ, цветными, черно-белым  принтерами, ламинатором, брошюратором. </w:t>
      </w:r>
    </w:p>
    <w:p w:rsidR="00260ABA" w:rsidRDefault="00260ABA" w:rsidP="00260ABA">
      <w:pPr>
        <w:pStyle w:val="ac"/>
        <w:shd w:val="clear" w:color="auto" w:fill="FFFFFF"/>
        <w:tabs>
          <w:tab w:val="left" w:pos="851"/>
        </w:tabs>
        <w:ind w:left="0" w:firstLine="709"/>
        <w:jc w:val="both"/>
        <w:rPr>
          <w:rFonts w:ascii="Times New Roman" w:hAnsi="Times New Roman"/>
        </w:rPr>
      </w:pPr>
      <w:r w:rsidRPr="00607B80">
        <w:rPr>
          <w:rFonts w:ascii="Times New Roman" w:hAnsi="Times New Roman"/>
          <w:color w:val="000000"/>
        </w:rPr>
        <w:t xml:space="preserve">Имеется лицензированный медицинский кабинет, </w:t>
      </w:r>
      <w:r w:rsidRPr="00607B80">
        <w:rPr>
          <w:rFonts w:ascii="Times New Roman" w:hAnsi="Times New Roman"/>
          <w:lang w:eastAsia="ru-RU"/>
        </w:rPr>
        <w:t>помещения для медицинского пе</w:t>
      </w:r>
      <w:r w:rsidRPr="00607B80">
        <w:rPr>
          <w:rFonts w:ascii="Times New Roman" w:hAnsi="Times New Roman"/>
          <w:lang w:eastAsia="ru-RU"/>
        </w:rPr>
        <w:t>р</w:t>
      </w:r>
      <w:r w:rsidRPr="00607B80">
        <w:rPr>
          <w:rFonts w:ascii="Times New Roman" w:hAnsi="Times New Roman"/>
          <w:lang w:eastAsia="ru-RU"/>
        </w:rPr>
        <w:t xml:space="preserve">сонала, </w:t>
      </w:r>
      <w:r w:rsidRPr="00607B80">
        <w:rPr>
          <w:rFonts w:ascii="Times New Roman" w:hAnsi="Times New Roman"/>
          <w:color w:val="000000"/>
        </w:rPr>
        <w:t xml:space="preserve">медицинское обслуживание организовано ГБУЗ «Новосергиевская РБ»,  работает фельдшер.   </w:t>
      </w:r>
      <w:r w:rsidRPr="00607B80">
        <w:rPr>
          <w:rFonts w:ascii="Times New Roman" w:hAnsi="Times New Roman"/>
        </w:rPr>
        <w:t>Спортивный зал и прилегающие к нему помещения (спортивные разд</w:t>
      </w:r>
      <w:r w:rsidRPr="00607B80">
        <w:rPr>
          <w:rFonts w:ascii="Times New Roman" w:hAnsi="Times New Roman"/>
        </w:rPr>
        <w:t>е</w:t>
      </w:r>
      <w:r w:rsidRPr="00607B80">
        <w:rPr>
          <w:rFonts w:ascii="Times New Roman" w:hAnsi="Times New Roman"/>
        </w:rPr>
        <w:t xml:space="preserve">валки для девочек и мальчиков с туалетами и душевыми, комната хранения инвентаря и расположения учителей физической культуры) были отремонтированы по проекту партии «Единая Россия» </w:t>
      </w:r>
      <w:r w:rsidRPr="00607B80">
        <w:rPr>
          <w:rFonts w:ascii="Times New Roman" w:hAnsi="Times New Roman"/>
          <w:shd w:val="clear" w:color="auto" w:fill="FFFFFF"/>
        </w:rPr>
        <w:t>«Реконструкция </w:t>
      </w:r>
      <w:r w:rsidRPr="00607B80">
        <w:rPr>
          <w:rFonts w:ascii="Times New Roman" w:hAnsi="Times New Roman"/>
          <w:bCs/>
          <w:shd w:val="clear" w:color="auto" w:fill="FFFFFF"/>
        </w:rPr>
        <w:t>спортивных</w:t>
      </w:r>
      <w:r w:rsidRPr="00607B80">
        <w:rPr>
          <w:rFonts w:ascii="Times New Roman" w:hAnsi="Times New Roman"/>
          <w:shd w:val="clear" w:color="auto" w:fill="FFFFFF"/>
        </w:rPr>
        <w:t> </w:t>
      </w:r>
      <w:r w:rsidRPr="00607B80">
        <w:rPr>
          <w:rFonts w:ascii="Times New Roman" w:hAnsi="Times New Roman"/>
          <w:bCs/>
          <w:shd w:val="clear" w:color="auto" w:fill="FFFFFF"/>
        </w:rPr>
        <w:t>залов</w:t>
      </w:r>
      <w:r w:rsidRPr="00607B80">
        <w:rPr>
          <w:rFonts w:ascii="Times New Roman" w:hAnsi="Times New Roman"/>
          <w:shd w:val="clear" w:color="auto" w:fill="FFFFFF"/>
        </w:rPr>
        <w:t> в сельских школах»</w:t>
      </w:r>
      <w:r w:rsidRPr="00607B80">
        <w:rPr>
          <w:rFonts w:ascii="Times New Roman" w:hAnsi="Times New Roman"/>
          <w:color w:val="333333"/>
          <w:shd w:val="clear" w:color="auto" w:fill="FFFFFF"/>
        </w:rPr>
        <w:t> </w:t>
      </w:r>
      <w:r w:rsidRPr="00607B80">
        <w:rPr>
          <w:rFonts w:ascii="Times New Roman" w:hAnsi="Times New Roman"/>
        </w:rPr>
        <w:t>в 2015 году, соответствуют  требов</w:t>
      </w:r>
      <w:r w:rsidRPr="00607B80">
        <w:rPr>
          <w:rFonts w:ascii="Times New Roman" w:hAnsi="Times New Roman"/>
        </w:rPr>
        <w:t>а</w:t>
      </w:r>
      <w:r w:rsidRPr="00607B80">
        <w:rPr>
          <w:rFonts w:ascii="Times New Roman" w:hAnsi="Times New Roman"/>
        </w:rPr>
        <w:t>ниям к организации безопасной эксплуатации спортивных сооружений, спортивного инве</w:t>
      </w:r>
      <w:r w:rsidRPr="00607B80">
        <w:rPr>
          <w:rFonts w:ascii="Times New Roman" w:hAnsi="Times New Roman"/>
        </w:rPr>
        <w:t>н</w:t>
      </w:r>
      <w:r w:rsidRPr="00607B80">
        <w:rPr>
          <w:rFonts w:ascii="Times New Roman" w:hAnsi="Times New Roman"/>
        </w:rPr>
        <w:t>таря и оборудования.</w:t>
      </w:r>
    </w:p>
    <w:p w:rsidR="00260ABA" w:rsidRPr="00607B80" w:rsidRDefault="00260ABA" w:rsidP="00260ABA">
      <w:pPr>
        <w:pStyle w:val="ac"/>
        <w:shd w:val="clear" w:color="auto" w:fill="FFFFFF"/>
        <w:tabs>
          <w:tab w:val="left" w:pos="851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образовательной организации имеются два </w:t>
      </w:r>
      <w:r w:rsidRPr="00607B80">
        <w:rPr>
          <w:rFonts w:ascii="Times New Roman" w:hAnsi="Times New Roman"/>
          <w:lang w:eastAsia="ru-RU"/>
        </w:rPr>
        <w:t>гардероб</w:t>
      </w:r>
      <w:r>
        <w:rPr>
          <w:rFonts w:ascii="Times New Roman" w:hAnsi="Times New Roman"/>
          <w:lang w:eastAsia="ru-RU"/>
        </w:rPr>
        <w:t>а для мальчиков и девочек, в рекреации начальной школы  - шкафчики для одежды обучающихся,  на каждом этаже об</w:t>
      </w:r>
      <w:r>
        <w:rPr>
          <w:rFonts w:ascii="Times New Roman" w:hAnsi="Times New Roman"/>
          <w:lang w:eastAsia="ru-RU"/>
        </w:rPr>
        <w:t>о</w:t>
      </w:r>
      <w:r>
        <w:rPr>
          <w:rFonts w:ascii="Times New Roman" w:hAnsi="Times New Roman"/>
          <w:lang w:eastAsia="ru-RU"/>
        </w:rPr>
        <w:t xml:space="preserve">рудованы отдельные </w:t>
      </w:r>
      <w:r w:rsidRPr="00607B80">
        <w:rPr>
          <w:rFonts w:ascii="Times New Roman" w:hAnsi="Times New Roman"/>
          <w:lang w:eastAsia="ru-RU"/>
        </w:rPr>
        <w:t>санузлы</w:t>
      </w:r>
      <w:r>
        <w:rPr>
          <w:rFonts w:ascii="Times New Roman" w:hAnsi="Times New Roman"/>
          <w:lang w:eastAsia="ru-RU"/>
        </w:rPr>
        <w:t xml:space="preserve"> для мальчиков и девочек, работников школы. Имеется комнаты для хранения хозяйственного инвентаря.</w:t>
      </w:r>
      <w:r w:rsidRPr="00607B80">
        <w:rPr>
          <w:rFonts w:ascii="Times New Roman" w:hAnsi="Times New Roman"/>
          <w:lang w:eastAsia="ru-RU"/>
        </w:rPr>
        <w:t xml:space="preserve"> </w:t>
      </w:r>
    </w:p>
    <w:p w:rsidR="00260ABA" w:rsidRPr="0012597D" w:rsidRDefault="00260ABA" w:rsidP="00260ABA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портивная площадка и стадион зонированы – футбольное поле, волейбольная пл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щадка, беговая дорожка, зона для прыжков в длину, полоса препятствий, зона для подви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ж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ых детских и народных  игр, оборудованная лавочками для отдыха. На территории об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роена з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на отдыха - детская иг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овая  площадка, оборудованная в 2012 году, беседка «зел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ый класс»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ткрытая «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иреневая беседка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»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Обустроена велостоянка. Планируется оборуд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ние автогородка.</w:t>
      </w:r>
    </w:p>
    <w:p w:rsidR="00260ABA" w:rsidRDefault="00260ABA" w:rsidP="00260ABA">
      <w:pPr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Имеется учебно-опытный сельскохозяйственный участок (0,5 г), 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яблоневый сад,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е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ица, где ведется учебно-исследовательская деятельность обучающихся 5-9 классов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На 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е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итори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обстроена 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аллея выпускников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1941 года, в 2018 году была реставрирована стела выпускников и начато обновление дорожки к стеле. На территории школы произрастают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б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 w:rsidRPr="0012597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ее 1000 деревьев и кустарников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ежегодно продолжается обновление зеленых насаждений, в 2018 году был произведен спил старых деревьев и обпиловка деревьев, расположенных в з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не подвода газа к газовой котельной. </w:t>
      </w:r>
    </w:p>
    <w:p w:rsidR="00260ABA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ОБУ «Новосергиевская СОШ № 3 им. генерала А.И. Елагина» обеспечивает в объ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ме 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выделяемых бюджетных средств и привлеченных в установленном порядке дополнител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ь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ных финансовых средств  с</w:t>
      </w:r>
      <w:r w:rsidRPr="001D4A91">
        <w:rPr>
          <w:rFonts w:ascii="Times New Roman" w:hAnsi="Times New Roman"/>
          <w:sz w:val="24"/>
          <w:szCs w:val="24"/>
        </w:rPr>
        <w:t>облюдение санитарно-эпидемиологических требований образов</w:t>
      </w:r>
      <w:r w:rsidRPr="001D4A91">
        <w:rPr>
          <w:rFonts w:ascii="Times New Roman" w:hAnsi="Times New Roman"/>
          <w:sz w:val="24"/>
          <w:szCs w:val="24"/>
        </w:rPr>
        <w:t>а</w:t>
      </w:r>
      <w:r w:rsidRPr="001D4A91">
        <w:rPr>
          <w:rFonts w:ascii="Times New Roman" w:hAnsi="Times New Roman"/>
          <w:sz w:val="24"/>
          <w:szCs w:val="24"/>
        </w:rPr>
        <w:t xml:space="preserve">тельной деятельности, требований к санитарно-бытовым условиям, 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 xml:space="preserve">строительных норм и правил,  </w:t>
      </w:r>
      <w:r w:rsidRPr="001D4A91">
        <w:rPr>
          <w:rFonts w:ascii="Times New Roman" w:hAnsi="Times New Roman"/>
          <w:sz w:val="24"/>
          <w:szCs w:val="24"/>
        </w:rPr>
        <w:t>требований пожарной и электробезопасности,  требований охраны здоровья об</w:t>
      </w:r>
      <w:r w:rsidRPr="001D4A91">
        <w:rPr>
          <w:rFonts w:ascii="Times New Roman" w:hAnsi="Times New Roman"/>
          <w:sz w:val="24"/>
          <w:szCs w:val="24"/>
        </w:rPr>
        <w:t>у</w:t>
      </w:r>
      <w:r w:rsidRPr="001D4A91">
        <w:rPr>
          <w:rFonts w:ascii="Times New Roman" w:hAnsi="Times New Roman"/>
          <w:sz w:val="24"/>
          <w:szCs w:val="24"/>
        </w:rPr>
        <w:t>чающихся и охраны труда работников,  требований охраны здоровья об</w:t>
      </w:r>
      <w:r w:rsidRPr="001D4A91">
        <w:rPr>
          <w:rFonts w:ascii="Times New Roman" w:hAnsi="Times New Roman"/>
          <w:sz w:val="24"/>
          <w:szCs w:val="24"/>
        </w:rPr>
        <w:t>у</w:t>
      </w:r>
      <w:r w:rsidRPr="001D4A91">
        <w:rPr>
          <w:rFonts w:ascii="Times New Roman" w:hAnsi="Times New Roman"/>
          <w:sz w:val="24"/>
          <w:szCs w:val="24"/>
        </w:rPr>
        <w:t>чающихся и охраны труда работников.</w:t>
      </w:r>
    </w:p>
    <w:p w:rsidR="00260ABA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школе на территории оборудована хозяйственная зона с асфальтированным покр</w:t>
      </w:r>
      <w:r>
        <w:rPr>
          <w:rFonts w:ascii="Times New Roman" w:hAnsi="Times New Roman"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>тием и двумя мусоросборниками.</w:t>
      </w:r>
    </w:p>
    <w:p w:rsidR="00260ABA" w:rsidRPr="001D4A91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вязи с отсутствием филиалов организованного подвоза обучающихся не  требуе</w:t>
      </w:r>
      <w:r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>ся, автотранспорта для перевозки детей не имеет. В организации имеется две единицы те</w:t>
      </w:r>
      <w:r>
        <w:rPr>
          <w:rFonts w:ascii="Times New Roman" w:hAnsi="Times New Roman"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>ники, предназначенных для хозяйственных нужд.</w:t>
      </w:r>
    </w:p>
    <w:p w:rsidR="00260ABA" w:rsidRPr="001D4A91" w:rsidRDefault="00260ABA" w:rsidP="00260ABA">
      <w:pPr>
        <w:pStyle w:val="s1"/>
        <w:shd w:val="clear" w:color="auto" w:fill="FFFFFF"/>
        <w:spacing w:before="0" w:beforeAutospacing="0" w:after="0" w:afterAutospacing="0"/>
        <w:ind w:firstLine="709"/>
        <w:jc w:val="both"/>
      </w:pPr>
      <w:r>
        <w:t>Со всех сторон территория огорожена, ведется видеонаблюдение.  С целью выполн</w:t>
      </w:r>
      <w:r>
        <w:t>е</w:t>
      </w:r>
      <w:r>
        <w:t xml:space="preserve">ния </w:t>
      </w:r>
      <w:r w:rsidRPr="001D4A91">
        <w:t>требований к организации безопасной эксплуатации улично-дорожной сети и технич</w:t>
      </w:r>
      <w:r w:rsidRPr="001D4A91">
        <w:t>е</w:t>
      </w:r>
      <w:r w:rsidRPr="001D4A91">
        <w:t>ских средств организации дорожного движения в мест</w:t>
      </w:r>
      <w:r>
        <w:t>е</w:t>
      </w:r>
      <w:r w:rsidRPr="001D4A91">
        <w:t xml:space="preserve"> расположения организаци</w:t>
      </w:r>
      <w:r>
        <w:t>и проезжая часть асфальтирована, обустроена искусственная неровность со стороны ул. Красногварде</w:t>
      </w:r>
      <w:r>
        <w:t>й</w:t>
      </w:r>
      <w:r>
        <w:t>ской, ведется обустройство тротуара со стороны ул. Краснопартизанской, запланировано обустройство пешеходного перехода напротив центрального входа на те</w:t>
      </w:r>
      <w:r>
        <w:t>р</w:t>
      </w:r>
      <w:r>
        <w:t>риторию школы и стоянки автомобилей.</w:t>
      </w:r>
    </w:p>
    <w:p w:rsidR="00260ABA" w:rsidRDefault="00260ABA" w:rsidP="00260ABA">
      <w:pPr>
        <w:pStyle w:val="s1"/>
        <w:shd w:val="clear" w:color="auto" w:fill="FFFFFF"/>
        <w:spacing w:before="0" w:beforeAutospacing="0" w:after="0" w:afterAutospacing="0"/>
        <w:ind w:firstLine="709"/>
        <w:jc w:val="both"/>
      </w:pPr>
      <w:r>
        <w:t>В объеме выделяемых средств бюджета и расходования привлеченных внебюдже</w:t>
      </w:r>
      <w:r>
        <w:t>т</w:t>
      </w:r>
      <w:r>
        <w:t xml:space="preserve">ных денежных средств и спонсорской помощи образовательная организация осуществляет </w:t>
      </w:r>
      <w:r w:rsidRPr="001D4A91">
        <w:t>тек</w:t>
      </w:r>
      <w:r w:rsidRPr="001D4A91">
        <w:t>у</w:t>
      </w:r>
      <w:r w:rsidRPr="001D4A91">
        <w:t>щ</w:t>
      </w:r>
      <w:r>
        <w:t>ий</w:t>
      </w:r>
      <w:r w:rsidRPr="001D4A91">
        <w:t xml:space="preserve"> и капитальн</w:t>
      </w:r>
      <w:r>
        <w:t>ый ремонт.  В 2017 году произведен капитальный ремонт крыши, плоская кровля заменена на скатную крышу. Летом 2018 года был осуществлен текущий ремонт п</w:t>
      </w:r>
      <w:r>
        <w:t>о</w:t>
      </w:r>
      <w:r>
        <w:t>мещений, капитально отремонтировано и обустроено помещение школьной т</w:t>
      </w:r>
      <w:r>
        <w:t>е</w:t>
      </w:r>
      <w:r>
        <w:t>лестудии.</w:t>
      </w:r>
    </w:p>
    <w:p w:rsidR="00260ABA" w:rsidRPr="001D4A91" w:rsidRDefault="00260ABA" w:rsidP="00260ABA">
      <w:pPr>
        <w:pStyle w:val="s1"/>
        <w:shd w:val="clear" w:color="auto" w:fill="FFFFFF"/>
        <w:spacing w:before="0" w:beforeAutospacing="0" w:after="0" w:afterAutospacing="0"/>
        <w:ind w:firstLine="709"/>
        <w:jc w:val="both"/>
      </w:pPr>
      <w:r>
        <w:t>Вход в здание имеет кнопку вызова работников образовательной организации для п</w:t>
      </w:r>
      <w:r>
        <w:t>о</w:t>
      </w:r>
      <w:r>
        <w:t>мощи детям и взрослых инвалидам. В 2018 году запланировано оборудование входной гру</w:t>
      </w:r>
      <w:r>
        <w:t>п</w:t>
      </w:r>
      <w:r>
        <w:t>пы возле центрального входа в здание школы для создания архитектурной доступн</w:t>
      </w:r>
      <w:r>
        <w:t>о</w:t>
      </w:r>
      <w:r>
        <w:t>сти.</w:t>
      </w:r>
    </w:p>
    <w:p w:rsidR="00260ABA" w:rsidRPr="001D4A91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Созданная современная инфраструктура школы отвечает требованиям в части осн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а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щенности образовательного процесса и оборудования, учебных кабинетах, предъявля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е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 xml:space="preserve">мых к образовательным учреждениям, реализующим ООП на уровне </w:t>
      </w:r>
      <w:r>
        <w:rPr>
          <w:rFonts w:ascii="Times New Roman" w:hAnsi="Times New Roman"/>
          <w:sz w:val="24"/>
          <w:szCs w:val="24"/>
          <w:shd w:val="clear" w:color="auto" w:fill="FFFFFF"/>
        </w:rPr>
        <w:t>основного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 xml:space="preserve"> общего образов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а</w:t>
      </w:r>
      <w:r w:rsidRPr="001D4A91">
        <w:rPr>
          <w:rFonts w:ascii="Times New Roman" w:hAnsi="Times New Roman"/>
          <w:sz w:val="24"/>
          <w:szCs w:val="24"/>
          <w:shd w:val="clear" w:color="auto" w:fill="FFFFFF"/>
        </w:rPr>
        <w:t>ния.</w:t>
      </w:r>
    </w:p>
    <w:p w:rsidR="00260ABA" w:rsidRPr="001D4A91" w:rsidRDefault="00260ABA" w:rsidP="00260ABA">
      <w:pPr>
        <w:spacing w:after="0" w:line="240" w:lineRule="auto"/>
        <w:ind w:firstLine="851"/>
        <w:rPr>
          <w:rFonts w:ascii="Times New Roman" w:hAnsi="Times New Roman"/>
          <w:b/>
          <w:sz w:val="24"/>
          <w:szCs w:val="24"/>
          <w:lang w:eastAsia="ru-RU"/>
        </w:rPr>
      </w:pPr>
      <w:r w:rsidRPr="001D4A91">
        <w:rPr>
          <w:rFonts w:ascii="Times New Roman" w:hAnsi="Times New Roman"/>
          <w:b/>
          <w:sz w:val="24"/>
          <w:szCs w:val="24"/>
          <w:lang w:eastAsia="ru-RU"/>
        </w:rPr>
        <w:tab/>
      </w:r>
    </w:p>
    <w:p w:rsidR="00260ABA" w:rsidRDefault="00260ABA" w:rsidP="00260ABA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spacing w:val="2"/>
          <w:sz w:val="24"/>
          <w:szCs w:val="24"/>
        </w:rPr>
      </w:pPr>
      <w:r w:rsidRPr="001D4A91">
        <w:rPr>
          <w:rFonts w:ascii="Times New Roman" w:hAnsi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/>
          <w:b/>
          <w:sz w:val="24"/>
          <w:szCs w:val="24"/>
          <w:lang w:eastAsia="ru-RU"/>
        </w:rPr>
        <w:t>2</w:t>
      </w:r>
      <w:r w:rsidRPr="001D4A91">
        <w:rPr>
          <w:rFonts w:ascii="Times New Roman" w:hAnsi="Times New Roman"/>
          <w:b/>
          <w:sz w:val="24"/>
          <w:szCs w:val="24"/>
          <w:lang w:eastAsia="ru-RU"/>
        </w:rPr>
        <w:t>.4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280D5C">
        <w:rPr>
          <w:rFonts w:ascii="Times New Roman" w:eastAsia="Times New Roman" w:hAnsi="Times New Roman"/>
          <w:b/>
          <w:bCs/>
          <w:spacing w:val="2"/>
          <w:sz w:val="24"/>
          <w:szCs w:val="24"/>
        </w:rPr>
        <w:t>Психолого­педагогические усл</w:t>
      </w:r>
      <w:r>
        <w:rPr>
          <w:rFonts w:ascii="Times New Roman" w:eastAsia="Times New Roman" w:hAnsi="Times New Roman"/>
          <w:b/>
          <w:bCs/>
          <w:spacing w:val="2"/>
          <w:sz w:val="24"/>
          <w:szCs w:val="24"/>
        </w:rPr>
        <w:t>о</w:t>
      </w:r>
      <w:r w:rsidRPr="00280D5C">
        <w:rPr>
          <w:rFonts w:ascii="Times New Roman" w:eastAsia="Times New Roman" w:hAnsi="Times New Roman"/>
          <w:b/>
          <w:bCs/>
          <w:spacing w:val="2"/>
          <w:sz w:val="24"/>
          <w:szCs w:val="24"/>
        </w:rPr>
        <w:t>вия реализации</w:t>
      </w:r>
    </w:p>
    <w:p w:rsidR="00260ABA" w:rsidRDefault="00260ABA" w:rsidP="00260ABA">
      <w:pPr>
        <w:autoSpaceDE w:val="0"/>
        <w:autoSpaceDN w:val="0"/>
        <w:adjustRightInd w:val="0"/>
        <w:spacing w:after="0" w:line="240" w:lineRule="auto"/>
        <w:ind w:firstLine="851"/>
        <w:jc w:val="center"/>
        <w:textAlignment w:val="center"/>
        <w:rPr>
          <w:rFonts w:ascii="Times New Roman" w:eastAsia="Times New Roman" w:hAnsi="Times New Roman"/>
          <w:b/>
          <w:bCs/>
          <w:spacing w:val="2"/>
          <w:sz w:val="24"/>
          <w:szCs w:val="24"/>
        </w:rPr>
      </w:pPr>
      <w:r>
        <w:rPr>
          <w:rFonts w:ascii="Times New Roman" w:eastAsia="Times New Roman" w:hAnsi="Times New Roman"/>
          <w:b/>
          <w:bCs/>
          <w:spacing w:val="2"/>
          <w:sz w:val="24"/>
          <w:szCs w:val="24"/>
        </w:rPr>
        <w:t>основной образовательной программы</w:t>
      </w:r>
    </w:p>
    <w:p w:rsidR="00260ABA" w:rsidRPr="00280D5C" w:rsidRDefault="00260ABA" w:rsidP="00260ABA">
      <w:pPr>
        <w:autoSpaceDE w:val="0"/>
        <w:autoSpaceDN w:val="0"/>
        <w:adjustRightInd w:val="0"/>
        <w:spacing w:after="0" w:line="240" w:lineRule="auto"/>
        <w:ind w:firstLine="851"/>
        <w:jc w:val="both"/>
        <w:textAlignment w:val="center"/>
        <w:rPr>
          <w:rFonts w:ascii="Times New Roman" w:eastAsia="Times New Roman" w:hAnsi="Times New Roman"/>
          <w:b/>
          <w:bCs/>
          <w:spacing w:val="2"/>
          <w:sz w:val="24"/>
          <w:szCs w:val="24"/>
        </w:rPr>
      </w:pPr>
    </w:p>
    <w:p w:rsidR="00260ABA" w:rsidRPr="00E151EE" w:rsidRDefault="00260ABA" w:rsidP="00260ABA">
      <w:pPr>
        <w:pStyle w:val="s1"/>
        <w:shd w:val="clear" w:color="auto" w:fill="FFFFFF"/>
        <w:spacing w:before="0" w:beforeAutospacing="0" w:after="0" w:afterAutospacing="0"/>
        <w:ind w:firstLine="709"/>
        <w:jc w:val="both"/>
      </w:pPr>
      <w:r>
        <w:t xml:space="preserve">Психолого-педагогическое условия реализации ООП ООО </w:t>
      </w:r>
      <w:r w:rsidRPr="00E151EE">
        <w:t>обеспечива</w:t>
      </w:r>
      <w:r>
        <w:t>ют</w:t>
      </w:r>
      <w:r w:rsidRPr="00E151EE">
        <w:t>:</w:t>
      </w:r>
    </w:p>
    <w:p w:rsidR="00260ABA" w:rsidRPr="00E151EE" w:rsidRDefault="00260ABA" w:rsidP="00117556">
      <w:pPr>
        <w:pStyle w:val="s1"/>
        <w:numPr>
          <w:ilvl w:val="0"/>
          <w:numId w:val="279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284"/>
        <w:jc w:val="both"/>
      </w:pPr>
      <w:r w:rsidRPr="00E151EE">
        <w:t>преемственность содержания и форм организации образовательной деятельности при получении основного общего образования;</w:t>
      </w:r>
    </w:p>
    <w:p w:rsidR="00260ABA" w:rsidRPr="00E151EE" w:rsidRDefault="00260ABA" w:rsidP="00117556">
      <w:pPr>
        <w:pStyle w:val="s1"/>
        <w:numPr>
          <w:ilvl w:val="0"/>
          <w:numId w:val="279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284"/>
        <w:jc w:val="both"/>
      </w:pPr>
      <w:r w:rsidRPr="00E151EE">
        <w:t>учет специфики возрастного психофизического развития обучающихся, в том числе особенности перехода из младшего школьного возраста в подростковый;</w:t>
      </w:r>
    </w:p>
    <w:p w:rsidR="00260ABA" w:rsidRPr="00E151EE" w:rsidRDefault="00260ABA" w:rsidP="00117556">
      <w:pPr>
        <w:pStyle w:val="s1"/>
        <w:numPr>
          <w:ilvl w:val="0"/>
          <w:numId w:val="279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284"/>
        <w:jc w:val="both"/>
      </w:pPr>
      <w:r w:rsidRPr="00E151EE">
        <w:t>формирование и развитие психолого-педагогической компетентности обучающихся, педагогических и административных работников, родительской общественности;</w:t>
      </w:r>
    </w:p>
    <w:p w:rsidR="00260ABA" w:rsidRPr="00E151EE" w:rsidRDefault="00260ABA" w:rsidP="00117556">
      <w:pPr>
        <w:pStyle w:val="s1"/>
        <w:numPr>
          <w:ilvl w:val="0"/>
          <w:numId w:val="279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284"/>
        <w:jc w:val="both"/>
      </w:pPr>
      <w:r w:rsidRPr="00E151EE">
        <w:t>вариативность направлений психолого-педагогического сопровождения участников о</w:t>
      </w:r>
      <w:r w:rsidRPr="00E151EE">
        <w:t>б</w:t>
      </w:r>
      <w:r w:rsidRPr="00E151EE">
        <w:t>разовательных отношений;</w:t>
      </w:r>
    </w:p>
    <w:p w:rsidR="00260ABA" w:rsidRPr="00E151EE" w:rsidRDefault="00260ABA" w:rsidP="00117556">
      <w:pPr>
        <w:pStyle w:val="s1"/>
        <w:numPr>
          <w:ilvl w:val="0"/>
          <w:numId w:val="279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284"/>
        <w:jc w:val="both"/>
      </w:pPr>
      <w:r w:rsidRPr="00E151EE">
        <w:t>диверсификацию уровней психолого-педагогического сопровождения;</w:t>
      </w:r>
    </w:p>
    <w:p w:rsidR="00260ABA" w:rsidRPr="00E151EE" w:rsidRDefault="00260ABA" w:rsidP="00117556">
      <w:pPr>
        <w:pStyle w:val="s1"/>
        <w:numPr>
          <w:ilvl w:val="0"/>
          <w:numId w:val="279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284"/>
        <w:jc w:val="both"/>
      </w:pPr>
      <w:r w:rsidRPr="00E151EE">
        <w:t>вариативность форм психолого-педагогического сопровождения участников образов</w:t>
      </w:r>
      <w:r w:rsidRPr="00E151EE">
        <w:t>а</w:t>
      </w:r>
      <w:r w:rsidRPr="00E151EE">
        <w:t>тельных отношений.</w:t>
      </w:r>
    </w:p>
    <w:p w:rsidR="00260ABA" w:rsidRPr="00CE4073" w:rsidRDefault="00260ABA" w:rsidP="00260ABA">
      <w:pPr>
        <w:pStyle w:val="Default"/>
        <w:ind w:firstLine="709"/>
        <w:jc w:val="both"/>
      </w:pPr>
      <w:r w:rsidRPr="00E151EE">
        <w:rPr>
          <w:color w:val="auto"/>
        </w:rPr>
        <w:t>ООП ООО учитывает возрастные особенности подросткового</w:t>
      </w:r>
      <w:r w:rsidRPr="00CE4073">
        <w:t xml:space="preserve"> возраста и обеспечивает достижение образовательных результатов основной школы через два ее последовательных этапа реализации: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Этап 5-6 классы – образовательный переход из младшего школьного возраста в подростковый. На данном этапе образования ООП ООО обеспечивает: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рганизацию сотрудничества между младшими подростками и младшими школьниками (разновозрастное сотрудничество), что позволяет решить проблему подросткового негативизма в его школьных проявлениях (дисциплинарных, уче</w:t>
      </w:r>
      <w:r w:rsidRPr="00CE4073">
        <w:t>б</w:t>
      </w:r>
      <w:r w:rsidRPr="00CE4073">
        <w:t xml:space="preserve">ных, мотивационных)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разворачивание содержания учебного материала отдельных учебных дисци</w:t>
      </w:r>
      <w:r w:rsidRPr="00CE4073">
        <w:t>п</w:t>
      </w:r>
      <w:r w:rsidRPr="00CE4073">
        <w:t>лин как возможность рассмотрения его другими глазами, что позволяет педаг</w:t>
      </w:r>
      <w:r w:rsidRPr="00CE4073">
        <w:t>о</w:t>
      </w:r>
      <w:r w:rsidRPr="00CE4073">
        <w:t>гам организовать изучение учебного материала на переходном этапе таким обр</w:t>
      </w:r>
      <w:r w:rsidRPr="00CE4073">
        <w:t>а</w:t>
      </w:r>
      <w:r w:rsidRPr="00CE4073">
        <w:t>зом, что обучающиеся 5-6-х классов смогли работать над обобщением своих способов де</w:t>
      </w:r>
      <w:r w:rsidRPr="00CE4073">
        <w:t>й</w:t>
      </w:r>
      <w:r w:rsidRPr="00CE4073">
        <w:t>ствий, знаний и умений в новых условиях с другой позиции – учителя, а также в</w:t>
      </w:r>
      <w:r w:rsidRPr="00CE4073">
        <w:t>ы</w:t>
      </w:r>
      <w:r w:rsidRPr="00CE4073">
        <w:t>строить пробно-поисковые действия по определению их индивидуальных возможн</w:t>
      </w:r>
      <w:r w:rsidRPr="00CE4073">
        <w:t>о</w:t>
      </w:r>
      <w:r w:rsidRPr="00CE4073">
        <w:t xml:space="preserve">стей (индивидуальной образовательной траектории)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формирование учебной самостоятельности обучающихся через работу в поз</w:t>
      </w:r>
      <w:r w:rsidRPr="00CE4073">
        <w:t>и</w:t>
      </w:r>
      <w:r w:rsidRPr="00CE4073">
        <w:t>ции «учителя», основанной на способности, удерживая точку зрения незнающ</w:t>
      </w:r>
      <w:r w:rsidRPr="00CE4073">
        <w:t>е</w:t>
      </w:r>
      <w:r w:rsidRPr="00CE4073">
        <w:t>го, помочь ему занять новую точку зрения, но уже не с позиции сверстника, а уч</w:t>
      </w:r>
      <w:r w:rsidRPr="00CE4073">
        <w:t>и</w:t>
      </w:r>
      <w:r w:rsidRPr="00CE4073">
        <w:t xml:space="preserve">теля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учебное сотрудничество между младшими и старшими подростками, что дает возможность педагогам организовать образовательный процесс так, чтобы младшие подростки, выстраивая свои учебные отношения со старшими подрос</w:t>
      </w:r>
      <w:r w:rsidRPr="00CE4073">
        <w:t>т</w:t>
      </w:r>
      <w:r w:rsidRPr="00CE4073">
        <w:t>ками, могли бы сами определять границы своих знаний-незнаний и пробовать строить собстве</w:t>
      </w:r>
      <w:r w:rsidRPr="00CE4073">
        <w:t>н</w:t>
      </w:r>
      <w:r w:rsidRPr="00CE4073">
        <w:t xml:space="preserve">ные маршруты в учебном материале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рганизацию образовательного процесса через возможность разнообразия в</w:t>
      </w:r>
      <w:r w:rsidRPr="00CE4073">
        <w:t>ы</w:t>
      </w:r>
      <w:r w:rsidRPr="00CE4073">
        <w:t>бора образовательных пространств (учения, тренировки, экспериментирования) об</w:t>
      </w:r>
      <w:r w:rsidRPr="00CE4073">
        <w:t>у</w:t>
      </w:r>
      <w:r w:rsidRPr="00CE4073">
        <w:t xml:space="preserve">чающихся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рганизацию взаимодействия между обучающимися, между обучающимися и учителем в образовательном процессе через письменные дискуссии при работе с культурными текстами, в которых должны содержаться разные точки зрения, сущ</w:t>
      </w:r>
      <w:r w:rsidRPr="00CE4073">
        <w:t>е</w:t>
      </w:r>
      <w:r w:rsidRPr="00CE4073">
        <w:t xml:space="preserve">ствующие в той или другой области знания, предмете рассмотрения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Этап 7-9 классы – этап самоопределения и индивидуализации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На данном этапе образования ООП основного общего образования обеспечив</w:t>
      </w:r>
      <w:r w:rsidRPr="00CE4073">
        <w:t>а</w:t>
      </w:r>
      <w:r w:rsidRPr="00CE4073">
        <w:t xml:space="preserve">ет: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наличие разнообразных организационно-учебных форм (уроки, занятия, тр</w:t>
      </w:r>
      <w:r w:rsidRPr="00CE4073">
        <w:t>е</w:t>
      </w:r>
      <w:r w:rsidRPr="00CE4073">
        <w:t>нинги, проекты, практики, конференции, выездные сессии и пр.) с постепенным ра</w:t>
      </w:r>
      <w:r w:rsidRPr="00CE4073">
        <w:t>с</w:t>
      </w:r>
      <w:r w:rsidRPr="00CE4073">
        <w:t xml:space="preserve">ширением возможностей обучающихся осуществлять выбор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уровня и характера самостоятельной работы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бразовательные места встреч замыслов с их реализацией, места социал</w:t>
      </w:r>
      <w:r w:rsidRPr="00CE4073">
        <w:t>ь</w:t>
      </w:r>
      <w:r w:rsidRPr="00CE4073">
        <w:t>ного экспериментирования, позволяющего ощутить границы собственных возмо</w:t>
      </w:r>
      <w:r w:rsidRPr="00CE4073">
        <w:t>ж</w:t>
      </w:r>
      <w:r w:rsidRPr="00CE4073">
        <w:t xml:space="preserve">ностей обучающихся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выбор и реализацию индивидуальных образовательных траекторий в зада</w:t>
      </w:r>
      <w:r w:rsidRPr="00CE4073">
        <w:t>н</w:t>
      </w:r>
      <w:r w:rsidRPr="00CE4073">
        <w:t xml:space="preserve">ной учебной предметной программой области самостоятельности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рганизацию системы социальной жизнедеятельности и группового проектир</w:t>
      </w:r>
      <w:r w:rsidRPr="00CE4073">
        <w:t>о</w:t>
      </w:r>
      <w:r w:rsidRPr="00CE4073">
        <w:t>вания социальных событий, предоставление обучающимся поля для самопрезент</w:t>
      </w:r>
      <w:r w:rsidRPr="00CE4073">
        <w:t>а</w:t>
      </w:r>
      <w:r w:rsidRPr="00CE4073">
        <w:t xml:space="preserve">ции и самовыражения в группах сверстников и разновозрастных группах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- создание пространств для реализации разнообразных творческих замыслов обучающихся, проявление инициативных действий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Результатом реализации указанных требований является комфортная разв</w:t>
      </w:r>
      <w:r w:rsidRPr="00CE4073">
        <w:t>и</w:t>
      </w:r>
      <w:r w:rsidRPr="00CE4073">
        <w:t>вающая образовательная среда основного общего образования как базового усл</w:t>
      </w:r>
      <w:r w:rsidRPr="00CE4073">
        <w:t>о</w:t>
      </w:r>
      <w:r w:rsidRPr="00CE4073">
        <w:t xml:space="preserve">вия: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беспечивающего достижение целей основного общего образования, его выс</w:t>
      </w:r>
      <w:r w:rsidRPr="00CE4073">
        <w:t>о</w:t>
      </w:r>
      <w:r w:rsidRPr="00CE4073">
        <w:t>кое качество, доступность и открытость для обучающихся, их родителей (зако</w:t>
      </w:r>
      <w:r w:rsidRPr="00CE4073">
        <w:t>н</w:t>
      </w:r>
      <w:r w:rsidRPr="00CE4073">
        <w:t>ных представителей) и всего общества, духовно-нравственное развитие и восп</w:t>
      </w:r>
      <w:r w:rsidRPr="00CE4073">
        <w:t>и</w:t>
      </w:r>
      <w:r w:rsidRPr="00CE4073">
        <w:t xml:space="preserve">тание обучающихся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гарантирующего охрану и укрепление физического, психологического и соц</w:t>
      </w:r>
      <w:r w:rsidRPr="00CE4073">
        <w:t>и</w:t>
      </w:r>
      <w:r w:rsidRPr="00CE4073">
        <w:t xml:space="preserve">ального здоровья обучающихся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преемственного по отношению к начальному общему образованию и учит</w:t>
      </w:r>
      <w:r w:rsidRPr="00CE4073">
        <w:t>ы</w:t>
      </w:r>
      <w:r w:rsidRPr="00CE4073">
        <w:t>вающей особенности организации основного общего образования, а также специф</w:t>
      </w:r>
      <w:r w:rsidRPr="00CE4073">
        <w:t>и</w:t>
      </w:r>
      <w:r w:rsidRPr="00CE4073">
        <w:t xml:space="preserve">ку возрастного психофизического развития обучающихся на данной ступени общего образования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Удерживает все эти особенности и возможности ООП образовательная среда школы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Образовательная среда – целостная качественная характеристика внутренней жизни школы, которая определяется конкретными задачами, которые школа ст</w:t>
      </w:r>
      <w:r w:rsidRPr="00CE4073">
        <w:t>а</w:t>
      </w:r>
      <w:r w:rsidRPr="00CE4073">
        <w:t>вит и реально решает в своей деятельности; проявляется в выборе средств, с п</w:t>
      </w:r>
      <w:r w:rsidRPr="00CE4073">
        <w:t>о</w:t>
      </w:r>
      <w:r w:rsidRPr="00CE4073">
        <w:t>мощью которых эти задачи решаются (учебный план, учебные программы, расписание учебных и внеучебных занятий, организация работы на уроках, тип взаим</w:t>
      </w:r>
      <w:r w:rsidRPr="00CE4073">
        <w:t>о</w:t>
      </w:r>
      <w:r w:rsidRPr="00CE4073">
        <w:t>действия педагогов с обучающимися, качество оценок, стиль неформальных отношений ме</w:t>
      </w:r>
      <w:r w:rsidRPr="00CE4073">
        <w:t>ж</w:t>
      </w:r>
      <w:r w:rsidRPr="00CE4073">
        <w:t>ду детьми, организация внеучебной школьной жизни, материально-техническое о</w:t>
      </w:r>
      <w:r w:rsidRPr="00CE4073">
        <w:t>с</w:t>
      </w:r>
      <w:r w:rsidRPr="00CE4073">
        <w:t>нащение, оформление классов и коридоров и т.п.); содержательно оценивается по тому эффекту в личностном (самооценка, уровень притязаний, тревожность, прео</w:t>
      </w:r>
      <w:r w:rsidRPr="00CE4073">
        <w:t>б</w:t>
      </w:r>
      <w:r w:rsidRPr="00CE4073">
        <w:t>ладающая мотивация), социальном (компетентность в общении, статус в классе, п</w:t>
      </w:r>
      <w:r w:rsidRPr="00CE4073">
        <w:t>о</w:t>
      </w:r>
      <w:r w:rsidRPr="00CE4073">
        <w:t>ведение в конфликте и т.п.), интеллектуальном развитии детей, которого она позв</w:t>
      </w:r>
      <w:r w:rsidRPr="00CE4073">
        <w:t>о</w:t>
      </w:r>
      <w:r w:rsidRPr="00CE4073">
        <w:t xml:space="preserve">ляет достичь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Главными показателями эффективности образовательной среды школы являю</w:t>
      </w:r>
      <w:r w:rsidRPr="00CE4073">
        <w:t>т</w:t>
      </w:r>
      <w:r w:rsidRPr="00CE4073">
        <w:t xml:space="preserve">ся: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- полноценное развитие способностей обучающихся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- формирование у них побуждающих к деятельности мотивов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беспечение инициативы детей самим включаться в ту или иную деятел</w:t>
      </w:r>
      <w:r w:rsidRPr="00CE4073">
        <w:t>ь</w:t>
      </w:r>
      <w:r w:rsidRPr="00CE4073">
        <w:t xml:space="preserve">ность и проявлять собственную активность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Таким образом, при выборе форм, способов и методов обучения и воспитания (образовательных технологий) на этапе основного общего образования школа рук</w:t>
      </w:r>
      <w:r w:rsidRPr="00CE4073">
        <w:t>о</w:t>
      </w:r>
      <w:r w:rsidRPr="00CE4073">
        <w:t>водствуется возрастными особенностями и возможностями обучающихся и обесп</w:t>
      </w:r>
      <w:r w:rsidRPr="00CE4073">
        <w:t>е</w:t>
      </w:r>
      <w:r w:rsidRPr="00CE4073">
        <w:t xml:space="preserve">чивает результативность образования с учетом этих факторов: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расширение деятельностных форм обучения, предполагающих приоритетное развитие творческой и поисковой активности в учебной и во всех остальных сф</w:t>
      </w:r>
      <w:r w:rsidRPr="00CE4073">
        <w:t>е</w:t>
      </w:r>
      <w:r w:rsidRPr="00CE4073">
        <w:t xml:space="preserve">рах школьной жизни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организацию образовательного процесса с использованием технологий учебн</w:t>
      </w:r>
      <w:r w:rsidRPr="00CE4073">
        <w:t>о</w:t>
      </w:r>
      <w:r w:rsidRPr="00CE4073">
        <w:t>го сотрудничества, обеспечивающих расширение видов групповой работы обуча</w:t>
      </w:r>
      <w:r w:rsidRPr="00CE4073">
        <w:t>ю</w:t>
      </w:r>
      <w:r w:rsidRPr="00CE4073">
        <w:t>щихся, их коммуникативного опыта в совместной деятельности как в одновозрас</w:t>
      </w:r>
      <w:r w:rsidRPr="00CE4073">
        <w:t>т</w:t>
      </w:r>
      <w:r w:rsidRPr="00CE4073">
        <w:t>ных, так и в разновозрастных группах, постепенный переход в разумных пределах от устных видов коммуникации к письменным, в том числе с использованием возмо</w:t>
      </w:r>
      <w:r w:rsidRPr="00CE4073">
        <w:t>ж</w:t>
      </w:r>
      <w:r w:rsidRPr="00CE4073">
        <w:t xml:space="preserve">ностей информационных и коммуникативных технологий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- использование проектной деятельности, проектных форм учебной деятельн</w:t>
      </w:r>
      <w:r w:rsidRPr="00CE4073">
        <w:t>о</w:t>
      </w:r>
      <w:r w:rsidRPr="00CE4073">
        <w:t xml:space="preserve">сти, способствующих решению основных учебных задач на уроке;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 xml:space="preserve">- использование во всех классах (годах обучения) основной школы оценочной системы, ориентированной на обучение детей само- и взаимооцениванию (выбор конкретной технологии оценивания осуществляется школой)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При выборе применяемых образовательных технологий учитывается, что все технологии, используемые в школьном образовании, решают задачи образования данной возрастной группы учащихся и обеспечивают преемственность и пла</w:t>
      </w:r>
      <w:r w:rsidRPr="00CE4073">
        <w:t>в</w:t>
      </w:r>
      <w:r w:rsidRPr="00CE4073">
        <w:t xml:space="preserve">ность перехода учащихся от одной ступени образования к другой. </w:t>
      </w:r>
    </w:p>
    <w:p w:rsidR="00260ABA" w:rsidRPr="00CE4073" w:rsidRDefault="00260ABA" w:rsidP="00260ABA">
      <w:pPr>
        <w:pStyle w:val="Default"/>
        <w:ind w:firstLine="426"/>
        <w:jc w:val="both"/>
      </w:pPr>
      <w:r w:rsidRPr="00CE4073">
        <w:t>Реализация системно-деятельностного подхода предусматривает широкое и</w:t>
      </w:r>
      <w:r w:rsidRPr="00CE4073">
        <w:t>с</w:t>
      </w:r>
      <w:r w:rsidRPr="00CE4073">
        <w:t>пользование учащимися и педагогами в образовательном процессе совреме</w:t>
      </w:r>
      <w:r w:rsidRPr="00CE4073">
        <w:t>н</w:t>
      </w:r>
      <w:r w:rsidRPr="00CE4073">
        <w:t>ных образовательных и информационно-коммуникационных технологий с учетом ос</w:t>
      </w:r>
      <w:r w:rsidRPr="00CE4073">
        <w:t>о</w:t>
      </w:r>
      <w:r w:rsidRPr="00CE4073">
        <w:t xml:space="preserve">бенностей основной ступени образования. </w:t>
      </w:r>
    </w:p>
    <w:p w:rsidR="00260ABA" w:rsidRDefault="00260ABA" w:rsidP="00260ABA">
      <w:pPr>
        <w:pStyle w:val="dash041e005f0431005f044b005f0447005f043d005f044b005f0439"/>
        <w:ind w:firstLine="454"/>
        <w:jc w:val="both"/>
      </w:pPr>
      <w:r w:rsidRPr="00CE4073">
        <w:t xml:space="preserve">    </w:t>
      </w:r>
    </w:p>
    <w:p w:rsidR="00260ABA" w:rsidRPr="00CE4073" w:rsidRDefault="00260ABA" w:rsidP="00260ABA">
      <w:pPr>
        <w:pStyle w:val="dash041e005f0431005f044b005f0447005f043d005f044b005f0439"/>
        <w:ind w:firstLine="454"/>
        <w:jc w:val="both"/>
        <w:rPr>
          <w:b/>
        </w:rPr>
      </w:pPr>
      <w:r w:rsidRPr="00CE4073">
        <w:rPr>
          <w:b/>
        </w:rPr>
        <w:t>Модель аналитической таблицы для оценки базовых компетентностей педагогов</w:t>
      </w:r>
    </w:p>
    <w:tbl>
      <w:tblPr>
        <w:tblW w:w="10523" w:type="dxa"/>
        <w:jc w:val="center"/>
        <w:tblInd w:w="1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7"/>
        <w:gridCol w:w="2888"/>
        <w:gridCol w:w="3449"/>
        <w:gridCol w:w="3539"/>
      </w:tblGrid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  <w:t>№</w:t>
            </w:r>
            <w:r w:rsidRPr="00B83DE6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 xml:space="preserve"> п/п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  <w:t>Базовые компетентности педагога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  <w:t>Характеристики компетентностей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b/>
                <w:sz w:val="20"/>
                <w:szCs w:val="20"/>
                <w:lang w:val="en-US" w:eastAsia="ru-RU"/>
              </w:rPr>
              <w:t>Показатели оценки компетентности</w:t>
            </w:r>
          </w:p>
        </w:tc>
      </w:tr>
      <w:tr w:rsidR="00260ABA" w:rsidRPr="00B83DE6" w:rsidTr="00260ABA">
        <w:trPr>
          <w:jc w:val="center"/>
        </w:trPr>
        <w:tc>
          <w:tcPr>
            <w:tcW w:w="10523" w:type="dxa"/>
            <w:gridSpan w:val="4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I.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 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Личностные качества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1.1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ера в силы и возможности обучающихся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анная компетентность является 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ы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ажением гуманистической позиции педагога. Она отражает основную задачу педагога — раскрывать п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нциальные возможности обуч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ю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щихся. Данная компетентность оп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еляет позицию педагога в отнош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и успехов обучающихся. Вера в силы и возможности обучающихся снимает обвинительную позицию в отношении обучающегося, сви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ствует о готовности поддерж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ать ученика, искать пути и методы, отслеживающие успешность его д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я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ости. Вера в силы и возмож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и ученика есть отражение любви к обучающемуся. Можно сказать, что любить ребёнка — значит верить в его возможности, создавать условия для разворачивания этих сил в об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овательной деятельност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tabs>
                <w:tab w:val="left" w:pos="252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создавать ситуацию успеха для обучающихся;</w:t>
            </w:r>
          </w:p>
          <w:p w:rsidR="00260ABA" w:rsidRPr="00B83DE6" w:rsidRDefault="00260ABA" w:rsidP="00260ABA">
            <w:pPr>
              <w:tabs>
                <w:tab w:val="left" w:pos="252"/>
                <w:tab w:val="left" w:pos="3024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осуществлять грамотное педагогическое оценивание, моби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ующее академическую активность;</w:t>
            </w:r>
          </w:p>
          <w:p w:rsidR="00260ABA" w:rsidRPr="00B83DE6" w:rsidRDefault="00260ABA" w:rsidP="00260ABA">
            <w:pPr>
              <w:tabs>
                <w:tab w:val="left" w:pos="252"/>
                <w:tab w:val="left" w:pos="3024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находить положительные стороны у каждого обучающегося, строить образовательный процесс с опорой на эти стороны, поддерживать позитивные силы развития;</w:t>
            </w:r>
          </w:p>
          <w:p w:rsidR="00260ABA" w:rsidRPr="00B83DE6" w:rsidRDefault="00260ABA" w:rsidP="00260ABA">
            <w:pPr>
              <w:tabs>
                <w:tab w:val="left" w:pos="252"/>
                <w:tab w:val="left" w:pos="3024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разрабатывать индиви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льно-ориентированные обра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ые проекты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1.2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Интерес к внутреннему миру обучающихся 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нтерес к внутреннему миру о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чающихся предполагает не просто знание их индивидуальных и воз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ных особенностей, но и выстраи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е всей педагогической деятель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и с опорой на индивидуальные особенности обучающихся. Данная компетентность определяет все 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екты педагогической деятельност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tabs>
                <w:tab w:val="left" w:pos="305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составить устную и пи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енную характеристику обучающег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я, отражающую разные аспекты его внутреннего мира;</w:t>
            </w:r>
          </w:p>
          <w:p w:rsidR="00260ABA" w:rsidRPr="00B83DE6" w:rsidRDefault="00260ABA" w:rsidP="00260ABA">
            <w:pPr>
              <w:tabs>
                <w:tab w:val="left" w:pos="305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выяснить индивидуальные предпочтения (индивидуальные об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овательные потребности), возмож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и ученика, трудности, с которыми он сталкивается;</w:t>
            </w:r>
          </w:p>
          <w:p w:rsidR="00260ABA" w:rsidRPr="00B83DE6" w:rsidRDefault="00260ABA" w:rsidP="00260ABA">
            <w:pPr>
              <w:tabs>
                <w:tab w:val="left" w:pos="305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построить индивидуали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ованную образовательную прог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у;</w:t>
            </w:r>
          </w:p>
          <w:p w:rsidR="00260ABA" w:rsidRPr="00B83DE6" w:rsidRDefault="00260ABA" w:rsidP="00260ABA">
            <w:pPr>
              <w:tabs>
                <w:tab w:val="left" w:pos="305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показать личностный смысл обучения с учётом индиви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льных характеристик внутреннего мира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1.3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ткрытость к принятию д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их позиций, точек зрения (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деоло-гизированное мыш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е педагога)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ткрытость к принятию других п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иций и точек зрения предполагает, что педагог не считает единственно правильной свою точку зрения. Он интересуется мнением других и г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в их поддерживать в случаях д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аточной аргументации. Педагог г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в гибко реагировать на высказы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я обучающегося, включая изме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е собственной позици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беждённость, что истина может быть не одн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интерес к мнениям и позициям других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чёт других точек зрения в проц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е оценивания обучающихся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1.4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Общая культура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пределяет характер и стиль педаг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ической деятельности. Заключается в знаниях педагога об основных формах материальной и духовной жизни человека. Во многом опре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яет успешность педагогического общения, позицию педагога в глазах обучающихся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риентация в основных сферах материальной и духовной жизн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материальных и духовных интересов молодёж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озможность продемонстрировать свои достижени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руководство кружками и секциями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1.5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Эмоциональная устойчивость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пределяет характер отношений в учебном процессе, особенно в сит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циях конфликта. 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Способствует сохранению объективности оценки обучающихся. Определяет эффективность владения классом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 трудных ситуациях педагог 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храняет спокойствие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эмоциональный конфликт не вл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я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т на объективность оценк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не стремится избежать эмоц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ально-напряжённых ситуаций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1.6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Позитивная направленность на педагогическую деятельность. 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Уверенность в себе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 основе данной компетентности лежит вера в собственные силы, с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венную эффективность. Способ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ует позитивным отношениям с к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егами и обучающимися. Определяет позитивную направленность на пе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огическую деятельность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сознание целей и ценностей пе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огической деятельност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позитивное настроение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желание работать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ысокая профессиональная са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ценка</w:t>
            </w:r>
          </w:p>
        </w:tc>
      </w:tr>
      <w:tr w:rsidR="00260ABA" w:rsidRPr="00B83DE6" w:rsidTr="00260ABA">
        <w:trPr>
          <w:jc w:val="center"/>
        </w:trPr>
        <w:tc>
          <w:tcPr>
            <w:tcW w:w="10523" w:type="dxa"/>
            <w:gridSpan w:val="4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II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. Постановка целей и задач педагогической деятельности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2.1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перевести тему урока в педагогическую задачу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сновная компетенция, обеспе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ающая эффективное целеполагание в учебном процессе. Обеспечивает реализацию субъект-субъектного подхода, ставит обучающегося в п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ицию субъекта деятельности, лежит в основе формирования творческой личност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образовательных станд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в и реализующих их програм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сознание нетождественности темы урока и цели урок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конкретным набором способов перевода темы в задачу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2.2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ставить педагоги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кие цели и задачи сообразно возрастным и индивидуа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ым особенностям обуч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ю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щихся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анная компетентность является конкретизацией предыдущей. Она направлена на индивидуализацию обучения и благодаря этому связана с мотивацией и общей успешностью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возрастных особенностей обу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методами перевода цели в учебную задачу на конкретном в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асте</w:t>
            </w:r>
          </w:p>
        </w:tc>
      </w:tr>
      <w:tr w:rsidR="00260ABA" w:rsidRPr="00B83DE6" w:rsidTr="00260ABA">
        <w:trPr>
          <w:jc w:val="center"/>
        </w:trPr>
        <w:tc>
          <w:tcPr>
            <w:tcW w:w="10523" w:type="dxa"/>
            <w:gridSpan w:val="4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III.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 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Мотивация учебной деятельности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3.1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обеспечить успех в деятельности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, позволяющая о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чающемуся поверить в свои силы, утвердить себя в глазах окруж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ю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щих, один из главных способов обеспечить позитивную мотивацию учения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возможностей конкретных учеников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постановка учебных задач в со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етствии с возможностями ученик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демонстрация успехов обучающ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х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я родителям, одноклассникам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3.2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Компетентность в педагогическом оценивании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едагогическое оценивание служит реальным инструментом осознания обучающимся своих достижений и недоработок. Без знания своих 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ультатов невозможно обеспечить субъектную позицию в образовани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многообразия педагоги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ких оценок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комство с литературой по д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му вопросу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различными методами оценивания и их применение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3.3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превращать учебную задачу в личностнозначимую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Это одна из важнейших компете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стей, обеспечивающих мотивацию учебной деятельност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интересов обучающихся, их внутреннего мир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риентация в культуре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показать роль и значение изучаемого материала в реализации личных планов</w:t>
            </w:r>
          </w:p>
        </w:tc>
      </w:tr>
      <w:tr w:rsidR="00260ABA" w:rsidRPr="00B83DE6" w:rsidTr="00260ABA">
        <w:trPr>
          <w:jc w:val="center"/>
        </w:trPr>
        <w:tc>
          <w:tcPr>
            <w:tcW w:w="10523" w:type="dxa"/>
            <w:gridSpan w:val="4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IV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. Информационная компетентность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4.1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предмете преподавания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лубокое знание предмета препо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ания, сочетающееся с общей ку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урой педагога. Сочетание теоре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ческого знания с видением его п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ического применения, что является предпосылкой установления лич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ной значимости учения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генезиса формирования предметного знания (история, пер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алии, для решения каких проблем разрабатывалось)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озможности применения получ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ых знаний для объяснения социа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ых и природных явлений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методами решения 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ичных задач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свободное решение задач ЕГЭ, олимпиад: региональных, российских, международных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4.2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Компетентность в методах преподавания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беспечивает возможность эфф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ивного усвоения знания и форми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вания умений, предусмотренных программой. 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Обеспечивает индивидуальный подход и развитие творческой личност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нормативных методов и методик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демонстрация личностно ориен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ованных методов образовани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наличие своих находок и методов, авторской школы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современных достижений в области методики обучения, в том числе использование новых инфор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ционных технологий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использование в учебном процессе современных методов обучения</w:t>
            </w:r>
          </w:p>
        </w:tc>
      </w:tr>
      <w:tr w:rsidR="00260ABA" w:rsidRPr="00B83DE6" w:rsidTr="00260ABA">
        <w:trPr>
          <w:trHeight w:val="272"/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4.3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субъект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ых условиях деятельности (знание учеников и учебных коллективов)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озволяет осуществить индиви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льный подход к организации об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овательного процесса. Служит 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овием гуманизации образования. Обеспечивает высокую мотивацию академической активност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теоретического материала по психологии, характеризующего индивидуальные особенности о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методами диагностики индивидуальных особенностей (в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ожно, со школьным психологом)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использование знаний по психо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ии в организации учебного процесс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разработка индивидуальных про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в на основе личных характеристик обу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методами социометри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чёт особенностей учебных к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ективов в педагогическом процессе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(рефлексия) своих инди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уальных особенностей и их учёт в своей деятельности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4.4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вести самостояте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ый поиск информации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беспечивает постоянный проф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иональный рост и творческий п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ход к педагогической деятельности. 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овременная ситуация быстрого 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ития предметных областей, появ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е новых педагогических техно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ий предполагает непрерывное 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вление собственных знаний и у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й, что обеспечивает желание и умение вести самостоятельный поиск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Профессиональная любознате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сть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пользоваться различными информационно-поисковыми тех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огиям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использование различных баз д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ых в образовательном процессе</w:t>
            </w:r>
          </w:p>
        </w:tc>
      </w:tr>
      <w:tr w:rsidR="00260ABA" w:rsidRPr="00B83DE6" w:rsidTr="00260ABA">
        <w:trPr>
          <w:jc w:val="center"/>
        </w:trPr>
        <w:tc>
          <w:tcPr>
            <w:tcW w:w="10523" w:type="dxa"/>
            <w:gridSpan w:val="4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V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. Разработка программ педагогической деятельности и принятие педагогических решений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5.1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разработать обра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ую программу, выбрать учебники и учебные компл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ы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разработать образовате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ую программу является базовым в системе профессиональных комп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нций. Обеспечивает реализацию принципа академических свобод на основе индивидуальных обра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ых программ. Без умения 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абатывать образовательные п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раммы в современных условиях 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озможно творчески организовать образовательный процесс.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бразовательные программы выс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ают средствами целенаправленного влияния на развитие обучающихся.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разработке об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овательных программ позволяет осуществлять преподавание на 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ичных уровнях обученности и 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ития обучающихся.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боснованный выбор учебников и учебных комплектов является 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авной частью разработки обра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ых программ, характер пр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авляемого обоснования позволяет судить о стартовой готовности к 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чалу педагогической деятельности, позволяет сделать вывод о готов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и педагога учитывать индиви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льные характеристики обучающ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х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я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образовательных станд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в и примерных програм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наличие персонально разработ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ых образовательных программ: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характеристика этих программ по 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ержанию, источникам информации;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о материальной базе, на которой должны реализовываться программы;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о учёту индивидуальных характе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ик обу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боснованность используемых 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азовательных програм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частие обучающихся и их роди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ей в разработке образовательной программы, индивидуального учеб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о плана и индивидуального обра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ого маршрут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частие работодателей в разраб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е образовательной программы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учебников и учебно-методических комплектов, испо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ь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уемых в образовательных учреж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ях, рекомендованных органом управления образование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боснованность выбора учебников и учебно-методических комплектов, используемых педагогом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5.2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мение принимать решения в различных педагогических ситуациях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едагогу приходится постоянно принимать решения: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как установить дисциплину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как мотивировать академическую активность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как вызвать интерес у конкрет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о ученик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как обеспечить понимание и т. д.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азрешение педагогических проблем составляет суть педагогической д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я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ости.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При решении проблем могут при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яться как стандартные решения (решающие правила), так и твор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кие (креативные) или интуитивные</w:t>
            </w:r>
          </w:p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типичных педагогических ситуаций, требующих участия педаг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а для своего решени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набором решающих п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ил, используемых для различных ситуаций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критерием предпоч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ости при выборе того или иного решающего правил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критериев достижения ц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нетипичных конфликтных ситуаций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примеры разрешения конкретных педагогических ситуаций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р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азвитость педагогического мышления</w:t>
            </w:r>
          </w:p>
        </w:tc>
      </w:tr>
      <w:tr w:rsidR="00260ABA" w:rsidRPr="00B83DE6" w:rsidTr="00260ABA">
        <w:trPr>
          <w:jc w:val="center"/>
        </w:trPr>
        <w:tc>
          <w:tcPr>
            <w:tcW w:w="10523" w:type="dxa"/>
            <w:gridSpan w:val="4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VI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. Компетенции в организации учебной деятельности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6.1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установ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и субъект-субъектных 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шений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Является одной из ведущих в сис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е гуманистической педагогики. Предполагает способность педагога к взаимопониманию, установлению отношений сотрудничества, спос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сть слушать и чувствовать, выя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ять интересы и потребности других участников образовательного п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цесса, готовность вступать в по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ающие отношения, позитивный 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рой педагога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обу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компетентность в целеполагани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предметная компетентность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методическая компетентность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готовность к сотрудничеству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6.2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обеспе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и понимания педагоги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кой задачи и способах д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я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ости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обиться понимания учебного ма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иала — главная задача педагога. Этого понимания можно достичь путём включения нового материала в систему уже освоенных знаний или умений и путём демонстрации п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ического применения изучаемого материала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того, что знают и понимают ученик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свободное владение изучаемым материало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сознанное включение нового учебного материала в систему ос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нных знаний обу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демонстрация практического п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енения изучаемого материал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о</w:t>
            </w: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пора на чувственное восприятие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6.3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val="en-US"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Компетентность в педагогическом оценивании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беспечивает процессы стимули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ания учебной активности, создаёт условия для формирования са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ценки, определяет процессы ф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мирования личностного «Я» о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чающегося, пробуждает творческие силы. Грамотное педагогическое оценивание должно направлять р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итие обучающегося от внешней оценки к самооценке. Компете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сть в оценивании других должна сочетаться с самооценкой педагога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функций педагогической оценк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видов педагогической оц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того, что подлежит оце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анию в педагогической деятель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ст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методами педагогическ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го оценивани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продемонстрировать эти методы на конкретных примерах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перейти от педагогического оценивания к самооценке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6.4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организации информационной основы д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я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льности обучающегося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юбая учебная задача разрешается, если обучающийся владеет необх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имой для решения информацией и знает способ решения. Педагог д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жен обладать компетентностью в том, чтобы осуществить или орга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и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зовать поиск необходимой для уч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ка информации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Свободное владение учебным 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ериало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типичных трудностей при изучении конкретных те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способность дать дополнительную информацию или организовать поиск дополнительной информации, не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ходимой для решения учебной задач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выявить уровень развития обучающихс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методами объективного контроля и оценивания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использовать навыки са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ценки для построения информаци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й основы деятельности (ученик должен уметь определить, чего ему не хватает для решения задачи)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6.5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исполь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и современных средств и систем организации учебно-воспитательного процесса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Обеспечивает эффективность уч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б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о-воспитательного процесса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современных средств и 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дов построения образовательного процесса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использовать средства и методы обучения, адекватные пост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енным задачам, уровню подгото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ленности обучающихся, их индиви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льным характеристикам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обосновать выбранные м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тоды и средства обучения</w:t>
            </w:r>
          </w:p>
        </w:tc>
      </w:tr>
      <w:tr w:rsidR="00260ABA" w:rsidRPr="00B83DE6" w:rsidTr="00260ABA">
        <w:trPr>
          <w:jc w:val="center"/>
        </w:trPr>
        <w:tc>
          <w:tcPr>
            <w:tcW w:w="647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val="en-US" w:eastAsia="ru-RU"/>
              </w:rPr>
              <w:t>6.6</w:t>
            </w:r>
          </w:p>
        </w:tc>
        <w:tc>
          <w:tcPr>
            <w:tcW w:w="2888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омпетентность в способах умственной деятельности</w:t>
            </w:r>
          </w:p>
        </w:tc>
        <w:tc>
          <w:tcPr>
            <w:tcW w:w="3449" w:type="dxa"/>
          </w:tcPr>
          <w:p w:rsidR="00260ABA" w:rsidRPr="00B83DE6" w:rsidRDefault="00260ABA" w:rsidP="00260ABA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Характеризует уровень владения п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дагогом и обучающимися системой интеллектуальных операций</w:t>
            </w:r>
          </w:p>
        </w:tc>
        <w:tc>
          <w:tcPr>
            <w:tcW w:w="3539" w:type="dxa"/>
          </w:tcPr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Знание системы интеллектуальных операций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владение интеллектуальными оп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рациями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сформировать интеллект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у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льные операции у учеников;</w:t>
            </w:r>
          </w:p>
          <w:p w:rsidR="00260ABA" w:rsidRPr="00B83DE6" w:rsidRDefault="00260ABA" w:rsidP="00260ABA">
            <w:pPr>
              <w:spacing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— умение организовать использов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а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ние интеллектуальных операций, ад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е</w:t>
            </w:r>
            <w:r w:rsidRPr="00B83DE6">
              <w:rPr>
                <w:rFonts w:ascii="Times New Roman" w:hAnsi="Times New Roman"/>
                <w:sz w:val="20"/>
                <w:szCs w:val="20"/>
                <w:lang w:eastAsia="ru-RU"/>
              </w:rPr>
              <w:t>кватных решаемой задаче</w:t>
            </w:r>
          </w:p>
        </w:tc>
      </w:tr>
    </w:tbl>
    <w:p w:rsidR="00260ABA" w:rsidRDefault="00260ABA" w:rsidP="00260ABA">
      <w:pPr>
        <w:autoSpaceDE w:val="0"/>
        <w:autoSpaceDN w:val="0"/>
        <w:adjustRightInd w:val="0"/>
        <w:spacing w:after="0" w:line="240" w:lineRule="auto"/>
        <w:ind w:firstLine="709"/>
        <w:jc w:val="both"/>
        <w:textAlignment w:val="center"/>
        <w:rPr>
          <w:rFonts w:ascii="Times New Roman" w:eastAsia="Times New Roman" w:hAnsi="Times New Roman"/>
          <w:sz w:val="24"/>
          <w:szCs w:val="24"/>
        </w:rPr>
      </w:pPr>
    </w:p>
    <w:p w:rsidR="00260ABA" w:rsidRDefault="00260ABA" w:rsidP="00260ABA">
      <w:pPr>
        <w:spacing w:after="0" w:line="240" w:lineRule="auto"/>
        <w:ind w:firstLine="567"/>
        <w:contextualSpacing/>
        <w:jc w:val="both"/>
        <w:outlineLvl w:val="1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60ABA" w:rsidRDefault="00260ABA" w:rsidP="00260ABA">
      <w:pPr>
        <w:pStyle w:val="Standard"/>
        <w:spacing w:line="240" w:lineRule="atLeast"/>
        <w:ind w:firstLine="567"/>
        <w:jc w:val="center"/>
        <w:rPr>
          <w:rFonts w:cs="Times New Roman"/>
          <w:b/>
          <w:bCs/>
          <w:iCs/>
        </w:rPr>
      </w:pPr>
      <w:r w:rsidRPr="00071ED8">
        <w:rPr>
          <w:rFonts w:cs="Times New Roman"/>
          <w:b/>
          <w:bCs/>
          <w:iCs/>
        </w:rPr>
        <w:t xml:space="preserve">Программа психолого-педагогического сопровождения участников </w:t>
      </w:r>
    </w:p>
    <w:p w:rsidR="00260ABA" w:rsidRPr="00071ED8" w:rsidRDefault="00260ABA" w:rsidP="00260ABA">
      <w:pPr>
        <w:pStyle w:val="Standard"/>
        <w:spacing w:line="240" w:lineRule="atLeast"/>
        <w:ind w:firstLine="567"/>
        <w:jc w:val="center"/>
        <w:rPr>
          <w:rFonts w:cs="Times New Roman"/>
          <w:b/>
          <w:bCs/>
        </w:rPr>
      </w:pPr>
      <w:r w:rsidRPr="00071ED8">
        <w:rPr>
          <w:rFonts w:cs="Times New Roman"/>
          <w:b/>
          <w:bCs/>
          <w:iCs/>
        </w:rPr>
        <w:t xml:space="preserve">образовательного  процесса  </w:t>
      </w:r>
      <w:r w:rsidRPr="00071ED8">
        <w:rPr>
          <w:rFonts w:cs="Times New Roman"/>
          <w:b/>
          <w:bCs/>
        </w:rPr>
        <w:t xml:space="preserve">в рамках  ФГОС </w:t>
      </w:r>
      <w:r>
        <w:rPr>
          <w:rFonts w:cs="Times New Roman"/>
          <w:b/>
          <w:bCs/>
        </w:rPr>
        <w:t>О</w:t>
      </w:r>
      <w:r w:rsidRPr="00071ED8">
        <w:rPr>
          <w:rFonts w:cs="Times New Roman"/>
          <w:b/>
          <w:bCs/>
        </w:rPr>
        <w:t>ОО</w:t>
      </w:r>
    </w:p>
    <w:p w:rsidR="00260ABA" w:rsidRDefault="00260ABA" w:rsidP="00260ABA">
      <w:pPr>
        <w:spacing w:line="240" w:lineRule="atLeast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Цель и задачи психолого-педагогического сопровождения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Цель психолого-педагогического сопровождения обусловлена государственным зак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 xml:space="preserve">зом на результаты учебно-воспитательной работы в школе в условиях внедрения ФГОС и потребностями всех субъектов </w:t>
      </w:r>
      <w:r>
        <w:rPr>
          <w:rFonts w:ascii="Times New Roman" w:hAnsi="Times New Roman"/>
          <w:sz w:val="24"/>
          <w:szCs w:val="24"/>
        </w:rPr>
        <w:t>образовательного</w:t>
      </w:r>
      <w:r w:rsidRPr="00071ED8">
        <w:rPr>
          <w:rFonts w:ascii="Times New Roman" w:hAnsi="Times New Roman"/>
          <w:sz w:val="24"/>
          <w:szCs w:val="24"/>
        </w:rPr>
        <w:t xml:space="preserve"> процесса. Потребности личности в процессе психолого-педагогического сопровождения изучаются методами психолого-педагогической диагностики. На основе полученных данных уточняются цель и задачи психолого-педагогического сопровождения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 xml:space="preserve">Цель:  </w:t>
      </w:r>
    </w:p>
    <w:p w:rsidR="00260ABA" w:rsidRPr="00071ED8" w:rsidRDefault="00260ABA" w:rsidP="00117556">
      <w:pPr>
        <w:numPr>
          <w:ilvl w:val="0"/>
          <w:numId w:val="252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Cs/>
          <w:sz w:val="24"/>
          <w:szCs w:val="24"/>
        </w:rPr>
      </w:pPr>
      <w:r w:rsidRPr="00071ED8">
        <w:rPr>
          <w:rFonts w:ascii="Times New Roman" w:hAnsi="Times New Roman"/>
          <w:bCs/>
          <w:sz w:val="24"/>
          <w:szCs w:val="24"/>
        </w:rPr>
        <w:t xml:space="preserve">Психолого-педагогическое сопровождение участников образовательного процесса в рамках внедрения ФГОС </w:t>
      </w:r>
      <w:r>
        <w:rPr>
          <w:rFonts w:ascii="Times New Roman" w:hAnsi="Times New Roman"/>
          <w:bCs/>
          <w:sz w:val="24"/>
          <w:szCs w:val="24"/>
        </w:rPr>
        <w:t>О</w:t>
      </w:r>
      <w:r w:rsidRPr="00071ED8">
        <w:rPr>
          <w:rFonts w:ascii="Times New Roman" w:hAnsi="Times New Roman"/>
          <w:bCs/>
          <w:sz w:val="24"/>
          <w:szCs w:val="24"/>
        </w:rPr>
        <w:t xml:space="preserve">ОО. </w:t>
      </w:r>
    </w:p>
    <w:p w:rsidR="00260ABA" w:rsidRDefault="00260ABA" w:rsidP="00117556">
      <w:pPr>
        <w:pStyle w:val="ac"/>
        <w:numPr>
          <w:ilvl w:val="0"/>
          <w:numId w:val="252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071ED8">
        <w:rPr>
          <w:rFonts w:ascii="Times New Roman" w:hAnsi="Times New Roman"/>
        </w:rPr>
        <w:t>Обеспечение полноценного психического и личностного развития учащихся в соо</w:t>
      </w:r>
      <w:r w:rsidRPr="00071ED8">
        <w:rPr>
          <w:rFonts w:ascii="Times New Roman" w:hAnsi="Times New Roman"/>
        </w:rPr>
        <w:t>т</w:t>
      </w:r>
      <w:r w:rsidRPr="00071ED8">
        <w:rPr>
          <w:rFonts w:ascii="Times New Roman" w:hAnsi="Times New Roman"/>
        </w:rPr>
        <w:t>ветствии с индивидуальными возможностями и особенностями.</w:t>
      </w:r>
    </w:p>
    <w:p w:rsidR="00260ABA" w:rsidRPr="00071ED8" w:rsidRDefault="00260ABA" w:rsidP="00260ABA">
      <w:pPr>
        <w:pStyle w:val="ac"/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Style w:val="ae"/>
          <w:rFonts w:ascii="Times New Roman" w:hAnsi="Times New Roman"/>
          <w:sz w:val="24"/>
          <w:szCs w:val="24"/>
        </w:rPr>
      </w:pPr>
      <w:r w:rsidRPr="00071ED8">
        <w:rPr>
          <w:rStyle w:val="ae"/>
          <w:rFonts w:ascii="Times New Roman" w:hAnsi="Times New Roman"/>
          <w:sz w:val="24"/>
          <w:szCs w:val="24"/>
        </w:rPr>
        <w:t>Для достижения цели решаются следующие задачи:</w:t>
      </w:r>
    </w:p>
    <w:p w:rsidR="00260ABA" w:rsidRPr="00071ED8" w:rsidRDefault="00260ABA" w:rsidP="00260ABA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071ED8">
        <w:rPr>
          <w:rFonts w:ascii="Times New Roman" w:hAnsi="Times New Roman"/>
          <w:sz w:val="24"/>
          <w:szCs w:val="24"/>
        </w:rPr>
        <w:t>Организация психолого-педагогического сопровождения педагогов, обучающихся, родителей;</w:t>
      </w:r>
    </w:p>
    <w:p w:rsidR="00260ABA" w:rsidRPr="00071ED8" w:rsidRDefault="00260ABA" w:rsidP="00260ABA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2. Развитие психолого-педагогической компетентности (психологической культуры) обучающихся, родителей, педагогов.</w:t>
      </w:r>
    </w:p>
    <w:p w:rsidR="00260ABA" w:rsidRPr="00071ED8" w:rsidRDefault="00260ABA" w:rsidP="00260ABA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3. Обеспечение преемственности в психологическом сопровождении формирования УУД у обучающихся  </w:t>
      </w:r>
      <w:r>
        <w:rPr>
          <w:rFonts w:ascii="Times New Roman" w:hAnsi="Times New Roman"/>
          <w:sz w:val="24"/>
          <w:szCs w:val="24"/>
        </w:rPr>
        <w:t>уровня начального общего образования</w:t>
      </w:r>
      <w:r w:rsidRPr="00071ED8">
        <w:rPr>
          <w:rFonts w:ascii="Times New Roman" w:hAnsi="Times New Roman"/>
          <w:sz w:val="24"/>
          <w:szCs w:val="24"/>
        </w:rPr>
        <w:t xml:space="preserve"> и обучающихся </w:t>
      </w:r>
      <w:r>
        <w:rPr>
          <w:rFonts w:ascii="Times New Roman" w:hAnsi="Times New Roman"/>
          <w:sz w:val="24"/>
          <w:szCs w:val="24"/>
        </w:rPr>
        <w:t>уровня осно</w:t>
      </w:r>
      <w:r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>ного общего образования</w:t>
      </w:r>
      <w:r w:rsidRPr="00071ED8">
        <w:rPr>
          <w:rFonts w:ascii="Times New Roman" w:hAnsi="Times New Roman"/>
          <w:sz w:val="24"/>
          <w:szCs w:val="24"/>
        </w:rPr>
        <w:t>.</w:t>
      </w:r>
    </w:p>
    <w:p w:rsidR="00260ABA" w:rsidRPr="00071ED8" w:rsidRDefault="00260ABA" w:rsidP="00260ABA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4. Сопровождение обучающихся в условиях </w:t>
      </w:r>
      <w:r>
        <w:rPr>
          <w:rFonts w:ascii="Times New Roman" w:hAnsi="Times New Roman"/>
          <w:sz w:val="24"/>
          <w:szCs w:val="24"/>
        </w:rPr>
        <w:t>начального общего образования</w:t>
      </w:r>
      <w:r w:rsidRPr="00071ED8">
        <w:rPr>
          <w:rFonts w:ascii="Times New Roman" w:hAnsi="Times New Roman"/>
          <w:sz w:val="24"/>
          <w:szCs w:val="24"/>
        </w:rPr>
        <w:t xml:space="preserve">: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- адаптации к новым условиям обучении; </w:t>
      </w:r>
    </w:p>
    <w:p w:rsidR="00260ABA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- поддержка в решении задач личностного и ценностно-смыслового самоопредел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>ния и саморазвития;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- помощь в решении проблем социализации: учебные трудности, проблемы с выб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 xml:space="preserve">ром образовательного маршрута;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- формирование жизненных навыков;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- формирование навыков позитивного коммуникативного общения; 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- профилактика нарушения эмоционально-волевой сферы; 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- помощь в построении конструктивных отношений с родителями и сверстниками; профилактика девиантного поведения;</w:t>
      </w:r>
    </w:p>
    <w:p w:rsidR="00260ABA" w:rsidRPr="005F73B3" w:rsidRDefault="00260ABA" w:rsidP="00260ABA">
      <w:pPr>
        <w:autoSpaceDE w:val="0"/>
        <w:autoSpaceDN w:val="0"/>
        <w:adjustRightInd w:val="0"/>
        <w:spacing w:after="0" w:line="240" w:lineRule="auto"/>
        <w:ind w:firstLine="567"/>
        <w:jc w:val="both"/>
        <w:textAlignment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071ED8">
        <w:rPr>
          <w:rFonts w:ascii="Times New Roman" w:hAnsi="Times New Roman"/>
          <w:sz w:val="24"/>
          <w:szCs w:val="24"/>
        </w:rPr>
        <w:t>- сопровождение одаренных обучающихся, детей «группы риска», обучающихся, нах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дящихся под опекой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5. Систематическое отслеживание психолого-педагогического статуса ребенка и дин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>мики его психологического развития в процессе школьного обучения, подбор методов и средств оценки сформированности универсальных учебных действий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Реализация цели психолого-педагогического сопровождения достигается осно</w:t>
      </w:r>
      <w:r w:rsidRPr="00071ED8">
        <w:rPr>
          <w:rFonts w:ascii="Times New Roman" w:hAnsi="Times New Roman"/>
          <w:b/>
          <w:bCs/>
          <w:sz w:val="24"/>
          <w:szCs w:val="24"/>
        </w:rPr>
        <w:t>в</w:t>
      </w:r>
      <w:r w:rsidRPr="00071ED8">
        <w:rPr>
          <w:rFonts w:ascii="Times New Roman" w:hAnsi="Times New Roman"/>
          <w:b/>
          <w:bCs/>
          <w:sz w:val="24"/>
          <w:szCs w:val="24"/>
        </w:rPr>
        <w:t>ными функциями: информационной, направляющей и развивающей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 xml:space="preserve">Информационная функция сопровождения </w:t>
      </w:r>
      <w:r w:rsidRPr="00071ED8">
        <w:rPr>
          <w:rFonts w:ascii="Times New Roman" w:hAnsi="Times New Roman"/>
          <w:sz w:val="24"/>
          <w:szCs w:val="24"/>
        </w:rPr>
        <w:t>состоит в широком оповещении всех з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>интересованных лиц о формах и методах сопровождения. В первую очередь это касается учителей, администраци</w:t>
      </w:r>
      <w:r>
        <w:rPr>
          <w:rFonts w:ascii="Times New Roman" w:hAnsi="Times New Roman"/>
          <w:sz w:val="24"/>
          <w:szCs w:val="24"/>
        </w:rPr>
        <w:t>и</w:t>
      </w:r>
      <w:r w:rsidRPr="00071ED8">
        <w:rPr>
          <w:rFonts w:ascii="Times New Roman" w:hAnsi="Times New Roman"/>
          <w:sz w:val="24"/>
          <w:szCs w:val="24"/>
        </w:rPr>
        <w:t xml:space="preserve"> школы и родителей учащихся, принимающих участие в пр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грамме психологического сопровождения. Информационная функция обеспечивает открытость пр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цесса сопровождения, что согласуется с принципами открытого образования, а также, в свою очередь делает всех заинтересованных лиц активными участниками (с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трудниками)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Направляющая функция сопровождения</w:t>
      </w:r>
      <w:r w:rsidRPr="00071ED8">
        <w:rPr>
          <w:rFonts w:ascii="Times New Roman" w:hAnsi="Times New Roman"/>
          <w:sz w:val="24"/>
          <w:szCs w:val="24"/>
        </w:rPr>
        <w:t xml:space="preserve"> обеспечивает согласование всех заинтер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 xml:space="preserve">сованных в сопровождении субъектов </w:t>
      </w:r>
      <w:r>
        <w:rPr>
          <w:rFonts w:ascii="Times New Roman" w:hAnsi="Times New Roman"/>
          <w:sz w:val="24"/>
          <w:szCs w:val="24"/>
        </w:rPr>
        <w:t>образовательного</w:t>
      </w:r>
      <w:r w:rsidRPr="00071ED8">
        <w:rPr>
          <w:rFonts w:ascii="Times New Roman" w:hAnsi="Times New Roman"/>
          <w:sz w:val="24"/>
          <w:szCs w:val="24"/>
        </w:rPr>
        <w:t xml:space="preserve"> процесса с целью обеспечения к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ординации их действий в интересах ребенка. Вместе с тем, направляющая функция пред</w:t>
      </w:r>
      <w:r w:rsidRPr="00071ED8">
        <w:rPr>
          <w:rFonts w:ascii="Times New Roman" w:hAnsi="Times New Roman"/>
          <w:sz w:val="24"/>
          <w:szCs w:val="24"/>
        </w:rPr>
        <w:t>у</w:t>
      </w:r>
      <w:r w:rsidRPr="00071ED8">
        <w:rPr>
          <w:rFonts w:ascii="Times New Roman" w:hAnsi="Times New Roman"/>
          <w:sz w:val="24"/>
          <w:szCs w:val="24"/>
        </w:rPr>
        <w:t>сматривает, что ведущей (направляющей) фигурой в этих действиях в силу его професси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 xml:space="preserve">нальной компетенции становится педагог-психолог школы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Развивающая функция сопровождения</w:t>
      </w:r>
      <w:r w:rsidRPr="00071ED8">
        <w:rPr>
          <w:rFonts w:ascii="Times New Roman" w:hAnsi="Times New Roman"/>
          <w:sz w:val="24"/>
          <w:szCs w:val="24"/>
        </w:rPr>
        <w:t xml:space="preserve"> задает основной вектор действиям всех уч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>ствующих в системе сопровождения службам, которые становятся службами развития ли</w:t>
      </w:r>
      <w:r w:rsidRPr="00071ED8">
        <w:rPr>
          <w:rFonts w:ascii="Times New Roman" w:hAnsi="Times New Roman"/>
          <w:sz w:val="24"/>
          <w:szCs w:val="24"/>
        </w:rPr>
        <w:t>ч</w:t>
      </w:r>
      <w:r w:rsidRPr="00071ED8">
        <w:rPr>
          <w:rFonts w:ascii="Times New Roman" w:hAnsi="Times New Roman"/>
          <w:sz w:val="24"/>
          <w:szCs w:val="24"/>
        </w:rPr>
        <w:t>ности ребенка. Развивающая функция обеспечивается деятельностью учителей, пед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>гога-психолога, других педагогических работников школы, при этом учителя и педагог</w:t>
      </w:r>
      <w:r w:rsidRPr="00071ED8">
        <w:rPr>
          <w:rFonts w:ascii="Times New Roman" w:hAnsi="Times New Roman"/>
          <w:sz w:val="24"/>
          <w:szCs w:val="24"/>
        </w:rPr>
        <w:t>и</w:t>
      </w:r>
      <w:r w:rsidRPr="00071ED8">
        <w:rPr>
          <w:rFonts w:ascii="Times New Roman" w:hAnsi="Times New Roman"/>
          <w:sz w:val="24"/>
          <w:szCs w:val="24"/>
        </w:rPr>
        <w:t>ческие работники используют в практике работы развивающие технологии о</w:t>
      </w:r>
      <w:r>
        <w:rPr>
          <w:rFonts w:ascii="Times New Roman" w:hAnsi="Times New Roman"/>
          <w:sz w:val="24"/>
          <w:szCs w:val="24"/>
        </w:rPr>
        <w:t>бучения и воспитания, а педагог-психолог</w:t>
      </w:r>
      <w:r w:rsidRPr="00071ED8">
        <w:rPr>
          <w:rFonts w:ascii="Times New Roman" w:hAnsi="Times New Roman"/>
          <w:sz w:val="24"/>
          <w:szCs w:val="24"/>
        </w:rPr>
        <w:t xml:space="preserve"> – развивающие дополнительные занятия с учащимися, проходящие, как правило, после уроков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Функция психолого-педагогического сопровождения</w:t>
      </w:r>
      <w:r w:rsidRPr="00071ED8">
        <w:rPr>
          <w:rFonts w:ascii="Times New Roman" w:hAnsi="Times New Roman"/>
          <w:sz w:val="24"/>
          <w:szCs w:val="24"/>
        </w:rPr>
        <w:t xml:space="preserve"> обеспечивается компоне</w:t>
      </w:r>
      <w:r w:rsidRPr="00071ED8">
        <w:rPr>
          <w:rFonts w:ascii="Times New Roman" w:hAnsi="Times New Roman"/>
          <w:sz w:val="24"/>
          <w:szCs w:val="24"/>
        </w:rPr>
        <w:t>н</w:t>
      </w:r>
      <w:r w:rsidRPr="00071ED8">
        <w:rPr>
          <w:rFonts w:ascii="Times New Roman" w:hAnsi="Times New Roman"/>
          <w:sz w:val="24"/>
          <w:szCs w:val="24"/>
        </w:rPr>
        <w:t>тами сопровождения, среди которых выделяются профессионально-психологический и организ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>ционно-просветительский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Профессионально-психологический компонент сопровождения</w:t>
      </w:r>
      <w:r w:rsidRPr="00071ED8">
        <w:rPr>
          <w:rFonts w:ascii="Times New Roman" w:hAnsi="Times New Roman"/>
          <w:sz w:val="24"/>
          <w:szCs w:val="24"/>
        </w:rPr>
        <w:t xml:space="preserve"> – представлен си</w:t>
      </w:r>
      <w:r w:rsidRPr="00071ED8">
        <w:rPr>
          <w:rFonts w:ascii="Times New Roman" w:hAnsi="Times New Roman"/>
          <w:sz w:val="24"/>
          <w:szCs w:val="24"/>
        </w:rPr>
        <w:t>с</w:t>
      </w:r>
      <w:r w:rsidRPr="00071ED8">
        <w:rPr>
          <w:rFonts w:ascii="Times New Roman" w:hAnsi="Times New Roman"/>
          <w:sz w:val="24"/>
          <w:szCs w:val="24"/>
        </w:rPr>
        <w:t>темной деятельностью педагога-психолога, использующего принцип взаимосвязи диагн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стической и коррекционно-развивающей деятельности. В практической деятельности пед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>гога-психолога личность ребенка изучается только с целью оказания психологической п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мощи. В этом положении реализуется важнейший императив гуманистической психологии: Ребенок не может быть средством – он всегда цель психологического сопр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 xml:space="preserve">вождения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Организационно-просветительский компонент</w:t>
      </w:r>
      <w:r w:rsidRPr="00071ED8">
        <w:rPr>
          <w:rFonts w:ascii="Times New Roman" w:hAnsi="Times New Roman"/>
          <w:sz w:val="24"/>
          <w:szCs w:val="24"/>
        </w:rPr>
        <w:t xml:space="preserve"> обеспечивает единое информацио</w:t>
      </w:r>
      <w:r w:rsidRPr="00071ED8">
        <w:rPr>
          <w:rFonts w:ascii="Times New Roman" w:hAnsi="Times New Roman"/>
          <w:sz w:val="24"/>
          <w:szCs w:val="24"/>
        </w:rPr>
        <w:t>н</w:t>
      </w:r>
      <w:r w:rsidRPr="00071ED8">
        <w:rPr>
          <w:rFonts w:ascii="Times New Roman" w:hAnsi="Times New Roman"/>
          <w:sz w:val="24"/>
          <w:szCs w:val="24"/>
        </w:rPr>
        <w:t>ное поле для всех участников психологического сопровождения, а также ее анализ и акт</w:t>
      </w:r>
      <w:r w:rsidRPr="00071ED8">
        <w:rPr>
          <w:rFonts w:ascii="Times New Roman" w:hAnsi="Times New Roman"/>
          <w:sz w:val="24"/>
          <w:szCs w:val="24"/>
        </w:rPr>
        <w:t>у</w:t>
      </w:r>
      <w:r w:rsidRPr="00071ED8">
        <w:rPr>
          <w:rFonts w:ascii="Times New Roman" w:hAnsi="Times New Roman"/>
          <w:sz w:val="24"/>
          <w:szCs w:val="24"/>
        </w:rPr>
        <w:t>альную оценку. Данный компонент реализуется в деятельности педагога-психолога, через осуществление просветительской работы с родителями, педагогами и администрацией шк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>лы, при этом используются разнообразные формы активного полисубъектного взаимодейс</w:t>
      </w:r>
      <w:r w:rsidRPr="00071ED8">
        <w:rPr>
          <w:rFonts w:ascii="Times New Roman" w:hAnsi="Times New Roman"/>
          <w:sz w:val="24"/>
          <w:szCs w:val="24"/>
        </w:rPr>
        <w:t>т</w:t>
      </w:r>
      <w:r w:rsidRPr="00071ED8">
        <w:rPr>
          <w:rFonts w:ascii="Times New Roman" w:hAnsi="Times New Roman"/>
          <w:sz w:val="24"/>
          <w:szCs w:val="24"/>
        </w:rPr>
        <w:t>вия всех участников. Анализ и оценка существующей системы сопровождения делает во</w:t>
      </w:r>
      <w:r w:rsidRPr="00071ED8">
        <w:rPr>
          <w:rFonts w:ascii="Times New Roman" w:hAnsi="Times New Roman"/>
          <w:sz w:val="24"/>
          <w:szCs w:val="24"/>
        </w:rPr>
        <w:t>з</w:t>
      </w:r>
      <w:r w:rsidRPr="00071ED8">
        <w:rPr>
          <w:rFonts w:ascii="Times New Roman" w:hAnsi="Times New Roman"/>
          <w:sz w:val="24"/>
          <w:szCs w:val="24"/>
        </w:rPr>
        <w:t>можным развитие и совершенствование системы, обеспечивая ее важне</w:t>
      </w:r>
      <w:r w:rsidRPr="00071ED8">
        <w:rPr>
          <w:rFonts w:ascii="Times New Roman" w:hAnsi="Times New Roman"/>
          <w:sz w:val="24"/>
          <w:szCs w:val="24"/>
        </w:rPr>
        <w:t>й</w:t>
      </w:r>
      <w:r w:rsidRPr="00071ED8">
        <w:rPr>
          <w:rFonts w:ascii="Times New Roman" w:hAnsi="Times New Roman"/>
          <w:sz w:val="24"/>
          <w:szCs w:val="24"/>
        </w:rPr>
        <w:t>шие характеристики – открытость и развивающийся характер (синергетичность)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Принципы модели психолого-педагогического сопровождения: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индивидуального подхода к ребенку любого возраста</w:t>
      </w:r>
      <w:r w:rsidRPr="003D2B51">
        <w:rPr>
          <w:rFonts w:ascii="Times New Roman" w:hAnsi="Times New Roman"/>
        </w:rPr>
        <w:t xml:space="preserve"> на основе безог</w:t>
      </w:r>
      <w:r w:rsidRPr="003D2B51">
        <w:rPr>
          <w:rFonts w:ascii="Times New Roman" w:hAnsi="Times New Roman"/>
        </w:rPr>
        <w:t>о</w:t>
      </w:r>
      <w:r w:rsidRPr="003D2B51">
        <w:rPr>
          <w:rFonts w:ascii="Times New Roman" w:hAnsi="Times New Roman"/>
        </w:rPr>
        <w:t xml:space="preserve">ворочного признания его уникальности и ценности.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гуманистичности</w:t>
      </w:r>
      <w:r w:rsidRPr="003D2B51">
        <w:rPr>
          <w:rFonts w:ascii="Times New Roman" w:hAnsi="Times New Roman"/>
        </w:rPr>
        <w:t>, предполагает отбор и использование гуманных, ли</w:t>
      </w:r>
      <w:r w:rsidRPr="003D2B51">
        <w:rPr>
          <w:rFonts w:ascii="Times New Roman" w:hAnsi="Times New Roman"/>
        </w:rPr>
        <w:t>ч</w:t>
      </w:r>
      <w:r w:rsidRPr="003D2B51">
        <w:rPr>
          <w:rFonts w:ascii="Times New Roman" w:hAnsi="Times New Roman"/>
        </w:rPr>
        <w:t>ностно-ориентированных, основанных на общечеловеческих ценностях методов психолог</w:t>
      </w:r>
      <w:r w:rsidRPr="003D2B51">
        <w:rPr>
          <w:rFonts w:ascii="Times New Roman" w:hAnsi="Times New Roman"/>
        </w:rPr>
        <w:t>и</w:t>
      </w:r>
      <w:r w:rsidRPr="003D2B51">
        <w:rPr>
          <w:rFonts w:ascii="Times New Roman" w:hAnsi="Times New Roman"/>
        </w:rPr>
        <w:t>ческого взаимодействия. Данный принцип основан на идее педоцентризма, которая подраз</w:t>
      </w:r>
      <w:r w:rsidRPr="003D2B51">
        <w:rPr>
          <w:rFonts w:ascii="Times New Roman" w:hAnsi="Times New Roman"/>
        </w:rPr>
        <w:t>у</w:t>
      </w:r>
      <w:r w:rsidRPr="003D2B51">
        <w:rPr>
          <w:rFonts w:ascii="Times New Roman" w:hAnsi="Times New Roman"/>
        </w:rPr>
        <w:t>мевает постановку во главу угла психологического сопровождения ребенка, полное его пр</w:t>
      </w:r>
      <w:r w:rsidRPr="003D2B51">
        <w:rPr>
          <w:rFonts w:ascii="Times New Roman" w:hAnsi="Times New Roman"/>
        </w:rPr>
        <w:t>и</w:t>
      </w:r>
      <w:r w:rsidRPr="003D2B51">
        <w:rPr>
          <w:rFonts w:ascii="Times New Roman" w:hAnsi="Times New Roman"/>
        </w:rPr>
        <w:t xml:space="preserve">нятие и позицию фасилитации педагога и психолога.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превентивности</w:t>
      </w:r>
      <w:r w:rsidRPr="003D2B51">
        <w:rPr>
          <w:rFonts w:ascii="Times New Roman" w:hAnsi="Times New Roman"/>
        </w:rPr>
        <w:t>: обеспечение перехода от принципа «скорой помощи» (реагирования на уже возникшие проблемы) к предупреждению возникновения пробле</w:t>
      </w:r>
      <w:r w:rsidRPr="003D2B51">
        <w:rPr>
          <w:rFonts w:ascii="Times New Roman" w:hAnsi="Times New Roman"/>
        </w:rPr>
        <w:t>м</w:t>
      </w:r>
      <w:r w:rsidRPr="003D2B51">
        <w:rPr>
          <w:rFonts w:ascii="Times New Roman" w:hAnsi="Times New Roman"/>
        </w:rPr>
        <w:t xml:space="preserve">ных ситуаций.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 xml:space="preserve">Принцип научности </w:t>
      </w:r>
      <w:r w:rsidRPr="003D2B51">
        <w:rPr>
          <w:rFonts w:ascii="Times New Roman" w:hAnsi="Times New Roman"/>
        </w:rPr>
        <w:t>отражает важнейший выбор практических психологов в пользу современных научных методов диагностики, коррекции развития личности школьников. Реализация данного принципа предполагает участие субъектов психологического сопрово</w:t>
      </w:r>
      <w:r w:rsidRPr="003D2B51">
        <w:rPr>
          <w:rFonts w:ascii="Times New Roman" w:hAnsi="Times New Roman"/>
        </w:rPr>
        <w:t>ж</w:t>
      </w:r>
      <w:r w:rsidRPr="003D2B51">
        <w:rPr>
          <w:rFonts w:ascii="Times New Roman" w:hAnsi="Times New Roman"/>
        </w:rPr>
        <w:t>дения в опытно-экспериментальной работе, а также в создании и апробировании самосто</w:t>
      </w:r>
      <w:r w:rsidRPr="003D2B51">
        <w:rPr>
          <w:rFonts w:ascii="Times New Roman" w:hAnsi="Times New Roman"/>
        </w:rPr>
        <w:t>я</w:t>
      </w:r>
      <w:r w:rsidRPr="003D2B51">
        <w:rPr>
          <w:rFonts w:ascii="Times New Roman" w:hAnsi="Times New Roman"/>
        </w:rPr>
        <w:t xml:space="preserve">тельно создаваемых методик диагностики и коррекции.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комплексности</w:t>
      </w:r>
      <w:r w:rsidRPr="003D2B51">
        <w:rPr>
          <w:rFonts w:ascii="Times New Roman" w:hAnsi="Times New Roman"/>
        </w:rPr>
        <w:t xml:space="preserve"> подразумевает соорганизацию различных специалистов, всех участников учебно-воспитательного процесса в решении задач сопровождения: клас</w:t>
      </w:r>
      <w:r w:rsidRPr="003D2B51">
        <w:rPr>
          <w:rFonts w:ascii="Times New Roman" w:hAnsi="Times New Roman"/>
        </w:rPr>
        <w:t>с</w:t>
      </w:r>
      <w:r w:rsidRPr="003D2B51">
        <w:rPr>
          <w:rFonts w:ascii="Times New Roman" w:hAnsi="Times New Roman"/>
        </w:rPr>
        <w:t>ных руководителей, учителей, педагога-психоло</w:t>
      </w:r>
      <w:r>
        <w:rPr>
          <w:rFonts w:ascii="Times New Roman" w:hAnsi="Times New Roman"/>
        </w:rPr>
        <w:t>га,  администрации и др.</w:t>
      </w:r>
      <w:r w:rsidRPr="003D2B51">
        <w:rPr>
          <w:rFonts w:ascii="Times New Roman" w:hAnsi="Times New Roman"/>
        </w:rPr>
        <w:t xml:space="preserve">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«на стороне ребенка»</w:t>
      </w:r>
      <w:r w:rsidRPr="003D2B51">
        <w:rPr>
          <w:rFonts w:ascii="Times New Roman" w:hAnsi="Times New Roman"/>
        </w:rPr>
        <w:t>: во главе угла ставятся интересы ребенка, обесп</w:t>
      </w:r>
      <w:r w:rsidRPr="003D2B51">
        <w:rPr>
          <w:rFonts w:ascii="Times New Roman" w:hAnsi="Times New Roman"/>
        </w:rPr>
        <w:t>е</w:t>
      </w:r>
      <w:r w:rsidRPr="003D2B51">
        <w:rPr>
          <w:rFonts w:ascii="Times New Roman" w:hAnsi="Times New Roman"/>
        </w:rPr>
        <w:t>чивается защита его прав при учете позиций других участников учебно-воспитательного процесса</w:t>
      </w:r>
      <w:r>
        <w:rPr>
          <w:rFonts w:ascii="Times New Roman" w:hAnsi="Times New Roman"/>
        </w:rPr>
        <w:t>.</w:t>
      </w:r>
      <w:r w:rsidRPr="003D2B51">
        <w:rPr>
          <w:rFonts w:ascii="Times New Roman" w:hAnsi="Times New Roman"/>
        </w:rPr>
        <w:t xml:space="preserve">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активной позиции ребенка</w:t>
      </w:r>
      <w:r w:rsidRPr="003D2B51">
        <w:rPr>
          <w:rFonts w:ascii="Times New Roman" w:hAnsi="Times New Roman"/>
        </w:rPr>
        <w:t>, при котором главным становится не р</w:t>
      </w:r>
      <w:r w:rsidRPr="003D2B51">
        <w:rPr>
          <w:rFonts w:ascii="Times New Roman" w:hAnsi="Times New Roman"/>
        </w:rPr>
        <w:t>е</w:t>
      </w:r>
      <w:r w:rsidRPr="003D2B51">
        <w:rPr>
          <w:rFonts w:ascii="Times New Roman" w:hAnsi="Times New Roman"/>
        </w:rPr>
        <w:t>шить проблемы за ребенка, а научить его решать проблемы самостоятельно, создание у</w:t>
      </w:r>
      <w:r w:rsidRPr="003D2B51">
        <w:rPr>
          <w:rFonts w:ascii="Times New Roman" w:hAnsi="Times New Roman"/>
        </w:rPr>
        <w:t>с</w:t>
      </w:r>
      <w:r w:rsidRPr="003D2B51">
        <w:rPr>
          <w:rFonts w:ascii="Times New Roman" w:hAnsi="Times New Roman"/>
        </w:rPr>
        <w:t>ловий для становления способности ребенка к саморазвитию</w:t>
      </w:r>
      <w:r>
        <w:rPr>
          <w:rFonts w:ascii="Times New Roman" w:hAnsi="Times New Roman"/>
        </w:rPr>
        <w:t>.</w:t>
      </w:r>
      <w:r w:rsidRPr="003D2B51">
        <w:rPr>
          <w:rFonts w:ascii="Times New Roman" w:hAnsi="Times New Roman"/>
        </w:rPr>
        <w:t xml:space="preserve">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ы коллегиальности и диалогового взаимодействия</w:t>
      </w:r>
      <w:r w:rsidRPr="003D2B51">
        <w:rPr>
          <w:rFonts w:ascii="Times New Roman" w:hAnsi="Times New Roman"/>
        </w:rPr>
        <w:t xml:space="preserve"> обуславливают с</w:t>
      </w:r>
      <w:r w:rsidRPr="003D2B51">
        <w:rPr>
          <w:rFonts w:ascii="Times New Roman" w:hAnsi="Times New Roman"/>
        </w:rPr>
        <w:t>о</w:t>
      </w:r>
      <w:r w:rsidRPr="003D2B51">
        <w:rPr>
          <w:rFonts w:ascii="Times New Roman" w:hAnsi="Times New Roman"/>
        </w:rPr>
        <w:t>вместную деятельность субъектов психологического сопровождения в рамках единой сист</w:t>
      </w:r>
      <w:r w:rsidRPr="003D2B51">
        <w:rPr>
          <w:rFonts w:ascii="Times New Roman" w:hAnsi="Times New Roman"/>
        </w:rPr>
        <w:t>е</w:t>
      </w:r>
      <w:r w:rsidRPr="003D2B51">
        <w:rPr>
          <w:rFonts w:ascii="Times New Roman" w:hAnsi="Times New Roman"/>
        </w:rPr>
        <w:t>мы ценностей на основе взаимного уважения и коллегиального обсуждения проблем, возн</w:t>
      </w:r>
      <w:r w:rsidRPr="003D2B51">
        <w:rPr>
          <w:rFonts w:ascii="Times New Roman" w:hAnsi="Times New Roman"/>
        </w:rPr>
        <w:t>и</w:t>
      </w:r>
      <w:r w:rsidRPr="003D2B51">
        <w:rPr>
          <w:rFonts w:ascii="Times New Roman" w:hAnsi="Times New Roman"/>
        </w:rPr>
        <w:t xml:space="preserve">кающих в ходе реализации программ.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системности</w:t>
      </w:r>
      <w:r w:rsidRPr="003D2B51">
        <w:rPr>
          <w:rFonts w:ascii="Times New Roman" w:hAnsi="Times New Roman"/>
        </w:rPr>
        <w:t xml:space="preserve"> предполагает, что психологическое сопровождение носит непрерывный характер и выстраивается как системная деятельность, в основе которой л</w:t>
      </w:r>
      <w:r w:rsidRPr="003D2B51">
        <w:rPr>
          <w:rFonts w:ascii="Times New Roman" w:hAnsi="Times New Roman"/>
        </w:rPr>
        <w:t>е</w:t>
      </w:r>
      <w:r w:rsidRPr="003D2B51">
        <w:rPr>
          <w:rFonts w:ascii="Times New Roman" w:hAnsi="Times New Roman"/>
        </w:rPr>
        <w:t>жит внутренняя непротиворечивость, опора на современные достижения в области психологич</w:t>
      </w:r>
      <w:r w:rsidRPr="003D2B51">
        <w:rPr>
          <w:rFonts w:ascii="Times New Roman" w:hAnsi="Times New Roman"/>
        </w:rPr>
        <w:t>е</w:t>
      </w:r>
      <w:r w:rsidRPr="003D2B51">
        <w:rPr>
          <w:rFonts w:ascii="Times New Roman" w:hAnsi="Times New Roman"/>
        </w:rPr>
        <w:t>ских и социальных наук, взаимосвязь и взаимообусловленность отдельных комп</w:t>
      </w:r>
      <w:r w:rsidRPr="003D2B51">
        <w:rPr>
          <w:rFonts w:ascii="Times New Roman" w:hAnsi="Times New Roman"/>
        </w:rPr>
        <w:t>о</w:t>
      </w:r>
      <w:r w:rsidRPr="003D2B51">
        <w:rPr>
          <w:rFonts w:ascii="Times New Roman" w:hAnsi="Times New Roman"/>
        </w:rPr>
        <w:t xml:space="preserve">нентов. </w:t>
      </w:r>
    </w:p>
    <w:p w:rsidR="00260ABA" w:rsidRPr="003D2B51" w:rsidRDefault="00260ABA" w:rsidP="00117556">
      <w:pPr>
        <w:pStyle w:val="ac"/>
        <w:numPr>
          <w:ilvl w:val="0"/>
          <w:numId w:val="253"/>
        </w:numPr>
        <w:tabs>
          <w:tab w:val="left" w:pos="851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  <w:b/>
          <w:bCs/>
        </w:rPr>
        <w:t>Принцип рациональности</w:t>
      </w:r>
      <w:r w:rsidRPr="003D2B51">
        <w:rPr>
          <w:rFonts w:ascii="Times New Roman" w:hAnsi="Times New Roman"/>
        </w:rPr>
        <w:t xml:space="preserve"> лежит в основе использования форм и методов психол</w:t>
      </w:r>
      <w:r w:rsidRPr="003D2B51">
        <w:rPr>
          <w:rFonts w:ascii="Times New Roman" w:hAnsi="Times New Roman"/>
        </w:rPr>
        <w:t>о</w:t>
      </w:r>
      <w:r w:rsidRPr="003D2B51">
        <w:rPr>
          <w:rFonts w:ascii="Times New Roman" w:hAnsi="Times New Roman"/>
        </w:rPr>
        <w:t>гического взаимодействия и обуславливает необходимость их отбора с учетом опт</w:t>
      </w:r>
      <w:r w:rsidRPr="003D2B51">
        <w:rPr>
          <w:rFonts w:ascii="Times New Roman" w:hAnsi="Times New Roman"/>
        </w:rPr>
        <w:t>и</w:t>
      </w:r>
      <w:r w:rsidRPr="003D2B51">
        <w:rPr>
          <w:rFonts w:ascii="Times New Roman" w:hAnsi="Times New Roman"/>
        </w:rPr>
        <w:t xml:space="preserve">мальной сложности, информативности и пользы для ребенка. </w:t>
      </w:r>
    </w:p>
    <w:p w:rsidR="00260ABA" w:rsidRPr="00071ED8" w:rsidRDefault="00260ABA" w:rsidP="00260ABA">
      <w:pPr>
        <w:tabs>
          <w:tab w:val="left" w:pos="0"/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Уровни психолого-педагогического сопровождения:</w:t>
      </w:r>
    </w:p>
    <w:p w:rsidR="00260ABA" w:rsidRPr="00071ED8" w:rsidRDefault="00260ABA" w:rsidP="00117556">
      <w:pPr>
        <w:numPr>
          <w:ilvl w:val="0"/>
          <w:numId w:val="254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индивидуальное; </w:t>
      </w:r>
    </w:p>
    <w:p w:rsidR="00260ABA" w:rsidRPr="00071ED8" w:rsidRDefault="00260ABA" w:rsidP="00117556">
      <w:pPr>
        <w:numPr>
          <w:ilvl w:val="0"/>
          <w:numId w:val="254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групповое; </w:t>
      </w:r>
    </w:p>
    <w:p w:rsidR="00260ABA" w:rsidRPr="00071ED8" w:rsidRDefault="00260ABA" w:rsidP="00117556">
      <w:pPr>
        <w:numPr>
          <w:ilvl w:val="0"/>
          <w:numId w:val="254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на уровне класса; </w:t>
      </w:r>
    </w:p>
    <w:p w:rsidR="00260ABA" w:rsidRPr="00071ED8" w:rsidRDefault="00260ABA" w:rsidP="00117556">
      <w:pPr>
        <w:numPr>
          <w:ilvl w:val="0"/>
          <w:numId w:val="254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на уровне школы. </w:t>
      </w:r>
    </w:p>
    <w:p w:rsidR="00260ABA" w:rsidRPr="00071ED8" w:rsidRDefault="00260ABA" w:rsidP="00260ABA">
      <w:pPr>
        <w:tabs>
          <w:tab w:val="left" w:pos="0"/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Формы сопровождения:</w:t>
      </w:r>
    </w:p>
    <w:p w:rsidR="00260ABA" w:rsidRPr="00071ED8" w:rsidRDefault="00260ABA" w:rsidP="00117556">
      <w:pPr>
        <w:numPr>
          <w:ilvl w:val="0"/>
          <w:numId w:val="255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консультирование; </w:t>
      </w:r>
    </w:p>
    <w:p w:rsidR="00260ABA" w:rsidRPr="00071ED8" w:rsidRDefault="00260ABA" w:rsidP="00117556">
      <w:pPr>
        <w:numPr>
          <w:ilvl w:val="0"/>
          <w:numId w:val="255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диагностика; </w:t>
      </w:r>
    </w:p>
    <w:p w:rsidR="00260ABA" w:rsidRPr="00071ED8" w:rsidRDefault="00260ABA" w:rsidP="00117556">
      <w:pPr>
        <w:numPr>
          <w:ilvl w:val="0"/>
          <w:numId w:val="255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коррекционно-развивающая работа; </w:t>
      </w:r>
    </w:p>
    <w:p w:rsidR="00260ABA" w:rsidRPr="00071ED8" w:rsidRDefault="00260ABA" w:rsidP="00117556">
      <w:pPr>
        <w:numPr>
          <w:ilvl w:val="0"/>
          <w:numId w:val="255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филактика; </w:t>
      </w:r>
    </w:p>
    <w:p w:rsidR="00260ABA" w:rsidRPr="00071ED8" w:rsidRDefault="00260ABA" w:rsidP="00117556">
      <w:pPr>
        <w:numPr>
          <w:ilvl w:val="0"/>
          <w:numId w:val="255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свещение. </w:t>
      </w:r>
    </w:p>
    <w:p w:rsidR="00260ABA" w:rsidRPr="00071ED8" w:rsidRDefault="00260ABA" w:rsidP="00260ABA">
      <w:pPr>
        <w:tabs>
          <w:tab w:val="left" w:pos="0"/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Направления психолого-педагогического сопровождения.</w:t>
      </w:r>
    </w:p>
    <w:p w:rsidR="00260ABA" w:rsidRPr="00071ED8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сихолого-педагогическое сопровождение процесса адаптации учащихся. </w:t>
      </w:r>
    </w:p>
    <w:p w:rsidR="00260ABA" w:rsidRPr="00071ED8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сихолого-педагогическое сопровождение учащихся «группы риска». </w:t>
      </w:r>
    </w:p>
    <w:p w:rsidR="00260ABA" w:rsidRPr="00071ED8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сихологическое просвещение всех участников образовательного процесса. </w:t>
      </w:r>
    </w:p>
    <w:p w:rsidR="00260ABA" w:rsidRPr="00071ED8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Мониторинг возможностей и способностей обучающихся. </w:t>
      </w:r>
    </w:p>
    <w:p w:rsidR="00260ABA" w:rsidRPr="00071ED8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Выявление и поддержка детей с особыми образовательными потребностями. </w:t>
      </w:r>
    </w:p>
    <w:p w:rsidR="00260ABA" w:rsidRPr="00071ED8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Выявление и поддержка одарённых детей</w:t>
      </w:r>
      <w:r>
        <w:rPr>
          <w:rFonts w:ascii="Times New Roman" w:hAnsi="Times New Roman"/>
          <w:sz w:val="24"/>
          <w:szCs w:val="24"/>
        </w:rPr>
        <w:t xml:space="preserve">, в том числе </w:t>
      </w:r>
      <w:r w:rsidRPr="006618D7">
        <w:rPr>
          <w:rFonts w:ascii="Times New Roman" w:hAnsi="Times New Roman"/>
          <w:spacing w:val="2"/>
          <w:sz w:val="24"/>
          <w:szCs w:val="24"/>
          <w:lang w:eastAsia="ru-RU"/>
        </w:rPr>
        <w:t>участников олим</w:t>
      </w:r>
      <w:r w:rsidRPr="006618D7">
        <w:rPr>
          <w:rFonts w:ascii="Times New Roman" w:hAnsi="Times New Roman"/>
          <w:sz w:val="24"/>
          <w:szCs w:val="24"/>
          <w:lang w:eastAsia="ru-RU"/>
        </w:rPr>
        <w:t>пиадного движения</w:t>
      </w:r>
      <w:r>
        <w:rPr>
          <w:rFonts w:ascii="Times New Roman" w:hAnsi="Times New Roman"/>
          <w:sz w:val="24"/>
          <w:szCs w:val="24"/>
          <w:lang w:eastAsia="ru-RU"/>
        </w:rPr>
        <w:t xml:space="preserve">, обучающихся, </w:t>
      </w:r>
      <w:r w:rsidRPr="006618D7">
        <w:rPr>
          <w:rFonts w:ascii="Times New Roman" w:hAnsi="Times New Roman"/>
          <w:sz w:val="24"/>
          <w:szCs w:val="24"/>
          <w:lang w:eastAsia="ru-RU"/>
        </w:rPr>
        <w:t xml:space="preserve">мотивированных на высокие результаты на </w:t>
      </w:r>
      <w:r>
        <w:rPr>
          <w:rFonts w:ascii="Times New Roman" w:hAnsi="Times New Roman"/>
          <w:sz w:val="24"/>
          <w:szCs w:val="24"/>
          <w:lang w:eastAsia="ru-RU"/>
        </w:rPr>
        <w:t>ГИА</w:t>
      </w:r>
      <w:r w:rsidRPr="006618D7">
        <w:rPr>
          <w:rFonts w:ascii="Times New Roman" w:hAnsi="Times New Roman"/>
          <w:sz w:val="24"/>
          <w:szCs w:val="24"/>
          <w:lang w:eastAsia="ru-RU"/>
        </w:rPr>
        <w:t>.</w:t>
      </w:r>
    </w:p>
    <w:p w:rsidR="00260ABA" w:rsidRDefault="00260ABA" w:rsidP="00117556">
      <w:pPr>
        <w:numPr>
          <w:ilvl w:val="0"/>
          <w:numId w:val="256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Сохранение и укрепление психологического здоровья. </w:t>
      </w:r>
    </w:p>
    <w:p w:rsidR="00260ABA" w:rsidRDefault="00260ABA" w:rsidP="00260ABA">
      <w:pPr>
        <w:tabs>
          <w:tab w:val="left" w:pos="0"/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60ABA" w:rsidRPr="00071ED8" w:rsidRDefault="00260ABA" w:rsidP="00260ABA">
      <w:pPr>
        <w:tabs>
          <w:tab w:val="left" w:pos="0"/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Психолого-педагогическое обеспечение включает:</w:t>
      </w:r>
    </w:p>
    <w:p w:rsidR="00260ABA" w:rsidRPr="00071ED8" w:rsidRDefault="00260ABA" w:rsidP="00117556">
      <w:pPr>
        <w:numPr>
          <w:ilvl w:val="0"/>
          <w:numId w:val="257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дифференцированные условия (оптимальный режим учебных нагрузок); </w:t>
      </w:r>
    </w:p>
    <w:p w:rsidR="00260ABA" w:rsidRPr="00071ED8" w:rsidRDefault="00260ABA" w:rsidP="00117556">
      <w:pPr>
        <w:numPr>
          <w:ilvl w:val="0"/>
          <w:numId w:val="257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психолого-педагогические условия (коррекционно-развивающая направленность учебно-воспитательного процесса; учёт индивидуальных особенностей ребёнка; соблюд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>ние комфортного психоэмоционального режима; использование современных педагогич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>ских технологий, в том числе информационных, компьютерных для оптимизации образовательн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 xml:space="preserve">го процесса, повышения его эффективности, доступности); </w:t>
      </w:r>
    </w:p>
    <w:p w:rsidR="00260ABA" w:rsidRPr="00071ED8" w:rsidRDefault="00260ABA" w:rsidP="00117556">
      <w:pPr>
        <w:numPr>
          <w:ilvl w:val="0"/>
          <w:numId w:val="257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специализированные условия (выдвижение комплекса специальных задач обучения, ориентированных на особые образовательные потребности обучающихся с огран</w:t>
      </w:r>
      <w:r w:rsidRPr="00071ED8">
        <w:rPr>
          <w:rFonts w:ascii="Times New Roman" w:hAnsi="Times New Roman"/>
          <w:sz w:val="24"/>
          <w:szCs w:val="24"/>
        </w:rPr>
        <w:t>и</w:t>
      </w:r>
      <w:r w:rsidRPr="00071ED8">
        <w:rPr>
          <w:rFonts w:ascii="Times New Roman" w:hAnsi="Times New Roman"/>
          <w:sz w:val="24"/>
          <w:szCs w:val="24"/>
        </w:rPr>
        <w:t>ченными возможностями здоровья; дифференцированное и индивидуализированное обучение с уч</w:t>
      </w:r>
      <w:r w:rsidRPr="00071ED8">
        <w:rPr>
          <w:rFonts w:ascii="Times New Roman" w:hAnsi="Times New Roman"/>
          <w:sz w:val="24"/>
          <w:szCs w:val="24"/>
        </w:rPr>
        <w:t>ё</w:t>
      </w:r>
      <w:r w:rsidRPr="00071ED8">
        <w:rPr>
          <w:rFonts w:ascii="Times New Roman" w:hAnsi="Times New Roman"/>
          <w:sz w:val="24"/>
          <w:szCs w:val="24"/>
        </w:rPr>
        <w:t xml:space="preserve">том специфики развития ребёнка); </w:t>
      </w:r>
    </w:p>
    <w:p w:rsidR="00260ABA" w:rsidRPr="00071ED8" w:rsidRDefault="00260ABA" w:rsidP="00117556">
      <w:pPr>
        <w:numPr>
          <w:ilvl w:val="0"/>
          <w:numId w:val="257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здоровьесберегающие условия (оздоровительный и охранительный режим, укрепл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>ние физического и психического здоровья, профилактика физических, умственных и псих</w:t>
      </w:r>
      <w:r w:rsidRPr="00071ED8">
        <w:rPr>
          <w:rFonts w:ascii="Times New Roman" w:hAnsi="Times New Roman"/>
          <w:sz w:val="24"/>
          <w:szCs w:val="24"/>
        </w:rPr>
        <w:t>о</w:t>
      </w:r>
      <w:r w:rsidRPr="00071ED8">
        <w:rPr>
          <w:rFonts w:ascii="Times New Roman" w:hAnsi="Times New Roman"/>
          <w:sz w:val="24"/>
          <w:szCs w:val="24"/>
        </w:rPr>
        <w:t xml:space="preserve">логических перегрузок обучающихся, соблюдение санитарно-гигиенических правил и норм)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Краткая характеристика субъектов психологического сопровождения и их функция в области сопровождения: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Администрация образовательн</w:t>
      </w:r>
      <w:r>
        <w:rPr>
          <w:rFonts w:ascii="Times New Roman" w:hAnsi="Times New Roman"/>
          <w:b/>
          <w:bCs/>
          <w:sz w:val="24"/>
          <w:szCs w:val="24"/>
        </w:rPr>
        <w:t>ой организации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3D2B51">
        <w:rPr>
          <w:rFonts w:ascii="Times New Roman" w:hAnsi="Times New Roman"/>
          <w:b/>
          <w:i/>
          <w:sz w:val="24"/>
          <w:szCs w:val="24"/>
        </w:rPr>
        <w:t>Директор</w:t>
      </w:r>
      <w:r w:rsidRPr="00071ED8">
        <w:rPr>
          <w:rFonts w:ascii="Times New Roman" w:hAnsi="Times New Roman"/>
          <w:sz w:val="24"/>
          <w:szCs w:val="24"/>
        </w:rPr>
        <w:t xml:space="preserve"> осуществляет непосредственное руководство в системе психологического сопровождения:</w:t>
      </w:r>
    </w:p>
    <w:p w:rsidR="00260ABA" w:rsidRPr="00071ED8" w:rsidRDefault="00260ABA" w:rsidP="00117556">
      <w:pPr>
        <w:numPr>
          <w:ilvl w:val="0"/>
          <w:numId w:val="258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утверждает планы, программы системы сопровождения, нормативные документы, р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 xml:space="preserve">гулирующие деятельность субъектов системы сопровождения; </w:t>
      </w:r>
    </w:p>
    <w:p w:rsidR="00260ABA" w:rsidRPr="00071ED8" w:rsidRDefault="00260ABA" w:rsidP="00117556">
      <w:pPr>
        <w:numPr>
          <w:ilvl w:val="0"/>
          <w:numId w:val="258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контролирует деятельность системы сопровождения и осуществляет ее ресурсное обеспечение; </w:t>
      </w:r>
    </w:p>
    <w:p w:rsidR="00260ABA" w:rsidRPr="00071ED8" w:rsidRDefault="00260ABA" w:rsidP="00117556">
      <w:pPr>
        <w:numPr>
          <w:ilvl w:val="0"/>
          <w:numId w:val="258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беспечивает материальное и моральное стимулирование субъектов сопровождения по результатам работы; </w:t>
      </w:r>
    </w:p>
    <w:p w:rsidR="00260ABA" w:rsidRPr="00071ED8" w:rsidRDefault="00260ABA" w:rsidP="00117556">
      <w:pPr>
        <w:numPr>
          <w:ilvl w:val="0"/>
          <w:numId w:val="258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осуществляет координацию взаимодействия всех субъектов системы сопровожд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 xml:space="preserve">ния; </w:t>
      </w:r>
    </w:p>
    <w:p w:rsidR="00260ABA" w:rsidRPr="00071ED8" w:rsidRDefault="00260ABA" w:rsidP="00117556">
      <w:pPr>
        <w:numPr>
          <w:ilvl w:val="0"/>
          <w:numId w:val="258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распределяет обязанности между субъектами системы сопровождения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В планирование деятельности системы сопровождения также участвуют зам</w:t>
      </w:r>
      <w:r>
        <w:rPr>
          <w:rFonts w:ascii="Times New Roman" w:hAnsi="Times New Roman"/>
          <w:sz w:val="24"/>
          <w:szCs w:val="24"/>
        </w:rPr>
        <w:t>еститель</w:t>
      </w:r>
      <w:r w:rsidRPr="00071ED8">
        <w:rPr>
          <w:rFonts w:ascii="Times New Roman" w:hAnsi="Times New Roman"/>
          <w:sz w:val="24"/>
          <w:szCs w:val="24"/>
        </w:rPr>
        <w:t xml:space="preserve"> директора по УВР,  педагог-психолог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  <w:r w:rsidRPr="00071ED8">
        <w:rPr>
          <w:rFonts w:ascii="Times New Roman" w:hAnsi="Times New Roman"/>
          <w:b/>
          <w:i/>
          <w:sz w:val="24"/>
          <w:szCs w:val="24"/>
        </w:rPr>
        <w:t>Зам</w:t>
      </w:r>
      <w:r>
        <w:rPr>
          <w:rFonts w:ascii="Times New Roman" w:hAnsi="Times New Roman"/>
          <w:b/>
          <w:i/>
          <w:sz w:val="24"/>
          <w:szCs w:val="24"/>
        </w:rPr>
        <w:t xml:space="preserve">еститель </w:t>
      </w:r>
      <w:r w:rsidRPr="00071ED8">
        <w:rPr>
          <w:rFonts w:ascii="Times New Roman" w:hAnsi="Times New Roman"/>
          <w:b/>
          <w:i/>
          <w:sz w:val="24"/>
          <w:szCs w:val="24"/>
        </w:rPr>
        <w:t xml:space="preserve"> директора по УВР:</w:t>
      </w:r>
    </w:p>
    <w:p w:rsidR="00260ABA" w:rsidRPr="00071ED8" w:rsidRDefault="00260ABA" w:rsidP="00117556">
      <w:pPr>
        <w:numPr>
          <w:ilvl w:val="0"/>
          <w:numId w:val="259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организация условий обучения (распределение нагрузки, составление расписания з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 xml:space="preserve">нятий, организация режима обучения во время адаптационных периодов и т.д.); </w:t>
      </w:r>
    </w:p>
    <w:p w:rsidR="00260ABA" w:rsidRPr="00071ED8" w:rsidRDefault="00260ABA" w:rsidP="00117556">
      <w:pPr>
        <w:numPr>
          <w:ilvl w:val="0"/>
          <w:numId w:val="259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осуществление контроля за УВП (посещение уроков, индивидуальные консульт</w:t>
      </w:r>
      <w:r w:rsidRPr="00071ED8">
        <w:rPr>
          <w:rFonts w:ascii="Times New Roman" w:hAnsi="Times New Roman"/>
          <w:sz w:val="24"/>
          <w:szCs w:val="24"/>
        </w:rPr>
        <w:t>а</w:t>
      </w:r>
      <w:r w:rsidRPr="00071ED8">
        <w:rPr>
          <w:rFonts w:ascii="Times New Roman" w:hAnsi="Times New Roman"/>
          <w:sz w:val="24"/>
          <w:szCs w:val="24"/>
        </w:rPr>
        <w:t xml:space="preserve">ции с учителями, мониторинг качества обучения и т.д.); </w:t>
      </w:r>
    </w:p>
    <w:p w:rsidR="00260ABA" w:rsidRPr="00071ED8" w:rsidRDefault="00260ABA" w:rsidP="00117556">
      <w:pPr>
        <w:numPr>
          <w:ilvl w:val="0"/>
          <w:numId w:val="259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рганизация  заседаний МО, обучающих семинаров и т.д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  <w:r w:rsidRPr="00071ED8">
        <w:rPr>
          <w:rFonts w:ascii="Times New Roman" w:hAnsi="Times New Roman"/>
          <w:b/>
          <w:i/>
          <w:sz w:val="24"/>
          <w:szCs w:val="24"/>
        </w:rPr>
        <w:t>Педагог-психолог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Всю деятельность в рамках системы сопровождения осуществляет в соответствии с должностными обязанностями и </w:t>
      </w:r>
      <w:r>
        <w:rPr>
          <w:rFonts w:ascii="Times New Roman" w:hAnsi="Times New Roman"/>
          <w:sz w:val="24"/>
          <w:szCs w:val="24"/>
        </w:rPr>
        <w:t xml:space="preserve">видами и </w:t>
      </w:r>
      <w:r w:rsidRPr="00071ED8">
        <w:rPr>
          <w:rFonts w:ascii="Times New Roman" w:hAnsi="Times New Roman"/>
          <w:sz w:val="24"/>
          <w:szCs w:val="24"/>
        </w:rPr>
        <w:t>направлениями деятельности:</w:t>
      </w:r>
    </w:p>
    <w:p w:rsidR="00260ABA" w:rsidRPr="00071ED8" w:rsidRDefault="00260ABA" w:rsidP="00117556">
      <w:pPr>
        <w:numPr>
          <w:ilvl w:val="0"/>
          <w:numId w:val="260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консультирование </w:t>
      </w:r>
    </w:p>
    <w:p w:rsidR="00260ABA" w:rsidRPr="00071ED8" w:rsidRDefault="00260ABA" w:rsidP="00117556">
      <w:pPr>
        <w:numPr>
          <w:ilvl w:val="0"/>
          <w:numId w:val="260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свещение; </w:t>
      </w:r>
    </w:p>
    <w:p w:rsidR="00260ABA" w:rsidRPr="00071ED8" w:rsidRDefault="00260ABA" w:rsidP="00117556">
      <w:pPr>
        <w:numPr>
          <w:ilvl w:val="0"/>
          <w:numId w:val="260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филактика; </w:t>
      </w:r>
    </w:p>
    <w:p w:rsidR="00260ABA" w:rsidRPr="00071ED8" w:rsidRDefault="00260ABA" w:rsidP="00117556">
      <w:pPr>
        <w:numPr>
          <w:ilvl w:val="0"/>
          <w:numId w:val="260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коррекционно-развивающая деятельность; </w:t>
      </w:r>
    </w:p>
    <w:p w:rsidR="00260ABA" w:rsidRPr="00071ED8" w:rsidRDefault="00260ABA" w:rsidP="00117556">
      <w:pPr>
        <w:numPr>
          <w:ilvl w:val="0"/>
          <w:numId w:val="260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диагностика; </w:t>
      </w:r>
    </w:p>
    <w:p w:rsidR="00260ABA" w:rsidRDefault="00260ABA" w:rsidP="00117556">
      <w:pPr>
        <w:numPr>
          <w:ilvl w:val="0"/>
          <w:numId w:val="260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экспертиза. </w:t>
      </w:r>
    </w:p>
    <w:p w:rsidR="00260ABA" w:rsidRPr="00071ED8" w:rsidRDefault="00260ABA" w:rsidP="00117556">
      <w:pPr>
        <w:numPr>
          <w:ilvl w:val="0"/>
          <w:numId w:val="251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Психологическое сопровождение процесса адаптации учащихся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      Мониторинг развития психических и интеллектуальных процессов учащихся. </w:t>
      </w:r>
    </w:p>
    <w:p w:rsidR="00260ABA" w:rsidRPr="00071ED8" w:rsidRDefault="00260ABA" w:rsidP="00117556">
      <w:pPr>
        <w:numPr>
          <w:ilvl w:val="0"/>
          <w:numId w:val="261"/>
        </w:numPr>
        <w:tabs>
          <w:tab w:val="clear" w:pos="720"/>
          <w:tab w:val="num" w:pos="284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Ознакомление с результатами администрации, педагогов, родителей, самих учащи</w:t>
      </w:r>
      <w:r w:rsidRPr="00071ED8">
        <w:rPr>
          <w:rFonts w:ascii="Times New Roman" w:hAnsi="Times New Roman"/>
          <w:sz w:val="24"/>
          <w:szCs w:val="24"/>
        </w:rPr>
        <w:t>х</w:t>
      </w:r>
      <w:r w:rsidRPr="00071ED8">
        <w:rPr>
          <w:rFonts w:ascii="Times New Roman" w:hAnsi="Times New Roman"/>
          <w:sz w:val="24"/>
          <w:szCs w:val="24"/>
        </w:rPr>
        <w:t xml:space="preserve">ся. </w:t>
      </w:r>
    </w:p>
    <w:p w:rsidR="00260ABA" w:rsidRPr="00071ED8" w:rsidRDefault="00260ABA" w:rsidP="00117556">
      <w:pPr>
        <w:numPr>
          <w:ilvl w:val="0"/>
          <w:numId w:val="261"/>
        </w:numPr>
        <w:tabs>
          <w:tab w:val="clear" w:pos="720"/>
          <w:tab w:val="num" w:pos="284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едставление результатов на  педагогических советах, совещаниях, заседаниях ШМО. </w:t>
      </w:r>
    </w:p>
    <w:p w:rsidR="00260ABA" w:rsidRPr="00071ED8" w:rsidRDefault="00260ABA" w:rsidP="00117556">
      <w:pPr>
        <w:numPr>
          <w:ilvl w:val="0"/>
          <w:numId w:val="261"/>
        </w:numPr>
        <w:tabs>
          <w:tab w:val="clear" w:pos="720"/>
          <w:tab w:val="num" w:pos="284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рганизация и проведение коррекционно-развивающих занятий. </w:t>
      </w:r>
    </w:p>
    <w:p w:rsidR="00260ABA" w:rsidRPr="00071ED8" w:rsidRDefault="00260ABA" w:rsidP="00117556">
      <w:pPr>
        <w:numPr>
          <w:ilvl w:val="0"/>
          <w:numId w:val="261"/>
        </w:numPr>
        <w:tabs>
          <w:tab w:val="clear" w:pos="720"/>
          <w:tab w:val="num" w:pos="284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светительская и консультационная деятельность с родителями учеников. </w:t>
      </w:r>
    </w:p>
    <w:p w:rsidR="00260ABA" w:rsidRPr="00071ED8" w:rsidRDefault="00260ABA" w:rsidP="00117556">
      <w:pPr>
        <w:numPr>
          <w:ilvl w:val="0"/>
          <w:numId w:val="261"/>
        </w:numPr>
        <w:tabs>
          <w:tab w:val="clear" w:pos="720"/>
          <w:tab w:val="num" w:pos="284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светительская и консультационная деятельность с учителями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2. Мониторинг возможностей и способностей обучающихся.</w:t>
      </w:r>
    </w:p>
    <w:p w:rsidR="00260ABA" w:rsidRPr="003D2B51" w:rsidRDefault="00260ABA" w:rsidP="00117556">
      <w:pPr>
        <w:pStyle w:val="ac"/>
        <w:numPr>
          <w:ilvl w:val="0"/>
          <w:numId w:val="262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Диагностический минимум. </w:t>
      </w:r>
    </w:p>
    <w:p w:rsidR="00260ABA" w:rsidRPr="003D2B51" w:rsidRDefault="00260ABA" w:rsidP="00117556">
      <w:pPr>
        <w:pStyle w:val="ac"/>
        <w:numPr>
          <w:ilvl w:val="0"/>
          <w:numId w:val="262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Углубленная психодиагностика: </w:t>
      </w:r>
    </w:p>
    <w:p w:rsidR="00260ABA" w:rsidRPr="003D2B51" w:rsidRDefault="00260ABA" w:rsidP="00117556">
      <w:pPr>
        <w:pStyle w:val="ac"/>
        <w:numPr>
          <w:ilvl w:val="0"/>
          <w:numId w:val="262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исследование особенностей познавательной деятельности; </w:t>
      </w:r>
    </w:p>
    <w:p w:rsidR="00260ABA" w:rsidRPr="003D2B51" w:rsidRDefault="00260ABA" w:rsidP="00117556">
      <w:pPr>
        <w:pStyle w:val="ac"/>
        <w:numPr>
          <w:ilvl w:val="0"/>
          <w:numId w:val="262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изучение личностных особенностей учащихся и системы взаимоотношений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3. Психолого-педагогическое сопровождение учащихся «группы риска»:</w:t>
      </w:r>
    </w:p>
    <w:p w:rsidR="00260ABA" w:rsidRPr="00071ED8" w:rsidRDefault="00260ABA" w:rsidP="00117556">
      <w:pPr>
        <w:numPr>
          <w:ilvl w:val="0"/>
          <w:numId w:val="263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Диагностический минимум. </w:t>
      </w:r>
    </w:p>
    <w:p w:rsidR="00260ABA" w:rsidRPr="00071ED8" w:rsidRDefault="00260ABA" w:rsidP="00117556">
      <w:pPr>
        <w:numPr>
          <w:ilvl w:val="0"/>
          <w:numId w:val="263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Углубленная психодиагностика: </w:t>
      </w:r>
    </w:p>
    <w:p w:rsidR="00260ABA" w:rsidRPr="00071ED8" w:rsidRDefault="00260ABA" w:rsidP="00260ABA">
      <w:pPr>
        <w:tabs>
          <w:tab w:val="left" w:pos="284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исследование особенностей познавательной деятельности; </w:t>
      </w:r>
    </w:p>
    <w:p w:rsidR="00260ABA" w:rsidRPr="00071ED8" w:rsidRDefault="00260ABA" w:rsidP="00260ABA">
      <w:pPr>
        <w:tabs>
          <w:tab w:val="left" w:pos="284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изучение личностных особенностей учащихся и системы взаимоотношений. </w:t>
      </w:r>
    </w:p>
    <w:p w:rsidR="00260ABA" w:rsidRPr="00071ED8" w:rsidRDefault="00260ABA" w:rsidP="00117556">
      <w:pPr>
        <w:numPr>
          <w:ilvl w:val="0"/>
          <w:numId w:val="263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рганизация и проведение коррекционно-развивающих занятий. </w:t>
      </w:r>
    </w:p>
    <w:p w:rsidR="00260ABA" w:rsidRPr="00071ED8" w:rsidRDefault="00260ABA" w:rsidP="00117556">
      <w:pPr>
        <w:numPr>
          <w:ilvl w:val="0"/>
          <w:numId w:val="263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светительская и консультационная деятельность в отношении учеников и их родителей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4. Сохранение и укрепление психологического здоровья</w:t>
      </w:r>
    </w:p>
    <w:p w:rsidR="00260ABA" w:rsidRPr="00071ED8" w:rsidRDefault="00260ABA" w:rsidP="00117556">
      <w:pPr>
        <w:numPr>
          <w:ilvl w:val="0"/>
          <w:numId w:val="264"/>
        </w:numPr>
        <w:tabs>
          <w:tab w:val="clear" w:pos="720"/>
          <w:tab w:val="num" w:pos="426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светительская и профилактическая работа с учащимися. </w:t>
      </w:r>
    </w:p>
    <w:p w:rsidR="00260ABA" w:rsidRPr="00071ED8" w:rsidRDefault="00260ABA" w:rsidP="00117556">
      <w:pPr>
        <w:numPr>
          <w:ilvl w:val="0"/>
          <w:numId w:val="264"/>
        </w:numPr>
        <w:tabs>
          <w:tab w:val="clear" w:pos="720"/>
          <w:tab w:val="num" w:pos="426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Родительские собрания и лектории.</w:t>
      </w:r>
    </w:p>
    <w:p w:rsidR="00260ABA" w:rsidRPr="00071ED8" w:rsidRDefault="00260ABA" w:rsidP="00117556">
      <w:pPr>
        <w:numPr>
          <w:ilvl w:val="0"/>
          <w:numId w:val="264"/>
        </w:numPr>
        <w:tabs>
          <w:tab w:val="clear" w:pos="720"/>
          <w:tab w:val="num" w:pos="426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рганизация семинаров для учителей по вопросам современной педагогической психологии. </w:t>
      </w:r>
    </w:p>
    <w:p w:rsidR="00260ABA" w:rsidRPr="00071ED8" w:rsidRDefault="00260ABA" w:rsidP="00117556">
      <w:pPr>
        <w:numPr>
          <w:ilvl w:val="0"/>
          <w:numId w:val="264"/>
        </w:numPr>
        <w:tabs>
          <w:tab w:val="clear" w:pos="720"/>
          <w:tab w:val="num" w:pos="426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Ведение Интернет-странички для родителей по вопросам воспитания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  <w:r w:rsidRPr="00071ED8">
        <w:rPr>
          <w:rFonts w:ascii="Times New Roman" w:hAnsi="Times New Roman"/>
          <w:b/>
          <w:i/>
          <w:sz w:val="24"/>
          <w:szCs w:val="24"/>
        </w:rPr>
        <w:t>Учителя-предметники:</w:t>
      </w:r>
    </w:p>
    <w:p w:rsidR="00260ABA" w:rsidRPr="00071ED8" w:rsidRDefault="00260ABA" w:rsidP="00117556">
      <w:pPr>
        <w:numPr>
          <w:ilvl w:val="0"/>
          <w:numId w:val="265"/>
        </w:numPr>
        <w:tabs>
          <w:tab w:val="clear" w:pos="720"/>
          <w:tab w:val="num" w:pos="142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участие в проведении родительских собраний; </w:t>
      </w:r>
    </w:p>
    <w:p w:rsidR="00260ABA" w:rsidRPr="00071ED8" w:rsidRDefault="00260ABA" w:rsidP="00117556">
      <w:pPr>
        <w:numPr>
          <w:ilvl w:val="0"/>
          <w:numId w:val="265"/>
        </w:numPr>
        <w:tabs>
          <w:tab w:val="clear" w:pos="720"/>
          <w:tab w:val="num" w:pos="142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ведение индивидуальных консультаций для родителей учеников, имеющих сложности в обучении; </w:t>
      </w:r>
    </w:p>
    <w:p w:rsidR="00260ABA" w:rsidRPr="00071ED8" w:rsidRDefault="00260ABA" w:rsidP="00117556">
      <w:pPr>
        <w:numPr>
          <w:ilvl w:val="0"/>
          <w:numId w:val="265"/>
        </w:numPr>
        <w:tabs>
          <w:tab w:val="clear" w:pos="720"/>
          <w:tab w:val="num" w:pos="142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ведение индивидуальных консультаций для учеников, имеющих трудности в обучении; </w:t>
      </w:r>
    </w:p>
    <w:p w:rsidR="00260ABA" w:rsidRPr="00071ED8" w:rsidRDefault="00260ABA" w:rsidP="00117556">
      <w:pPr>
        <w:numPr>
          <w:ilvl w:val="0"/>
          <w:numId w:val="265"/>
        </w:numPr>
        <w:tabs>
          <w:tab w:val="clear" w:pos="720"/>
          <w:tab w:val="num" w:pos="142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разработка индивидуальных учебных маршрутов для различных категорий учен</w:t>
      </w:r>
      <w:r w:rsidRPr="00071ED8">
        <w:rPr>
          <w:rFonts w:ascii="Times New Roman" w:hAnsi="Times New Roman"/>
          <w:sz w:val="24"/>
          <w:szCs w:val="24"/>
        </w:rPr>
        <w:t>и</w:t>
      </w:r>
      <w:r w:rsidRPr="00071ED8">
        <w:rPr>
          <w:rFonts w:ascii="Times New Roman" w:hAnsi="Times New Roman"/>
          <w:sz w:val="24"/>
          <w:szCs w:val="24"/>
        </w:rPr>
        <w:t xml:space="preserve">ков; </w:t>
      </w:r>
    </w:p>
    <w:p w:rsidR="00260ABA" w:rsidRPr="00071ED8" w:rsidRDefault="00260ABA" w:rsidP="00117556">
      <w:pPr>
        <w:numPr>
          <w:ilvl w:val="0"/>
          <w:numId w:val="265"/>
        </w:numPr>
        <w:tabs>
          <w:tab w:val="clear" w:pos="720"/>
          <w:tab w:val="num" w:pos="142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реализация школьной программы по формированию универсальных учебных дейс</w:t>
      </w:r>
      <w:r w:rsidRPr="00071ED8">
        <w:rPr>
          <w:rFonts w:ascii="Times New Roman" w:hAnsi="Times New Roman"/>
          <w:sz w:val="24"/>
          <w:szCs w:val="24"/>
        </w:rPr>
        <w:t>т</w:t>
      </w:r>
      <w:r w:rsidRPr="00071ED8">
        <w:rPr>
          <w:rFonts w:ascii="Times New Roman" w:hAnsi="Times New Roman"/>
          <w:sz w:val="24"/>
          <w:szCs w:val="24"/>
        </w:rPr>
        <w:t xml:space="preserve">вий; </w:t>
      </w:r>
    </w:p>
    <w:p w:rsidR="00260ABA" w:rsidRPr="00071ED8" w:rsidRDefault="00260ABA" w:rsidP="00117556">
      <w:pPr>
        <w:numPr>
          <w:ilvl w:val="0"/>
          <w:numId w:val="265"/>
        </w:numPr>
        <w:tabs>
          <w:tab w:val="clear" w:pos="720"/>
          <w:tab w:val="num" w:pos="142"/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участие в работе МО, семинарских занятиях, конференциях и т.д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</w:rPr>
      </w:pPr>
      <w:r w:rsidRPr="00071ED8">
        <w:rPr>
          <w:rFonts w:ascii="Times New Roman" w:hAnsi="Times New Roman"/>
          <w:b/>
          <w:i/>
          <w:sz w:val="24"/>
          <w:szCs w:val="24"/>
        </w:rPr>
        <w:t>Классные руководители: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>организация воспитательной работы с классным коллективом (планирование, пр</w:t>
      </w:r>
      <w:r w:rsidRPr="003D2B51">
        <w:rPr>
          <w:rFonts w:ascii="Times New Roman" w:hAnsi="Times New Roman"/>
        </w:rPr>
        <w:t>о</w:t>
      </w:r>
      <w:r w:rsidRPr="003D2B51">
        <w:rPr>
          <w:rFonts w:ascii="Times New Roman" w:hAnsi="Times New Roman"/>
        </w:rPr>
        <w:t xml:space="preserve">ведение тематических классных часов и воспитательных мероприятий…); 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составление социального паспорта класса; 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>организация работы с родителями (планирование, проведение тематических род</w:t>
      </w:r>
      <w:r w:rsidRPr="003D2B51">
        <w:rPr>
          <w:rFonts w:ascii="Times New Roman" w:hAnsi="Times New Roman"/>
        </w:rPr>
        <w:t>и</w:t>
      </w:r>
      <w:r w:rsidRPr="003D2B51">
        <w:rPr>
          <w:rFonts w:ascii="Times New Roman" w:hAnsi="Times New Roman"/>
        </w:rPr>
        <w:t xml:space="preserve">тельских собраний…); 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проведение индивидуальных консультаций для родителей по вопросам обучения и воспитания учеников; 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организация взаимодействия со специалистами (педагог-психолог, педагог-организатор, администрация); 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проведение педагогической диагностики; </w:t>
      </w:r>
    </w:p>
    <w:p w:rsidR="00260ABA" w:rsidRPr="003D2B51" w:rsidRDefault="00260ABA" w:rsidP="00117556">
      <w:pPr>
        <w:pStyle w:val="ac"/>
        <w:numPr>
          <w:ilvl w:val="0"/>
          <w:numId w:val="266"/>
        </w:numPr>
        <w:tabs>
          <w:tab w:val="clear" w:pos="720"/>
          <w:tab w:val="left" w:pos="284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проведение профилактических программ для учеников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Критерии эффективности реализации модели психолого-педагогического сопр</w:t>
      </w:r>
      <w:r w:rsidRPr="00071ED8">
        <w:rPr>
          <w:rFonts w:ascii="Times New Roman" w:hAnsi="Times New Roman"/>
          <w:b/>
          <w:bCs/>
          <w:sz w:val="24"/>
          <w:szCs w:val="24"/>
        </w:rPr>
        <w:t>о</w:t>
      </w:r>
      <w:r w:rsidRPr="00071ED8">
        <w:rPr>
          <w:rFonts w:ascii="Times New Roman" w:hAnsi="Times New Roman"/>
          <w:b/>
          <w:bCs/>
          <w:sz w:val="24"/>
          <w:szCs w:val="24"/>
        </w:rPr>
        <w:t>вождения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Эффективность психологического сопровождения определяется в процессе набл</w:t>
      </w:r>
      <w:r w:rsidRPr="00071ED8">
        <w:rPr>
          <w:rFonts w:ascii="Times New Roman" w:hAnsi="Times New Roman"/>
          <w:sz w:val="24"/>
          <w:szCs w:val="24"/>
        </w:rPr>
        <w:t>ю</w:t>
      </w:r>
      <w:r w:rsidRPr="00071ED8">
        <w:rPr>
          <w:rFonts w:ascii="Times New Roman" w:hAnsi="Times New Roman"/>
          <w:sz w:val="24"/>
          <w:szCs w:val="24"/>
        </w:rPr>
        <w:t>дения за развитием личности учащихся и формированием у них навыков компетентности.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В качестве критериев эффективности сопровождения выделяются: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Педагогическая эффективность</w:t>
      </w:r>
      <w:r w:rsidRPr="00071ED8">
        <w:rPr>
          <w:rFonts w:ascii="Times New Roman" w:hAnsi="Times New Roman"/>
          <w:sz w:val="24"/>
          <w:szCs w:val="24"/>
        </w:rPr>
        <w:t>, которая связывается с соответствием личности школьника и уровня его достижений поставленным педагогическим задачам в условиях вн</w:t>
      </w:r>
      <w:r w:rsidRPr="00071ED8">
        <w:rPr>
          <w:rFonts w:ascii="Times New Roman" w:hAnsi="Times New Roman"/>
          <w:sz w:val="24"/>
          <w:szCs w:val="24"/>
        </w:rPr>
        <w:t>е</w:t>
      </w:r>
      <w:r w:rsidRPr="00071ED8">
        <w:rPr>
          <w:rFonts w:ascii="Times New Roman" w:hAnsi="Times New Roman"/>
          <w:sz w:val="24"/>
          <w:szCs w:val="24"/>
        </w:rPr>
        <w:t>дрения ФГОС. В качестве педагогических задач рассматриваются и диагностируются:</w:t>
      </w:r>
    </w:p>
    <w:p w:rsidR="00260ABA" w:rsidRPr="00071ED8" w:rsidRDefault="00260ABA" w:rsidP="00117556">
      <w:pPr>
        <w:numPr>
          <w:ilvl w:val="0"/>
          <w:numId w:val="267"/>
        </w:numPr>
        <w:tabs>
          <w:tab w:val="clear" w:pos="720"/>
          <w:tab w:val="num" w:pos="0"/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тсутствие неуспевающих учащихся; </w:t>
      </w:r>
    </w:p>
    <w:p w:rsidR="00260ABA" w:rsidRPr="00071ED8" w:rsidRDefault="00260ABA" w:rsidP="00117556">
      <w:pPr>
        <w:numPr>
          <w:ilvl w:val="0"/>
          <w:numId w:val="267"/>
        </w:numPr>
        <w:tabs>
          <w:tab w:val="clear" w:pos="720"/>
          <w:tab w:val="num" w:pos="0"/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профессиональное самоопределение; </w:t>
      </w:r>
    </w:p>
    <w:p w:rsidR="00260ABA" w:rsidRPr="00071ED8" w:rsidRDefault="00260ABA" w:rsidP="00117556">
      <w:pPr>
        <w:numPr>
          <w:ilvl w:val="0"/>
          <w:numId w:val="267"/>
        </w:numPr>
        <w:tabs>
          <w:tab w:val="clear" w:pos="720"/>
          <w:tab w:val="num" w:pos="0"/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>активное участие школьника в общественной жизни школы, инициативность, тво</w:t>
      </w:r>
      <w:r w:rsidRPr="00071ED8">
        <w:rPr>
          <w:rFonts w:ascii="Times New Roman" w:hAnsi="Times New Roman"/>
          <w:sz w:val="24"/>
          <w:szCs w:val="24"/>
        </w:rPr>
        <w:t>р</w:t>
      </w:r>
      <w:r w:rsidRPr="00071ED8">
        <w:rPr>
          <w:rFonts w:ascii="Times New Roman" w:hAnsi="Times New Roman"/>
          <w:sz w:val="24"/>
          <w:szCs w:val="24"/>
        </w:rPr>
        <w:t xml:space="preserve">ческое отношение к делу; </w:t>
      </w:r>
    </w:p>
    <w:p w:rsidR="00260ABA" w:rsidRPr="00071ED8" w:rsidRDefault="00260ABA" w:rsidP="00117556">
      <w:pPr>
        <w:numPr>
          <w:ilvl w:val="0"/>
          <w:numId w:val="267"/>
        </w:numPr>
        <w:tabs>
          <w:tab w:val="clear" w:pos="720"/>
          <w:tab w:val="num" w:pos="0"/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тсутствие признаков девиантного поведения в школе и вне школы; </w:t>
      </w:r>
    </w:p>
    <w:p w:rsidR="00260ABA" w:rsidRPr="00071ED8" w:rsidRDefault="00260ABA" w:rsidP="00117556">
      <w:pPr>
        <w:numPr>
          <w:ilvl w:val="0"/>
          <w:numId w:val="267"/>
        </w:numPr>
        <w:tabs>
          <w:tab w:val="clear" w:pos="720"/>
          <w:tab w:val="num" w:pos="0"/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бесконфликтное взаимодействие с одноклассниками; </w:t>
      </w:r>
    </w:p>
    <w:p w:rsidR="00260ABA" w:rsidRPr="00071ED8" w:rsidRDefault="00260ABA" w:rsidP="00117556">
      <w:pPr>
        <w:numPr>
          <w:ilvl w:val="0"/>
          <w:numId w:val="267"/>
        </w:numPr>
        <w:tabs>
          <w:tab w:val="clear" w:pos="720"/>
          <w:tab w:val="num" w:pos="0"/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sz w:val="24"/>
          <w:szCs w:val="24"/>
        </w:rPr>
        <w:t xml:space="preserve">отсутствие конфликтов с педагогами. </w:t>
      </w:r>
    </w:p>
    <w:p w:rsidR="00260ABA" w:rsidRPr="00071ED8" w:rsidRDefault="00260ABA" w:rsidP="00260AB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71ED8">
        <w:rPr>
          <w:rFonts w:ascii="Times New Roman" w:hAnsi="Times New Roman"/>
          <w:b/>
          <w:bCs/>
          <w:sz w:val="24"/>
          <w:szCs w:val="24"/>
        </w:rPr>
        <w:t>Психологическая эффективность:</w:t>
      </w:r>
    </w:p>
    <w:p w:rsidR="00260ABA" w:rsidRPr="003D2B51" w:rsidRDefault="00260ABA" w:rsidP="00117556">
      <w:pPr>
        <w:pStyle w:val="ac"/>
        <w:numPr>
          <w:ilvl w:val="0"/>
          <w:numId w:val="268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субъективное ощущение у ученика комфорта и уверенности в школе; </w:t>
      </w:r>
    </w:p>
    <w:p w:rsidR="00260ABA" w:rsidRPr="003D2B51" w:rsidRDefault="00260ABA" w:rsidP="00117556">
      <w:pPr>
        <w:pStyle w:val="ac"/>
        <w:numPr>
          <w:ilvl w:val="0"/>
          <w:numId w:val="268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адекватная самооценка; </w:t>
      </w:r>
    </w:p>
    <w:p w:rsidR="00260ABA" w:rsidRPr="003D2B51" w:rsidRDefault="00260ABA" w:rsidP="00117556">
      <w:pPr>
        <w:pStyle w:val="ac"/>
        <w:numPr>
          <w:ilvl w:val="0"/>
          <w:numId w:val="268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 xml:space="preserve">сформированность Я – концепции личности; </w:t>
      </w:r>
    </w:p>
    <w:p w:rsidR="00260ABA" w:rsidRPr="003D2B51" w:rsidRDefault="00260ABA" w:rsidP="00117556">
      <w:pPr>
        <w:pStyle w:val="ac"/>
        <w:numPr>
          <w:ilvl w:val="0"/>
          <w:numId w:val="268"/>
        </w:numPr>
        <w:tabs>
          <w:tab w:val="left" w:pos="426"/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3D2B51">
        <w:rPr>
          <w:rFonts w:ascii="Times New Roman" w:hAnsi="Times New Roman"/>
        </w:rPr>
        <w:t>оптимальное развитие его способностей.</w:t>
      </w:r>
    </w:p>
    <w:p w:rsidR="00260ABA" w:rsidRDefault="00260ABA" w:rsidP="00260ABA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260ABA" w:rsidRDefault="00260ABA" w:rsidP="00260ABA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3.2.5. </w:t>
      </w:r>
      <w:r w:rsidRPr="001D4A91">
        <w:rPr>
          <w:rFonts w:ascii="Times New Roman" w:hAnsi="Times New Roman"/>
          <w:b/>
          <w:sz w:val="24"/>
          <w:szCs w:val="24"/>
          <w:lang w:eastAsia="ru-RU"/>
        </w:rPr>
        <w:t>Информационно-методичес</w:t>
      </w:r>
      <w:r w:rsidRPr="0012597D">
        <w:rPr>
          <w:rFonts w:ascii="Times New Roman" w:hAnsi="Times New Roman"/>
          <w:b/>
          <w:sz w:val="24"/>
          <w:szCs w:val="24"/>
          <w:lang w:eastAsia="ru-RU"/>
        </w:rPr>
        <w:t>к</w:t>
      </w:r>
      <w:r>
        <w:rPr>
          <w:rFonts w:ascii="Times New Roman" w:hAnsi="Times New Roman"/>
          <w:b/>
          <w:sz w:val="24"/>
          <w:szCs w:val="24"/>
          <w:lang w:eastAsia="ru-RU"/>
        </w:rPr>
        <w:t>ие</w:t>
      </w:r>
      <w:r w:rsidRPr="0012597D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условия</w:t>
      </w:r>
    </w:p>
    <w:p w:rsidR="00260ABA" w:rsidRPr="0012597D" w:rsidRDefault="00260ABA" w:rsidP="00260ABA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12597D">
        <w:rPr>
          <w:rFonts w:ascii="Times New Roman" w:hAnsi="Times New Roman"/>
          <w:b/>
          <w:sz w:val="24"/>
          <w:szCs w:val="24"/>
          <w:lang w:eastAsia="ru-RU"/>
        </w:rPr>
        <w:t>реализации основной образовательной программы</w:t>
      </w:r>
    </w:p>
    <w:p w:rsidR="00260ABA" w:rsidRDefault="00260ABA" w:rsidP="00260ABA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260ABA" w:rsidRPr="0012597D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AB6AB1">
        <w:rPr>
          <w:rFonts w:ascii="Times New Roman" w:hAnsi="Times New Roman"/>
          <w:sz w:val="24"/>
          <w:szCs w:val="24"/>
          <w:lang w:eastAsia="ru-RU"/>
        </w:rPr>
        <w:t xml:space="preserve">Одним из условий реализации основной образовательной программы </w:t>
      </w:r>
      <w:r>
        <w:rPr>
          <w:rFonts w:ascii="Times New Roman" w:hAnsi="Times New Roman"/>
          <w:sz w:val="24"/>
          <w:szCs w:val="24"/>
          <w:lang w:eastAsia="ru-RU"/>
        </w:rPr>
        <w:t xml:space="preserve">основного </w:t>
      </w:r>
      <w:r w:rsidRPr="00AB6AB1">
        <w:rPr>
          <w:rFonts w:ascii="Times New Roman" w:hAnsi="Times New Roman"/>
          <w:sz w:val="24"/>
          <w:szCs w:val="24"/>
          <w:lang w:eastAsia="ru-RU"/>
        </w:rPr>
        <w:t>о</w:t>
      </w:r>
      <w:r w:rsidRPr="00AB6AB1">
        <w:rPr>
          <w:rFonts w:ascii="Times New Roman" w:hAnsi="Times New Roman"/>
          <w:sz w:val="24"/>
          <w:szCs w:val="24"/>
          <w:lang w:eastAsia="ru-RU"/>
        </w:rPr>
        <w:t>б</w:t>
      </w:r>
      <w:r w:rsidRPr="00AB6AB1">
        <w:rPr>
          <w:rFonts w:ascii="Times New Roman" w:hAnsi="Times New Roman"/>
          <w:sz w:val="24"/>
          <w:szCs w:val="24"/>
          <w:lang w:eastAsia="ru-RU"/>
        </w:rPr>
        <w:t>щего образования является информационная среда образовательно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 w:rsidRPr="00AB6AB1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организации</w:t>
      </w:r>
      <w:r w:rsidRPr="00AB6AB1">
        <w:rPr>
          <w:rFonts w:ascii="Times New Roman" w:hAnsi="Times New Roman"/>
          <w:sz w:val="24"/>
          <w:szCs w:val="24"/>
          <w:lang w:eastAsia="ru-RU"/>
        </w:rPr>
        <w:t xml:space="preserve"> (ИОС О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 w:rsidRPr="00AB6AB1">
        <w:rPr>
          <w:rFonts w:ascii="Times New Roman" w:hAnsi="Times New Roman"/>
          <w:sz w:val="24"/>
          <w:szCs w:val="24"/>
          <w:lang w:eastAsia="ru-RU"/>
        </w:rPr>
        <w:t xml:space="preserve">). </w:t>
      </w:r>
      <w:r w:rsidRPr="0012597D">
        <w:rPr>
          <w:rFonts w:ascii="Times New Roman" w:hAnsi="Times New Roman"/>
          <w:sz w:val="24"/>
          <w:szCs w:val="24"/>
          <w:lang w:eastAsia="ru-RU"/>
        </w:rPr>
        <w:t>В школе проведен покомпонентный анализ состава ИОС и результат был сопоставлен требов</w:t>
      </w:r>
      <w:r w:rsidRPr="0012597D">
        <w:rPr>
          <w:rFonts w:ascii="Times New Roman" w:hAnsi="Times New Roman"/>
          <w:sz w:val="24"/>
          <w:szCs w:val="24"/>
          <w:lang w:eastAsia="ru-RU"/>
        </w:rPr>
        <w:t>а</w:t>
      </w:r>
      <w:r w:rsidRPr="0012597D">
        <w:rPr>
          <w:rFonts w:ascii="Times New Roman" w:hAnsi="Times New Roman"/>
          <w:sz w:val="24"/>
          <w:szCs w:val="24"/>
          <w:lang w:eastAsia="ru-RU"/>
        </w:rPr>
        <w:t>ниям ФГОС. Полное оснащение образовательного учреждения обеспечивают три взаимосв</w:t>
      </w:r>
      <w:r w:rsidRPr="0012597D">
        <w:rPr>
          <w:rFonts w:ascii="Times New Roman" w:hAnsi="Times New Roman"/>
          <w:sz w:val="24"/>
          <w:szCs w:val="24"/>
          <w:lang w:eastAsia="ru-RU"/>
        </w:rPr>
        <w:t>я</w:t>
      </w:r>
      <w:r w:rsidRPr="0012597D">
        <w:rPr>
          <w:rFonts w:ascii="Times New Roman" w:hAnsi="Times New Roman"/>
          <w:sz w:val="24"/>
          <w:szCs w:val="24"/>
          <w:lang w:eastAsia="ru-RU"/>
        </w:rPr>
        <w:t xml:space="preserve">занных комплекта: </w:t>
      </w:r>
    </w:p>
    <w:p w:rsidR="00260ABA" w:rsidRPr="0012597D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12597D">
        <w:rPr>
          <w:rFonts w:ascii="Times New Roman" w:hAnsi="Times New Roman"/>
          <w:sz w:val="24"/>
          <w:szCs w:val="24"/>
          <w:lang w:eastAsia="ru-RU"/>
        </w:rPr>
        <w:t xml:space="preserve">1) общешкольное оснащение; </w:t>
      </w:r>
    </w:p>
    <w:p w:rsidR="00260ABA" w:rsidRPr="0012597D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12597D">
        <w:rPr>
          <w:rFonts w:ascii="Times New Roman" w:hAnsi="Times New Roman"/>
          <w:sz w:val="24"/>
          <w:szCs w:val="24"/>
          <w:lang w:eastAsia="ru-RU"/>
        </w:rPr>
        <w:t xml:space="preserve">2) оснащение предметных кабинетов; </w:t>
      </w:r>
    </w:p>
    <w:p w:rsidR="00260ABA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12597D">
        <w:rPr>
          <w:rFonts w:ascii="Times New Roman" w:hAnsi="Times New Roman"/>
          <w:sz w:val="24"/>
          <w:szCs w:val="24"/>
          <w:lang w:eastAsia="ru-RU"/>
        </w:rPr>
        <w:t xml:space="preserve">3) оснащение, обеспечивающее организацию внеурочной деятельности, в том числе </w:t>
      </w:r>
      <w:r>
        <w:rPr>
          <w:rFonts w:ascii="Times New Roman" w:hAnsi="Times New Roman"/>
          <w:sz w:val="24"/>
          <w:szCs w:val="24"/>
          <w:lang w:eastAsia="ru-RU"/>
        </w:rPr>
        <w:t xml:space="preserve">техническое </w:t>
      </w:r>
      <w:r w:rsidRPr="0012597D">
        <w:rPr>
          <w:rFonts w:ascii="Times New Roman" w:hAnsi="Times New Roman"/>
          <w:sz w:val="24"/>
          <w:szCs w:val="24"/>
          <w:lang w:eastAsia="ru-RU"/>
        </w:rPr>
        <w:t xml:space="preserve">моделирование, </w:t>
      </w:r>
      <w:r>
        <w:rPr>
          <w:rFonts w:ascii="Times New Roman" w:hAnsi="Times New Roman"/>
          <w:sz w:val="24"/>
          <w:szCs w:val="24"/>
          <w:lang w:eastAsia="ru-RU"/>
        </w:rPr>
        <w:t xml:space="preserve">телестудийное, музейное, </w:t>
      </w:r>
      <w:r w:rsidRPr="0012597D">
        <w:rPr>
          <w:rFonts w:ascii="Times New Roman" w:hAnsi="Times New Roman"/>
          <w:sz w:val="24"/>
          <w:szCs w:val="24"/>
          <w:lang w:eastAsia="ru-RU"/>
        </w:rPr>
        <w:t xml:space="preserve">научно-техническое творчество, учебно-исследовательская и проектная деятельность. </w:t>
      </w:r>
    </w:p>
    <w:p w:rsidR="00260ABA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12597D">
        <w:rPr>
          <w:rFonts w:ascii="Times New Roman" w:hAnsi="Times New Roman"/>
          <w:sz w:val="24"/>
          <w:szCs w:val="24"/>
          <w:lang w:eastAsia="ru-RU"/>
        </w:rPr>
        <w:t>ИОС О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 w:rsidRPr="0012597D">
        <w:rPr>
          <w:rFonts w:ascii="Times New Roman" w:hAnsi="Times New Roman"/>
          <w:sz w:val="24"/>
          <w:szCs w:val="24"/>
          <w:lang w:eastAsia="ru-RU"/>
        </w:rPr>
        <w:t xml:space="preserve"> включает в себя совокупность технико-технологических средств (компьют</w:t>
      </w:r>
      <w:r w:rsidRPr="0012597D">
        <w:rPr>
          <w:rFonts w:ascii="Times New Roman" w:hAnsi="Times New Roman"/>
          <w:sz w:val="24"/>
          <w:szCs w:val="24"/>
          <w:lang w:eastAsia="ru-RU"/>
        </w:rPr>
        <w:t>е</w:t>
      </w:r>
      <w:r w:rsidRPr="0012597D">
        <w:rPr>
          <w:rFonts w:ascii="Times New Roman" w:hAnsi="Times New Roman"/>
          <w:sz w:val="24"/>
          <w:szCs w:val="24"/>
          <w:lang w:eastAsia="ru-RU"/>
        </w:rPr>
        <w:t xml:space="preserve">ры, базы данных, программные продукты, </w:t>
      </w:r>
      <w:r>
        <w:rPr>
          <w:rFonts w:ascii="Times New Roman" w:hAnsi="Times New Roman"/>
          <w:sz w:val="24"/>
          <w:szCs w:val="24"/>
          <w:lang w:eastAsia="ru-RU"/>
        </w:rPr>
        <w:t>резервное хранилище данных</w:t>
      </w:r>
      <w:r w:rsidRPr="0012597D">
        <w:rPr>
          <w:rFonts w:ascii="Times New Roman" w:hAnsi="Times New Roman"/>
          <w:sz w:val="24"/>
          <w:szCs w:val="24"/>
          <w:lang w:eastAsia="ru-RU"/>
        </w:rPr>
        <w:t>, др.), пр</w:t>
      </w:r>
      <w:r w:rsidRPr="0012597D">
        <w:rPr>
          <w:rFonts w:ascii="Times New Roman" w:hAnsi="Times New Roman"/>
          <w:sz w:val="24"/>
          <w:szCs w:val="24"/>
          <w:lang w:eastAsia="ru-RU"/>
        </w:rPr>
        <w:t>о</w:t>
      </w:r>
      <w:r w:rsidRPr="0012597D">
        <w:rPr>
          <w:rFonts w:ascii="Times New Roman" w:hAnsi="Times New Roman"/>
          <w:sz w:val="24"/>
          <w:szCs w:val="24"/>
          <w:lang w:eastAsia="ru-RU"/>
        </w:rPr>
        <w:t>граммные средства учебного назначения и для осуществления внеурочной деятельности, культурные и организационные формы информационного взаимодействия, кадры, обладающие компетен</w:t>
      </w:r>
      <w:r w:rsidRPr="0012597D">
        <w:rPr>
          <w:rFonts w:ascii="Times New Roman" w:hAnsi="Times New Roman"/>
          <w:sz w:val="24"/>
          <w:szCs w:val="24"/>
          <w:lang w:eastAsia="ru-RU"/>
        </w:rPr>
        <w:t>т</w:t>
      </w:r>
      <w:r w:rsidRPr="0012597D">
        <w:rPr>
          <w:rFonts w:ascii="Times New Roman" w:hAnsi="Times New Roman"/>
          <w:sz w:val="24"/>
          <w:szCs w:val="24"/>
          <w:lang w:eastAsia="ru-RU"/>
        </w:rPr>
        <w:t>ностями в решении учебно-познавательных и профессиональных задач с применением и</w:t>
      </w:r>
      <w:r w:rsidRPr="0012597D">
        <w:rPr>
          <w:rFonts w:ascii="Times New Roman" w:hAnsi="Times New Roman"/>
          <w:sz w:val="24"/>
          <w:szCs w:val="24"/>
          <w:lang w:eastAsia="ru-RU"/>
        </w:rPr>
        <w:t>н</w:t>
      </w:r>
      <w:r w:rsidRPr="0012597D">
        <w:rPr>
          <w:rFonts w:ascii="Times New Roman" w:hAnsi="Times New Roman"/>
          <w:sz w:val="24"/>
          <w:szCs w:val="24"/>
          <w:lang w:eastAsia="ru-RU"/>
        </w:rPr>
        <w:t>формационно-к</w:t>
      </w:r>
      <w:r>
        <w:rPr>
          <w:rFonts w:ascii="Times New Roman" w:hAnsi="Times New Roman"/>
          <w:sz w:val="24"/>
          <w:szCs w:val="24"/>
          <w:lang w:eastAsia="ru-RU"/>
        </w:rPr>
        <w:t>оммуникационных технологий</w:t>
      </w:r>
      <w:r w:rsidRPr="0012597D"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260ABA" w:rsidRPr="00E5270A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5270A">
        <w:rPr>
          <w:rFonts w:ascii="Times New Roman" w:hAnsi="Times New Roman"/>
          <w:sz w:val="24"/>
          <w:szCs w:val="24"/>
        </w:rPr>
        <w:t xml:space="preserve">Основными элементами ИОС являются: </w:t>
      </w:r>
    </w:p>
    <w:p w:rsidR="00260ABA" w:rsidRPr="005F73B3" w:rsidRDefault="00260ABA" w:rsidP="00117556">
      <w:pPr>
        <w:pStyle w:val="ac"/>
        <w:numPr>
          <w:ilvl w:val="0"/>
          <w:numId w:val="280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информационно-образовательные ресурсы в виде печатной продукции; </w:t>
      </w:r>
    </w:p>
    <w:p w:rsidR="00260ABA" w:rsidRPr="005F73B3" w:rsidRDefault="00260ABA" w:rsidP="00117556">
      <w:pPr>
        <w:pStyle w:val="ac"/>
        <w:numPr>
          <w:ilvl w:val="0"/>
          <w:numId w:val="280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информационно-образовательные ресурсы на сменных оптических носителях; </w:t>
      </w:r>
    </w:p>
    <w:p w:rsidR="00260ABA" w:rsidRPr="005F73B3" w:rsidRDefault="00260ABA" w:rsidP="00117556">
      <w:pPr>
        <w:pStyle w:val="ac"/>
        <w:numPr>
          <w:ilvl w:val="0"/>
          <w:numId w:val="280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информационно-образовательные ресурсы сети Интернет; </w:t>
      </w:r>
    </w:p>
    <w:p w:rsidR="00260ABA" w:rsidRPr="005F73B3" w:rsidRDefault="00260ABA" w:rsidP="00117556">
      <w:pPr>
        <w:pStyle w:val="ac"/>
        <w:numPr>
          <w:ilvl w:val="0"/>
          <w:numId w:val="280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вычислительная и информационно-телекоммуникационная инфраструктура; </w:t>
      </w:r>
    </w:p>
    <w:p w:rsidR="00260ABA" w:rsidRPr="005F73B3" w:rsidRDefault="00260ABA" w:rsidP="00117556">
      <w:pPr>
        <w:pStyle w:val="ac"/>
        <w:numPr>
          <w:ilvl w:val="0"/>
          <w:numId w:val="280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>прикладные программы, в том числе поддерживающие администрирование и фина</w:t>
      </w:r>
      <w:r w:rsidRPr="005F73B3">
        <w:rPr>
          <w:rFonts w:ascii="Times New Roman" w:hAnsi="Times New Roman"/>
        </w:rPr>
        <w:t>н</w:t>
      </w:r>
      <w:r w:rsidRPr="005F73B3">
        <w:rPr>
          <w:rFonts w:ascii="Times New Roman" w:hAnsi="Times New Roman"/>
        </w:rPr>
        <w:t xml:space="preserve">сово-хозяйственную деятельность образовательной организации (делопроизводство, кадры и т. д.). </w:t>
      </w:r>
    </w:p>
    <w:p w:rsidR="00260ABA" w:rsidRPr="00E5270A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5270A">
        <w:rPr>
          <w:rFonts w:ascii="Times New Roman" w:hAnsi="Times New Roman"/>
          <w:sz w:val="24"/>
          <w:szCs w:val="24"/>
        </w:rPr>
        <w:t xml:space="preserve">Для решения задач ИОС ведется работа по направлениям: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>Техническое оснащение учебного заведения средствами.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Подготовка кадров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Использование информационных технологий в деятельности администрации.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Преподавание информатики.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Программно-методическое обеспечение;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Использование компьютеров в предметном преподавании.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>Обеспечение бесперебойного функционирования электронной почты и доступа в И</w:t>
      </w:r>
      <w:r w:rsidRPr="005F73B3">
        <w:rPr>
          <w:rFonts w:ascii="Times New Roman" w:hAnsi="Times New Roman"/>
        </w:rPr>
        <w:t>н</w:t>
      </w:r>
      <w:r w:rsidRPr="005F73B3">
        <w:rPr>
          <w:rFonts w:ascii="Times New Roman" w:hAnsi="Times New Roman"/>
        </w:rPr>
        <w:t xml:space="preserve">тернет всем участникам ОП;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Проведение мероприятий по информационной безопасности. </w:t>
      </w:r>
    </w:p>
    <w:p w:rsidR="00260ABA" w:rsidRPr="005F73B3" w:rsidRDefault="00260ABA" w:rsidP="00117556">
      <w:pPr>
        <w:pStyle w:val="ac"/>
        <w:numPr>
          <w:ilvl w:val="0"/>
          <w:numId w:val="281"/>
        </w:numPr>
        <w:ind w:left="0" w:firstLine="426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Использование ИКТ во внеурочной деятельности. </w:t>
      </w:r>
    </w:p>
    <w:p w:rsidR="00260ABA" w:rsidRPr="00ED747A" w:rsidRDefault="00260ABA" w:rsidP="00117556">
      <w:pPr>
        <w:pStyle w:val="ac"/>
        <w:numPr>
          <w:ilvl w:val="0"/>
          <w:numId w:val="281"/>
        </w:numPr>
        <w:jc w:val="center"/>
        <w:rPr>
          <w:rFonts w:ascii="Times New Roman" w:hAnsi="Times New Roman"/>
          <w:bCs/>
        </w:rPr>
      </w:pPr>
      <w:r w:rsidRPr="00ED747A">
        <w:rPr>
          <w:rFonts w:ascii="Times New Roman" w:hAnsi="Times New Roman"/>
          <w:bCs/>
        </w:rPr>
        <w:t xml:space="preserve">Обеспеченность техническими  и программными средствами </w:t>
      </w:r>
    </w:p>
    <w:p w:rsidR="00260ABA" w:rsidRPr="00ED747A" w:rsidRDefault="00260ABA" w:rsidP="00117556">
      <w:pPr>
        <w:pStyle w:val="ac"/>
        <w:numPr>
          <w:ilvl w:val="0"/>
          <w:numId w:val="281"/>
        </w:numPr>
        <w:jc w:val="center"/>
        <w:rPr>
          <w:rFonts w:ascii="Times New Roman" w:hAnsi="Times New Roman"/>
          <w:bCs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8"/>
        <w:gridCol w:w="2485"/>
        <w:gridCol w:w="4711"/>
        <w:gridCol w:w="2093"/>
      </w:tblGrid>
      <w:tr w:rsidR="00260ABA" w:rsidRPr="00776608" w:rsidTr="00260ABA">
        <w:tc>
          <w:tcPr>
            <w:tcW w:w="458" w:type="dxa"/>
          </w:tcPr>
          <w:p w:rsidR="00260ABA" w:rsidRPr="00260ABA" w:rsidRDefault="00260ABA" w:rsidP="00260ABA">
            <w:pPr>
              <w:ind w:firstLine="567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2485" w:type="dxa"/>
          </w:tcPr>
          <w:p w:rsidR="00260ABA" w:rsidRPr="00260ABA" w:rsidRDefault="00260ABA" w:rsidP="00260ABA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Необходимые сре</w:t>
            </w: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д</w:t>
            </w: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ства</w:t>
            </w:r>
          </w:p>
        </w:tc>
        <w:tc>
          <w:tcPr>
            <w:tcW w:w="4711" w:type="dxa"/>
          </w:tcPr>
          <w:p w:rsidR="00260ABA" w:rsidRPr="00260ABA" w:rsidRDefault="00260ABA" w:rsidP="00260ABA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Необходимое количество средств/имеющиеся в наличии</w:t>
            </w:r>
          </w:p>
        </w:tc>
        <w:tc>
          <w:tcPr>
            <w:tcW w:w="2093" w:type="dxa"/>
          </w:tcPr>
          <w:p w:rsidR="00260ABA" w:rsidRPr="00260ABA" w:rsidRDefault="00260ABA" w:rsidP="00260ABA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Сроки создания условий в соо</w:t>
            </w: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т</w:t>
            </w: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ветствии с тр</w:t>
            </w: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260ABA">
              <w:rPr>
                <w:rFonts w:ascii="Times New Roman" w:hAnsi="Times New Roman"/>
                <w:b/>
                <w:bCs/>
                <w:sz w:val="24"/>
                <w:szCs w:val="24"/>
              </w:rPr>
              <w:t>бованиями</w:t>
            </w:r>
          </w:p>
        </w:tc>
      </w:tr>
      <w:tr w:rsidR="00260ABA" w:rsidRPr="00776608" w:rsidTr="00260ABA">
        <w:tc>
          <w:tcPr>
            <w:tcW w:w="458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1.</w:t>
            </w:r>
          </w:p>
        </w:tc>
        <w:tc>
          <w:tcPr>
            <w:tcW w:w="2485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Технические средства</w:t>
            </w:r>
          </w:p>
        </w:tc>
        <w:tc>
          <w:tcPr>
            <w:tcW w:w="4711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Компьютеры (16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Ноутбук (12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Принтер (5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Принтер цветной (2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 xml:space="preserve">Мультимедиапроектор (5)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МФУ (4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Интерактивная доска (3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Экран (2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Плазменный ЖК телевизор (5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Видеокамера (2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Вебкамера (3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Фотоаппарат (1)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Электронные справочные и учебные пос</w:t>
            </w: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бия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Оборудованная компьютерная сеть</w:t>
            </w:r>
          </w:p>
        </w:tc>
        <w:tc>
          <w:tcPr>
            <w:tcW w:w="2093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С  2011г.</w:t>
            </w:r>
          </w:p>
        </w:tc>
      </w:tr>
      <w:tr w:rsidR="00260ABA" w:rsidRPr="00776608" w:rsidTr="00260ABA">
        <w:tc>
          <w:tcPr>
            <w:tcW w:w="458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2.</w:t>
            </w:r>
          </w:p>
        </w:tc>
        <w:tc>
          <w:tcPr>
            <w:tcW w:w="2485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Программные инс</w:t>
            </w: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рументы</w:t>
            </w:r>
          </w:p>
        </w:tc>
        <w:tc>
          <w:tcPr>
            <w:tcW w:w="4711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Операционные системы и служебные и</w:t>
            </w: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струменты;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текстовый редактор для работы с русскими и иноязычными текстами;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редактор видео;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редактор звука;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графический редактор;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хронограф-мастер 3-0 версия;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электронный дневник;</w:t>
            </w:r>
          </w:p>
        </w:tc>
        <w:tc>
          <w:tcPr>
            <w:tcW w:w="2093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С 2011г.</w:t>
            </w:r>
          </w:p>
        </w:tc>
      </w:tr>
      <w:tr w:rsidR="00260ABA" w:rsidRPr="00776608" w:rsidTr="00260ABA">
        <w:tc>
          <w:tcPr>
            <w:tcW w:w="458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3.</w:t>
            </w:r>
          </w:p>
        </w:tc>
        <w:tc>
          <w:tcPr>
            <w:tcW w:w="2485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Компоненты на CD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и DVD</w:t>
            </w:r>
          </w:p>
        </w:tc>
        <w:tc>
          <w:tcPr>
            <w:tcW w:w="4711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 xml:space="preserve">Электронные приложения к учебникам;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 xml:space="preserve">электронные наглядные пособия;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электронные тренажёры.</w:t>
            </w:r>
          </w:p>
        </w:tc>
        <w:tc>
          <w:tcPr>
            <w:tcW w:w="2093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Cs/>
                <w:sz w:val="24"/>
                <w:szCs w:val="24"/>
              </w:rPr>
              <w:t>Постоянно</w:t>
            </w:r>
          </w:p>
        </w:tc>
      </w:tr>
    </w:tbl>
    <w:p w:rsidR="00260ABA" w:rsidRPr="00B87EBF" w:rsidRDefault="00260ABA" w:rsidP="00260ABA">
      <w:pPr>
        <w:spacing w:after="0" w:line="240" w:lineRule="auto"/>
        <w:ind w:firstLine="567"/>
        <w:jc w:val="center"/>
        <w:rPr>
          <w:rFonts w:ascii="Times New Roman" w:hAnsi="Times New Roman"/>
          <w:bCs/>
          <w:sz w:val="24"/>
          <w:szCs w:val="24"/>
        </w:rPr>
      </w:pPr>
    </w:p>
    <w:p w:rsidR="00260ABA" w:rsidRPr="0046666C" w:rsidRDefault="00260ABA" w:rsidP="00260ABA">
      <w:pPr>
        <w:pStyle w:val="Default"/>
        <w:ind w:firstLine="567"/>
        <w:jc w:val="both"/>
        <w:rPr>
          <w:sz w:val="15"/>
          <w:szCs w:val="15"/>
          <w:shd w:val="clear" w:color="auto" w:fill="FFFFFF"/>
        </w:rPr>
      </w:pPr>
      <w:r>
        <w:t xml:space="preserve">Информационная база школы включает электронную почту </w:t>
      </w:r>
      <w:hyperlink r:id="rId30" w:history="1">
        <w:r w:rsidRPr="0046666C">
          <w:rPr>
            <w:rStyle w:val="a6"/>
            <w:shd w:val="clear" w:color="auto" w:fill="FFFFFF"/>
          </w:rPr>
          <w:t>nsosh3@yandex.ru</w:t>
        </w:r>
      </w:hyperlink>
      <w:r>
        <w:rPr>
          <w:sz w:val="15"/>
          <w:szCs w:val="15"/>
          <w:shd w:val="clear" w:color="auto" w:fill="FFFFFF"/>
        </w:rPr>
        <w:t xml:space="preserve">, </w:t>
      </w:r>
      <w:r>
        <w:t xml:space="preserve"> выход в Интернет, оснащенный контент-фильтрацией. Разработаны и регулярно о</w:t>
      </w:r>
      <w:r>
        <w:t>б</w:t>
      </w:r>
      <w:r>
        <w:t xml:space="preserve">новляются школьный сайт </w:t>
      </w:r>
      <w:hyperlink r:id="rId31" w:history="1">
        <w:r w:rsidRPr="00B57B90">
          <w:rPr>
            <w:rStyle w:val="a6"/>
          </w:rPr>
          <w:t>http://nsosh3.ucoz.ru</w:t>
        </w:r>
      </w:hyperlink>
      <w:r>
        <w:t>, персональные блоги и сайты педаг</w:t>
      </w:r>
      <w:r>
        <w:t>о</w:t>
      </w:r>
      <w:r>
        <w:t>гов, школьные группы в социальных сетях.  Создана м</w:t>
      </w:r>
      <w:r>
        <w:t>е</w:t>
      </w:r>
      <w:r>
        <w:t>диатека, она размещена в информационно-библиотечном центре, кабинете и</w:t>
      </w:r>
      <w:r>
        <w:t>н</w:t>
      </w:r>
      <w:r>
        <w:t>форматики, учебных кабинетах, кабинетах административно-управленческого персонала. Оборудованы две инфо</w:t>
      </w:r>
      <w:r>
        <w:t>р</w:t>
      </w:r>
      <w:r>
        <w:t>мационные зоны – ученическая и родител</w:t>
      </w:r>
      <w:r>
        <w:t>ь</w:t>
      </w:r>
      <w:r>
        <w:t>ская, оснащенные ЖК-телевизорами.</w:t>
      </w:r>
    </w:p>
    <w:p w:rsidR="00260ABA" w:rsidRDefault="00260ABA" w:rsidP="00260ABA">
      <w:pPr>
        <w:pStyle w:val="Default"/>
        <w:ind w:firstLine="567"/>
        <w:jc w:val="both"/>
      </w:pPr>
      <w:r>
        <w:t>Школьный информационно-библиотечный центр осуществляет информацио</w:t>
      </w:r>
      <w:r>
        <w:t>н</w:t>
      </w:r>
      <w:r>
        <w:t>ное сопровождение образовательного процесса. Данная работа осуществляется ч</w:t>
      </w:r>
      <w:r>
        <w:t>е</w:t>
      </w:r>
      <w:r>
        <w:t>рез абонемент, читальный зал, информационные зоны  и использование сети И</w:t>
      </w:r>
      <w:r>
        <w:t>н</w:t>
      </w:r>
      <w:r>
        <w:t xml:space="preserve">тернет. </w:t>
      </w:r>
    </w:p>
    <w:p w:rsidR="00260ABA" w:rsidRPr="0046666C" w:rsidRDefault="00260ABA" w:rsidP="00260ABA">
      <w:pPr>
        <w:pStyle w:val="Default"/>
        <w:ind w:firstLine="567"/>
        <w:jc w:val="both"/>
        <w:rPr>
          <w:color w:val="auto"/>
        </w:rPr>
      </w:pPr>
      <w:r>
        <w:rPr>
          <w:color w:val="auto"/>
        </w:rPr>
        <w:t>Все имеющиеся средства обеспечивают информационную поддержку образ</w:t>
      </w:r>
      <w:r>
        <w:rPr>
          <w:color w:val="auto"/>
        </w:rPr>
        <w:t>о</w:t>
      </w:r>
      <w:r>
        <w:rPr>
          <w:color w:val="auto"/>
        </w:rPr>
        <w:t>вательной деятельности обучающихся и педагогических работников на основе с</w:t>
      </w:r>
      <w:r>
        <w:rPr>
          <w:color w:val="auto"/>
        </w:rPr>
        <w:t>о</w:t>
      </w:r>
      <w:r>
        <w:rPr>
          <w:color w:val="auto"/>
        </w:rPr>
        <w:t>временных информационных технологий (создание и ведение электронных катал</w:t>
      </w:r>
      <w:r>
        <w:rPr>
          <w:color w:val="auto"/>
        </w:rPr>
        <w:t>о</w:t>
      </w:r>
      <w:r>
        <w:rPr>
          <w:color w:val="auto"/>
        </w:rPr>
        <w:t>гов и полнотекстовых баз данных, поиск документов по любому критерию, доступ к электронным учебным материалам и образовательным ресурсам Инте</w:t>
      </w:r>
      <w:r>
        <w:rPr>
          <w:color w:val="auto"/>
        </w:rPr>
        <w:t>р</w:t>
      </w:r>
      <w:r>
        <w:rPr>
          <w:color w:val="auto"/>
        </w:rPr>
        <w:t>нета). Они направлены на предоставление широкого, постоянного и устойчивого доступа для всех участников образовательного процесса к любой информации, связанной с ре</w:t>
      </w:r>
      <w:r>
        <w:rPr>
          <w:color w:val="auto"/>
        </w:rPr>
        <w:t>а</w:t>
      </w:r>
      <w:r>
        <w:rPr>
          <w:color w:val="auto"/>
        </w:rPr>
        <w:t>лизацией основной образовательной программы, достижением планируемых р</w:t>
      </w:r>
      <w:r>
        <w:rPr>
          <w:color w:val="auto"/>
        </w:rPr>
        <w:t>е</w:t>
      </w:r>
      <w:r>
        <w:rPr>
          <w:color w:val="auto"/>
        </w:rPr>
        <w:t xml:space="preserve">зультатов, организацией образовательного процесса и условиями его </w:t>
      </w:r>
      <w:r w:rsidRPr="0046666C">
        <w:rPr>
          <w:color w:val="auto"/>
        </w:rPr>
        <w:t>осуществл</w:t>
      </w:r>
      <w:r w:rsidRPr="0046666C">
        <w:rPr>
          <w:color w:val="auto"/>
        </w:rPr>
        <w:t>е</w:t>
      </w:r>
      <w:r w:rsidRPr="0046666C">
        <w:rPr>
          <w:color w:val="auto"/>
        </w:rPr>
        <w:t xml:space="preserve">ния. </w:t>
      </w:r>
    </w:p>
    <w:p w:rsidR="00260ABA" w:rsidRPr="005F73B3" w:rsidRDefault="00260ABA" w:rsidP="00260ABA">
      <w:pPr>
        <w:pStyle w:val="ac"/>
        <w:ind w:left="0" w:firstLine="709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 xml:space="preserve">Подготовка кадров </w:t>
      </w:r>
      <w:r>
        <w:rPr>
          <w:rFonts w:ascii="Times New Roman" w:hAnsi="Times New Roman"/>
        </w:rPr>
        <w:t>по ИКТ-компетенции идет через серию проблемных курсов, в том числе в дистанционном режиме, вебинаров, семинаров, работы методических и педагогич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ких лабораторий и мастерских, взаимообучение, самообучение. Реализуется в рамках сет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вого взаимодействия с социальными и образовательными партнерами.</w:t>
      </w:r>
    </w:p>
    <w:p w:rsidR="00260ABA" w:rsidRDefault="00260ABA" w:rsidP="00260ABA">
      <w:pPr>
        <w:pStyle w:val="ac"/>
        <w:ind w:left="0" w:firstLine="709"/>
        <w:jc w:val="both"/>
        <w:rPr>
          <w:rFonts w:ascii="Times New Roman" w:hAnsi="Times New Roman"/>
        </w:rPr>
      </w:pPr>
      <w:r w:rsidRPr="005F73B3">
        <w:rPr>
          <w:rFonts w:ascii="Times New Roman" w:hAnsi="Times New Roman"/>
        </w:rPr>
        <w:t>В</w:t>
      </w:r>
      <w:r>
        <w:rPr>
          <w:rFonts w:ascii="Times New Roman" w:hAnsi="Times New Roman"/>
        </w:rPr>
        <w:t xml:space="preserve"> </w:t>
      </w:r>
      <w:r w:rsidRPr="005F73B3">
        <w:rPr>
          <w:rFonts w:ascii="Times New Roman" w:hAnsi="Times New Roman"/>
        </w:rPr>
        <w:t xml:space="preserve"> деятельности администрации </w:t>
      </w:r>
      <w:r>
        <w:rPr>
          <w:rFonts w:ascii="Times New Roman" w:hAnsi="Times New Roman"/>
        </w:rPr>
        <w:t xml:space="preserve"> на системной основе и</w:t>
      </w:r>
      <w:r w:rsidRPr="005F73B3">
        <w:rPr>
          <w:rFonts w:ascii="Times New Roman" w:hAnsi="Times New Roman"/>
        </w:rPr>
        <w:t>спольз</w:t>
      </w:r>
      <w:r>
        <w:rPr>
          <w:rFonts w:ascii="Times New Roman" w:hAnsi="Times New Roman"/>
        </w:rPr>
        <w:t>уются современные</w:t>
      </w:r>
      <w:r w:rsidRPr="005F73B3">
        <w:rPr>
          <w:rFonts w:ascii="Times New Roman" w:hAnsi="Times New Roman"/>
        </w:rPr>
        <w:t xml:space="preserve"> информационны</w:t>
      </w:r>
      <w:r>
        <w:rPr>
          <w:rFonts w:ascii="Times New Roman" w:hAnsi="Times New Roman"/>
        </w:rPr>
        <w:t>е</w:t>
      </w:r>
      <w:r w:rsidRPr="005F73B3">
        <w:rPr>
          <w:rFonts w:ascii="Times New Roman" w:hAnsi="Times New Roman"/>
        </w:rPr>
        <w:t xml:space="preserve"> технологи</w:t>
      </w:r>
      <w:r>
        <w:rPr>
          <w:rFonts w:ascii="Times New Roman" w:hAnsi="Times New Roman"/>
        </w:rPr>
        <w:t>и: облачные хранилища, базы данных, электронный журнал «Управление школой», электронный ресурс «Система «Образование», различные комм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никационные каналы – электронная почта, Скайп, мессенджеры, электронные календари, сервисы для общего пользования.</w:t>
      </w:r>
    </w:p>
    <w:p w:rsidR="00260ABA" w:rsidRPr="005F73B3" w:rsidRDefault="00260ABA" w:rsidP="00260ABA">
      <w:pPr>
        <w:pStyle w:val="ac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рамках деятельности ИОС для обучающихся, родителей, работников образов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тельной организации п</w:t>
      </w:r>
      <w:r w:rsidRPr="005F73B3">
        <w:rPr>
          <w:rFonts w:ascii="Times New Roman" w:hAnsi="Times New Roman"/>
        </w:rPr>
        <w:t>ров</w:t>
      </w:r>
      <w:r>
        <w:rPr>
          <w:rFonts w:ascii="Times New Roman" w:hAnsi="Times New Roman"/>
        </w:rPr>
        <w:t>о</w:t>
      </w:r>
      <w:r w:rsidRPr="005F73B3">
        <w:rPr>
          <w:rFonts w:ascii="Times New Roman" w:hAnsi="Times New Roman"/>
        </w:rPr>
        <w:t>д</w:t>
      </w:r>
      <w:r>
        <w:rPr>
          <w:rFonts w:ascii="Times New Roman" w:hAnsi="Times New Roman"/>
        </w:rPr>
        <w:t>ятся</w:t>
      </w:r>
      <w:r w:rsidRPr="005F73B3">
        <w:rPr>
          <w:rFonts w:ascii="Times New Roman" w:hAnsi="Times New Roman"/>
        </w:rPr>
        <w:t xml:space="preserve"> мероприяти</w:t>
      </w:r>
      <w:r>
        <w:rPr>
          <w:rFonts w:ascii="Times New Roman" w:hAnsi="Times New Roman"/>
        </w:rPr>
        <w:t>я</w:t>
      </w:r>
      <w:r w:rsidRPr="005F73B3">
        <w:rPr>
          <w:rFonts w:ascii="Times New Roman" w:hAnsi="Times New Roman"/>
        </w:rPr>
        <w:t xml:space="preserve"> по информационной безопасности. </w:t>
      </w:r>
    </w:p>
    <w:p w:rsidR="00260ABA" w:rsidRDefault="00260ABA" w:rsidP="00260ABA">
      <w:pPr>
        <w:pStyle w:val="Default"/>
        <w:ind w:firstLine="567"/>
        <w:jc w:val="both"/>
      </w:pPr>
      <w:r>
        <w:t>Информационно-образовательная среда организации обеспечивает возмо</w:t>
      </w:r>
      <w:r>
        <w:t>ж</w:t>
      </w:r>
      <w:r>
        <w:t>ность осуществлять в электронной форме следующие виды деятельности:</w:t>
      </w:r>
    </w:p>
    <w:p w:rsidR="00260ABA" w:rsidRDefault="00260ABA" w:rsidP="00260ABA">
      <w:pPr>
        <w:pStyle w:val="Default"/>
        <w:ind w:firstLine="567"/>
        <w:jc w:val="both"/>
      </w:pPr>
      <w:r>
        <w:t>- планирование образовательной деятельности;</w:t>
      </w:r>
    </w:p>
    <w:p w:rsidR="00260ABA" w:rsidRDefault="00260ABA" w:rsidP="00260ABA">
      <w:pPr>
        <w:pStyle w:val="Default"/>
        <w:ind w:firstLine="567"/>
        <w:jc w:val="both"/>
      </w:pPr>
      <w:r>
        <w:t>- размещение и сохранение в медиатеке школы материалов образовател</w:t>
      </w:r>
      <w:r>
        <w:t>ь</w:t>
      </w:r>
      <w:r>
        <w:t>ной деятельности, в том числе работ обучающихся и педагогов, использования их учащимися, учителями, родителями;</w:t>
      </w:r>
    </w:p>
    <w:p w:rsidR="00260ABA" w:rsidRDefault="00260ABA" w:rsidP="00260ABA">
      <w:pPr>
        <w:pStyle w:val="Default"/>
        <w:ind w:firstLine="567"/>
        <w:jc w:val="both"/>
      </w:pPr>
      <w:r>
        <w:t>- мониторинг достижение и состояния здоровья обучающихся;</w:t>
      </w:r>
    </w:p>
    <w:p w:rsidR="00260ABA" w:rsidRDefault="00260ABA" w:rsidP="00260ABA">
      <w:pPr>
        <w:pStyle w:val="Default"/>
        <w:ind w:firstLine="567"/>
        <w:jc w:val="both"/>
      </w:pPr>
      <w:r>
        <w:t>- фиксацию в электронном журнале хода образовательной деятельности и результатов освоение учащимися основной образовательной программы;</w:t>
      </w:r>
    </w:p>
    <w:p w:rsidR="00260ABA" w:rsidRDefault="00260ABA" w:rsidP="00260ABA">
      <w:pPr>
        <w:pStyle w:val="Default"/>
        <w:ind w:firstLine="567"/>
        <w:jc w:val="both"/>
      </w:pPr>
      <w:r>
        <w:t>- взаимодействие через виртуальную приемную школьного сайта и электро</w:t>
      </w:r>
      <w:r>
        <w:t>н</w:t>
      </w:r>
      <w:r>
        <w:t>ную почту образовательной организации, административно-управленческого и п</w:t>
      </w:r>
      <w:r>
        <w:t>е</w:t>
      </w:r>
      <w:r>
        <w:t>дагогического персонала родителей и работников школы;</w:t>
      </w:r>
    </w:p>
    <w:p w:rsidR="00260ABA" w:rsidRDefault="00260ABA" w:rsidP="00260ABA">
      <w:pPr>
        <w:pStyle w:val="Default"/>
        <w:ind w:firstLine="567"/>
        <w:jc w:val="both"/>
      </w:pPr>
      <w:r>
        <w:t>- возможность использования данных для решения задач управления обр</w:t>
      </w:r>
      <w:r>
        <w:t>а</w:t>
      </w:r>
      <w:r>
        <w:t>зовательной деятельностью;</w:t>
      </w:r>
    </w:p>
    <w:p w:rsidR="00260ABA" w:rsidRDefault="00260ABA" w:rsidP="00260ABA">
      <w:pPr>
        <w:pStyle w:val="Default"/>
        <w:ind w:firstLine="567"/>
        <w:jc w:val="both"/>
      </w:pPr>
      <w:r>
        <w:t>- контролируемый доступ участников образовательных отношений к инфо</w:t>
      </w:r>
      <w:r>
        <w:t>р</w:t>
      </w:r>
      <w:r>
        <w:t>мационным образовательным ресурсам в сети Интернет с использованием ко</w:t>
      </w:r>
      <w:r>
        <w:t>н</w:t>
      </w:r>
      <w:r>
        <w:t>тент-фильтрации;</w:t>
      </w:r>
    </w:p>
    <w:p w:rsidR="00260ABA" w:rsidRDefault="00260ABA" w:rsidP="00260ABA">
      <w:pPr>
        <w:pStyle w:val="Default"/>
        <w:ind w:firstLine="567"/>
        <w:jc w:val="both"/>
      </w:pPr>
      <w:r>
        <w:t>- взаимодействие через электронную почту, телефонную и факсовую связь организации в рамках внутриведомственного и межведомственного взаимодейс</w:t>
      </w:r>
      <w:r>
        <w:t>т</w:t>
      </w:r>
      <w:r>
        <w:t>вия с органами управления в области образования, с образовательными и соц</w:t>
      </w:r>
      <w:r>
        <w:t>и</w:t>
      </w:r>
      <w:r>
        <w:t>альными партнерами, иными организациями.</w:t>
      </w:r>
    </w:p>
    <w:p w:rsidR="00260ABA" w:rsidRDefault="00260ABA" w:rsidP="00260ABA">
      <w:pPr>
        <w:pStyle w:val="Default"/>
        <w:ind w:firstLine="567"/>
        <w:jc w:val="both"/>
      </w:pPr>
      <w:r>
        <w:t>Функционирование информационно-образовательной среды обеспечивается средствами ИКТ и требуемой квалификацией работников ее использующих и по</w:t>
      </w:r>
      <w:r>
        <w:t>д</w:t>
      </w:r>
      <w:r>
        <w:t>держивающих, в том числе при необходимости привлекаемых сотрудников ст</w:t>
      </w:r>
      <w:r>
        <w:t>о</w:t>
      </w:r>
      <w:r>
        <w:t>ронних организаций. Функционирование ИОС  соответствует законодательству Российской Федерации.</w:t>
      </w:r>
    </w:p>
    <w:p w:rsidR="00260ABA" w:rsidRDefault="00260ABA" w:rsidP="00260ABA">
      <w:pPr>
        <w:pStyle w:val="afffffff8"/>
        <w:spacing w:line="240" w:lineRule="auto"/>
        <w:ind w:firstLine="567"/>
        <w:jc w:val="both"/>
        <w:rPr>
          <w:i w:val="0"/>
          <w:sz w:val="24"/>
          <w:szCs w:val="24"/>
        </w:rPr>
      </w:pPr>
      <w:r w:rsidRPr="00CB62C7">
        <w:rPr>
          <w:i w:val="0"/>
          <w:sz w:val="24"/>
          <w:szCs w:val="24"/>
        </w:rPr>
        <w:t>Учебно-методические и информационные ресурсы включают: печатные и электро</w:t>
      </w:r>
      <w:r w:rsidRPr="00CB62C7">
        <w:rPr>
          <w:i w:val="0"/>
          <w:sz w:val="24"/>
          <w:szCs w:val="24"/>
        </w:rPr>
        <w:t>н</w:t>
      </w:r>
      <w:r w:rsidRPr="00CB62C7">
        <w:rPr>
          <w:i w:val="0"/>
          <w:sz w:val="24"/>
          <w:szCs w:val="24"/>
        </w:rPr>
        <w:t xml:space="preserve">ные носители научно-методической, </w:t>
      </w:r>
      <w:r>
        <w:rPr>
          <w:i w:val="0"/>
          <w:sz w:val="24"/>
          <w:szCs w:val="24"/>
        </w:rPr>
        <w:t>учебно-методической, психолого-</w:t>
      </w:r>
      <w:r w:rsidRPr="00CB62C7">
        <w:rPr>
          <w:i w:val="0"/>
          <w:sz w:val="24"/>
          <w:szCs w:val="24"/>
        </w:rPr>
        <w:t>педагогической информации, программно-методические, инструктивно-методические материалы, цифр</w:t>
      </w:r>
      <w:r w:rsidRPr="00CB62C7">
        <w:rPr>
          <w:i w:val="0"/>
          <w:sz w:val="24"/>
          <w:szCs w:val="24"/>
        </w:rPr>
        <w:t>о</w:t>
      </w:r>
      <w:r w:rsidRPr="00CB62C7">
        <w:rPr>
          <w:i w:val="0"/>
          <w:sz w:val="24"/>
          <w:szCs w:val="24"/>
        </w:rPr>
        <w:t xml:space="preserve">вые образовательные ресурсы и т.д. </w:t>
      </w:r>
    </w:p>
    <w:p w:rsidR="00260ABA" w:rsidRDefault="00260ABA" w:rsidP="00260ABA">
      <w:pPr>
        <w:pStyle w:val="afffffff8"/>
        <w:spacing w:line="240" w:lineRule="auto"/>
        <w:ind w:firstLine="567"/>
        <w:jc w:val="both"/>
        <w:rPr>
          <w:i w:val="0"/>
          <w:sz w:val="24"/>
          <w:szCs w:val="24"/>
        </w:rPr>
      </w:pPr>
      <w:r>
        <w:rPr>
          <w:i w:val="0"/>
          <w:sz w:val="24"/>
          <w:szCs w:val="24"/>
        </w:rPr>
        <w:t>Школа</w:t>
      </w:r>
      <w:r w:rsidRPr="00CB62C7">
        <w:rPr>
          <w:i w:val="0"/>
          <w:sz w:val="24"/>
          <w:szCs w:val="24"/>
        </w:rPr>
        <w:t xml:space="preserve"> обеспечен</w:t>
      </w:r>
      <w:r>
        <w:rPr>
          <w:i w:val="0"/>
          <w:sz w:val="24"/>
          <w:szCs w:val="24"/>
        </w:rPr>
        <w:t>а</w:t>
      </w:r>
      <w:r w:rsidRPr="00CB62C7">
        <w:rPr>
          <w:i w:val="0"/>
          <w:sz w:val="24"/>
          <w:szCs w:val="24"/>
        </w:rPr>
        <w:t xml:space="preserve"> учебниками</w:t>
      </w:r>
      <w:r>
        <w:rPr>
          <w:i w:val="0"/>
          <w:sz w:val="24"/>
          <w:szCs w:val="24"/>
        </w:rPr>
        <w:t>, в том числе учебниками</w:t>
      </w:r>
      <w:r w:rsidRPr="00CB62C7">
        <w:rPr>
          <w:i w:val="0"/>
          <w:sz w:val="24"/>
          <w:szCs w:val="24"/>
        </w:rPr>
        <w:t xml:space="preserve"> с электронными прилож</w:t>
      </w:r>
      <w:r w:rsidRPr="00CB62C7">
        <w:rPr>
          <w:i w:val="0"/>
          <w:sz w:val="24"/>
          <w:szCs w:val="24"/>
        </w:rPr>
        <w:t>е</w:t>
      </w:r>
      <w:r w:rsidRPr="00CB62C7">
        <w:rPr>
          <w:i w:val="0"/>
          <w:sz w:val="24"/>
          <w:szCs w:val="24"/>
        </w:rPr>
        <w:t xml:space="preserve">ниями, являющимися их составной частью, </w:t>
      </w:r>
      <w:r>
        <w:rPr>
          <w:i w:val="0"/>
          <w:sz w:val="24"/>
          <w:szCs w:val="24"/>
        </w:rPr>
        <w:t>учебниками в электронном оцифрованном в</w:t>
      </w:r>
      <w:r>
        <w:rPr>
          <w:i w:val="0"/>
          <w:sz w:val="24"/>
          <w:szCs w:val="24"/>
        </w:rPr>
        <w:t>и</w:t>
      </w:r>
      <w:r>
        <w:rPr>
          <w:i w:val="0"/>
          <w:sz w:val="24"/>
          <w:szCs w:val="24"/>
        </w:rPr>
        <w:t xml:space="preserve">де, </w:t>
      </w:r>
      <w:r w:rsidRPr="00CB62C7">
        <w:rPr>
          <w:i w:val="0"/>
          <w:sz w:val="24"/>
          <w:szCs w:val="24"/>
        </w:rPr>
        <w:t>учебно-методической литературой и материалами по всем учебным предметам осно</w:t>
      </w:r>
      <w:r w:rsidRPr="00CB62C7">
        <w:rPr>
          <w:i w:val="0"/>
          <w:sz w:val="24"/>
          <w:szCs w:val="24"/>
        </w:rPr>
        <w:t>в</w:t>
      </w:r>
      <w:r w:rsidRPr="00CB62C7">
        <w:rPr>
          <w:i w:val="0"/>
          <w:sz w:val="24"/>
          <w:szCs w:val="24"/>
        </w:rPr>
        <w:t>ной образовательной программы начального общего образования</w:t>
      </w:r>
      <w:r>
        <w:rPr>
          <w:i w:val="0"/>
          <w:sz w:val="24"/>
          <w:szCs w:val="24"/>
        </w:rPr>
        <w:t xml:space="preserve"> по норме обеспеченн</w:t>
      </w:r>
      <w:r>
        <w:rPr>
          <w:i w:val="0"/>
          <w:sz w:val="24"/>
          <w:szCs w:val="24"/>
        </w:rPr>
        <w:t>о</w:t>
      </w:r>
      <w:r>
        <w:rPr>
          <w:i w:val="0"/>
          <w:sz w:val="24"/>
          <w:szCs w:val="24"/>
        </w:rPr>
        <w:t>сти образовательной деятельности на каждого обучающегося по каждому предмету</w:t>
      </w:r>
      <w:r w:rsidRPr="00CB62C7">
        <w:rPr>
          <w:i w:val="0"/>
          <w:sz w:val="24"/>
          <w:szCs w:val="24"/>
        </w:rPr>
        <w:t xml:space="preserve">. </w:t>
      </w:r>
    </w:p>
    <w:p w:rsidR="00260ABA" w:rsidRPr="00A76AF4" w:rsidRDefault="00260ABA" w:rsidP="00260ABA">
      <w:pPr>
        <w:pStyle w:val="afffffff8"/>
        <w:spacing w:line="240" w:lineRule="auto"/>
        <w:ind w:firstLine="567"/>
        <w:jc w:val="both"/>
        <w:rPr>
          <w:i w:val="0"/>
          <w:sz w:val="24"/>
          <w:szCs w:val="24"/>
        </w:rPr>
      </w:pPr>
      <w:r w:rsidRPr="00CB62C7">
        <w:rPr>
          <w:i w:val="0"/>
          <w:sz w:val="24"/>
          <w:szCs w:val="24"/>
        </w:rPr>
        <w:t>Школа также имеет доступ к печатным и электронным образовательным ресурсам (ЭОР), в том числе к электронным образовательным ресурсам, размещенным в федерал</w:t>
      </w:r>
      <w:r w:rsidRPr="00CB62C7">
        <w:rPr>
          <w:i w:val="0"/>
          <w:sz w:val="24"/>
          <w:szCs w:val="24"/>
        </w:rPr>
        <w:t>ь</w:t>
      </w:r>
      <w:r w:rsidRPr="00CB62C7">
        <w:rPr>
          <w:i w:val="0"/>
          <w:sz w:val="24"/>
          <w:szCs w:val="24"/>
        </w:rPr>
        <w:t>ных и региональных базах данных ЭОР. Информационно-библиотечный центр укомпле</w:t>
      </w:r>
      <w:r w:rsidRPr="00CB62C7">
        <w:rPr>
          <w:i w:val="0"/>
          <w:sz w:val="24"/>
          <w:szCs w:val="24"/>
        </w:rPr>
        <w:t>к</w:t>
      </w:r>
      <w:r w:rsidRPr="00CB62C7">
        <w:rPr>
          <w:i w:val="0"/>
          <w:sz w:val="24"/>
          <w:szCs w:val="24"/>
        </w:rPr>
        <w:t>тован печатными образовательными ресурсами и ЭОР по всем учебным предметам уче</w:t>
      </w:r>
      <w:r w:rsidRPr="00CB62C7">
        <w:rPr>
          <w:i w:val="0"/>
          <w:sz w:val="24"/>
          <w:szCs w:val="24"/>
        </w:rPr>
        <w:t>б</w:t>
      </w:r>
      <w:r w:rsidRPr="00CB62C7">
        <w:rPr>
          <w:i w:val="0"/>
          <w:sz w:val="24"/>
          <w:szCs w:val="24"/>
        </w:rPr>
        <w:t>ного плана, а также имеет фонд дополнительной литературы. Фонд дополнительной лит</w:t>
      </w:r>
      <w:r w:rsidRPr="00CB62C7">
        <w:rPr>
          <w:i w:val="0"/>
          <w:sz w:val="24"/>
          <w:szCs w:val="24"/>
        </w:rPr>
        <w:t>е</w:t>
      </w:r>
      <w:r w:rsidRPr="00CB62C7">
        <w:rPr>
          <w:i w:val="0"/>
          <w:sz w:val="24"/>
          <w:szCs w:val="24"/>
        </w:rPr>
        <w:t>ратуры включает детскую художественную и научно-по</w:t>
      </w:r>
      <w:r>
        <w:rPr>
          <w:i w:val="0"/>
          <w:sz w:val="24"/>
          <w:szCs w:val="24"/>
        </w:rPr>
        <w:t>пулярную литературу, справочно-</w:t>
      </w:r>
      <w:r w:rsidRPr="00CB62C7">
        <w:rPr>
          <w:i w:val="0"/>
          <w:sz w:val="24"/>
          <w:szCs w:val="24"/>
        </w:rPr>
        <w:t xml:space="preserve">библиографические и периодические издания, сопровождающие реализацию основной образовательной программы </w:t>
      </w:r>
      <w:r w:rsidRPr="00A76AF4">
        <w:rPr>
          <w:i w:val="0"/>
          <w:sz w:val="24"/>
          <w:szCs w:val="24"/>
        </w:rPr>
        <w:t xml:space="preserve">основного общего образования. </w:t>
      </w:r>
    </w:p>
    <w:p w:rsidR="00260ABA" w:rsidRPr="00A76AF4" w:rsidRDefault="00260ABA" w:rsidP="00260ABA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60ABA" w:rsidRPr="00A76AF4" w:rsidRDefault="00260ABA" w:rsidP="00260ABA">
      <w:pPr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</w:pPr>
      <w:r w:rsidRPr="00A76AF4"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  <w:t>Программно-методическое обеспечение учебного плана  ООП ООО</w:t>
      </w:r>
    </w:p>
    <w:p w:rsidR="00260ABA" w:rsidRPr="00A76AF4" w:rsidRDefault="00260ABA" w:rsidP="00260ABA">
      <w:pPr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</w:pPr>
      <w:r w:rsidRPr="00A76AF4"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  <w:t>МОБУ «Новосергиевская СОШ № 3 им. генерала А.И. Елагина»</w:t>
      </w:r>
    </w:p>
    <w:p w:rsidR="00260ABA" w:rsidRPr="00A76AF4" w:rsidRDefault="00260ABA" w:rsidP="00260ABA">
      <w:pPr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</w:pPr>
      <w:r w:rsidRPr="00A76AF4"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  <w:t>на 2018– 2019 учебный год</w:t>
      </w:r>
    </w:p>
    <w:p w:rsidR="00260ABA" w:rsidRPr="00A76AF4" w:rsidRDefault="00260ABA" w:rsidP="00260ABA">
      <w:pPr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ar-SA"/>
        </w:rPr>
      </w:pPr>
    </w:p>
    <w:tbl>
      <w:tblPr>
        <w:tblW w:w="10774" w:type="dxa"/>
        <w:tblInd w:w="-318" w:type="dxa"/>
        <w:tblLayout w:type="fixed"/>
        <w:tblLook w:val="0000"/>
      </w:tblPr>
      <w:tblGrid>
        <w:gridCol w:w="709"/>
        <w:gridCol w:w="1019"/>
        <w:gridCol w:w="1816"/>
        <w:gridCol w:w="829"/>
        <w:gridCol w:w="3566"/>
        <w:gridCol w:w="2835"/>
      </w:tblGrid>
      <w:tr w:rsidR="00260ABA" w:rsidRPr="00A76AF4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№</w:t>
            </w:r>
          </w:p>
          <w:p w:rsidR="00260ABA" w:rsidRPr="00A76AF4" w:rsidRDefault="00260ABA" w:rsidP="00260AB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п/п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Класс, группа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Предмет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Часы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Программы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napToGrid w:val="0"/>
              <w:spacing w:after="0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Используемые учебники </w:t>
            </w:r>
          </w:p>
          <w:p w:rsidR="00260ABA" w:rsidRPr="00A76AF4" w:rsidRDefault="00260ABA" w:rsidP="00260AB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A76AF4">
              <w:rPr>
                <w:rFonts w:ascii="Times New Roman" w:hAnsi="Times New Roman"/>
                <w:b/>
                <w:bCs/>
                <w:sz w:val="20"/>
                <w:szCs w:val="20"/>
              </w:rPr>
              <w:t>(автор, издательство, год)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Рус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A76AF4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М.Т. Баранов, Т.А. Ладыженская,  Н.М. Шанский</w:t>
            </w:r>
          </w:p>
          <w:p w:rsidR="00260ABA" w:rsidRPr="00A76AF4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Русский  язык.  Программы  общеобразовательных учреждений 5-9 классы, 10-ое издание –М.: Просвещение, 2011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A76AF4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адыженская Т.А., Русский язык.  5 класс,  - М.: Просвещение, 2015г</w:t>
            </w:r>
            <w:r w:rsidRPr="00A76AF4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, 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Т. Баранов, Т.А. Ладыженская, Н.М. Шанский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Русский  язык.  Программы  общеобразовательных учреждений 5-9 классы,10-ое издание –М., Просвещение, 2011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Баранов М.Т.,  Ладыженская Т.А., Тростенцова Л.А. и др., Русский язык. 6 класс, М.: Просвещение, 2016,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2017г.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Т. Баранов, Т.А. Ладыженская, Н.М. Шанский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 язык.  Программы  общеобразовательных учреждений 5-9 классы,10-ое издание –М., Просвещение, 2011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Баранов М.Т., Ладыженская Т.А., Тростенцова Л.А. и др. Русский язык.  7 класс, - М.: Просвещение,   2014,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Т. Баранов, Т.А. Ладыженская, Н.М. Шанский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 язык.  Программы  общеобразовательных учреждений 5-9 классы,10-ое издание –М., Просвещение, 2011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Тростенцова Л.А., Ладыженская Т.А. и др. Русский  язык.  8 класс, - М.: Просвещение – 2010, 2014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М.Т. Баранов, Т.А. Ладыженская, Н.М. Шанский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усский  язык.  Программы  общеобразовательных учреждений 5-9 классы,10-ое издание –М., Просвещение, 2011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00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Тростенцова Л.А., Ладыженская Т.А. и др. Русский  язык.  9 класс, М.: Просвещение,  2010г, 2014г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Литера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Программы  общеобразовательных  учреждений. Литература 5-11 кл.. под редакцией  Коровиной В.Я. – М.: Просвещение, 2011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Коровина В.Я. , Литература.  5 класс, М.: Просвещение,  2015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итера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рограммы  общеобразовательных  учреждений. Литература 5-11 кл.. под редакцией  Коровиной В.Я. – М.: Просвещение, 2011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олухина В.П., Коровина В.Я., Журавлев В.П.,  Литература.  6 класс, - М.: Просвещение, 2016г.                 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итера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рограммы  общеобразовательных  учреждений. Литература 5-11 кл.. под редакцией  Коровиной В.Я. – М.: Просвещение, 2011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Коровина В.Я. , Литература. 7 класс, - М.: Просвещение,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 xml:space="preserve">2017г 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итера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рограммы  общеобразовательных  учреждений. Литература 5-11 кл.. под редакцией  Коровиной В.Я. – М.: Просвещение, 2011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Коровин В.Я., Журавлев В.И., Коровин В.И.,  Литература.  8 класс, - М.:  Просвещение, 2007, 2014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итера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Зинин С.А., Сахаров В.И., Чалмаев В.А. Литература. 5-11. –М, Русское слово, 2007г</w:t>
            </w:r>
            <w:r w:rsidRPr="00E5270A">
              <w:rPr>
                <w:rFonts w:ascii="Times New Roman" w:eastAsia="Times New Roman" w:hAnsi="Times New Roman" w:cs="Calibri"/>
                <w:color w:val="FF0000"/>
                <w:sz w:val="20"/>
                <w:szCs w:val="20"/>
                <w:lang w:eastAsia="ar-SA"/>
              </w:rPr>
              <w:t>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Зинин С.А., Сахаров В.И., Чалмаев В.А.,  Литература. 9 класс, -  М.: Русское слово, 200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Англий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Авторская программа курса английского языка к УМК Биболетовой </w:t>
            </w:r>
            <w:r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М.З., Трубанева Н.Н. ,,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val="en-US" w:eastAsia="ar-SA"/>
              </w:rPr>
              <w:t>EnjoyEnglish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”, 2-11 кл. -  Обнинск: Титул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FF0000"/>
                <w:sz w:val="20"/>
                <w:szCs w:val="20"/>
                <w:lang w:eastAsia="ar-SA"/>
              </w:rPr>
              <w:t xml:space="preserve"> 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болетова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М.З. 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Английский с удовольствием. Для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5 к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ассов.- Титул, 201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6г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FF0000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FF0000"/>
                <w:sz w:val="20"/>
                <w:szCs w:val="20"/>
                <w:lang w:eastAsia="ar-SA"/>
              </w:rPr>
              <w:t xml:space="preserve">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нглий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Авторская программа курса английского языка к УМК Биболетовой </w:t>
            </w:r>
            <w:r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М.З., Трубанева Н.Н. ,,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val="en-US" w:eastAsia="ar-SA"/>
              </w:rPr>
              <w:t>EnjoyEnglish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”, 2-11 кл. -  Обнинск: Титул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болетова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М.З. Английский с удовольствием. Для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6 к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ассов.- Титул, 201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6г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i/>
                <w:sz w:val="20"/>
                <w:szCs w:val="20"/>
                <w:u w:val="single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i/>
                <w:sz w:val="20"/>
                <w:szCs w:val="20"/>
                <w:shd w:val="clear" w:color="auto" w:fill="FFFFFF"/>
                <w:lang w:eastAsia="ar-SA"/>
              </w:rPr>
              <w:t>Ваулина Ю.Е. Английский язык 6 кл. Просвещение, 2016г. для дополнительного изучения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4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нглий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Авторская программа курса английского языка к УМК Биболетовой </w:t>
            </w:r>
            <w:r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М.З., Трубанева Н.Н. ,,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val="en-US" w:eastAsia="ar-SA"/>
              </w:rPr>
              <w:t>EnjoyEnglish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”, 2-11 кл. -  Обнинск: Титул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болетова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З. Английский с удовольствием. Для 7 класса.-  «Дрофа»,  2014,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нглий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Авторская программа курса английского языка к УМК Биболетовой </w:t>
            </w:r>
            <w:r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М.З., Трубанева Н.Н. ,,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val="en-US" w:eastAsia="ar-SA"/>
              </w:rPr>
              <w:t>EnjoyEnglish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”, 2-11 кл. -  Обнинск: Титул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болетова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З.Английский с удовольствием. Для 8 класса.- Титул, 2011-2014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нглийс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Авторская программа курса английского языка к УМК Биболетовой </w:t>
            </w:r>
            <w:r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М.З., Трубанева Н.Н. ,,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val="en-US" w:eastAsia="ar-SA"/>
              </w:rPr>
              <w:t>EnjoyEnglish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”, 2-11 кл. -  Обнинск: Титул,  2013г.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болетова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З. Английский с удовольствием. Для 9 класса.- Титул, 2011-2015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Немец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.Л. Бим и др. Программы общеобразовательных учреждений.  Немецкий язык, 5 –9 классы, - М.: Просвещение, 2010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м И.Л., Санникова Л.М., Картова А.С., Немецкий язык. 8класс, - М.: Просвещение,  2012-2014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Немецкий язык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.Л. Бим и др. Программы общеобразовательных учреждений.  Немецкий язык, 5 –9 классы, - М.: Просвещение, 2010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м И.Л. , Садомова Л.В., Каплина О.В., Немецкий язык.  9 класс, - М.: Просвещение, 2013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Математи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Т.А. Бурмистрова.</w:t>
            </w:r>
            <w:r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 Математика. Сборник рабочих программ.  5-6 классы, –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Никольский С.М., Потапов М.К. и др.,  Математика 5 класс, - М.: Просвещение, 2016г.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атемати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.А. Бурмистрова. Математика. Сборник рабочих программ.  5-6 классы, –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Никольский С.М., Потапов М.К. и др.,  Математика 5 класс, М.: Просвещение, 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Алгеб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Т.А. Бурмистрова. </w:t>
            </w: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Алгебра. Сборник рабочих программ, 7-9 классы. –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Никольский С.М., Потапов М.К. и др.    Алгебра 7  класс, -  М.: Просвещение, 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лгеб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Т.А. Бурмистрова.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Алгебра. Сборник рабочих программ, 7-9 классы. –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icrosoft YaHei" w:hAnsi="Times New Roman"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Microsoft YaHei" w:hAnsi="Times New Roman"/>
                <w:sz w:val="20"/>
                <w:szCs w:val="20"/>
                <w:lang w:eastAsia="ru-RU"/>
              </w:rPr>
              <w:t>Никольский С.М., Потапов М.К., Решетников Н.Н. и др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Алгебра 8 класс, -</w:t>
            </w:r>
            <w:r w:rsidRPr="00E5270A">
              <w:rPr>
                <w:rFonts w:ascii="Times New Roman" w:eastAsia="Times New Roman" w:hAnsi="Times New Roman"/>
                <w:sz w:val="20"/>
                <w:szCs w:val="20"/>
                <w:shd w:val="clear" w:color="auto" w:fill="FFFFFF"/>
                <w:lang w:eastAsia="ar-SA"/>
              </w:rPr>
              <w:t xml:space="preserve">  М.: Просвещение, 2018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лгеб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Т.А. Бурмистрова.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Алгебра. Сборник рабочих программ, 7-9 классы. – М.: Просвещение, </w:t>
            </w:r>
            <w:r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ордкович А.Г., Семенов П.В. Алгебра. 9 класс  - М.: Мнемозина  200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Геомет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Т.А. Бурмистрова  Геометрия. Сборник рабочих программ. 7—9 классы - 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танасян А.С. , Бутузов В.Ф., Кадомцев С.Б. и др., Геометрия,  7-9 классы, -М.: Просвещение,  20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еомет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.А. Бурмистрова  Геометрия. Сборник рабочих программ. 7—9 классы - 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Атанасян А.С. , Бутузов В.Ф., Кадомцев С.Б. и др., Геометрия,  7-9 классы, - М.: Просвещение,  20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17г.,2012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еомет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Т.А. Бурмистрова  Геометрия. Сборник рабочих программ. 7—9 классы </w:t>
            </w:r>
            <w:r w:rsidRPr="00E5270A">
              <w:rPr>
                <w:rFonts w:ascii="Times New Roman" w:eastAsia="Times New Roman" w:hAnsi="Times New Roman" w:cs="Calibri"/>
                <w:color w:val="FF0000"/>
                <w:sz w:val="20"/>
                <w:szCs w:val="20"/>
                <w:lang w:eastAsia="ar-SA"/>
              </w:rPr>
              <w:t xml:space="preserve">- 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танасян А.С. , Бутузов В.Ф., Кадомцев С.Б. и др., Геометрия,  7-9 классы, -М.: Просвещение, 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 xml:space="preserve">Информатика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i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iCs/>
                <w:sz w:val="20"/>
                <w:szCs w:val="20"/>
                <w:lang w:eastAsia="ar-SA"/>
              </w:rPr>
              <w:t xml:space="preserve">М.Н. Бородин  </w:t>
            </w: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 xml:space="preserve">Информатика. Программы для общеобразовательных учреждений. 2-11 классы, - М.: БИНОМ. </w:t>
            </w: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Лаборатория знаний</w:t>
            </w: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 xml:space="preserve">, 2012г.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Босова Л. Л. Программа курса «Информатика и ИКТ» для 5 класса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Босова Л.Л.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Информатика и ИКТ: учебник для 5 класса,-  М.: БИНОМ. Лаборатория знаний, 2012г.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Информатика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i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iCs/>
                <w:sz w:val="20"/>
                <w:szCs w:val="20"/>
                <w:lang w:eastAsia="ar-SA"/>
              </w:rPr>
              <w:t xml:space="preserve">М.Н. Бородин 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Информатика. Программы для общеобразовательных учреждений. 2-11 классы, - М.: БИНОМ.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аборатория знаний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, 2012г. 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осова Л. Л. Программа курса «Информатика и ИКТ» для 6 класса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Босова Л. Л.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Информатика 6 класс, - М.: БИНОМ. Лаборатория знаний, 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6</w:t>
            </w:r>
          </w:p>
        </w:tc>
        <w:tc>
          <w:tcPr>
            <w:tcW w:w="101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Информатика </w:t>
            </w:r>
          </w:p>
        </w:tc>
        <w:tc>
          <w:tcPr>
            <w:tcW w:w="82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i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iCs/>
                <w:sz w:val="20"/>
                <w:szCs w:val="20"/>
                <w:lang w:eastAsia="ar-SA"/>
              </w:rPr>
              <w:t xml:space="preserve">М.Н. Бородин 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Информатика. Программы для общеобразовательных учреждений. 2-11 классы, - М.: БИНОМ.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аборатория знаний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, 2012г. 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осова Л. Л. Программа курса «Информатика и ИКТ» для 7 класса.</w:t>
            </w:r>
          </w:p>
        </w:tc>
        <w:tc>
          <w:tcPr>
            <w:tcW w:w="283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Босова Л. Л.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Информатика 7 класс, - М.: БИНОМ. Лаборатория знаний, 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Информатика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i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iCs/>
                <w:sz w:val="20"/>
                <w:szCs w:val="20"/>
                <w:lang w:eastAsia="ar-SA"/>
              </w:rPr>
              <w:t xml:space="preserve">М.Н. Бородин 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Информатика. Программы для общеобразовательных учреждений. 2-11 классы, - М.: БИНОМ.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аборатория знаний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, 2012г. 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осова Л. Л. Программа курса «Информатика и ИКТ» для 8 класса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Босова Л. Л.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Информатика 8 класс, - М.: БИНОМ. Лаборатория знаний,  2017г. (не пришли)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  <w:t xml:space="preserve">Семакин И.Г., Залогова Л.А. ,,Информатика. Базовый курс”, 9 кл., </w:t>
            </w:r>
            <w:r w:rsidRPr="00E5270A">
              <w:rPr>
                <w:rFonts w:ascii="Times New Roman" w:eastAsia="Times New Roman" w:hAnsi="Times New Roman" w:cs="Calibri"/>
                <w:bCs/>
                <w:i/>
                <w:sz w:val="20"/>
                <w:szCs w:val="20"/>
                <w:lang w:eastAsia="ar-SA"/>
              </w:rPr>
              <w:t>М.: БИНОМ. Лаборатория знаний,</w:t>
            </w:r>
            <w:r w:rsidRPr="00E5270A"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  <w:t xml:space="preserve"> 2010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нформатика и ИКТ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Программа курса «Информатика и ИКТ» для 9 класса. Авторы Семакин И.Г., Залогова Л.А., Русаков С.В., Шестакова Л.В. – М.: БИНОМ. Лаборатория знаний, 20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Семакин И.Г., Залогова Л.А. ,,Информатика. Базовый курс”, 9 кл., 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М.: БИНОМ. Лаборатория знаний,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, 2010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История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ихайловский Ф.А., Всеобщая история. История Древнего мира. 5 класс.   Программа курса  - М.: Русское слово,  2013 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color w:val="111111"/>
                <w:kern w:val="2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color w:val="111111"/>
                <w:kern w:val="2"/>
                <w:sz w:val="20"/>
                <w:szCs w:val="20"/>
                <w:lang w:eastAsia="ar-SA"/>
              </w:rPr>
              <w:t>Ф.А. Михайловский под ред. Г.М. Бонгард-Левина, Всеобщая история. История Древнего мира. 5 класс, - М.: Русское слово,  2014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то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1.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О.Ю.Стрелова. Программа курса  «Всеобщая история.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тория Средних веков».</w:t>
            </w: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 6 класс. -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М.: Русское слово,  2014г. </w:t>
            </w:r>
          </w:p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. А.А. Данилов, О.Н. Журавлева Программа курса «История России».  6-9 класс, - М.: Просвещение, 2016г.</w:t>
            </w:r>
          </w:p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1. Бойцов М.А., Шукуров Р.М.,  Всеобщая история. История средних веков. 6 класс, - М.: Русское слово,  2016 г. </w:t>
            </w:r>
          </w:p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. Арсентьев Н.М., Данилов А.А., Стефанович П.С. и др./ Под ред. Торкунова А. В. История России. 6 класс. В 2-х частях, - М.: Просвещение, 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то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1. А.А. Данилов, О.Н. Журавлева Программа курса «История России»  6-9 класс, - М.: Просвещение, 2016г. 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2.С.В.Агафонов, О.В.Дмитриева  Программа курса «Всеобщая  история. История нового времени», для 7 класса, -   М.:  Русское слово, 2011г. 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Офицальный сайт издательства - </w:t>
            </w:r>
            <w:hyperlink r:id="rId32" w:history="1">
              <w:r w:rsidRPr="00E5270A">
                <w:rPr>
                  <w:rFonts w:ascii="Times New Roman" w:eastAsia="Times New Roman" w:hAnsi="Times New Roman" w:cs="Calibri"/>
                  <w:color w:val="0000FF"/>
                  <w:sz w:val="20"/>
                  <w:szCs w:val="20"/>
                  <w:u w:val="single"/>
                  <w:lang w:eastAsia="ar-SA"/>
                </w:rPr>
                <w:t>http://www.russkoe-slovo.ru/</w:t>
              </w:r>
            </w:hyperlink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keepNext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1. Арсентьев Н. М., Данилов А. А., Стефанович П. С. и др./ Под ред. Торкунова А. В. История России. 7 класс. В 2-х частях, - М.: Просвещение,  2016г. 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. О.В.Дмитриева, Всеобщая история. История нового времени. 7 класс, -  М.:  Русское слово, 2017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то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1. 1.С.В.Агафонов, О.В.Дмитриева  Программа курса «Всеобщая  история. История нового времени», для 7 класса, -   М.:  Русское слово, 2011г. 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Офицальный сайт издательства - </w:t>
            </w:r>
            <w:hyperlink r:id="rId33" w:history="1">
              <w:r w:rsidRPr="00E5270A">
                <w:rPr>
                  <w:rFonts w:ascii="Times New Roman" w:eastAsia="Times New Roman" w:hAnsi="Times New Roman" w:cs="Calibri"/>
                  <w:color w:val="0000FF"/>
                  <w:sz w:val="20"/>
                  <w:szCs w:val="20"/>
                  <w:u w:val="single"/>
                  <w:lang w:eastAsia="ar-SA"/>
                </w:rPr>
                <w:t>http://www.russkoe-slovo.ru/</w:t>
              </w:r>
            </w:hyperlink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  <w:p w:rsidR="00260ABA" w:rsidRPr="00E5270A" w:rsidRDefault="00260ABA" w:rsidP="00260ABA">
            <w:pPr>
              <w:shd w:val="clear" w:color="auto" w:fill="FFFFFF"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2.  А.А. Данилов, О.Н. Журавлева Программа курса «История России»  6-9 класс, - М.: Просвещение, 2016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1. О.В.Дмитриева, Всеобщая история. История нового времени. 7 класс, -  М.:  Русское слово, 2011г.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00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.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Арсентьев Н. М., Данилов А. А., Курукин И.В. и др./ Под ред. Торкунова А. В. История России. 8</w:t>
            </w:r>
            <w:r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класс. В 2-х частях, - М.: Просвещение, 2016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тор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1. 1.С.В.Агафонов, О.В.Дмитриева  Программа курса «Всеобщая  история. История нового времени», для 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класса, -   М.:  Русское слово, 2011г. 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Офицальный сайт издательства - </w:t>
            </w:r>
            <w:hyperlink r:id="rId34" w:history="1">
              <w:r w:rsidRPr="00E5270A">
                <w:rPr>
                  <w:rFonts w:ascii="Times New Roman" w:eastAsia="Times New Roman" w:hAnsi="Times New Roman" w:cs="Calibri"/>
                  <w:color w:val="0000FF"/>
                  <w:sz w:val="20"/>
                  <w:szCs w:val="20"/>
                  <w:u w:val="single"/>
                  <w:lang w:eastAsia="ar-SA"/>
                </w:rPr>
                <w:t>http://www.russkoe-slovo.ru/</w:t>
              </w:r>
            </w:hyperlink>
          </w:p>
          <w:p w:rsidR="00260ABA" w:rsidRPr="00E5270A" w:rsidRDefault="00260ABA" w:rsidP="00260ABA">
            <w:pPr>
              <w:keepNext/>
              <w:suppressAutoHyphens/>
              <w:autoSpaceDE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.  А.А. Данилов, О.Н. Журавлева Программа курса «История России»  6-9 класс, - М.: Просвещение, 2016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icrosoft YaHei" w:hAnsi="Times New Roman"/>
                <w:color w:val="000000"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1</w:t>
            </w:r>
            <w:r w:rsidRPr="006F439E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  <w:r w:rsidRPr="006F439E">
              <w:rPr>
                <w:rFonts w:ascii="Times New Roman" w:eastAsia="Microsoft YaHei" w:hAnsi="Times New Roman"/>
                <w:color w:val="000000"/>
                <w:sz w:val="20"/>
                <w:szCs w:val="20"/>
                <w:lang w:eastAsia="ru-RU"/>
              </w:rPr>
              <w:t xml:space="preserve"> Загладин Н.В. </w:t>
            </w:r>
          </w:p>
          <w:p w:rsidR="00260ABA" w:rsidRPr="006F439E" w:rsidRDefault="00260ABA" w:rsidP="00260AB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icrosoft YaHei" w:hAnsi="Times New Roman"/>
                <w:color w:val="000000"/>
                <w:sz w:val="20"/>
                <w:szCs w:val="20"/>
                <w:lang w:eastAsia="ru-RU"/>
              </w:rPr>
            </w:pPr>
            <w:r w:rsidRPr="006F439E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6F439E">
              <w:rPr>
                <w:rFonts w:ascii="Times New Roman" w:eastAsia="Microsoft YaHei" w:hAnsi="Times New Roman"/>
                <w:color w:val="000000"/>
                <w:sz w:val="20"/>
                <w:szCs w:val="20"/>
                <w:lang w:eastAsia="ru-RU"/>
              </w:rPr>
              <w:t>Всеобщая история. История Нового времени XIX - начало XX века. 8кл. Русское слово, 2017.</w:t>
            </w:r>
          </w:p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color w:val="FF0000"/>
                <w:sz w:val="20"/>
                <w:szCs w:val="20"/>
                <w:shd w:val="clear" w:color="auto" w:fill="FF000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2. 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shd w:val="clear" w:color="auto" w:fill="FFFFFF"/>
                <w:lang w:eastAsia="ar-SA"/>
              </w:rPr>
              <w:t>Арсентьев Н. М.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shd w:val="clear" w:color="auto" w:fill="FFFFFF"/>
                <w:lang w:eastAsia="ar-SA"/>
              </w:rPr>
              <w:t>История России. 9 класс. В 2-х частях, - М.: Просвещение,2018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Обществознание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Обществознание. Рабочие программы. Предметная линия учебников под редакцией Л.Н. Боголюбова 5-9 классы, -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Виноградова Н.Ф., Городецкая Н.И., Иванова Л.Ф и др под редакцией Боголюбова Л.Н.  Обществознание.   6 класс  –  М.: Просвещение, 2016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Обществознание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 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Обществознание. Рабочие программы. Предметная линия учебников под редакцией Л.Н. Боголюбова 5-9 классы, -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Виноградова Н.Ф., Городецкая Н.И., Иванова Л.Ф и др под редакцией Боголюбова Л.Н.  Обществознание.   7 класс – М.: Просвещение, 2017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Обществознание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keepNext/>
              <w:suppressAutoHyphens/>
              <w:autoSpaceDE w:val="0"/>
              <w:snapToGrid w:val="0"/>
              <w:spacing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highlight w:val="yellow"/>
                <w:lang w:eastAsia="ar-SA"/>
              </w:rPr>
            </w:pP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Обществознание. Рабочие программы. Предметная линия учебников под редакцией Л.Н. Боголюбова 5-9 классы, -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line="240" w:lineRule="auto"/>
              <w:rPr>
                <w:rFonts w:ascii="Times New Roman" w:eastAsia="Times New Roman" w:hAnsi="Times New Roman" w:cs="Calibri"/>
                <w:sz w:val="20"/>
                <w:szCs w:val="20"/>
                <w:highlight w:val="yellow"/>
                <w:shd w:val="clear" w:color="auto" w:fill="FF00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.Н.Боголюбов Обществознание 8 класс учебник для общеобразовательных учреждений  под ред.</w:t>
            </w:r>
            <w:r w:rsidRPr="00E5270A">
              <w:rPr>
                <w:rFonts w:ascii="Times New Roman" w:eastAsia="Microsoft YaHei" w:hAnsi="Times New Roman"/>
                <w:sz w:val="20"/>
                <w:szCs w:val="20"/>
                <w:lang w:eastAsia="ru-RU"/>
              </w:rPr>
              <w:t xml:space="preserve"> Боголюбова Л.Н.,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А.Ю.Лабезниковой, Н.И.Городецкой, -   М.: Просвещение,   2014, 2017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Обществознание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keepNext/>
              <w:suppressAutoHyphens/>
              <w:autoSpaceDE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Обществознание. Рабочие программы. Предметная линия учебников под редакцией Л.Н. Боголюбова 5-9 классы, -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Microsoft YaHei" w:hAnsi="Times New Roman"/>
                <w:color w:val="000000"/>
                <w:sz w:val="20"/>
                <w:szCs w:val="20"/>
                <w:lang w:eastAsia="ru-RU"/>
              </w:rPr>
              <w:t>Боголюбов Л.Н., Матвеев А.И., Жильцова Е.И. и др. / Под ред. Боголюбова Л.Н., Лазебниковой А.Ю., Матвеева А.И.</w:t>
            </w: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 -   М.: Просвещение, 2018г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География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color w:val="000000"/>
                <w:sz w:val="20"/>
                <w:szCs w:val="20"/>
                <w:lang w:eastAsia="ar-SA"/>
              </w:rPr>
              <w:t>Программа курса «География». 5-9 классы /авт.-сост. Е.М. Домогацких –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Домогацких Е.М., Введенский Э.Л.,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лешаков А.А. География. 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Введение в географию. 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 класс, М.: Русское слово, 2012, 2013, 2016г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еограф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Программа курса «География». 5-9 классы /авт.-сост. Е.М. Домогацких –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Домогацких Е.М., Алексеевский Н.И. География. Физическая география. 6 класс, - М.: , Русское слово, 2013, 2015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еограф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Программа курса «География». 5-9 классы /авт.-сост. Е.М. Домогацких –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1. Домогацких Е.М., Алексеевский Н.И.,  География. Материки и океаны: в 2 ч.Ч.1. Планета на которой мы живём. Африка. Австралия. 7 класс, - М.: 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Русское слово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, 20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17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2. Домогацких Е.М., Алексеевский Н.И., География. Материки и океаны: в 2 ч.Ч.2. Материки планеты Земля: Антарктида, Южная Америка, Северная Америка, Евразия. 7 класс, - М.: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Русское слово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, 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еограф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Программа курса «География». 5-9 классы /авт.-сост. Е.М. Домогацких –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Домогацких Е.М., Алексеевский Н.И. География: физическая география России. 8 класс, -  М.: 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Русское слово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, 2013г. 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еограф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Программа курса «География». 5-9 классы /авт.-сост. Е.М. Домогацких –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Домогацких Е.М., Алексеевский Н.И., Клюев Н.Н География: население и хозяйство России. 9 класс, - М.:  Русское слово, 2014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Физи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А.В.Пёрышкин, Н.В. Филонович, Е.М. Гутник «Программа основного общего образования. Физика 7-9 классы» -М.:Дрофа,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ышкин А. В., Физика. 7 класс, - М.: Дрофа, 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Физи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Гутник Е. М., Перышкин А.В. Программа ''Физика.7-9”-М.:Дрофа, 20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 xml:space="preserve">Перышкин А. В., Физика. 8 класс, М.: Дрофа, 2017г 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утник Е. М., Перышкин А.В. Программа ''Физика.7-9”-М.:Дрофа, 20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5270A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ышкин А.В., Гутник Е..М., Физика. 9 класс. - М.: Дрофа, 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Би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Романова Н.И. Биология 5-9 классы. Линия «Ракурс», - 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Введенский Э.Л., Плешаков А.А.,  Введение в биологию. 5 класс. Линия «Ракурс», - М.: Русское слово, 2012,2013, 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оманова Н.И. Биология 5-9 классы. Линия «Ракурс», - 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аева  Т.А., Романова Н.И.,  «Биология» 6 класс. Линия «Ракурс», - М.: Русское слово, 2013, 2016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оманова Н.И. Биология 5-9 классы. Линия «Ракурс», - 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ихонова Т.Е., Романова Н.И.,    Биология. 7 класс, – М.: Русское слово, 2013, 2017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оманова Н.И. Биология 5-9 классы. Линия «Ракурс», - 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.Б. Жемчугова, Н.И. Романова , Биология.  8 класс,   - М.: Русское слово, 2014г.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  <w:t>Драгомилов А.Г. Биология.  8 класс Вентана – Граф, 2013г –для дополнительного изучения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и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Романова Н.И. Биология 5-9 классы. Линия «Ракурс», -  М.: Русское слово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.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Б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. Данилова, Н.И. Романова,  Биология.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 xml:space="preserve">9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класс,   - М.: Русское слово,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2017г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Хим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hd w:val="clear" w:color="auto" w:fill="FFFFFF"/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hAnsi="Times New Roman"/>
                <w:b/>
                <w:bCs/>
                <w:sz w:val="20"/>
                <w:szCs w:val="20"/>
                <w:lang w:eastAsia="ar-SA"/>
              </w:rPr>
              <w:t>Химия. Рабочие программы. Предметная линия учебни-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ar-SA"/>
              </w:rPr>
              <w:t>ков Г. Е. Рудзитиса, Ф. Г. Фельдмана. 8—9 классы : пособие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ar-SA"/>
              </w:rPr>
              <w:t>для учителей общеобразоват. организаций / Н. Н. Гара. —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ar-SA"/>
              </w:rPr>
              <w:t>2-е изд., доп. — М. : Просвещение,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00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 xml:space="preserve">Г.Е.Рудзитис, Ф.Г.Фельдман Химия: 8 класс общеобразовательных учреждений, -  М.: Просвещение, 2017г.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Хим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hd w:val="clear" w:color="auto" w:fill="FFFFFF"/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  <w:t>Химия. Рабочие программы. Предметная линия учебни-</w:t>
            </w:r>
          </w:p>
          <w:p w:rsidR="00260ABA" w:rsidRPr="006F439E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  <w:t>ков Г. Е. Рудзитиса, Ф. Г. Фельдмана. 8—9 классы : пособие</w:t>
            </w:r>
          </w:p>
          <w:p w:rsidR="00260ABA" w:rsidRPr="006F439E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  <w:t>для учителей общеобразоват. организаций / Н. Н. Гара. —</w:t>
            </w:r>
          </w:p>
          <w:p w:rsidR="00260ABA" w:rsidRPr="006F439E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lang w:eastAsia="ar-SA"/>
              </w:rPr>
            </w:pPr>
            <w:r w:rsidRPr="006F439E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0"/>
                <w:lang w:eastAsia="ar-SA"/>
              </w:rPr>
              <w:t>2-е изд., доп. — М. : Просвещение,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6F439E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shd w:val="clear" w:color="auto" w:fill="FF0000"/>
                <w:lang w:eastAsia="ar-SA"/>
              </w:rPr>
            </w:pPr>
            <w:r w:rsidRPr="006F439E">
              <w:rPr>
                <w:rFonts w:ascii="Times New Roman" w:eastAsia="Times New Roman" w:hAnsi="Times New Roman" w:cs="Calibri"/>
                <w:color w:val="000000"/>
                <w:sz w:val="20"/>
                <w:szCs w:val="20"/>
                <w:shd w:val="clear" w:color="auto" w:fill="FFFFFF"/>
                <w:lang w:eastAsia="ar-SA"/>
              </w:rPr>
              <w:t>Г.Е.Рудзитис, Ф.Г.Фельдман Химия: 9 класс общеобразовательных учреждений, -  М.: Просвещение, 2018г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 xml:space="preserve">Музыка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Науменко Т.И., Алеев В.В.  Программа «Музыка», 5-8 классы, - М.: Просвещение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Науменко Т.И., Алеев В.В.  Музыка. 5 класс,  – М.: Дрофа, 2010г.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узы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Науменко Т.И., Алеев В.В.  Программа «Музыка», 5-8 классы, - М.: Просвещение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Науменко Т.И., Алеев В.В.  Музыка. 6 класс,  – М.: Дрофа, 2010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узы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Науменко Т.И., Алеев В.В.  Программа «Музыка», 5-8 классы, - М.: Просвещение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Науменко Т.И., Алеев В.В.  Музыка. 7 класс,  – М.: Дрофа, 2010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Музык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Науменко Т.И., Алеев В.В.  Программа «Музыка», 5-8 классы, - М.: Просвещение,  2013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Науменко Т.И., Алеев В.В.  Музыка. 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класс,  – М.: Дрофа, 201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ИЗО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С. П. Ломов, С. Е. Игнатьев, М. В. Кармазина и др. Искусство. Изобразительное искусство. 5–9 классы. Рабочая программа для общеобразовательных учреждений, - М.: Дрофа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омов С.П., Игнатьев С.Е., Карамзина М.В., Изобразительное искусство. 5</w:t>
            </w: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класс, - М.: Дрофа, 2012г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ЗО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С. П. Ломов, С. Е. Игнатьев, М. В. Кармазина и др. Искусство. Изобразительное искусство. 5–9 классы. Рабочая программа для общеобразовательных учреждений, - М.: Дрофа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омов С.П., Игнатьев С.Е., Карамзина М.В.,  Изобразительное искусство. 6 класс, - М.: Дрофа, 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ЗО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С. П. Ломов, С. Е. Игнатьев, М. В. Кармазина и др. Искусство. Изобразительное искусство. 5–9 классы. Рабочая программа для общеобразовательных учреждений, - М.: Дрофа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Ломов С.П., Игнатьев С.Е., Карамзина М.В.,  Изобразительное искусство. 7 класс, - М.: Дрофа, 2012г. 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Искусство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С. П. Ломов, С. Е. Игнатьев, М. В. Кармазина и др. Искусство. Изобразительное искусство. 5–9 классы. Рабочая программа для общеобразовательных учреждений, - М.: Дрофа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омов С.П., Игнатьев С.Е., Карамзина М.В.,  Изобразительное искусство. 8 класс, М.: Дрофа, 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Техн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tabs>
                <w:tab w:val="left" w:pos="2580"/>
              </w:tabs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 xml:space="preserve">Примерная программа  по технологии ФГОС ООО второго поколения -  Москва, «Просвещение», 2010 г.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color w:val="191919"/>
                <w:sz w:val="20"/>
                <w:szCs w:val="20"/>
                <w:lang w:eastAsia="ar-SA"/>
              </w:rPr>
              <w:t>Технология</w:t>
            </w:r>
            <w:r w:rsidRPr="00E5270A">
              <w:rPr>
                <w:rFonts w:ascii="Times New Roman" w:eastAsia="Times New Roman" w:hAnsi="Times New Roman" w:cs="Calibri"/>
                <w:b/>
                <w:color w:val="191919"/>
                <w:sz w:val="20"/>
                <w:szCs w:val="20"/>
                <w:lang w:eastAsia="ar-SA"/>
              </w:rPr>
              <w:t>: программа. 5–8 классы / авт.-сост. А.Т. Тищенко, Н.В. Синица. — М.: Вентана-Граф, 2015г</w:t>
            </w: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Н.В. Синица, В.Д Симоненко.,  Технология. Технологии ведения дома: 5 класс,  - М.: Вентена-Граф. 2012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ищенко А.Т., Технология. Технический труд, 5 класс,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- М.: Вентена-Граф,  2010,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ехн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tabs>
                <w:tab w:val="left" w:pos="2580"/>
              </w:tabs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римерная программа  по технологии ФГОС ООО второго поколения -  Москва, «Просвещение», 2010 г.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color w:val="191919"/>
                <w:sz w:val="20"/>
                <w:szCs w:val="20"/>
                <w:lang w:eastAsia="ar-SA"/>
              </w:rPr>
              <w:t>Технология</w:t>
            </w:r>
            <w:r w:rsidRPr="00E5270A">
              <w:rPr>
                <w:rFonts w:ascii="Times New Roman" w:eastAsia="Times New Roman" w:hAnsi="Times New Roman" w:cs="Calibri"/>
                <w:color w:val="191919"/>
                <w:sz w:val="20"/>
                <w:szCs w:val="20"/>
                <w:lang w:eastAsia="ar-SA"/>
              </w:rPr>
              <w:t>: программа. 5–8 классы / авт.-сост. А.Т. Тищенко, Н.В. Синица. — М.: Вентана-Граф, 2015г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имоненко В.Д.,  Технология. Обслуживающий  труд, 6 класс,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- М.: Вентена-Граф,  2012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амородский С.П. \ под ред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имоненко В.Д. Технология. Технический труд, 6 класс, - М.: Вентена-Граф, 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ехн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tabs>
                <w:tab w:val="left" w:pos="2580"/>
              </w:tabs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 xml:space="preserve">Примерная программа  по технологии ФГОС ООО второго поколения -  Москва, «Просвещение», 2010 г. 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color w:val="191919"/>
                <w:sz w:val="20"/>
                <w:szCs w:val="20"/>
                <w:lang w:eastAsia="ar-SA"/>
              </w:rPr>
              <w:t>Технология</w:t>
            </w:r>
            <w:r w:rsidRPr="00E5270A">
              <w:rPr>
                <w:rFonts w:ascii="Times New Roman" w:eastAsia="Times New Roman" w:hAnsi="Times New Roman" w:cs="Calibri"/>
                <w:color w:val="191919"/>
                <w:sz w:val="20"/>
                <w:szCs w:val="20"/>
                <w:lang w:eastAsia="ar-SA"/>
              </w:rPr>
              <w:t>: программа. 5–8 классы / авт.-сост. А.Т. Тищенко, Н.В. Синица. — М.: Вентана-Граф, 2015г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ехнология. Обслуживающий труд.: 7 класс для учащихся общеобразовательных учреждений. / Н.В. Синица, О.В. Табурчак, Под.ред.Симоненко 3-е издание,  – М.: Вентана-Граф,  2012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имоненко В.Д. Технология. Технический труд, 7 класс,  – М.: Вентана-Граф, 2012, 2013г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Технология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Хотунцев Ю.А, Симоненко В.Д., Программы общеобразовательных учреждений  «Технология. Трудовое обучение».  5-11 классы, - М.: Просвещение, 2009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Б.А. Гончарова, Технология. 8 класс. Учебник для учащихся общеобразовательных учреждений.- 2-е издание / Под.ред.Симоненко В.Д . – М.: Вентана-Граф, 2013г.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i/>
                <w:sz w:val="20"/>
                <w:szCs w:val="20"/>
                <w:shd w:val="clear" w:color="auto" w:fill="FFFF0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  <w:t>Очинин О.П. Технология.10-11кл –Вентана –Граф, 2013г. –для дополнительного изучения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ОБЖ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sz w:val="20"/>
                <w:szCs w:val="20"/>
                <w:lang w:eastAsia="ar-SA"/>
              </w:rPr>
              <w:t>Основы безопасности жизнедеятельности. Рабочие программы. Предметная линия учебников под редакцией А.Т. Смирнова. 5-9 классы: пособие для учителей общеобразовательных учреждений /А.Т. Смирнов, Б.О. Хренников – М.: Просвещение, 2015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.Т. Смирнов, Б.О. Хренников., Основы безопасности жизнедеятельности. 5 класс, - М.: Просвещение, 2012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ОБЖ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Основы безопасности жизнедеятельности. Рабочие программы. Предметная линия учебников под редакцией А.Т. Смирнова. 5-9 классы: пособие для учителей общеобразовательных учреждений /А.Т. Смирнов, Б.О. Хренников – М.: Просвещение, 2015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А.Т. Смирнов, Б.О. Хренников., Основы безопасности жизнедеятельности. 7 класс, - М.: Просвещение, 2009, 2012 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ОБЖ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Комплексная учебная программа/ под общей редакцией А.Т. Смирнова. Программа по курсу «Основы безопасности жизнедеятельности» для 5-11 классов общеобразовательных учреждений, авторы  А.Т. Смирнов, Б.О. Хренников. - М.: Просвещение, 2010г.</w:t>
            </w: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 xml:space="preserve">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мирнов А.Т., Хренников Б.О./ под ред Смирнова А.Т.  ОБЖ.  8 класс, -  М.: Просвещение, 2009-2012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tabs>
                <w:tab w:val="left" w:pos="735"/>
              </w:tabs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ab/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ОБЖ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Комплексная учебная программа/ под общей редакцией А.Т. Смирнова. Программа по курсу «Основы безопасности жизнедеятельности» для 5-11 классов общеобразовательных учреждений, авторы  А.Т. Смирнов, Б.О. Хренников. - М.: Просвещение, 2010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Смирнов А.Т., Хренников Б.О./ под ред. Смирнова А.Т.  ОБЖ.  9 класс, -  М.: Просвещение, 2009-2012г.</w:t>
            </w:r>
          </w:p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0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Физическая куль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 xml:space="preserve">В.И. Лях.  Физическая культура. Рабочие программы. Предметная линия учебников М. Я. Виленского, В. И. Ляха. 5-9 классы - М.: Просвещение, 2014г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Виленский М.Я. и др., Физическая культура,  5-7 классы, - М.: Просвещение, 2009г.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i/>
                <w:sz w:val="20"/>
                <w:szCs w:val="20"/>
                <w:lang w:eastAsia="ar-SA"/>
              </w:rPr>
              <w:t>Гурьев С.В. Физическая культура,  5-7 классы, - М.: Просвещение, 2013г. – для дополнительного изучения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ческая куль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В.И. Лях.  Физическая культура. Рабочие программы. Предметная линия учебников М. Я. Виленского, В. И. Ляха. 5-9 классы -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Виленский М.Я. и др., Физическая культура,  5-7 классы, - М.: Просвещение, 2009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1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ческая куль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В.И. Лях.  Физическая культура. Рабочие программы. Предметная линия учебников М. Я. Виленского, В. И. Ляха. 5-9 классы - М.: Просвещение, 2014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Виленский М.Я. и др., Физическая культура,  5-7 классы, - М.: Просвещение, 2009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ческая куль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Лях В.И. и др.,  Комплексная программа  физического воспитания учащихся 1-11 классов, - М.: Просвещение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В.И.Лях, А.А.Зданевич.,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ческая культура.  8-9 классы, - М.: Просвещение, 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1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ческая культура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  <w:t>Лях В.И. и др.,  Комплексная программа  физического воспитания учащихся 1-11 классов, - М.: Просвещение, 2012г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FF"/>
                <w:lang w:eastAsia="ar-SA"/>
              </w:rPr>
              <w:t>В.И.Лях, А.А.Зданевич.,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shd w:val="clear" w:color="auto" w:fill="FFFF00"/>
                <w:lang w:eastAsia="ar-SA"/>
              </w:rPr>
              <w:t xml:space="preserve"> </w:t>
            </w: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изическая культура.  8-9 классы, - М.: Просвещение, 2012г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E5270A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1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8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Литературное краеведение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2419A2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Прокофьева А.Г., Прокофьева В.Ю. Оренбургский</w:t>
            </w:r>
          </w:p>
          <w:p w:rsidR="00260ABA" w:rsidRPr="002419A2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край в произведениях русской литературы и</w:t>
            </w:r>
          </w:p>
          <w:p w:rsidR="00260ABA" w:rsidRPr="002419A2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фольклора. Хрестоматия для 5-8 классов,- Оренбург,</w:t>
            </w:r>
          </w:p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003.</w:t>
            </w:r>
          </w:p>
        </w:tc>
      </w:tr>
      <w:tr w:rsidR="00260ABA" w:rsidRPr="00E5270A" w:rsidTr="00260ABA">
        <w:trPr>
          <w:cantSplit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1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9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b/>
                <w:bCs/>
                <w:sz w:val="20"/>
                <w:szCs w:val="20"/>
                <w:lang w:eastAsia="ar-SA"/>
              </w:rPr>
              <w:t>Литературное краеведение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3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0ABA" w:rsidRPr="00E5270A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bCs/>
                <w:sz w:val="20"/>
                <w:szCs w:val="20"/>
                <w:lang w:eastAsia="ar-SA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0ABA" w:rsidRPr="002419A2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Прокофьева А.Г. Оренбургский край в русской</w:t>
            </w:r>
          </w:p>
          <w:p w:rsidR="00260ABA" w:rsidRPr="002419A2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литературе, Хрестоматия для 9-11 классов,- Оренбург,</w:t>
            </w:r>
          </w:p>
          <w:p w:rsidR="00260ABA" w:rsidRPr="002419A2" w:rsidRDefault="00260ABA" w:rsidP="00260AB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</w:pPr>
            <w:r w:rsidRPr="002419A2">
              <w:rPr>
                <w:rFonts w:ascii="Times New Roman" w:eastAsia="Times New Roman" w:hAnsi="Times New Roman" w:cs="Calibri"/>
                <w:sz w:val="20"/>
                <w:szCs w:val="20"/>
                <w:lang w:eastAsia="ar-SA"/>
              </w:rPr>
              <w:t>2003.</w:t>
            </w:r>
          </w:p>
        </w:tc>
      </w:tr>
    </w:tbl>
    <w:p w:rsidR="00260ABA" w:rsidRDefault="00260ABA" w:rsidP="00260ABA">
      <w:pPr>
        <w:spacing w:after="0"/>
      </w:pPr>
    </w:p>
    <w:p w:rsidR="00260ABA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bookmarkStart w:id="197" w:name="_Toc288394115"/>
      <w:bookmarkStart w:id="198" w:name="_Toc288410582"/>
      <w:bookmarkStart w:id="199" w:name="_Toc288410711"/>
      <w:r w:rsidRPr="002419A2">
        <w:rPr>
          <w:rFonts w:ascii="Times New Roman" w:hAnsi="Times New Roman"/>
          <w:b/>
          <w:sz w:val="24"/>
          <w:szCs w:val="24"/>
        </w:rPr>
        <w:t>3.2.6.</w:t>
      </w:r>
      <w:r w:rsidRPr="002419A2">
        <w:rPr>
          <w:rFonts w:ascii="Times New Roman" w:hAnsi="Times New Roman"/>
          <w:b/>
          <w:sz w:val="24"/>
          <w:szCs w:val="24"/>
        </w:rPr>
        <w:tab/>
        <w:t>Механизмы достижения целевых ориентиров в системе условий</w:t>
      </w:r>
    </w:p>
    <w:p w:rsidR="00260ABA" w:rsidRPr="002419A2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 xml:space="preserve">Интегративным результатом выполнения требований к условиям реализации образовательной программы является создание и поддержание комфортной развивающей образовательной среды, адекватной задачам достижения личностного, социального, познавательного (интеллектуального), коммуникативного, эстетического, физического и трудового развития обучающихся. </w:t>
      </w: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 xml:space="preserve">Созданные условия: </w:t>
      </w: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 xml:space="preserve">‒ соответствуют требованиям ФГОС; </w:t>
      </w: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 xml:space="preserve">‒ гарантируют сохранность и укрепление физического, психологического и социального здоровья обучающихся; </w:t>
      </w: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 xml:space="preserve">‒ обеспечивают реализацию основной образовательной программы образовательной организации и достижение планируемых результатов ее освоения; </w:t>
      </w: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 xml:space="preserve">‒ учитывают особенности образовательной организации, его организационную структуру, запросы участников образовательной деятельности; </w:t>
      </w:r>
    </w:p>
    <w:p w:rsidR="00260ABA" w:rsidRPr="002419A2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19A2">
        <w:rPr>
          <w:rFonts w:ascii="Times New Roman" w:hAnsi="Times New Roman"/>
          <w:sz w:val="24"/>
          <w:szCs w:val="24"/>
        </w:rPr>
        <w:t>‒ предоставляют возможность взаимодействия с социальными партнерами, использования ресурсов социума.</w:t>
      </w:r>
    </w:p>
    <w:p w:rsidR="00260ABA" w:rsidRDefault="00260ABA" w:rsidP="00260AB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3827"/>
        <w:gridCol w:w="5528"/>
      </w:tblGrid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60ABA" w:rsidRPr="00260ABA" w:rsidRDefault="00260ABA" w:rsidP="00260AB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sz w:val="24"/>
                <w:szCs w:val="24"/>
              </w:rPr>
              <w:t>Целевой ориентир в системе условий</w:t>
            </w:r>
          </w:p>
        </w:tc>
        <w:tc>
          <w:tcPr>
            <w:tcW w:w="5528" w:type="dxa"/>
          </w:tcPr>
          <w:p w:rsidR="00260ABA" w:rsidRPr="00260ABA" w:rsidRDefault="00260ABA" w:rsidP="00260AB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60ABA">
              <w:rPr>
                <w:rFonts w:ascii="Times New Roman" w:hAnsi="Times New Roman"/>
                <w:b/>
                <w:sz w:val="24"/>
                <w:szCs w:val="24"/>
              </w:rPr>
              <w:t>Механизмы достижения целевых ориентиров системе условий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Наличие локальных нормативно-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правовых актов и их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использование всеми субъектам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образовательного процесса</w:t>
            </w: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разработка  и  утверждение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локальных нормативно-правовых актов в соответствии с Уставом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внесение  изменений  в  локальные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нормативно-правовые  акты  в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соответствие  с  изменением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действующего законодательства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качественное  правовое обеспечение всех  направлений деятельности  школы  в соответствии с ООП ООО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Наличие учебного плана,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учитывающего разные формы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учебной деятельности 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полидеятельностное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пространство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эффективная  система управленческой деятельности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реализация  планов  работы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методических  объединений, психолого-педагогической  службы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 реализация плана ВШК.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Наличие педагогов, способных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реализовать ООП (по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квалификации, по опыту, наличие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званий, победител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профессиональных конкурсов,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участие в проектах, грантах и т.п.)</w:t>
            </w: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подбор  квалифицированных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кадров для работы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 повышение  квалификации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педагогических работник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аттестация  педагогических работник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мониторинг  инновационной готовности  и  профессиональной компетентности  педагогических работник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эффективное  методическое сопровождение  деятельности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педагогических работников.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Обоснованное и эффективное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использование информационной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среды (открытой образовательной  среды, сайта,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цифровых образовательных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ресурсов,  владение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ИКТ-технологиями педагогами) в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образовательном процессе</w:t>
            </w: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приобретение  цифровых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образовательных ресурс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эффективная деятельность информационной службы школы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повышение  профессиональной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компетентности  педагогических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работников  по  программам информатизации образовательного пространства; 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качественная  организация  работы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официального сайта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реализация плана ВШК.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Наличие баланса между внешней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и внутренней оценкой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(самооценкой) деятельности всех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субъектов образовательного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процесса при реализации ООП;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участие общественности (в том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числе родительской) в управлени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образовательным процессом</w:t>
            </w: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эффективная  реализация  норм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Положений  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 соответствие  лицензионным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требованиям и аккредитационным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нормам  образовательной деятельности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эффективная  деятельность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органов  государственно-общественного  управления  в соответствии  с  нормативными документами школы.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Обоснование использования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списка учебников для реализаци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задач ООП; наличие 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оптимальность других учебных и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дидактических материалов,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включая цифровые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образовательные ресурсы, частота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их использования учащимися на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индивидуальном уровне</w:t>
            </w: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приобретение учебников, учебных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пособий,  цифровых  образовательных ресурс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аттестация  учебных  кабинет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эффективное  методическое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сопровождение  деятельности педагогических работников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  реализация плана ВШК.</w:t>
            </w:r>
          </w:p>
        </w:tc>
      </w:tr>
      <w:tr w:rsidR="00260ABA" w:rsidRPr="006B164B" w:rsidTr="00260ABA">
        <w:tc>
          <w:tcPr>
            <w:tcW w:w="534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27" w:type="dxa"/>
          </w:tcPr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Соответствие условий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физического воспитания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гигиеническим требованиям;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 xml:space="preserve">обеспеченность горячим </w:t>
            </w:r>
          </w:p>
          <w:p w:rsidR="00260ABA" w:rsidRPr="00260ABA" w:rsidRDefault="00260ABA" w:rsidP="00260ABA">
            <w:pPr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питанием, наличие  лицензированного медицинского кабинета, учебный план, учитывающий разные формы учебной деятельности и полидеятельностное пространство; состояние здоровья учащихся</w:t>
            </w:r>
          </w:p>
        </w:tc>
        <w:tc>
          <w:tcPr>
            <w:tcW w:w="5528" w:type="dxa"/>
          </w:tcPr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эффективная работа спортивного  зала,  спортивной площадки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эффективная работа столовой; </w:t>
            </w:r>
          </w:p>
          <w:p w:rsidR="00260ABA" w:rsidRPr="00260ABA" w:rsidRDefault="00260ABA" w:rsidP="00117556">
            <w:pPr>
              <w:pStyle w:val="ac"/>
              <w:numPr>
                <w:ilvl w:val="0"/>
                <w:numId w:val="274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 xml:space="preserve">лицензированного медицинского 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кабинета, состояние здоровья учащихся;</w:t>
            </w:r>
          </w:p>
          <w:p w:rsidR="00260ABA" w:rsidRPr="00260ABA" w:rsidRDefault="00260ABA" w:rsidP="00117556">
            <w:pPr>
              <w:pStyle w:val="ac"/>
              <w:widowControl w:val="0"/>
              <w:numPr>
                <w:ilvl w:val="0"/>
                <w:numId w:val="269"/>
              </w:numPr>
              <w:tabs>
                <w:tab w:val="left" w:pos="459"/>
              </w:tabs>
              <w:ind w:left="175" w:firstLine="0"/>
              <w:rPr>
                <w:rFonts w:ascii="Times New Roman" w:hAnsi="Times New Roman"/>
              </w:rPr>
            </w:pPr>
            <w:r w:rsidRPr="00260ABA">
              <w:rPr>
                <w:rFonts w:ascii="Times New Roman" w:hAnsi="Times New Roman"/>
              </w:rPr>
              <w:t>эффективная  оздоровительная</w:t>
            </w:r>
          </w:p>
          <w:p w:rsidR="00260ABA" w:rsidRPr="00260ABA" w:rsidRDefault="00260ABA" w:rsidP="00260ABA">
            <w:pPr>
              <w:tabs>
                <w:tab w:val="left" w:pos="459"/>
              </w:tabs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260ABA">
              <w:rPr>
                <w:rFonts w:ascii="Times New Roman" w:hAnsi="Times New Roman"/>
                <w:sz w:val="24"/>
                <w:szCs w:val="24"/>
              </w:rPr>
              <w:t>работа.</w:t>
            </w:r>
          </w:p>
        </w:tc>
      </w:tr>
    </w:tbl>
    <w:p w:rsidR="00260ABA" w:rsidRPr="002419A2" w:rsidRDefault="00260ABA" w:rsidP="00260AB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60ABA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419A2">
        <w:rPr>
          <w:rFonts w:ascii="Times New Roman" w:hAnsi="Times New Roman"/>
          <w:b/>
          <w:sz w:val="24"/>
          <w:szCs w:val="24"/>
        </w:rPr>
        <w:t>Сетевой график (дорожная карта) по формированию необходимой системы условий</w:t>
      </w:r>
    </w:p>
    <w:p w:rsidR="00260ABA" w:rsidRPr="002419A2" w:rsidRDefault="00260ABA" w:rsidP="00260AB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60ABA" w:rsidRPr="006B164B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1. Организационное обеспечение работы по 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p w:rsidR="00260ABA" w:rsidRPr="006B164B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4"/>
        <w:gridCol w:w="2952"/>
        <w:gridCol w:w="1857"/>
        <w:gridCol w:w="1910"/>
        <w:gridCol w:w="2048"/>
      </w:tblGrid>
      <w:tr w:rsidR="00260ABA" w:rsidRPr="006B164B" w:rsidTr="00260ABA">
        <w:tc>
          <w:tcPr>
            <w:tcW w:w="80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952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85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19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204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</w:tr>
      <w:tr w:rsidR="00260ABA" w:rsidRPr="006B164B" w:rsidTr="00260ABA">
        <w:tc>
          <w:tcPr>
            <w:tcW w:w="804" w:type="dxa"/>
          </w:tcPr>
          <w:p w:rsidR="00260ABA" w:rsidRPr="006B164B" w:rsidRDefault="00260ABA" w:rsidP="00117556">
            <w:pPr>
              <w:numPr>
                <w:ilvl w:val="0"/>
                <w:numId w:val="27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52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рганизация изучения ФГОС </w:t>
            </w:r>
            <w:r>
              <w:rPr>
                <w:rFonts w:ascii="Times New Roman" w:hAnsi="Times New Roman"/>
                <w:sz w:val="24"/>
                <w:szCs w:val="24"/>
              </w:rPr>
              <w:t>основног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общего образования педагогическим коллективом школы. </w:t>
            </w:r>
          </w:p>
        </w:tc>
        <w:tc>
          <w:tcPr>
            <w:tcW w:w="185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9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04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Усвоение и принятие членами коллектива основных положений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  <w:tr w:rsidR="00260ABA" w:rsidRPr="006B164B" w:rsidTr="00260ABA">
        <w:tc>
          <w:tcPr>
            <w:tcW w:w="804" w:type="dxa"/>
          </w:tcPr>
          <w:p w:rsidR="00260ABA" w:rsidRPr="006B164B" w:rsidRDefault="00260ABA" w:rsidP="00117556">
            <w:pPr>
              <w:numPr>
                <w:ilvl w:val="0"/>
                <w:numId w:val="27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52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Формирование банка нормативно-правовых документов федерального, регионального, муниципального уровней, регламентирующих введение и реализацию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.</w:t>
            </w:r>
          </w:p>
        </w:tc>
        <w:tc>
          <w:tcPr>
            <w:tcW w:w="185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9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04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Банк нормативно-правовых документов по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  <w:tr w:rsidR="00260ABA" w:rsidRPr="006B164B" w:rsidTr="00260ABA">
        <w:tc>
          <w:tcPr>
            <w:tcW w:w="804" w:type="dxa"/>
          </w:tcPr>
          <w:p w:rsidR="00260ABA" w:rsidRPr="006B164B" w:rsidRDefault="00260ABA" w:rsidP="00117556">
            <w:pPr>
              <w:numPr>
                <w:ilvl w:val="0"/>
                <w:numId w:val="27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52" w:type="dxa"/>
          </w:tcPr>
          <w:p w:rsidR="00260ABA" w:rsidRPr="00117556" w:rsidRDefault="00260ABA" w:rsidP="00260ABA">
            <w:pPr>
              <w:pStyle w:val="aa"/>
              <w:spacing w:before="0" w:beforeAutospacing="0" w:after="0" w:afterAutospacing="0"/>
              <w:rPr>
                <w:lang w:eastAsia="ru-RU"/>
              </w:rPr>
            </w:pPr>
            <w:r w:rsidRPr="00117556">
              <w:rPr>
                <w:lang w:eastAsia="ru-RU"/>
              </w:rPr>
              <w:t>Мониторинг уровня готовности к работе по ФГОС</w:t>
            </w:r>
          </w:p>
        </w:tc>
        <w:tc>
          <w:tcPr>
            <w:tcW w:w="185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9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04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ценка имеющихся  в школе условий и ресурсного обеспечения в соответствии с требованиями ФГОС </w:t>
            </w:r>
          </w:p>
        </w:tc>
      </w:tr>
      <w:tr w:rsidR="00260ABA" w:rsidRPr="006B164B" w:rsidTr="00260ABA">
        <w:tc>
          <w:tcPr>
            <w:tcW w:w="804" w:type="dxa"/>
          </w:tcPr>
          <w:p w:rsidR="00260ABA" w:rsidRPr="006B164B" w:rsidRDefault="00260ABA" w:rsidP="00117556">
            <w:pPr>
              <w:numPr>
                <w:ilvl w:val="0"/>
                <w:numId w:val="27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52" w:type="dxa"/>
          </w:tcPr>
          <w:p w:rsidR="00260ABA" w:rsidRPr="00117556" w:rsidRDefault="00260ABA" w:rsidP="00260ABA">
            <w:pPr>
              <w:pStyle w:val="aa"/>
              <w:spacing w:before="0" w:beforeAutospacing="0" w:after="0" w:afterAutospacing="0"/>
              <w:rPr>
                <w:lang w:eastAsia="ru-RU"/>
              </w:rPr>
            </w:pPr>
            <w:r w:rsidRPr="00117556">
              <w:rPr>
                <w:lang w:eastAsia="ru-RU"/>
              </w:rPr>
              <w:t>Участие педагогических работников школы в организационно-методических мероприятиях по вопросам введения ФГОС ООО</w:t>
            </w:r>
          </w:p>
        </w:tc>
        <w:tc>
          <w:tcPr>
            <w:tcW w:w="185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В соответствии с графиком </w:t>
            </w:r>
            <w:r>
              <w:rPr>
                <w:rFonts w:ascii="Times New Roman" w:hAnsi="Times New Roman"/>
                <w:sz w:val="24"/>
                <w:szCs w:val="24"/>
              </w:rPr>
              <w:t>ИНО ОГПУ</w:t>
            </w:r>
          </w:p>
        </w:tc>
        <w:tc>
          <w:tcPr>
            <w:tcW w:w="19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еститель д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иректор</w:t>
            </w:r>
            <w:r>
              <w:rPr>
                <w:rFonts w:ascii="Times New Roman" w:hAnsi="Times New Roman"/>
                <w:sz w:val="24"/>
                <w:szCs w:val="24"/>
              </w:rPr>
              <w:t>а по УВР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4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овышение квалификации педагогических работников школы</w:t>
            </w:r>
          </w:p>
        </w:tc>
      </w:tr>
      <w:tr w:rsidR="00260ABA" w:rsidRPr="006B164B" w:rsidTr="00260ABA">
        <w:tc>
          <w:tcPr>
            <w:tcW w:w="804" w:type="dxa"/>
          </w:tcPr>
          <w:p w:rsidR="00260ABA" w:rsidRPr="006B164B" w:rsidRDefault="00260ABA" w:rsidP="00117556">
            <w:pPr>
              <w:numPr>
                <w:ilvl w:val="0"/>
                <w:numId w:val="27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52" w:type="dxa"/>
          </w:tcPr>
          <w:p w:rsidR="00260ABA" w:rsidRPr="00117556" w:rsidRDefault="00260ABA" w:rsidP="00260ABA">
            <w:pPr>
              <w:pStyle w:val="aa"/>
              <w:spacing w:before="0" w:beforeAutospacing="0" w:after="0" w:afterAutospacing="0"/>
              <w:rPr>
                <w:lang w:eastAsia="ru-RU"/>
              </w:rPr>
            </w:pPr>
            <w:r w:rsidRPr="00117556">
              <w:rPr>
                <w:lang w:eastAsia="ru-RU"/>
              </w:rPr>
              <w:t>Разработка и утверждение плана-графика работы по ФГОС ООО</w:t>
            </w:r>
          </w:p>
        </w:tc>
        <w:tc>
          <w:tcPr>
            <w:tcW w:w="185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Директор </w:t>
            </w:r>
          </w:p>
        </w:tc>
        <w:tc>
          <w:tcPr>
            <w:tcW w:w="204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План-график </w:t>
            </w:r>
            <w:r>
              <w:rPr>
                <w:rFonts w:ascii="Times New Roman" w:hAnsi="Times New Roman"/>
                <w:sz w:val="24"/>
                <w:szCs w:val="24"/>
              </w:rPr>
              <w:t>реализации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</w:tbl>
    <w:p w:rsidR="00260ABA" w:rsidRPr="006B164B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2. Нормативное обеспечение работы по 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4"/>
        <w:gridCol w:w="2893"/>
        <w:gridCol w:w="1788"/>
        <w:gridCol w:w="1906"/>
        <w:gridCol w:w="2240"/>
      </w:tblGrid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E22C72" w:rsidRDefault="00260ABA" w:rsidP="00117556">
            <w:pPr>
              <w:pStyle w:val="ac"/>
              <w:numPr>
                <w:ilvl w:val="1"/>
                <w:numId w:val="267"/>
              </w:numPr>
              <w:tabs>
                <w:tab w:val="left" w:pos="323"/>
              </w:tabs>
              <w:rPr>
                <w:rFonts w:ascii="Times New Roman" w:hAnsi="Times New Roman"/>
              </w:rPr>
            </w:pPr>
          </w:p>
        </w:tc>
        <w:tc>
          <w:tcPr>
            <w:tcW w:w="2893" w:type="dxa"/>
          </w:tcPr>
          <w:p w:rsidR="00260ABA" w:rsidRPr="00E22C72" w:rsidRDefault="00260ABA" w:rsidP="00260ABA">
            <w:pPr>
              <w:pStyle w:val="afffb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E22C72">
              <w:rPr>
                <w:sz w:val="24"/>
                <w:szCs w:val="24"/>
              </w:rPr>
              <w:t xml:space="preserve">Актуализация на основе ФГОС ООО и примерной основной образовательной программы основного общего образования,  принятие, утверждение </w:t>
            </w:r>
            <w:r>
              <w:rPr>
                <w:sz w:val="24"/>
                <w:szCs w:val="24"/>
              </w:rPr>
              <w:t xml:space="preserve">ООП </w:t>
            </w:r>
            <w:r w:rsidRPr="00E22C72">
              <w:rPr>
                <w:sz w:val="24"/>
                <w:szCs w:val="24"/>
              </w:rPr>
              <w:t xml:space="preserve"> ООО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вгуст 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изация ООП ООО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Подготовка приказов, локальных актов, регламентирующих работу по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Изменения и дополнения документов, регламентирующих деятельность школы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изация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должностных инструкций работников школы в соответствие с требованиями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оответствие должностных инструкций работников школы требованиям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Моделирование учебного плана школы 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Май – август 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ам</w:t>
            </w:r>
            <w:r>
              <w:rPr>
                <w:rFonts w:ascii="Times New Roman" w:hAnsi="Times New Roman"/>
                <w:sz w:val="24"/>
                <w:szCs w:val="24"/>
              </w:rPr>
              <w:t>еститель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директора по УВР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Создание модели образовательного процесса в школе с учетом методических рекомендаций и социального запроса родителей обучающихся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ение плана внеурочной деятельности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й-август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естители директора по ВР, ГПВ, УВР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здание модели образовательного процесса в школе с учетом методических рекомендаций и социального запроса родителей обучающихся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несение изменений в программу развития школы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пределение основного направления развития школы в соответствии с требованиями ФГОС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Формирование списка учебников и учебных пособий, используемых в образовательном процессе в соответствии с ФГОС НОО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а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ститель 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директора по УВР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еречень учебников и учебных пособий для  использования в образовательном процессе в соответствии с ФГОС НОО</w:t>
            </w:r>
          </w:p>
        </w:tc>
      </w:tr>
      <w:tr w:rsidR="00260ABA" w:rsidRPr="006B164B" w:rsidTr="00260ABA">
        <w:tc>
          <w:tcPr>
            <w:tcW w:w="744" w:type="dxa"/>
          </w:tcPr>
          <w:p w:rsidR="00260ABA" w:rsidRPr="006B164B" w:rsidRDefault="00260ABA" w:rsidP="00260ABA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Корректировка  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бразовательной программы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сновного 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бщего образования школы</w:t>
            </w:r>
          </w:p>
        </w:tc>
        <w:tc>
          <w:tcPr>
            <w:tcW w:w="178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90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а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ститель 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директора по УВР</w:t>
            </w:r>
          </w:p>
        </w:tc>
        <w:tc>
          <w:tcPr>
            <w:tcW w:w="224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несение изменений 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сновной образовательной программы НОО</w:t>
            </w:r>
          </w:p>
        </w:tc>
      </w:tr>
    </w:tbl>
    <w:p w:rsidR="00260ABA" w:rsidRPr="006B164B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3. Кадровое обеспечение работы по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3"/>
        <w:gridCol w:w="2536"/>
        <w:gridCol w:w="1796"/>
        <w:gridCol w:w="2056"/>
        <w:gridCol w:w="2490"/>
      </w:tblGrid>
      <w:tr w:rsidR="00260ABA" w:rsidRPr="006B164B" w:rsidTr="00260ABA">
        <w:tc>
          <w:tcPr>
            <w:tcW w:w="6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53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79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205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249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</w:tr>
      <w:tr w:rsidR="00260ABA" w:rsidRPr="006B164B" w:rsidTr="00260ABA">
        <w:tc>
          <w:tcPr>
            <w:tcW w:w="693" w:type="dxa"/>
          </w:tcPr>
          <w:p w:rsidR="00260ABA" w:rsidRPr="006B164B" w:rsidRDefault="00260ABA" w:rsidP="00117556">
            <w:pPr>
              <w:numPr>
                <w:ilvl w:val="0"/>
                <w:numId w:val="27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6" w:type="dxa"/>
          </w:tcPr>
          <w:p w:rsidR="00260ABA" w:rsidRPr="00117556" w:rsidRDefault="00260ABA" w:rsidP="00260ABA">
            <w:pPr>
              <w:pStyle w:val="aa"/>
              <w:spacing w:before="0" w:beforeAutospacing="0" w:after="0" w:afterAutospacing="0"/>
              <w:rPr>
                <w:lang w:eastAsia="ru-RU"/>
              </w:rPr>
            </w:pPr>
            <w:r w:rsidRPr="00117556">
              <w:rPr>
                <w:lang w:eastAsia="ru-RU"/>
              </w:rPr>
              <w:t>Анализ кадрового обеспечения для реализации ФГОС ООО</w:t>
            </w:r>
          </w:p>
        </w:tc>
        <w:tc>
          <w:tcPr>
            <w:tcW w:w="179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  <w:tc>
          <w:tcPr>
            <w:tcW w:w="205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49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несение изменений в план курсовой подготовки   педагогических работников школы</w:t>
            </w:r>
          </w:p>
        </w:tc>
      </w:tr>
      <w:tr w:rsidR="00260ABA" w:rsidRPr="006B164B" w:rsidTr="00260ABA">
        <w:tc>
          <w:tcPr>
            <w:tcW w:w="693" w:type="dxa"/>
          </w:tcPr>
          <w:p w:rsidR="00260ABA" w:rsidRPr="006B164B" w:rsidRDefault="00260ABA" w:rsidP="00117556">
            <w:pPr>
              <w:numPr>
                <w:ilvl w:val="0"/>
                <w:numId w:val="27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рганизация участия педагогов в работе проблемных семинаров по вопросам введения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 на базе школы и районной методической службы</w:t>
            </w:r>
          </w:p>
        </w:tc>
        <w:tc>
          <w:tcPr>
            <w:tcW w:w="179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05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ам</w:t>
            </w:r>
            <w:r>
              <w:rPr>
                <w:rFonts w:ascii="Times New Roman" w:hAnsi="Times New Roman"/>
                <w:sz w:val="24"/>
                <w:szCs w:val="24"/>
              </w:rPr>
              <w:t>еститель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директора по УВР</w:t>
            </w:r>
          </w:p>
        </w:tc>
        <w:tc>
          <w:tcPr>
            <w:tcW w:w="249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овышение квалификации педагогических работников</w:t>
            </w:r>
          </w:p>
        </w:tc>
      </w:tr>
      <w:tr w:rsidR="00260ABA" w:rsidRPr="006B164B" w:rsidTr="00260ABA">
        <w:tc>
          <w:tcPr>
            <w:tcW w:w="693" w:type="dxa"/>
          </w:tcPr>
          <w:p w:rsidR="00260ABA" w:rsidRPr="006B164B" w:rsidRDefault="00260ABA" w:rsidP="00117556">
            <w:pPr>
              <w:numPr>
                <w:ilvl w:val="0"/>
                <w:numId w:val="27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6" w:type="dxa"/>
          </w:tcPr>
          <w:p w:rsidR="00260ABA" w:rsidRPr="00A76AF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76AF4">
              <w:rPr>
                <w:rFonts w:ascii="Times New Roman" w:hAnsi="Times New Roman"/>
                <w:sz w:val="24"/>
                <w:szCs w:val="24"/>
              </w:rPr>
              <w:t>Организация работы постоянно действующего методического мастесркой «Современный школьный урок»</w:t>
            </w:r>
          </w:p>
        </w:tc>
        <w:tc>
          <w:tcPr>
            <w:tcW w:w="1796" w:type="dxa"/>
          </w:tcPr>
          <w:p w:rsidR="00260ABA" w:rsidRPr="00A76AF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76AF4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056" w:type="dxa"/>
          </w:tcPr>
          <w:p w:rsidR="00260ABA" w:rsidRPr="00A76AF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76AF4">
              <w:rPr>
                <w:rFonts w:ascii="Times New Roman" w:hAnsi="Times New Roman"/>
                <w:sz w:val="24"/>
                <w:szCs w:val="24"/>
              </w:rPr>
              <w:t>Рук ШМО</w:t>
            </w:r>
          </w:p>
        </w:tc>
        <w:tc>
          <w:tcPr>
            <w:tcW w:w="2490" w:type="dxa"/>
          </w:tcPr>
          <w:p w:rsidR="00260ABA" w:rsidRPr="00A76AF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76AF4">
              <w:rPr>
                <w:rFonts w:ascii="Times New Roman" w:hAnsi="Times New Roman"/>
                <w:sz w:val="24"/>
                <w:szCs w:val="24"/>
              </w:rPr>
              <w:t>Повышение квалификации педагогических работников, формирование банка педагогического опыта</w:t>
            </w:r>
          </w:p>
        </w:tc>
      </w:tr>
      <w:tr w:rsidR="00260ABA" w:rsidRPr="006B164B" w:rsidTr="00260ABA">
        <w:tc>
          <w:tcPr>
            <w:tcW w:w="693" w:type="dxa"/>
          </w:tcPr>
          <w:p w:rsidR="00260ABA" w:rsidRPr="006B164B" w:rsidRDefault="00260ABA" w:rsidP="00117556">
            <w:pPr>
              <w:numPr>
                <w:ilvl w:val="0"/>
                <w:numId w:val="27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6" w:type="dxa"/>
          </w:tcPr>
          <w:p w:rsidR="00260ABA" w:rsidRPr="00117556" w:rsidRDefault="00260ABA" w:rsidP="00260ABA">
            <w:pPr>
              <w:pStyle w:val="aa"/>
              <w:spacing w:before="0" w:beforeAutospacing="0" w:after="0" w:afterAutospacing="0"/>
              <w:rPr>
                <w:lang w:eastAsia="ru-RU"/>
              </w:rPr>
            </w:pPr>
            <w:r w:rsidRPr="00117556">
              <w:rPr>
                <w:lang w:eastAsia="ru-RU"/>
              </w:rPr>
              <w:t>Заключение дополнительных соглашений к трудовому договору с педагогическими работниками.</w:t>
            </w:r>
          </w:p>
        </w:tc>
        <w:tc>
          <w:tcPr>
            <w:tcW w:w="179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необходимости</w:t>
            </w:r>
          </w:p>
        </w:tc>
        <w:tc>
          <w:tcPr>
            <w:tcW w:w="205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Директор </w:t>
            </w:r>
          </w:p>
        </w:tc>
        <w:tc>
          <w:tcPr>
            <w:tcW w:w="249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несение дополнений, регламентирующих трудовую деятельность педагогов в соответствии с ФГОС</w:t>
            </w:r>
          </w:p>
        </w:tc>
      </w:tr>
    </w:tbl>
    <w:p w:rsidR="00260ABA" w:rsidRPr="006B164B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4. Научно-методическое обеспечение работы по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7"/>
        <w:gridCol w:w="2783"/>
        <w:gridCol w:w="1893"/>
        <w:gridCol w:w="2268"/>
        <w:gridCol w:w="2076"/>
      </w:tblGrid>
      <w:tr w:rsidR="00260ABA" w:rsidRPr="006B164B" w:rsidTr="00260ABA">
        <w:tc>
          <w:tcPr>
            <w:tcW w:w="7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78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226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20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</w:tr>
      <w:tr w:rsidR="00260ABA" w:rsidRPr="006B164B" w:rsidTr="00260ABA">
        <w:tc>
          <w:tcPr>
            <w:tcW w:w="727" w:type="dxa"/>
          </w:tcPr>
          <w:p w:rsidR="00260ABA" w:rsidRPr="006B164B" w:rsidRDefault="00260ABA" w:rsidP="00117556">
            <w:pPr>
              <w:numPr>
                <w:ilvl w:val="0"/>
                <w:numId w:val="27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8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Изучение в коллективе базовых документов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истематически </w:t>
            </w:r>
          </w:p>
        </w:tc>
        <w:tc>
          <w:tcPr>
            <w:tcW w:w="226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  <w:r>
              <w:rPr>
                <w:rFonts w:ascii="Times New Roman" w:hAnsi="Times New Roman"/>
                <w:sz w:val="24"/>
                <w:szCs w:val="24"/>
              </w:rPr>
              <w:t>, заместители директора по УВР, ВР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нание требований ФГОС к образовательным программам, условиям реализации и результатам освоения программ</w:t>
            </w:r>
          </w:p>
        </w:tc>
      </w:tr>
      <w:tr w:rsidR="00260ABA" w:rsidRPr="006B164B" w:rsidTr="00260ABA">
        <w:tc>
          <w:tcPr>
            <w:tcW w:w="727" w:type="dxa"/>
          </w:tcPr>
          <w:p w:rsidR="00260ABA" w:rsidRPr="006B164B" w:rsidRDefault="00260ABA" w:rsidP="00117556">
            <w:pPr>
              <w:numPr>
                <w:ilvl w:val="0"/>
                <w:numId w:val="27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8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Разработка рабочих программ по предметам </w:t>
            </w:r>
          </w:p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классы) </w:t>
            </w:r>
          </w:p>
        </w:tc>
        <w:tc>
          <w:tcPr>
            <w:tcW w:w="1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Ежегодно    </w:t>
            </w:r>
          </w:p>
        </w:tc>
        <w:tc>
          <w:tcPr>
            <w:tcW w:w="226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Руководители МО</w:t>
            </w:r>
          </w:p>
        </w:tc>
        <w:tc>
          <w:tcPr>
            <w:tcW w:w="20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Проектирование образовательного процесса по предметам учебного плана школы с учетом  требований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  <w:tr w:rsidR="00260ABA" w:rsidRPr="006B164B" w:rsidTr="00260ABA">
        <w:tc>
          <w:tcPr>
            <w:tcW w:w="727" w:type="dxa"/>
          </w:tcPr>
          <w:p w:rsidR="00260ABA" w:rsidRPr="006B164B" w:rsidRDefault="00260ABA" w:rsidP="00117556">
            <w:pPr>
              <w:numPr>
                <w:ilvl w:val="0"/>
                <w:numId w:val="27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8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бобщение и тиражирование опыта педагогов, реализующих ФГОС</w:t>
            </w:r>
          </w:p>
        </w:tc>
        <w:tc>
          <w:tcPr>
            <w:tcW w:w="1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истематически </w:t>
            </w:r>
          </w:p>
        </w:tc>
        <w:tc>
          <w:tcPr>
            <w:tcW w:w="226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Руководител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МО</w:t>
            </w:r>
          </w:p>
        </w:tc>
        <w:tc>
          <w:tcPr>
            <w:tcW w:w="20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Формирование банка опыта педагогов по реализации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О </w:t>
            </w:r>
          </w:p>
        </w:tc>
      </w:tr>
      <w:tr w:rsidR="00260ABA" w:rsidRPr="006B164B" w:rsidTr="00260ABA">
        <w:tc>
          <w:tcPr>
            <w:tcW w:w="727" w:type="dxa"/>
          </w:tcPr>
          <w:p w:rsidR="00260ABA" w:rsidRPr="006B164B" w:rsidRDefault="00260ABA" w:rsidP="00117556">
            <w:pPr>
              <w:numPr>
                <w:ilvl w:val="0"/>
                <w:numId w:val="27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8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рганизация работы по психолого-педагогическому обеспечению работы по 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89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26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едагог-п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ихолог </w:t>
            </w:r>
          </w:p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беспечение психолого-педагогического сопровождения</w:t>
            </w:r>
          </w:p>
        </w:tc>
      </w:tr>
    </w:tbl>
    <w:p w:rsidR="00260ABA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5.  Информационное обеспечение работы школы по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52"/>
        <w:gridCol w:w="2858"/>
        <w:gridCol w:w="1424"/>
        <w:gridCol w:w="2127"/>
        <w:gridCol w:w="2510"/>
      </w:tblGrid>
      <w:tr w:rsidR="00260ABA" w:rsidRPr="006B164B" w:rsidTr="00260ABA">
        <w:tc>
          <w:tcPr>
            <w:tcW w:w="652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85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42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21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25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</w:tr>
      <w:tr w:rsidR="00260ABA" w:rsidRPr="006B164B" w:rsidTr="00260ABA">
        <w:tc>
          <w:tcPr>
            <w:tcW w:w="652" w:type="dxa"/>
          </w:tcPr>
          <w:p w:rsidR="00260ABA" w:rsidRPr="006B164B" w:rsidRDefault="00260ABA" w:rsidP="00117556">
            <w:pPr>
              <w:numPr>
                <w:ilvl w:val="0"/>
                <w:numId w:val="24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5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Информирование общественности через средства массовой, школьный сайт информации о деятельности  по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42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1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тор и модераторы школьного сайта</w:t>
            </w:r>
          </w:p>
        </w:tc>
        <w:tc>
          <w:tcPr>
            <w:tcW w:w="25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убликации в районной газете, размещение материалов на школьном сайте</w:t>
            </w:r>
          </w:p>
        </w:tc>
      </w:tr>
      <w:tr w:rsidR="00260ABA" w:rsidRPr="006B164B" w:rsidTr="00260ABA">
        <w:tc>
          <w:tcPr>
            <w:tcW w:w="652" w:type="dxa"/>
          </w:tcPr>
          <w:p w:rsidR="00260ABA" w:rsidRPr="006B164B" w:rsidRDefault="00260ABA" w:rsidP="00117556">
            <w:pPr>
              <w:numPr>
                <w:ilvl w:val="0"/>
                <w:numId w:val="24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5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Проведение родительских собраний и консультаций с родителями будущих первоклассников по вопросам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42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1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аместители директора, учителя начальных классов</w:t>
            </w:r>
          </w:p>
        </w:tc>
        <w:tc>
          <w:tcPr>
            <w:tcW w:w="25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Информирование общественности о ходе и результатах внедрения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  <w:tr w:rsidR="00260ABA" w:rsidRPr="006B164B" w:rsidTr="00260ABA">
        <w:tc>
          <w:tcPr>
            <w:tcW w:w="652" w:type="dxa"/>
          </w:tcPr>
          <w:p w:rsidR="00260ABA" w:rsidRPr="006B164B" w:rsidRDefault="00260ABA" w:rsidP="00117556">
            <w:pPr>
              <w:numPr>
                <w:ilvl w:val="0"/>
                <w:numId w:val="24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5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ень открытых дверей для родителей</w:t>
            </w:r>
          </w:p>
        </w:tc>
        <w:tc>
          <w:tcPr>
            <w:tcW w:w="142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1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Заместители директора</w:t>
            </w:r>
          </w:p>
        </w:tc>
        <w:tc>
          <w:tcPr>
            <w:tcW w:w="25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Знакомство с особенностями образовательного процесса при реализации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</w:tr>
      <w:tr w:rsidR="00260ABA" w:rsidRPr="006B164B" w:rsidTr="00260ABA">
        <w:tc>
          <w:tcPr>
            <w:tcW w:w="652" w:type="dxa"/>
          </w:tcPr>
          <w:p w:rsidR="00260ABA" w:rsidRPr="006B164B" w:rsidRDefault="00260ABA" w:rsidP="00117556">
            <w:pPr>
              <w:numPr>
                <w:ilvl w:val="0"/>
                <w:numId w:val="24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5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рганизация доступа работников школы к информационным ресурсам школы, электронным образовательным ресурсам Интернет</w:t>
            </w:r>
          </w:p>
        </w:tc>
        <w:tc>
          <w:tcPr>
            <w:tcW w:w="142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1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25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Создание условий для оперативной ликвидации профессиональных затруднений и организация педагогического взаимодействия</w:t>
            </w:r>
          </w:p>
        </w:tc>
      </w:tr>
      <w:tr w:rsidR="00260ABA" w:rsidRPr="006B164B" w:rsidTr="00260ABA">
        <w:tc>
          <w:tcPr>
            <w:tcW w:w="652" w:type="dxa"/>
          </w:tcPr>
          <w:p w:rsidR="00260ABA" w:rsidRPr="006B164B" w:rsidRDefault="00260ABA" w:rsidP="00117556">
            <w:pPr>
              <w:numPr>
                <w:ilvl w:val="0"/>
                <w:numId w:val="24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58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рганизация публичной отчетности школы </w:t>
            </w:r>
          </w:p>
        </w:tc>
        <w:tc>
          <w:tcPr>
            <w:tcW w:w="1424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о итогам года</w:t>
            </w:r>
          </w:p>
        </w:tc>
        <w:tc>
          <w:tcPr>
            <w:tcW w:w="212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2510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Разработка и размещение публичного отчета школы в СМИ, на школьном сайте и т.д. </w:t>
            </w:r>
          </w:p>
        </w:tc>
      </w:tr>
    </w:tbl>
    <w:p w:rsidR="00260ABA" w:rsidRPr="006B164B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6. Материально-техническое обеспечение работы школы по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17"/>
        <w:gridCol w:w="2126"/>
        <w:gridCol w:w="1701"/>
        <w:gridCol w:w="1276"/>
        <w:gridCol w:w="1985"/>
        <w:gridCol w:w="1666"/>
      </w:tblGrid>
      <w:tr w:rsidR="00260ABA" w:rsidRPr="006B164B" w:rsidTr="00260ABA">
        <w:tc>
          <w:tcPr>
            <w:tcW w:w="817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12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701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12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198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  <w:tc>
          <w:tcPr>
            <w:tcW w:w="1666" w:type="dxa"/>
          </w:tcPr>
          <w:p w:rsidR="00260ABA" w:rsidRPr="00117556" w:rsidRDefault="00260ABA" w:rsidP="00260ABA">
            <w:pPr>
              <w:pStyle w:val="aa"/>
              <w:tabs>
                <w:tab w:val="left" w:pos="2520"/>
              </w:tabs>
              <w:spacing w:before="0" w:beforeAutospacing="0" w:after="0" w:afterAutospacing="0"/>
              <w:jc w:val="center"/>
              <w:rPr>
                <w:color w:val="000000"/>
                <w:lang w:eastAsia="ru-RU"/>
              </w:rPr>
            </w:pPr>
            <w:r w:rsidRPr="00117556">
              <w:rPr>
                <w:color w:val="000000"/>
                <w:lang w:eastAsia="ru-RU"/>
              </w:rPr>
              <w:t>Источник финансирования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7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еспечение оснащенности школы в соответствии с требованиями ФГОС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ОО к минимальной оснащенности учебного процесса и оборудованию учебных помещений</w:t>
            </w:r>
          </w:p>
        </w:tc>
        <w:tc>
          <w:tcPr>
            <w:tcW w:w="1701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истематически </w:t>
            </w:r>
          </w:p>
        </w:tc>
        <w:tc>
          <w:tcPr>
            <w:tcW w:w="12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1985" w:type="dxa"/>
          </w:tcPr>
          <w:p w:rsidR="00260ABA" w:rsidRPr="00117556" w:rsidRDefault="00260ABA" w:rsidP="00260ABA">
            <w:pPr>
              <w:pStyle w:val="aa"/>
              <w:tabs>
                <w:tab w:val="left" w:pos="2520"/>
              </w:tabs>
              <w:spacing w:before="0" w:beforeAutospacing="0" w:after="0" w:afterAutospacing="0"/>
              <w:jc w:val="center"/>
              <w:rPr>
                <w:color w:val="000000"/>
                <w:lang w:eastAsia="ru-RU"/>
              </w:rPr>
            </w:pPr>
            <w:r w:rsidRPr="00117556">
              <w:rPr>
                <w:color w:val="000000"/>
                <w:lang w:eastAsia="ru-RU"/>
              </w:rPr>
              <w:t>Оснащенность ОО в соответствии с требованиями ФГОС</w:t>
            </w:r>
          </w:p>
        </w:tc>
        <w:tc>
          <w:tcPr>
            <w:tcW w:w="1666" w:type="dxa"/>
          </w:tcPr>
          <w:p w:rsidR="00260ABA" w:rsidRPr="00117556" w:rsidRDefault="00260ABA" w:rsidP="00260ABA">
            <w:pPr>
              <w:pStyle w:val="aa"/>
              <w:tabs>
                <w:tab w:val="left" w:pos="2520"/>
              </w:tabs>
              <w:spacing w:before="0" w:beforeAutospacing="0" w:after="0" w:afterAutospacing="0"/>
              <w:rPr>
                <w:color w:val="000000"/>
                <w:lang w:eastAsia="ru-RU"/>
              </w:rPr>
            </w:pPr>
            <w:r w:rsidRPr="00117556">
              <w:rPr>
                <w:color w:val="000000"/>
                <w:lang w:eastAsia="ru-RU"/>
              </w:rPr>
              <w:t>Бюджетные и внебюджетные средства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7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еспечение соответствия материально-технической базы реализации ООП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ОО действующим санитарным нормам, нормам охраны труда работников школы</w:t>
            </w:r>
          </w:p>
        </w:tc>
        <w:tc>
          <w:tcPr>
            <w:tcW w:w="1701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истематически </w:t>
            </w:r>
          </w:p>
        </w:tc>
        <w:tc>
          <w:tcPr>
            <w:tcW w:w="12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198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иведение в соответствие материально-технической базы школы для  реализации ООП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О с требованиями ФГОС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ОО</w:t>
            </w:r>
          </w:p>
        </w:tc>
        <w:tc>
          <w:tcPr>
            <w:tcW w:w="166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Бюджет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ые средства, внебюджетные средства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7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еспечение укомплектованности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школьного информационно-библиотечного центра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ечатными и электронными образовательными ресурсами по всем учебным предметам учебного плана ООП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ОО</w:t>
            </w:r>
          </w:p>
        </w:tc>
        <w:tc>
          <w:tcPr>
            <w:tcW w:w="1701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Систематически </w:t>
            </w:r>
          </w:p>
        </w:tc>
        <w:tc>
          <w:tcPr>
            <w:tcW w:w="12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198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комплектованность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ИБЦ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 всем предметам учебного плана ООП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ОО</w:t>
            </w:r>
          </w:p>
        </w:tc>
        <w:tc>
          <w:tcPr>
            <w:tcW w:w="166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Бюджет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ые и внебюджетные средства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7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беспечение доступа педагогов и обучающихся к информационно-образовательным ресурсам, техническим средствам обучения</w:t>
            </w:r>
          </w:p>
        </w:tc>
        <w:tc>
          <w:tcPr>
            <w:tcW w:w="1701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2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еститель директора по ИКТ</w:t>
            </w:r>
          </w:p>
        </w:tc>
        <w:tc>
          <w:tcPr>
            <w:tcW w:w="198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недрение в образовательный процесс ИКТ, создание дополнительных  «точек доступа»  к ЭОР (компьютерные классы, методический кабинет, библиотека и т.д.), создание автоматизированных рабочих мест учителя</w:t>
            </w:r>
          </w:p>
        </w:tc>
        <w:tc>
          <w:tcPr>
            <w:tcW w:w="166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Бюджет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ые и внебюджетные средства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7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рганизация работы объектов инфраструктуры школы</w:t>
            </w:r>
          </w:p>
        </w:tc>
        <w:tc>
          <w:tcPr>
            <w:tcW w:w="1701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201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 xml:space="preserve"> – 20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Администрация школы</w:t>
            </w:r>
          </w:p>
        </w:tc>
        <w:tc>
          <w:tcPr>
            <w:tcW w:w="198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рганизация работы культурно-досугового, информационно-библиотечного, физкультурно-оздоровительного центров, учебных кабинетов</w:t>
            </w:r>
          </w:p>
        </w:tc>
        <w:tc>
          <w:tcPr>
            <w:tcW w:w="166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color w:val="000000"/>
                <w:sz w:val="24"/>
                <w:szCs w:val="24"/>
              </w:rPr>
              <w:t>Бюджет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ые и внебюджетные средства</w:t>
            </w:r>
          </w:p>
        </w:tc>
      </w:tr>
    </w:tbl>
    <w:p w:rsidR="00260ABA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>7. Финансово</w:t>
      </w:r>
      <w:r>
        <w:rPr>
          <w:rFonts w:ascii="Times New Roman" w:hAnsi="Times New Roman"/>
          <w:b/>
          <w:sz w:val="24"/>
          <w:szCs w:val="24"/>
        </w:rPr>
        <w:t xml:space="preserve">е </w:t>
      </w:r>
      <w:r w:rsidRPr="006B164B">
        <w:rPr>
          <w:rFonts w:ascii="Times New Roman" w:hAnsi="Times New Roman"/>
          <w:b/>
          <w:sz w:val="24"/>
          <w:szCs w:val="24"/>
        </w:rPr>
        <w:t xml:space="preserve"> сопровождение работы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6B164B">
        <w:rPr>
          <w:rFonts w:ascii="Times New Roman" w:hAnsi="Times New Roman"/>
          <w:b/>
          <w:sz w:val="24"/>
          <w:szCs w:val="24"/>
        </w:rPr>
        <w:t xml:space="preserve"> школы по ФГОС </w:t>
      </w:r>
      <w:r>
        <w:rPr>
          <w:rFonts w:ascii="Times New Roman" w:hAnsi="Times New Roman"/>
          <w:b/>
          <w:sz w:val="24"/>
          <w:szCs w:val="24"/>
        </w:rPr>
        <w:t>О</w:t>
      </w:r>
      <w:r w:rsidRPr="006B164B">
        <w:rPr>
          <w:rFonts w:ascii="Times New Roman" w:hAnsi="Times New Roman"/>
          <w:b/>
          <w:sz w:val="24"/>
          <w:szCs w:val="24"/>
        </w:rPr>
        <w:t>ОО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2373"/>
        <w:gridCol w:w="1595"/>
        <w:gridCol w:w="1775"/>
        <w:gridCol w:w="3046"/>
      </w:tblGrid>
      <w:tr w:rsidR="00260ABA" w:rsidRPr="006B164B" w:rsidTr="00260ABA">
        <w:tc>
          <w:tcPr>
            <w:tcW w:w="817" w:type="dxa"/>
          </w:tcPr>
          <w:p w:rsidR="00260ABA" w:rsidRPr="004F29D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29D4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373" w:type="dxa"/>
          </w:tcPr>
          <w:p w:rsidR="00260ABA" w:rsidRPr="004F29D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29D4">
              <w:rPr>
                <w:rFonts w:ascii="Times New Roman" w:hAnsi="Times New Roman"/>
                <w:sz w:val="24"/>
                <w:szCs w:val="24"/>
              </w:rPr>
              <w:t>Мероприятия</w:t>
            </w:r>
          </w:p>
        </w:tc>
        <w:tc>
          <w:tcPr>
            <w:tcW w:w="1595" w:type="dxa"/>
          </w:tcPr>
          <w:p w:rsidR="00260ABA" w:rsidRPr="004F29D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29D4">
              <w:rPr>
                <w:rFonts w:ascii="Times New Roman" w:hAnsi="Times New Roman"/>
                <w:sz w:val="24"/>
                <w:szCs w:val="24"/>
              </w:rPr>
              <w:t xml:space="preserve">Сроки </w:t>
            </w:r>
          </w:p>
        </w:tc>
        <w:tc>
          <w:tcPr>
            <w:tcW w:w="1775" w:type="dxa"/>
          </w:tcPr>
          <w:p w:rsidR="00260ABA" w:rsidRPr="004F29D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29D4">
              <w:rPr>
                <w:rFonts w:ascii="Times New Roman" w:hAnsi="Times New Roman"/>
                <w:sz w:val="24"/>
                <w:szCs w:val="24"/>
              </w:rPr>
              <w:t xml:space="preserve">Ответственные </w:t>
            </w:r>
          </w:p>
        </w:tc>
        <w:tc>
          <w:tcPr>
            <w:tcW w:w="304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Ожидаемый результат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0A5AB9" w:rsidRDefault="00260ABA" w:rsidP="00117556">
            <w:pPr>
              <w:numPr>
                <w:ilvl w:val="0"/>
                <w:numId w:val="24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73" w:type="dxa"/>
          </w:tcPr>
          <w:p w:rsidR="00260ABA" w:rsidRPr="00117556" w:rsidRDefault="00260ABA" w:rsidP="00260ABA">
            <w:pPr>
              <w:pStyle w:val="aa"/>
              <w:spacing w:before="0" w:beforeAutospacing="0" w:after="0" w:afterAutospacing="0"/>
              <w:rPr>
                <w:rFonts w:ascii="Times New Roman" w:hAnsi="Times New Roman"/>
                <w:lang w:eastAsia="ru-RU"/>
              </w:rPr>
            </w:pPr>
            <w:r w:rsidRPr="00117556">
              <w:rPr>
                <w:rFonts w:ascii="Times New Roman" w:hAnsi="Times New Roman"/>
                <w:lang w:eastAsia="ru-RU"/>
              </w:rPr>
              <w:t>Расчет потребностей в расходах образовательного учреждения в условиях реализации ФГОС</w:t>
            </w:r>
          </w:p>
        </w:tc>
        <w:tc>
          <w:tcPr>
            <w:tcW w:w="1595" w:type="dxa"/>
          </w:tcPr>
          <w:p w:rsidR="00260ABA" w:rsidRPr="004F29D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29D4"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  <w:tc>
          <w:tcPr>
            <w:tcW w:w="1775" w:type="dxa"/>
          </w:tcPr>
          <w:p w:rsidR="00260ABA" w:rsidRPr="004F29D4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29D4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304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ыполнение муниципального задания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4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7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Внесение изменений в локальные акты, регламентирующие установление заработной платы</w:t>
            </w:r>
          </w:p>
        </w:tc>
        <w:tc>
          <w:tcPr>
            <w:tcW w:w="159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  <w:tc>
          <w:tcPr>
            <w:tcW w:w="177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304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Приведение в соответствие с требованиями ФГОС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 локальных актов о порядке, условиях НСОТ работников, выплат стимулирующего характера, коллективного договора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4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7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Заключение дополнительных соглашений к трудовому договору с педагогическими работниками </w:t>
            </w:r>
          </w:p>
        </w:tc>
        <w:tc>
          <w:tcPr>
            <w:tcW w:w="159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  <w:tc>
          <w:tcPr>
            <w:tcW w:w="177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  <w:tc>
          <w:tcPr>
            <w:tcW w:w="304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Дополнительные соглашения  к трудовому договору с педагогическими работниками, предусматривающие оплату труда по совмещению должностей</w:t>
            </w:r>
          </w:p>
        </w:tc>
      </w:tr>
      <w:tr w:rsidR="00260ABA" w:rsidRPr="006B164B" w:rsidTr="00260ABA">
        <w:tc>
          <w:tcPr>
            <w:tcW w:w="817" w:type="dxa"/>
          </w:tcPr>
          <w:p w:rsidR="00260ABA" w:rsidRPr="006B164B" w:rsidRDefault="00260ABA" w:rsidP="00117556">
            <w:pPr>
              <w:numPr>
                <w:ilvl w:val="0"/>
                <w:numId w:val="24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73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Расходование внебюджетных средств</w:t>
            </w:r>
          </w:p>
        </w:tc>
        <w:tc>
          <w:tcPr>
            <w:tcW w:w="159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>При наличии</w:t>
            </w:r>
          </w:p>
        </w:tc>
        <w:tc>
          <w:tcPr>
            <w:tcW w:w="1775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Директор </w:t>
            </w:r>
          </w:p>
        </w:tc>
        <w:tc>
          <w:tcPr>
            <w:tcW w:w="3046" w:type="dxa"/>
          </w:tcPr>
          <w:p w:rsidR="00260ABA" w:rsidRPr="006B164B" w:rsidRDefault="00260ABA" w:rsidP="00260AB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64B">
              <w:rPr>
                <w:rFonts w:ascii="Times New Roman" w:hAnsi="Times New Roman"/>
                <w:sz w:val="24"/>
                <w:szCs w:val="24"/>
              </w:rPr>
              <w:t xml:space="preserve">Реализация ООП 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6B164B">
              <w:rPr>
                <w:rFonts w:ascii="Times New Roman" w:hAnsi="Times New Roman"/>
                <w:sz w:val="24"/>
                <w:szCs w:val="24"/>
              </w:rPr>
              <w:t>ОО и программы развития школы</w:t>
            </w:r>
          </w:p>
        </w:tc>
      </w:tr>
    </w:tbl>
    <w:p w:rsidR="00260ABA" w:rsidRPr="006B164B" w:rsidRDefault="00260ABA" w:rsidP="00260AB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bookmarkEnd w:id="197"/>
    <w:bookmarkEnd w:id="198"/>
    <w:bookmarkEnd w:id="199"/>
    <w:p w:rsidR="00260ABA" w:rsidRDefault="00260ABA" w:rsidP="00260A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60ABA" w:rsidRPr="006B164B" w:rsidRDefault="00260ABA" w:rsidP="00260ABA">
      <w:pPr>
        <w:pStyle w:val="ac"/>
        <w:ind w:left="90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3.2.7. </w:t>
      </w:r>
      <w:r w:rsidRPr="006B164B">
        <w:rPr>
          <w:rFonts w:ascii="Times New Roman" w:hAnsi="Times New Roman"/>
          <w:b/>
        </w:rPr>
        <w:t xml:space="preserve">Контроль за состоянием системы условий ООП </w:t>
      </w:r>
      <w:r>
        <w:rPr>
          <w:rFonts w:ascii="Times New Roman" w:hAnsi="Times New Roman"/>
          <w:b/>
        </w:rPr>
        <w:t>О</w:t>
      </w:r>
      <w:r w:rsidRPr="006B164B">
        <w:rPr>
          <w:rFonts w:ascii="Times New Roman" w:hAnsi="Times New Roman"/>
          <w:b/>
        </w:rPr>
        <w:t>ОО</w:t>
      </w:r>
    </w:p>
    <w:p w:rsidR="00260ABA" w:rsidRPr="006B164B" w:rsidRDefault="00260ABA" w:rsidP="00260ABA">
      <w:pPr>
        <w:spacing w:after="0" w:line="240" w:lineRule="auto"/>
        <w:jc w:val="center"/>
        <w:rPr>
          <w:rStyle w:val="ae"/>
          <w:rFonts w:ascii="Times New Roman" w:eastAsia="@Arial Unicode MS" w:hAnsi="Times New Roman"/>
          <w:b w:val="0"/>
          <w:bCs w:val="0"/>
          <w:sz w:val="24"/>
          <w:szCs w:val="24"/>
        </w:rPr>
      </w:pPr>
    </w:p>
    <w:p w:rsidR="00260ABA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B164B">
        <w:rPr>
          <w:rFonts w:ascii="Times New Roman" w:hAnsi="Times New Roman"/>
          <w:sz w:val="24"/>
          <w:szCs w:val="24"/>
        </w:rPr>
        <w:t xml:space="preserve">   Контроль за состоянием системы условий реализации ООП </w:t>
      </w:r>
      <w:r>
        <w:rPr>
          <w:rFonts w:ascii="Times New Roman" w:hAnsi="Times New Roman"/>
          <w:sz w:val="24"/>
          <w:szCs w:val="24"/>
        </w:rPr>
        <w:t>О</w:t>
      </w:r>
      <w:r w:rsidRPr="006B164B">
        <w:rPr>
          <w:rFonts w:ascii="Times New Roman" w:hAnsi="Times New Roman"/>
          <w:sz w:val="24"/>
          <w:szCs w:val="24"/>
        </w:rPr>
        <w:t xml:space="preserve">ОО осуществляться на основе внутришкольного контроля и системы образовательного мониторинга. В содержательном плане образовательный мониторинг отражает следующие стороны функционирования школы: </w:t>
      </w:r>
    </w:p>
    <w:p w:rsidR="00260ABA" w:rsidRPr="001C2C86" w:rsidRDefault="00260ABA" w:rsidP="00117556">
      <w:pPr>
        <w:pStyle w:val="ac"/>
        <w:numPr>
          <w:ilvl w:val="0"/>
          <w:numId w:val="275"/>
        </w:numPr>
        <w:ind w:left="0" w:firstLine="426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>контингент учащихся, его движение: поступление в О</w:t>
      </w:r>
      <w:r>
        <w:rPr>
          <w:rFonts w:ascii="Times New Roman" w:hAnsi="Times New Roman"/>
        </w:rPr>
        <w:t>О</w:t>
      </w:r>
      <w:r w:rsidRPr="001C2C86">
        <w:rPr>
          <w:rFonts w:ascii="Times New Roman" w:hAnsi="Times New Roman"/>
        </w:rPr>
        <w:t xml:space="preserve">, перевод, окончание; </w:t>
      </w:r>
    </w:p>
    <w:p w:rsidR="00260ABA" w:rsidRPr="001C2C86" w:rsidRDefault="00260ABA" w:rsidP="00117556">
      <w:pPr>
        <w:pStyle w:val="ac"/>
        <w:numPr>
          <w:ilvl w:val="0"/>
          <w:numId w:val="275"/>
        </w:numPr>
        <w:ind w:left="0" w:firstLine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бразовательный </w:t>
      </w:r>
      <w:r w:rsidRPr="001C2C86">
        <w:rPr>
          <w:rFonts w:ascii="Times New Roman" w:hAnsi="Times New Roman"/>
        </w:rPr>
        <w:t xml:space="preserve">процесс: образовательные программы, проведение занятий, успеваемость, научно-методическая работа, дополнительные образовательные услуги; </w:t>
      </w:r>
    </w:p>
    <w:p w:rsidR="00260ABA" w:rsidRPr="001C2C86" w:rsidRDefault="00260ABA" w:rsidP="00117556">
      <w:pPr>
        <w:pStyle w:val="ac"/>
        <w:numPr>
          <w:ilvl w:val="0"/>
          <w:numId w:val="275"/>
        </w:numPr>
        <w:ind w:left="0" w:firstLine="426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фонды, обеспечение функций </w:t>
      </w:r>
      <w:r>
        <w:rPr>
          <w:rFonts w:ascii="Times New Roman" w:hAnsi="Times New Roman"/>
        </w:rPr>
        <w:t>образовательной организации</w:t>
      </w:r>
      <w:r w:rsidRPr="001C2C86">
        <w:rPr>
          <w:rFonts w:ascii="Times New Roman" w:hAnsi="Times New Roman"/>
        </w:rPr>
        <w:t xml:space="preserve">: обеспеченность учебниками, дополнительной литературой и пособиями, средствами обучения; </w:t>
      </w:r>
    </w:p>
    <w:p w:rsidR="00260ABA" w:rsidRPr="001C2C86" w:rsidRDefault="00260ABA" w:rsidP="00117556">
      <w:pPr>
        <w:pStyle w:val="ac"/>
        <w:numPr>
          <w:ilvl w:val="0"/>
          <w:numId w:val="275"/>
        </w:numPr>
        <w:ind w:left="0" w:firstLine="426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состояние персонала учреждения: тарификация </w:t>
      </w:r>
      <w:r>
        <w:rPr>
          <w:rFonts w:ascii="Times New Roman" w:hAnsi="Times New Roman"/>
        </w:rPr>
        <w:t>педагогического персонала</w:t>
      </w:r>
      <w:r w:rsidRPr="001C2C86">
        <w:rPr>
          <w:rFonts w:ascii="Times New Roman" w:hAnsi="Times New Roman"/>
        </w:rPr>
        <w:t xml:space="preserve">, обеспеченность вспомогательным персоналом; </w:t>
      </w:r>
    </w:p>
    <w:p w:rsidR="00260ABA" w:rsidRPr="001C2C86" w:rsidRDefault="00260ABA" w:rsidP="00117556">
      <w:pPr>
        <w:pStyle w:val="ac"/>
        <w:numPr>
          <w:ilvl w:val="0"/>
          <w:numId w:val="275"/>
        </w:numPr>
        <w:ind w:left="0" w:firstLine="426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инфраструктура </w:t>
      </w:r>
      <w:r>
        <w:rPr>
          <w:rFonts w:ascii="Times New Roman" w:hAnsi="Times New Roman"/>
        </w:rPr>
        <w:t>образовательной организации</w:t>
      </w:r>
      <w:r w:rsidRPr="001C2C86">
        <w:rPr>
          <w:rFonts w:ascii="Times New Roman" w:hAnsi="Times New Roman"/>
        </w:rPr>
        <w:t xml:space="preserve">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>Мониторинг образовательной деятельности</w:t>
      </w:r>
      <w:r w:rsidRPr="006B164B">
        <w:rPr>
          <w:rFonts w:ascii="Times New Roman" w:hAnsi="Times New Roman"/>
          <w:sz w:val="24"/>
          <w:szCs w:val="24"/>
        </w:rPr>
        <w:t xml:space="preserve"> в </w:t>
      </w:r>
      <w:r>
        <w:rPr>
          <w:rFonts w:ascii="Times New Roman" w:hAnsi="Times New Roman"/>
          <w:sz w:val="24"/>
          <w:szCs w:val="24"/>
        </w:rPr>
        <w:t>образовательной организации</w:t>
      </w:r>
      <w:r w:rsidRPr="006B164B">
        <w:rPr>
          <w:rFonts w:ascii="Times New Roman" w:hAnsi="Times New Roman"/>
          <w:sz w:val="24"/>
          <w:szCs w:val="24"/>
        </w:rPr>
        <w:t xml:space="preserve"> включает следующие направления: мониторинг состояния и качества функционирования образовательной системы; мониторинг учебных достижений обучающихся; мониторинг физического развития и состояния здоровья обучающихся; мониторинг воспитательной системы; мониторинг педагогических кадров; мониторинг ресурсного обеспечения образовательного процесса; мониторинг изменений в образовательном процессе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>Мониторинг состояния и качества функционирования</w:t>
      </w:r>
      <w:r w:rsidRPr="006B164B">
        <w:rPr>
          <w:rFonts w:ascii="Times New Roman" w:hAnsi="Times New Roman"/>
          <w:sz w:val="24"/>
          <w:szCs w:val="24"/>
        </w:rPr>
        <w:t xml:space="preserve"> образовательной системы школы включает следующее: анализ работы (годовой план); выполнение  учебных программ, учебного плана; организация внутришкольного контроля по результатам промежуточной аттестации; система научно-методической работы; система работы МО; система работы </w:t>
      </w:r>
      <w:r>
        <w:rPr>
          <w:rFonts w:ascii="Times New Roman" w:hAnsi="Times New Roman"/>
          <w:sz w:val="24"/>
          <w:szCs w:val="24"/>
        </w:rPr>
        <w:t>школьного информационно-библиотечного центра</w:t>
      </w:r>
      <w:r w:rsidRPr="006B164B">
        <w:rPr>
          <w:rFonts w:ascii="Times New Roman" w:hAnsi="Times New Roman"/>
          <w:sz w:val="24"/>
          <w:szCs w:val="24"/>
        </w:rPr>
        <w:t xml:space="preserve">; система воспитательной работы; система работы по обеспечению жизнедеятельности школы (безопасность, сохранение и поддержание здоровья); социологические исследования на удовлетворенность родителей и обучающихся условиями организации образовательного процесса в школе; занятость обучающихся в системе дополнительного образования; организация внеурочной деятельности обучающихся; количество обращений родителей и обучающихся по вопросам функционирования школы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>Мониторинг учебных достижений обучающихся в школе</w:t>
      </w:r>
      <w:r w:rsidRPr="006B164B">
        <w:rPr>
          <w:rFonts w:ascii="Times New Roman" w:hAnsi="Times New Roman"/>
          <w:sz w:val="24"/>
          <w:szCs w:val="24"/>
        </w:rPr>
        <w:t xml:space="preserve">: внутришкольное  инспектирование (график ВШК); диагностика уровня обученности; результаты промежуточной аттестации (по </w:t>
      </w:r>
      <w:r>
        <w:rPr>
          <w:rFonts w:ascii="Times New Roman" w:hAnsi="Times New Roman"/>
          <w:sz w:val="24"/>
          <w:szCs w:val="24"/>
        </w:rPr>
        <w:t>триместрам</w:t>
      </w:r>
      <w:r w:rsidRPr="006B164B">
        <w:rPr>
          <w:rFonts w:ascii="Times New Roman" w:hAnsi="Times New Roman"/>
          <w:sz w:val="24"/>
          <w:szCs w:val="24"/>
        </w:rPr>
        <w:t xml:space="preserve">, по полугодиям, за год); качество знаний по предметам (по </w:t>
      </w:r>
      <w:r>
        <w:rPr>
          <w:rFonts w:ascii="Times New Roman" w:hAnsi="Times New Roman"/>
          <w:sz w:val="24"/>
          <w:szCs w:val="24"/>
        </w:rPr>
        <w:t>триместрам</w:t>
      </w:r>
      <w:r w:rsidRPr="006B164B">
        <w:rPr>
          <w:rFonts w:ascii="Times New Roman" w:hAnsi="Times New Roman"/>
          <w:sz w:val="24"/>
          <w:szCs w:val="24"/>
        </w:rPr>
        <w:t>, по полугодиям, за год); работа с неуспевающими обучающимися; уровень социально-психологической адаптации личности; достижения обучающихся в различных сферах деятельности (портф</w:t>
      </w:r>
      <w:r>
        <w:rPr>
          <w:rFonts w:ascii="Times New Roman" w:hAnsi="Times New Roman"/>
          <w:sz w:val="24"/>
          <w:szCs w:val="24"/>
        </w:rPr>
        <w:t>лоио</w:t>
      </w:r>
      <w:r w:rsidRPr="006B164B">
        <w:rPr>
          <w:rFonts w:ascii="Times New Roman" w:hAnsi="Times New Roman"/>
          <w:sz w:val="24"/>
          <w:szCs w:val="24"/>
        </w:rPr>
        <w:t xml:space="preserve"> достижений учащегося)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>Мониторинг физического развития и состояния здоровья</w:t>
      </w:r>
      <w:r w:rsidRPr="006B164B">
        <w:rPr>
          <w:rFonts w:ascii="Times New Roman" w:hAnsi="Times New Roman"/>
          <w:sz w:val="24"/>
          <w:szCs w:val="24"/>
        </w:rPr>
        <w:t xml:space="preserve"> обучающихся школы: распределение учащихся по группам здоровья; количество дней, пропущенных по болезни; занятость учащихся в спортивных секциях (по классам, по школе); организация мероприятий, направленных на совершенствование физического развития и поддержания здоровья обучающихся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Мониторинг воспитательной системы </w:t>
      </w:r>
      <w:r w:rsidRPr="006B164B">
        <w:rPr>
          <w:rFonts w:ascii="Times New Roman" w:hAnsi="Times New Roman"/>
          <w:sz w:val="24"/>
          <w:szCs w:val="24"/>
        </w:rPr>
        <w:t xml:space="preserve">в школе: реализация программы духовно-нравственного воспитания; реализация программы экологической культуры, здорового и безопасного образа жизни; уровень воспитательных систем по классам; занятость в системе дополнительного образования; выполнение обучающимися Устава школы; организация и участие в работе детских объединений; развитие ученического самоуправления (на уровне класса, на уровне школы); работа с обучающимися, находящимися в трудной жизненной ситуации; уровень воспитанности обучающихся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 xml:space="preserve">Мониторинг педагогических кадров в школе: </w:t>
      </w:r>
    </w:p>
    <w:p w:rsidR="00260ABA" w:rsidRPr="001C2C86" w:rsidRDefault="00260ABA" w:rsidP="00117556">
      <w:pPr>
        <w:pStyle w:val="ac"/>
        <w:numPr>
          <w:ilvl w:val="0"/>
          <w:numId w:val="276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повышение квалификации педагогических кадров (по предметам, по учителям); </w:t>
      </w:r>
    </w:p>
    <w:p w:rsidR="00260ABA" w:rsidRDefault="00260ABA" w:rsidP="00117556">
      <w:pPr>
        <w:pStyle w:val="ac"/>
        <w:numPr>
          <w:ilvl w:val="0"/>
          <w:numId w:val="276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участие в реализации Программы развития школы (по </w:t>
      </w:r>
      <w:r>
        <w:rPr>
          <w:rFonts w:ascii="Times New Roman" w:hAnsi="Times New Roman"/>
        </w:rPr>
        <w:t xml:space="preserve">подпрограммам </w:t>
      </w:r>
      <w:r w:rsidRPr="001C2C86">
        <w:rPr>
          <w:rFonts w:ascii="Times New Roman" w:hAnsi="Times New Roman"/>
        </w:rPr>
        <w:t xml:space="preserve">программы, по учителям); </w:t>
      </w:r>
    </w:p>
    <w:p w:rsidR="00260ABA" w:rsidRDefault="00260ABA" w:rsidP="00117556">
      <w:pPr>
        <w:pStyle w:val="ac"/>
        <w:numPr>
          <w:ilvl w:val="0"/>
          <w:numId w:val="276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работа над индивидуальной методической темой (результативность); использование образовательных технологий, в т.ч. инновационных; участие в семинарах различного уровня; трансляция собственного педагогического опыта (проведение открытых уроков, мастер-классов, публикации); </w:t>
      </w:r>
    </w:p>
    <w:p w:rsidR="00260ABA" w:rsidRDefault="00260ABA" w:rsidP="00117556">
      <w:pPr>
        <w:pStyle w:val="ac"/>
        <w:numPr>
          <w:ilvl w:val="0"/>
          <w:numId w:val="276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участие в инновационной деятельности школы (тема реализуемого проекта, результативность либо ожидаемые результаты); </w:t>
      </w:r>
    </w:p>
    <w:p w:rsidR="00260ABA" w:rsidRDefault="00260ABA" w:rsidP="00117556">
      <w:pPr>
        <w:pStyle w:val="ac"/>
        <w:numPr>
          <w:ilvl w:val="0"/>
          <w:numId w:val="276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 реализация образовательных программ (развивающего обучения, углубленного изучения отдельных предметов, программ профильного обучения); </w:t>
      </w:r>
    </w:p>
    <w:p w:rsidR="00260ABA" w:rsidRPr="001C2C86" w:rsidRDefault="00260ABA" w:rsidP="00117556">
      <w:pPr>
        <w:pStyle w:val="ac"/>
        <w:numPr>
          <w:ilvl w:val="0"/>
          <w:numId w:val="276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аттестация педагогических кадров. </w:t>
      </w:r>
    </w:p>
    <w:p w:rsidR="00260ABA" w:rsidRPr="006B164B" w:rsidRDefault="00260ABA" w:rsidP="00260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B164B">
        <w:rPr>
          <w:rFonts w:ascii="Times New Roman" w:hAnsi="Times New Roman"/>
          <w:b/>
          <w:sz w:val="24"/>
          <w:szCs w:val="24"/>
        </w:rPr>
        <w:t>Мониторинг ресурсного обеспечения образовательного процесса в школе</w:t>
      </w:r>
      <w:r w:rsidRPr="006B164B">
        <w:rPr>
          <w:rFonts w:ascii="Times New Roman" w:hAnsi="Times New Roman"/>
          <w:sz w:val="24"/>
          <w:szCs w:val="24"/>
        </w:rPr>
        <w:t xml:space="preserve">: </w:t>
      </w:r>
    </w:p>
    <w:p w:rsidR="00260ABA" w:rsidRPr="001C2C86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 кадровое обеспечение: потребность в кадрах, текучесть кадров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 учебно-методическое обеспечение: укомплектованность учебных кабинетов дидактическими материалами; </w:t>
      </w:r>
    </w:p>
    <w:p w:rsidR="00260ABA" w:rsidRPr="001C2C86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содержание медиатеки школы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 материально-техническое обеспечение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 оснащение учебной мебелью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оснащение демонстрационным оборудованием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оснащение компьютерной техникой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оснащение наглядными пособиями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оснащение аудио и видеотехникой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1C2C86">
        <w:rPr>
          <w:rFonts w:ascii="Times New Roman" w:hAnsi="Times New Roman"/>
        </w:rPr>
        <w:t xml:space="preserve">оснащение оргтехникой; </w:t>
      </w:r>
    </w:p>
    <w:p w:rsidR="00260ABA" w:rsidRDefault="00260ABA" w:rsidP="00117556">
      <w:pPr>
        <w:pStyle w:val="ac"/>
        <w:numPr>
          <w:ilvl w:val="0"/>
          <w:numId w:val="277"/>
        </w:numPr>
        <w:ind w:left="0" w:firstLine="567"/>
        <w:jc w:val="both"/>
        <w:rPr>
          <w:rFonts w:ascii="Times New Roman" w:hAnsi="Times New Roman"/>
        </w:rPr>
      </w:pPr>
      <w:r w:rsidRPr="001C2C86">
        <w:rPr>
          <w:rFonts w:ascii="Times New Roman" w:hAnsi="Times New Roman"/>
        </w:rPr>
        <w:t xml:space="preserve"> комплектование библиотечного фонда.</w:t>
      </w:r>
    </w:p>
    <w:p w:rsidR="001B6606" w:rsidRPr="00741F7C" w:rsidRDefault="001B6606" w:rsidP="00E906AD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sectPr w:rsidR="001B6606" w:rsidRPr="00741F7C" w:rsidSect="009041B4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0C17" w:rsidRDefault="00900C17" w:rsidP="00D54136">
      <w:pPr>
        <w:spacing w:after="0" w:line="240" w:lineRule="auto"/>
      </w:pPr>
      <w:r>
        <w:separator/>
      </w:r>
    </w:p>
  </w:endnote>
  <w:endnote w:type="continuationSeparator" w:id="1">
    <w:p w:rsidR="00900C17" w:rsidRDefault="00900C17" w:rsidP="00D541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ヒラギノ角ゴ Pro W3">
    <w:altName w:val="MS Mincho"/>
    <w:charset w:val="80"/>
    <w:family w:val="auto"/>
    <w:pitch w:val="variable"/>
    <w:sig w:usb0="00000000" w:usb1="00000000" w:usb2="01000407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charset w:val="01"/>
    <w:family w:val="auto"/>
    <w:pitch w:val="variable"/>
    <w:sig w:usb0="00000000" w:usb1="00000000" w:usb2="00000000" w:usb3="00000000" w:csb0="0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PragmaticaC">
    <w:altName w:val="Courier New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Helvetica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ABA" w:rsidRDefault="00290AAC" w:rsidP="00CE4073">
    <w:pPr>
      <w:pStyle w:val="af1"/>
      <w:framePr w:wrap="around" w:vAnchor="text" w:hAnchor="margin" w:xAlign="right" w:y="1"/>
      <w:rPr>
        <w:rStyle w:val="aff1"/>
      </w:rPr>
    </w:pPr>
    <w:r>
      <w:rPr>
        <w:rStyle w:val="aff1"/>
      </w:rPr>
      <w:fldChar w:fldCharType="begin"/>
    </w:r>
    <w:r w:rsidR="00260ABA">
      <w:rPr>
        <w:rStyle w:val="aff1"/>
      </w:rPr>
      <w:instrText xml:space="preserve">PAGE  </w:instrText>
    </w:r>
    <w:r>
      <w:rPr>
        <w:rStyle w:val="aff1"/>
      </w:rPr>
      <w:fldChar w:fldCharType="separate"/>
    </w:r>
    <w:r w:rsidR="00260ABA">
      <w:rPr>
        <w:rStyle w:val="aff1"/>
        <w:noProof/>
      </w:rPr>
      <w:t>391</w:t>
    </w:r>
    <w:r>
      <w:rPr>
        <w:rStyle w:val="aff1"/>
      </w:rPr>
      <w:fldChar w:fldCharType="end"/>
    </w:r>
  </w:p>
  <w:p w:rsidR="00260ABA" w:rsidRDefault="00260ABA" w:rsidP="00CE4073">
    <w:pPr>
      <w:pStyle w:val="af1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ABA" w:rsidRPr="001704C4" w:rsidRDefault="00260ABA">
    <w:pPr>
      <w:pStyle w:val="af1"/>
      <w:rPr>
        <w:sz w:val="20"/>
        <w:szCs w:val="20"/>
      </w:rPr>
    </w:pPr>
    <w:r w:rsidRPr="001704C4">
      <w:rPr>
        <w:sz w:val="20"/>
        <w:szCs w:val="20"/>
      </w:rPr>
      <w:t>МОБУ «Новосергиевская СОШ № 3 им. генерала А.И. Елагина»</w:t>
    </w:r>
  </w:p>
  <w:p w:rsidR="00260ABA" w:rsidRDefault="00260ABA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0C17" w:rsidRDefault="00900C17" w:rsidP="00D54136">
      <w:pPr>
        <w:spacing w:after="0" w:line="240" w:lineRule="auto"/>
      </w:pPr>
      <w:r>
        <w:separator/>
      </w:r>
    </w:p>
  </w:footnote>
  <w:footnote w:type="continuationSeparator" w:id="1">
    <w:p w:rsidR="00900C17" w:rsidRDefault="00900C17" w:rsidP="00D54136">
      <w:pPr>
        <w:spacing w:after="0" w:line="240" w:lineRule="auto"/>
      </w:pPr>
      <w:r>
        <w:continuationSeparator/>
      </w:r>
    </w:p>
  </w:footnote>
  <w:footnote w:id="2">
    <w:p w:rsidR="00260ABA" w:rsidRDefault="00260ABA" w:rsidP="00D54136">
      <w:pPr>
        <w:pStyle w:val="af6"/>
      </w:pPr>
      <w:r>
        <w:rPr>
          <w:rStyle w:val="af5"/>
        </w:rPr>
        <w:footnoteRef/>
      </w:r>
      <w:r w:rsidRPr="00B13DC5">
        <w:rPr>
          <w:szCs w:val="28"/>
        </w:rPr>
        <w:t xml:space="preserve">см. </w:t>
      </w:r>
      <w:r w:rsidRPr="00B13DC5">
        <w:t>Лотман Ю. М. История и типология русской культуры. СПб.: Искусство-СПБ, 2002. С. 16</w:t>
      </w:r>
    </w:p>
  </w:footnote>
  <w:footnote w:id="3">
    <w:p w:rsidR="00260ABA" w:rsidRPr="006940DA" w:rsidRDefault="00260ABA" w:rsidP="00D54136">
      <w:pPr>
        <w:pStyle w:val="afff9"/>
        <w:spacing w:line="240" w:lineRule="auto"/>
        <w:ind w:firstLine="0"/>
        <w:outlineLvl w:val="0"/>
        <w:rPr>
          <w:b/>
          <w:sz w:val="20"/>
          <w:szCs w:val="20"/>
        </w:rPr>
      </w:pPr>
      <w:r w:rsidRPr="006940DA">
        <w:rPr>
          <w:rStyle w:val="af5"/>
          <w:sz w:val="20"/>
          <w:szCs w:val="20"/>
        </w:rPr>
        <w:footnoteRef/>
      </w:r>
      <w:r w:rsidRPr="006940DA">
        <w:rPr>
          <w:sz w:val="20"/>
          <w:szCs w:val="20"/>
        </w:rPr>
        <w:t xml:space="preserve"> Планируемые результаты представлены в виде общего перечня для курсов отечественной и всеобщей ист</w:t>
      </w:r>
      <w:r w:rsidRPr="006940DA">
        <w:rPr>
          <w:sz w:val="20"/>
          <w:szCs w:val="20"/>
        </w:rPr>
        <w:t>о</w:t>
      </w:r>
      <w:r w:rsidRPr="006940DA">
        <w:rPr>
          <w:sz w:val="20"/>
          <w:szCs w:val="20"/>
        </w:rPr>
        <w:t>рии. Это объясняется тем, что при разработке планируемых результатов за основу принята структура познав</w:t>
      </w:r>
      <w:r w:rsidRPr="006940DA">
        <w:rPr>
          <w:sz w:val="20"/>
          <w:szCs w:val="20"/>
        </w:rPr>
        <w:t>а</w:t>
      </w:r>
      <w:r w:rsidRPr="006940DA">
        <w:rPr>
          <w:sz w:val="20"/>
          <w:szCs w:val="20"/>
        </w:rPr>
        <w:t>тельной деятельности школьников. В широком смысле речь идет о методологической общности. В то же время общий перечень способствует установлению содержательных связей курсов отечественной и всеобщей ист</w:t>
      </w:r>
      <w:r w:rsidRPr="006940DA">
        <w:rPr>
          <w:sz w:val="20"/>
          <w:szCs w:val="20"/>
        </w:rPr>
        <w:t>о</w:t>
      </w:r>
      <w:r w:rsidRPr="006940DA">
        <w:rPr>
          <w:sz w:val="20"/>
          <w:szCs w:val="20"/>
        </w:rPr>
        <w:t>рии, что всегда является актуальной задачей для преподавателей. В календарно-тематическом планировании и вметодических разработках планируемые результаты могут конкретизироваться применительно к курсу, разд</w:t>
      </w:r>
      <w:r w:rsidRPr="006940DA">
        <w:rPr>
          <w:sz w:val="20"/>
          <w:szCs w:val="20"/>
        </w:rPr>
        <w:t>е</w:t>
      </w:r>
      <w:r w:rsidRPr="006940DA">
        <w:rPr>
          <w:sz w:val="20"/>
          <w:szCs w:val="20"/>
        </w:rPr>
        <w:t>лу, теме.</w:t>
      </w:r>
    </w:p>
  </w:footnote>
  <w:footnote w:id="4">
    <w:p w:rsidR="00260ABA" w:rsidRDefault="00260ABA" w:rsidP="00D54136">
      <w:pPr>
        <w:pStyle w:val="af6"/>
      </w:pPr>
      <w:r>
        <w:rPr>
          <w:rStyle w:val="af5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</w:t>
      </w:r>
      <w:r w:rsidRPr="00EB06C4">
        <w:t>й</w:t>
      </w:r>
      <w:r w:rsidRPr="00EB06C4">
        <w:t>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5">
    <w:p w:rsidR="00260ABA" w:rsidRDefault="00260ABA" w:rsidP="00D54136">
      <w:pPr>
        <w:pStyle w:val="af6"/>
      </w:pPr>
      <w:r>
        <w:rPr>
          <w:rStyle w:val="af5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у</w:t>
      </w:r>
      <w:r w:rsidRPr="007B5F28">
        <w:t xml:space="preserve">меть использовать </w:t>
      </w:r>
      <w:r>
        <w:t>понятие и его сво</w:t>
      </w:r>
      <w:r>
        <w:t>й</w:t>
      </w:r>
      <w:r>
        <w:t xml:space="preserve">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6">
    <w:p w:rsidR="00260ABA" w:rsidRDefault="00260ABA" w:rsidP="00D54136">
      <w:pPr>
        <w:pStyle w:val="af6"/>
      </w:pPr>
      <w:r>
        <w:rPr>
          <w:rStyle w:val="af5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</w:t>
      </w:r>
      <w:r w:rsidRPr="00EB06C4">
        <w:t>й</w:t>
      </w:r>
      <w:r w:rsidRPr="00EB06C4">
        <w:t>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7">
    <w:p w:rsidR="00260ABA" w:rsidRDefault="00260ABA" w:rsidP="00D54136">
      <w:pPr>
        <w:pStyle w:val="af6"/>
      </w:pPr>
      <w:r>
        <w:rPr>
          <w:rStyle w:val="af5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>понятие и его сво</w:t>
      </w:r>
      <w:r>
        <w:t>й</w:t>
      </w:r>
      <w:r>
        <w:t xml:space="preserve">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8">
    <w:p w:rsidR="00260ABA" w:rsidRDefault="00260ABA" w:rsidP="00D54136">
      <w:pPr>
        <w:pStyle w:val="af6"/>
      </w:pPr>
      <w:r>
        <w:rPr>
          <w:rStyle w:val="af5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</w:t>
      </w:r>
      <w:r>
        <w:t>я</w:t>
      </w:r>
      <w:r>
        <w:t>тия, характеризовать связи с другими понятиями, представляя одно понятие как часть целостного ко</w:t>
      </w:r>
      <w:r>
        <w:t>м</w:t>
      </w:r>
      <w:r>
        <w:t>плекса, использовать понятие и его свойства при проведении рассуждений, доказательств, решении задач.</w:t>
      </w:r>
    </w:p>
  </w:footnote>
  <w:footnote w:id="9">
    <w:p w:rsidR="00260ABA" w:rsidRPr="00451AC4" w:rsidRDefault="00260ABA" w:rsidP="00707C33">
      <w:pPr>
        <w:pStyle w:val="af6"/>
        <w:rPr>
          <w:sz w:val="22"/>
          <w:szCs w:val="22"/>
        </w:rPr>
      </w:pPr>
      <w:r w:rsidRPr="00451AC4">
        <w:rPr>
          <w:rStyle w:val="af5"/>
          <w:sz w:val="22"/>
          <w:szCs w:val="22"/>
        </w:rPr>
        <w:footnoteRef/>
      </w:r>
      <w:r w:rsidRPr="00451AC4">
        <w:rPr>
          <w:sz w:val="22"/>
          <w:szCs w:val="22"/>
        </w:rPr>
        <w:t xml:space="preserve"> Осуществляется в соответствии со статьей №92 </w:t>
      </w:r>
      <w:r>
        <w:rPr>
          <w:sz w:val="22"/>
          <w:szCs w:val="22"/>
        </w:rPr>
        <w:t>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>осси</w:t>
      </w:r>
      <w:r>
        <w:rPr>
          <w:sz w:val="22"/>
          <w:szCs w:val="22"/>
        </w:rPr>
        <w:t>й</w:t>
      </w:r>
      <w:r>
        <w:rPr>
          <w:sz w:val="22"/>
          <w:szCs w:val="22"/>
        </w:rPr>
        <w:t xml:space="preserve">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10">
    <w:p w:rsidR="00260ABA" w:rsidRDefault="00260ABA" w:rsidP="00707C33">
      <w:pPr>
        <w:pStyle w:val="af6"/>
      </w:pPr>
      <w:r>
        <w:rPr>
          <w:rStyle w:val="af5"/>
        </w:rPr>
        <w:footnoteRef/>
      </w:r>
      <w:r w:rsidRPr="00451AC4">
        <w:rPr>
          <w:sz w:val="22"/>
          <w:szCs w:val="22"/>
        </w:rPr>
        <w:t>Осуществляется в соответствии со статьей №9</w:t>
      </w:r>
      <w:r>
        <w:rPr>
          <w:sz w:val="22"/>
          <w:szCs w:val="22"/>
        </w:rPr>
        <w:t>5 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>осси</w:t>
      </w:r>
      <w:r>
        <w:rPr>
          <w:sz w:val="22"/>
          <w:szCs w:val="22"/>
        </w:rPr>
        <w:t>й</w:t>
      </w:r>
      <w:r>
        <w:rPr>
          <w:sz w:val="22"/>
          <w:szCs w:val="22"/>
        </w:rPr>
        <w:t xml:space="preserve">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11">
    <w:p w:rsidR="00260ABA" w:rsidRDefault="00260ABA" w:rsidP="00707C33">
      <w:pPr>
        <w:pStyle w:val="af6"/>
      </w:pPr>
      <w:r>
        <w:rPr>
          <w:rStyle w:val="af5"/>
        </w:rPr>
        <w:footnoteRef/>
      </w:r>
      <w:r w:rsidRPr="00451AC4">
        <w:rPr>
          <w:sz w:val="22"/>
          <w:szCs w:val="22"/>
        </w:rPr>
        <w:t>Осуществляется в соответствии со статьей №9</w:t>
      </w:r>
      <w:r>
        <w:rPr>
          <w:sz w:val="22"/>
          <w:szCs w:val="22"/>
        </w:rPr>
        <w:t>7 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>осси</w:t>
      </w:r>
      <w:r>
        <w:rPr>
          <w:sz w:val="22"/>
          <w:szCs w:val="22"/>
        </w:rPr>
        <w:t>й</w:t>
      </w:r>
      <w:r>
        <w:rPr>
          <w:sz w:val="22"/>
          <w:szCs w:val="22"/>
        </w:rPr>
        <w:t xml:space="preserve">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12">
    <w:p w:rsidR="00260ABA" w:rsidRPr="0012121B" w:rsidRDefault="00260ABA" w:rsidP="00707C33">
      <w:pPr>
        <w:pStyle w:val="afffb"/>
        <w:spacing w:line="240" w:lineRule="auto"/>
        <w:ind w:firstLine="709"/>
        <w:rPr>
          <w:sz w:val="20"/>
          <w:szCs w:val="20"/>
          <w:lang w:eastAsia="ru-RU"/>
        </w:rPr>
      </w:pPr>
      <w:r>
        <w:rPr>
          <w:rStyle w:val="af5"/>
        </w:rPr>
        <w:footnoteRef/>
      </w:r>
      <w:r w:rsidRPr="0012121B">
        <w:rPr>
          <w:rStyle w:val="dash041e0431044b0447043d044b0439char1"/>
          <w:b/>
          <w:sz w:val="20"/>
          <w:szCs w:val="20"/>
        </w:rPr>
        <w:t xml:space="preserve">Накопленная оценка </w:t>
      </w:r>
      <w:r w:rsidRPr="0012121B">
        <w:rPr>
          <w:rStyle w:val="dash041e0431044b0447043d044b0439char1"/>
          <w:sz w:val="20"/>
          <w:szCs w:val="20"/>
        </w:rPr>
        <w:t xml:space="preserve">рассматривается как </w:t>
      </w:r>
      <w:r w:rsidRPr="0012121B">
        <w:rPr>
          <w:rStyle w:val="dash041e0431044b0447043d044b0439char1"/>
          <w:b/>
          <w:sz w:val="20"/>
          <w:szCs w:val="20"/>
        </w:rPr>
        <w:t>способ фиксации освоения учащимся основных ум</w:t>
      </w:r>
      <w:r w:rsidRPr="0012121B">
        <w:rPr>
          <w:rStyle w:val="dash041e0431044b0447043d044b0439char1"/>
          <w:b/>
          <w:sz w:val="20"/>
          <w:szCs w:val="20"/>
        </w:rPr>
        <w:t>е</w:t>
      </w:r>
      <w:r w:rsidRPr="0012121B">
        <w:rPr>
          <w:rStyle w:val="dash041e0431044b0447043d044b0439char1"/>
          <w:b/>
          <w:sz w:val="20"/>
          <w:szCs w:val="20"/>
        </w:rPr>
        <w:t>ний</w:t>
      </w:r>
      <w:r w:rsidRPr="0012121B">
        <w:rPr>
          <w:rStyle w:val="dash041e0431044b0447043d044b0439char1"/>
          <w:sz w:val="20"/>
          <w:szCs w:val="20"/>
        </w:rPr>
        <w:t>, характеризующих достижение каждого планируемого результата на всех этапах его формирования. (Н</w:t>
      </w:r>
      <w:r w:rsidRPr="0012121B">
        <w:rPr>
          <w:rStyle w:val="dash041e0431044b0447043d044b0439char1"/>
          <w:sz w:val="20"/>
          <w:szCs w:val="20"/>
        </w:rPr>
        <w:t>а</w:t>
      </w:r>
      <w:r w:rsidRPr="0012121B">
        <w:rPr>
          <w:rStyle w:val="dash041e0431044b0447043d044b0439char1"/>
          <w:sz w:val="20"/>
          <w:szCs w:val="20"/>
        </w:rPr>
        <w:t>пример, с этой целью может использоваться лист продвижения, построенный на основе списков итог</w:t>
      </w:r>
      <w:r w:rsidRPr="0012121B">
        <w:rPr>
          <w:rStyle w:val="dash041e0431044b0447043d044b0439char1"/>
          <w:sz w:val="20"/>
          <w:szCs w:val="20"/>
        </w:rPr>
        <w:t>о</w:t>
      </w:r>
      <w:r w:rsidRPr="0012121B">
        <w:rPr>
          <w:rStyle w:val="dash041e0431044b0447043d044b0439char1"/>
          <w:sz w:val="20"/>
          <w:szCs w:val="20"/>
        </w:rPr>
        <w:t>вых и тематических результатов.) Накопленная оценка фиксирует достижение а) предметных результатов, продемо</w:t>
      </w:r>
      <w:r w:rsidRPr="0012121B">
        <w:rPr>
          <w:rStyle w:val="dash041e0431044b0447043d044b0439char1"/>
          <w:sz w:val="20"/>
          <w:szCs w:val="20"/>
        </w:rPr>
        <w:t>н</w:t>
      </w:r>
      <w:r w:rsidRPr="0012121B">
        <w:rPr>
          <w:rStyle w:val="dash041e0431044b0447043d044b0439char1"/>
          <w:sz w:val="20"/>
          <w:szCs w:val="20"/>
        </w:rPr>
        <w:t>стрированных в ходе процедур текущей и тематической оценки, б) метапредметных и частично –личностных результатов, связанных с оценкой поведения, прилежания, а также с оценкой готовности и сп</w:t>
      </w:r>
      <w:r w:rsidRPr="0012121B">
        <w:rPr>
          <w:rStyle w:val="dash041e0431044b0447043d044b0439char1"/>
          <w:sz w:val="20"/>
          <w:szCs w:val="20"/>
        </w:rPr>
        <w:t>о</w:t>
      </w:r>
      <w:r w:rsidRPr="0012121B">
        <w:rPr>
          <w:rStyle w:val="dash041e0431044b0447043d044b0439char1"/>
          <w:sz w:val="20"/>
          <w:szCs w:val="20"/>
        </w:rPr>
        <w:t>собности делать осознанный выбор профиля обучения, продемонстрированных в ходе внутришкольных м</w:t>
      </w:r>
      <w:r w:rsidRPr="0012121B">
        <w:rPr>
          <w:rStyle w:val="dash041e0431044b0447043d044b0439char1"/>
          <w:sz w:val="20"/>
          <w:szCs w:val="20"/>
        </w:rPr>
        <w:t>о</w:t>
      </w:r>
      <w:r w:rsidRPr="0012121B">
        <w:rPr>
          <w:rStyle w:val="dash041e0431044b0447043d044b0439char1"/>
          <w:sz w:val="20"/>
          <w:szCs w:val="20"/>
        </w:rPr>
        <w:t>ниторингов и в) той части предметных, метапредметных и личностных результатов, отражённых в портфолио, которая свидетельс</w:t>
      </w:r>
      <w:r w:rsidRPr="0012121B">
        <w:rPr>
          <w:rStyle w:val="dash041e0431044b0447043d044b0439char1"/>
          <w:sz w:val="20"/>
          <w:szCs w:val="20"/>
        </w:rPr>
        <w:t>т</w:t>
      </w:r>
      <w:r w:rsidRPr="0012121B">
        <w:rPr>
          <w:rStyle w:val="dash041e0431044b0447043d044b0439char1"/>
          <w:sz w:val="20"/>
          <w:szCs w:val="20"/>
        </w:rPr>
        <w:t>вует о достижении высоких уровней освоения планируемых результатов и(или) позитивной динамике в осво</w:t>
      </w:r>
      <w:r w:rsidRPr="0012121B">
        <w:rPr>
          <w:rStyle w:val="dash041e0431044b0447043d044b0439char1"/>
          <w:sz w:val="20"/>
          <w:szCs w:val="20"/>
        </w:rPr>
        <w:t>е</w:t>
      </w:r>
      <w:r w:rsidRPr="0012121B">
        <w:rPr>
          <w:rStyle w:val="dash041e0431044b0447043d044b0439char1"/>
          <w:sz w:val="20"/>
          <w:szCs w:val="20"/>
        </w:rPr>
        <w:t>нии планируемы результатов.</w:t>
      </w:r>
    </w:p>
    <w:p w:rsidR="00260ABA" w:rsidRDefault="00260ABA" w:rsidP="00707C33">
      <w:pPr>
        <w:pStyle w:val="af6"/>
      </w:pPr>
    </w:p>
  </w:footnote>
  <w:footnote w:id="13">
    <w:p w:rsidR="00260ABA" w:rsidRPr="00B222AB" w:rsidRDefault="00260ABA" w:rsidP="00707C33">
      <w:pPr>
        <w:pStyle w:val="af6"/>
        <w:jc w:val="both"/>
      </w:pPr>
      <w:r w:rsidRPr="00B222AB">
        <w:rPr>
          <w:rStyle w:val="af5"/>
        </w:rPr>
        <w:footnoteRef/>
      </w:r>
      <w:r w:rsidRPr="00B222AB">
        <w:rPr>
          <w:bCs/>
          <w:iCs/>
          <w:sz w:val="24"/>
          <w:szCs w:val="24"/>
        </w:rPr>
        <w:t>См. например, "Порядок проведения государственной итоговой аттестации по образов</w:t>
      </w:r>
      <w:r w:rsidRPr="00B222AB">
        <w:rPr>
          <w:bCs/>
          <w:iCs/>
          <w:sz w:val="24"/>
          <w:szCs w:val="24"/>
        </w:rPr>
        <w:t>а</w:t>
      </w:r>
      <w:r w:rsidRPr="00B222AB">
        <w:rPr>
          <w:bCs/>
          <w:iCs/>
          <w:sz w:val="24"/>
          <w:szCs w:val="24"/>
        </w:rPr>
        <w:t>тельным программам основного общего образования". Утвержден Приказом Минобрна</w:t>
      </w:r>
      <w:r w:rsidRPr="00B222AB">
        <w:rPr>
          <w:bCs/>
          <w:iCs/>
          <w:sz w:val="24"/>
          <w:szCs w:val="24"/>
        </w:rPr>
        <w:t>у</w:t>
      </w:r>
      <w:r w:rsidRPr="00B222AB">
        <w:rPr>
          <w:bCs/>
          <w:iCs/>
          <w:sz w:val="24"/>
          <w:szCs w:val="24"/>
        </w:rPr>
        <w:t>ки РФ от 25 декабря 2013 г., №1394.</w:t>
      </w:r>
    </w:p>
  </w:footnote>
  <w:footnote w:id="14">
    <w:p w:rsidR="00260ABA" w:rsidRPr="00984D60" w:rsidRDefault="00260ABA" w:rsidP="006C5925">
      <w:pPr>
        <w:pStyle w:val="af6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ABA" w:rsidRDefault="00290AAC" w:rsidP="00CE4073">
    <w:pPr>
      <w:pStyle w:val="af"/>
      <w:framePr w:wrap="around" w:vAnchor="text" w:hAnchor="margin" w:xAlign="right" w:y="1"/>
      <w:rPr>
        <w:rStyle w:val="aff1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4419333" o:spid="_x0000_s2050" type="#_x0000_t136" style="position:absolute;margin-left:0;margin-top:0;width:571.5pt;height:87.9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Verdana&quot;;font-size:1pt" string="ООП ООО"/>
          <w10:wrap anchorx="margin" anchory="margin"/>
        </v:shape>
      </w:pict>
    </w:r>
    <w:r>
      <w:rPr>
        <w:rStyle w:val="aff1"/>
      </w:rPr>
      <w:fldChar w:fldCharType="begin"/>
    </w:r>
    <w:r w:rsidR="00260ABA">
      <w:rPr>
        <w:rStyle w:val="aff1"/>
      </w:rPr>
      <w:instrText xml:space="preserve">PAGE  </w:instrText>
    </w:r>
    <w:r>
      <w:rPr>
        <w:rStyle w:val="aff1"/>
      </w:rPr>
      <w:fldChar w:fldCharType="separate"/>
    </w:r>
    <w:r w:rsidR="00260ABA">
      <w:rPr>
        <w:rStyle w:val="aff1"/>
        <w:noProof/>
      </w:rPr>
      <w:t>391</w:t>
    </w:r>
    <w:r>
      <w:rPr>
        <w:rStyle w:val="aff1"/>
      </w:rPr>
      <w:fldChar w:fldCharType="end"/>
    </w:r>
  </w:p>
  <w:p w:rsidR="00260ABA" w:rsidRDefault="00260ABA" w:rsidP="00CE4073">
    <w:pPr>
      <w:pStyle w:val="af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ABA" w:rsidRPr="001704C4" w:rsidRDefault="00290AAC">
    <w:pPr>
      <w:pStyle w:val="af"/>
      <w:jc w:val="center"/>
      <w:rPr>
        <w:sz w:val="24"/>
        <w:szCs w:val="24"/>
      </w:rPr>
    </w:pPr>
    <w:r w:rsidRPr="001704C4">
      <w:rPr>
        <w:sz w:val="24"/>
        <w:szCs w:val="24"/>
      </w:rPr>
      <w:fldChar w:fldCharType="begin"/>
    </w:r>
    <w:r w:rsidR="00260ABA" w:rsidRPr="001704C4">
      <w:rPr>
        <w:sz w:val="24"/>
        <w:szCs w:val="24"/>
      </w:rPr>
      <w:instrText xml:space="preserve"> PAGE   \* MERGEFORMAT </w:instrText>
    </w:r>
    <w:r w:rsidRPr="001704C4">
      <w:rPr>
        <w:sz w:val="24"/>
        <w:szCs w:val="24"/>
      </w:rPr>
      <w:fldChar w:fldCharType="separate"/>
    </w:r>
    <w:r w:rsidR="00D6463C">
      <w:rPr>
        <w:noProof/>
        <w:sz w:val="24"/>
        <w:szCs w:val="24"/>
      </w:rPr>
      <w:t>235</w:t>
    </w:r>
    <w:r w:rsidRPr="001704C4">
      <w:rPr>
        <w:sz w:val="24"/>
        <w:szCs w:val="24"/>
      </w:rPr>
      <w:fldChar w:fldCharType="end"/>
    </w:r>
  </w:p>
  <w:p w:rsidR="00260ABA" w:rsidRDefault="00290AAC" w:rsidP="00CE4073">
    <w:pPr>
      <w:pStyle w:val="af"/>
      <w:ind w:right="360"/>
      <w:jc w:val="righ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4419334" o:spid="_x0000_s2051" type="#_x0000_t136" style="position:absolute;left:0;text-align:left;margin-left:0;margin-top:0;width:571.5pt;height:87.9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Verdana&quot;;font-size:1pt" string="ООП ООО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ABA" w:rsidRDefault="00290AAC">
    <w:pPr>
      <w:pStyle w:val="af"/>
      <w:jc w:val="center"/>
    </w:pPr>
    <w:fldSimple w:instr=" PAGE   \* MERGEFORMAT ">
      <w:r w:rsidR="00260ABA">
        <w:rPr>
          <w:noProof/>
        </w:rPr>
        <w:t>1</w:t>
      </w:r>
    </w:fldSimple>
  </w:p>
  <w:p w:rsidR="00260ABA" w:rsidRDefault="00290AAC">
    <w:pPr>
      <w:pStyle w:val="af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4419332" o:spid="_x0000_s2049" type="#_x0000_t136" style="position:absolute;margin-left:0;margin-top:0;width:571.5pt;height:87.9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Verdana&quot;;font-size:1pt" string="ООП ООО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multilevel"/>
    <w:tmpl w:val="00000001"/>
    <w:name w:val="WWNum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2">
    <w:nsid w:val="00000002"/>
    <w:multiLevelType w:val="multilevel"/>
    <w:tmpl w:val="00000002"/>
    <w:name w:val="WW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3">
    <w:nsid w:val="00000003"/>
    <w:multiLevelType w:val="multilevel"/>
    <w:tmpl w:val="00000003"/>
    <w:name w:val="WW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4">
    <w:nsid w:val="00000004"/>
    <w:multiLevelType w:val="multilevel"/>
    <w:tmpl w:val="00000004"/>
    <w:name w:val="WWNum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5">
    <w:nsid w:val="00000009"/>
    <w:multiLevelType w:val="multilevel"/>
    <w:tmpl w:val="00000009"/>
    <w:name w:val="WW8Num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6">
    <w:nsid w:val="0000000B"/>
    <w:multiLevelType w:val="singleLevel"/>
    <w:tmpl w:val="0000000B"/>
    <w:name w:val="WW8Num24"/>
    <w:lvl w:ilvl="0"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</w:rPr>
    </w:lvl>
  </w:abstractNum>
  <w:abstractNum w:abstractNumId="7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0E16408"/>
    <w:multiLevelType w:val="hybridMultilevel"/>
    <w:tmpl w:val="8506CBA0"/>
    <w:lvl w:ilvl="0" w:tplc="04190001">
      <w:start w:val="1"/>
      <w:numFmt w:val="bullet"/>
      <w:lvlText w:val=""/>
      <w:lvlJc w:val="left"/>
      <w:pPr>
        <w:tabs>
          <w:tab w:val="num" w:pos="1006"/>
        </w:tabs>
        <w:ind w:left="10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6"/>
        </w:tabs>
        <w:ind w:left="17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6"/>
        </w:tabs>
        <w:ind w:left="24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6"/>
        </w:tabs>
        <w:ind w:left="31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6"/>
        </w:tabs>
        <w:ind w:left="38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6"/>
        </w:tabs>
        <w:ind w:left="46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6"/>
        </w:tabs>
        <w:ind w:left="53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6"/>
        </w:tabs>
        <w:ind w:left="60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6"/>
        </w:tabs>
        <w:ind w:left="6766" w:hanging="360"/>
      </w:pPr>
      <w:rPr>
        <w:rFonts w:ascii="Wingdings" w:hAnsi="Wingdings" w:hint="default"/>
      </w:rPr>
    </w:lvl>
  </w:abstractNum>
  <w:abstractNum w:abstractNumId="10">
    <w:nsid w:val="014E2906"/>
    <w:multiLevelType w:val="hybridMultilevel"/>
    <w:tmpl w:val="E8742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17E792D"/>
    <w:multiLevelType w:val="hybridMultilevel"/>
    <w:tmpl w:val="F97831E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19B4035"/>
    <w:multiLevelType w:val="multilevel"/>
    <w:tmpl w:val="F77E22A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01B2417B"/>
    <w:multiLevelType w:val="multilevel"/>
    <w:tmpl w:val="BFB6572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01E84B7A"/>
    <w:multiLevelType w:val="multilevel"/>
    <w:tmpl w:val="03121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02551671"/>
    <w:multiLevelType w:val="multilevel"/>
    <w:tmpl w:val="580A0B80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6">
    <w:nsid w:val="02AE0A16"/>
    <w:multiLevelType w:val="hybridMultilevel"/>
    <w:tmpl w:val="448C1B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34465F5"/>
    <w:multiLevelType w:val="multilevel"/>
    <w:tmpl w:val="490E215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03464137"/>
    <w:multiLevelType w:val="hybridMultilevel"/>
    <w:tmpl w:val="38F4444A"/>
    <w:lvl w:ilvl="0" w:tplc="5BFC4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03684C2C"/>
    <w:multiLevelType w:val="hybridMultilevel"/>
    <w:tmpl w:val="1CF8D2CA"/>
    <w:lvl w:ilvl="0" w:tplc="5BFC4C5C">
      <w:start w:val="1"/>
      <w:numFmt w:val="bullet"/>
      <w:lvlText w:val=""/>
      <w:lvlJc w:val="left"/>
      <w:pPr>
        <w:ind w:left="1174" w:hanging="360"/>
      </w:pPr>
      <w:rPr>
        <w:rFonts w:ascii="Symbol" w:hAnsi="Symbol" w:hint="default"/>
      </w:rPr>
    </w:lvl>
    <w:lvl w:ilvl="1" w:tplc="0E32E7AE">
      <w:numFmt w:val="bullet"/>
      <w:lvlText w:val="•"/>
      <w:lvlJc w:val="left"/>
      <w:pPr>
        <w:ind w:left="2134" w:hanging="600"/>
      </w:pPr>
      <w:rPr>
        <w:rFonts w:ascii="Times New Roman" w:eastAsia="@Arial Unicode MS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0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4085722"/>
    <w:multiLevelType w:val="hybridMultilevel"/>
    <w:tmpl w:val="1A5CAE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23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4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087D54FA"/>
    <w:multiLevelType w:val="hybridMultilevel"/>
    <w:tmpl w:val="6016BC1A"/>
    <w:lvl w:ilvl="0" w:tplc="5BFC4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093B50E0"/>
    <w:multiLevelType w:val="multilevel"/>
    <w:tmpl w:val="123CE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096B09B0"/>
    <w:multiLevelType w:val="multilevel"/>
    <w:tmpl w:val="B4128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2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3">
    <w:nsid w:val="0BB70D50"/>
    <w:multiLevelType w:val="hybridMultilevel"/>
    <w:tmpl w:val="B19AE840"/>
    <w:lvl w:ilvl="0" w:tplc="46ACC3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0DEA0B95"/>
    <w:multiLevelType w:val="multilevel"/>
    <w:tmpl w:val="F5E85C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0E592CFA"/>
    <w:multiLevelType w:val="multilevel"/>
    <w:tmpl w:val="40A2E7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0F86477E"/>
    <w:multiLevelType w:val="hybridMultilevel"/>
    <w:tmpl w:val="C64CCE0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0570E68"/>
    <w:multiLevelType w:val="multilevel"/>
    <w:tmpl w:val="BAF4BE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112B5F2C"/>
    <w:multiLevelType w:val="hybridMultilevel"/>
    <w:tmpl w:val="B62896FE"/>
    <w:lvl w:ilvl="0" w:tplc="5BFC4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13E3317E"/>
    <w:multiLevelType w:val="hybridMultilevel"/>
    <w:tmpl w:val="67B8836C"/>
    <w:lvl w:ilvl="0" w:tplc="5BFC4C5C">
      <w:start w:val="1"/>
      <w:numFmt w:val="bullet"/>
      <w:lvlText w:val="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54" w:hanging="360"/>
      </w:pPr>
      <w:rPr>
        <w:rFonts w:ascii="Wingdings" w:hAnsi="Wingdings" w:hint="default"/>
      </w:rPr>
    </w:lvl>
  </w:abstractNum>
  <w:abstractNum w:abstractNumId="44">
    <w:nsid w:val="14B62EE7"/>
    <w:multiLevelType w:val="hybridMultilevel"/>
    <w:tmpl w:val="20DE4E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15035131"/>
    <w:multiLevelType w:val="hybridMultilevel"/>
    <w:tmpl w:val="00AE54D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152279F9"/>
    <w:multiLevelType w:val="multilevel"/>
    <w:tmpl w:val="0B8EC4A6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7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>
    <w:nsid w:val="15E1184A"/>
    <w:multiLevelType w:val="hybridMultilevel"/>
    <w:tmpl w:val="AA866C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186639F2"/>
    <w:multiLevelType w:val="hybridMultilevel"/>
    <w:tmpl w:val="60646F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>
    <w:nsid w:val="1A1850E2"/>
    <w:multiLevelType w:val="hybridMultilevel"/>
    <w:tmpl w:val="7E82DEC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3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8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2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20A45A9A"/>
    <w:multiLevelType w:val="multilevel"/>
    <w:tmpl w:val="BF9AEF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5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20E47A9D"/>
    <w:multiLevelType w:val="hybridMultilevel"/>
    <w:tmpl w:val="786E863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8">
    <w:nsid w:val="22804D93"/>
    <w:multiLevelType w:val="hybridMultilevel"/>
    <w:tmpl w:val="40A8E1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23180464"/>
    <w:multiLevelType w:val="hybridMultilevel"/>
    <w:tmpl w:val="32F077F0"/>
    <w:lvl w:ilvl="0" w:tplc="5BFC4C5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0">
    <w:nsid w:val="240A4D7E"/>
    <w:multiLevelType w:val="hybridMultilevel"/>
    <w:tmpl w:val="D3062F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3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7">
    <w:nsid w:val="285A2DEA"/>
    <w:multiLevelType w:val="multilevel"/>
    <w:tmpl w:val="26A4A40A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78">
    <w:nsid w:val="28714072"/>
    <w:multiLevelType w:val="hybridMultilevel"/>
    <w:tmpl w:val="4C9C6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2A3443A9"/>
    <w:multiLevelType w:val="hybridMultilevel"/>
    <w:tmpl w:val="C98CAC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2AB81B62"/>
    <w:multiLevelType w:val="hybridMultilevel"/>
    <w:tmpl w:val="6C7AE01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3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84">
    <w:nsid w:val="2C1D0A87"/>
    <w:multiLevelType w:val="multilevel"/>
    <w:tmpl w:val="249E4B42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5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2D170122"/>
    <w:multiLevelType w:val="hybridMultilevel"/>
    <w:tmpl w:val="CEE81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2D6F24E9"/>
    <w:multiLevelType w:val="hybridMultilevel"/>
    <w:tmpl w:val="55B2ED0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2DA8525D"/>
    <w:multiLevelType w:val="multilevel"/>
    <w:tmpl w:val="F14A5DE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0">
    <w:nsid w:val="2DB82D38"/>
    <w:multiLevelType w:val="hybridMultilevel"/>
    <w:tmpl w:val="D292B682"/>
    <w:lvl w:ilvl="0" w:tplc="5BFC4C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2DE61038"/>
    <w:multiLevelType w:val="hybridMultilevel"/>
    <w:tmpl w:val="D574597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2E1D4160"/>
    <w:multiLevelType w:val="multilevel"/>
    <w:tmpl w:val="6FAE0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3">
    <w:nsid w:val="2EC20F23"/>
    <w:multiLevelType w:val="hybridMultilevel"/>
    <w:tmpl w:val="B2A88C8C"/>
    <w:lvl w:ilvl="0" w:tplc="5BFC4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4">
    <w:nsid w:val="2EF647C6"/>
    <w:multiLevelType w:val="hybridMultilevel"/>
    <w:tmpl w:val="89ECCC8E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95">
    <w:nsid w:val="2F17457C"/>
    <w:multiLevelType w:val="multilevel"/>
    <w:tmpl w:val="B2A4C9AE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6">
    <w:nsid w:val="2F1E4CCE"/>
    <w:multiLevelType w:val="hybridMultilevel"/>
    <w:tmpl w:val="99B086D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887699F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  <w:i/>
        <w:color w:val="FF0000"/>
        <w:sz w:val="24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9">
    <w:nsid w:val="2FD4201E"/>
    <w:multiLevelType w:val="hybridMultilevel"/>
    <w:tmpl w:val="C492C9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32716800"/>
    <w:multiLevelType w:val="hybridMultilevel"/>
    <w:tmpl w:val="B4B888D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02">
    <w:nsid w:val="3340515D"/>
    <w:multiLevelType w:val="hybridMultilevel"/>
    <w:tmpl w:val="6B2AC6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33C970E9"/>
    <w:multiLevelType w:val="multilevel"/>
    <w:tmpl w:val="CE32F3C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5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350B19EA"/>
    <w:multiLevelType w:val="hybridMultilevel"/>
    <w:tmpl w:val="A4C6B94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8">
    <w:nsid w:val="351B1C2A"/>
    <w:multiLevelType w:val="hybridMultilevel"/>
    <w:tmpl w:val="6EE6E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35A962CC"/>
    <w:multiLevelType w:val="hybridMultilevel"/>
    <w:tmpl w:val="1158A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36965D07"/>
    <w:multiLevelType w:val="hybridMultilevel"/>
    <w:tmpl w:val="5DB4448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15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6">
    <w:nsid w:val="37B676AF"/>
    <w:multiLevelType w:val="multilevel"/>
    <w:tmpl w:val="B2029C7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7">
    <w:nsid w:val="382B78EA"/>
    <w:multiLevelType w:val="hybridMultilevel"/>
    <w:tmpl w:val="DAACA36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38A71559"/>
    <w:multiLevelType w:val="hybridMultilevel"/>
    <w:tmpl w:val="5EE2A10A"/>
    <w:lvl w:ilvl="0" w:tplc="5BFC4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9">
    <w:nsid w:val="38A835D2"/>
    <w:multiLevelType w:val="multilevel"/>
    <w:tmpl w:val="CBA4E6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0">
    <w:nsid w:val="390665D4"/>
    <w:multiLevelType w:val="hybridMultilevel"/>
    <w:tmpl w:val="865625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39524402"/>
    <w:multiLevelType w:val="hybridMultilevel"/>
    <w:tmpl w:val="B472ED56"/>
    <w:lvl w:ilvl="0" w:tplc="ECF28020">
      <w:start w:val="2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2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23">
    <w:nsid w:val="3A5A47A1"/>
    <w:multiLevelType w:val="multilevel"/>
    <w:tmpl w:val="680CF6BE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4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5">
    <w:nsid w:val="3BAC7403"/>
    <w:multiLevelType w:val="hybridMultilevel"/>
    <w:tmpl w:val="DDE89A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27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3C2E620C"/>
    <w:multiLevelType w:val="hybridMultilevel"/>
    <w:tmpl w:val="7A800C5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0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2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5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3F317EF5"/>
    <w:multiLevelType w:val="hybridMultilevel"/>
    <w:tmpl w:val="991E81C2"/>
    <w:lvl w:ilvl="0" w:tplc="5BFC4C5C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38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9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40872C87"/>
    <w:multiLevelType w:val="hybridMultilevel"/>
    <w:tmpl w:val="06AE81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>
    <w:nsid w:val="41981F99"/>
    <w:multiLevelType w:val="hybridMultilevel"/>
    <w:tmpl w:val="AAD2CD4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42BC5799"/>
    <w:multiLevelType w:val="multilevel"/>
    <w:tmpl w:val="C78848C6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48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42E763F2"/>
    <w:multiLevelType w:val="hybridMultilevel"/>
    <w:tmpl w:val="F4F61C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1">
    <w:nsid w:val="44995DC5"/>
    <w:multiLevelType w:val="hybridMultilevel"/>
    <w:tmpl w:val="454A754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3">
    <w:nsid w:val="46846750"/>
    <w:multiLevelType w:val="multilevel"/>
    <w:tmpl w:val="5E3698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4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5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6">
    <w:nsid w:val="479C5DB4"/>
    <w:multiLevelType w:val="hybridMultilevel"/>
    <w:tmpl w:val="1EC8680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47FC5417"/>
    <w:multiLevelType w:val="hybridMultilevel"/>
    <w:tmpl w:val="966AEDB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>
    <w:nsid w:val="480E7948"/>
    <w:multiLevelType w:val="hybridMultilevel"/>
    <w:tmpl w:val="1E26F10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487D189F"/>
    <w:multiLevelType w:val="hybridMultilevel"/>
    <w:tmpl w:val="631CC0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>
    <w:nsid w:val="48BB7BFD"/>
    <w:multiLevelType w:val="hybridMultilevel"/>
    <w:tmpl w:val="45DA4970"/>
    <w:lvl w:ilvl="0" w:tplc="4C80219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6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6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7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4B0555CB"/>
    <w:multiLevelType w:val="hybridMultilevel"/>
    <w:tmpl w:val="46A6C2F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2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>
    <w:nsid w:val="4D3654D7"/>
    <w:multiLevelType w:val="multilevel"/>
    <w:tmpl w:val="3640A5EE"/>
    <w:lvl w:ilvl="0">
      <w:start w:val="1"/>
      <w:numFmt w:val="bullet"/>
      <w:lvlText w:val="—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4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5">
    <w:nsid w:val="4DCA0AE0"/>
    <w:multiLevelType w:val="hybridMultilevel"/>
    <w:tmpl w:val="410CEE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6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7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>
    <w:nsid w:val="4F331A6D"/>
    <w:multiLevelType w:val="hybridMultilevel"/>
    <w:tmpl w:val="F1BE914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503F5170"/>
    <w:multiLevelType w:val="hybridMultilevel"/>
    <w:tmpl w:val="FA0A18A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0">
    <w:nsid w:val="50A762A0"/>
    <w:multiLevelType w:val="multilevel"/>
    <w:tmpl w:val="A968709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1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3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4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5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86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7">
    <w:nsid w:val="545B61C2"/>
    <w:multiLevelType w:val="multilevel"/>
    <w:tmpl w:val="33743A1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9">
    <w:nsid w:val="56DC0E66"/>
    <w:multiLevelType w:val="hybridMultilevel"/>
    <w:tmpl w:val="00BED9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91">
    <w:nsid w:val="57372FA4"/>
    <w:multiLevelType w:val="hybridMultilevel"/>
    <w:tmpl w:val="A9E2D3C0"/>
    <w:lvl w:ilvl="0" w:tplc="5BFC4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2">
    <w:nsid w:val="57C0253F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193">
    <w:nsid w:val="581274AD"/>
    <w:multiLevelType w:val="hybridMultilevel"/>
    <w:tmpl w:val="9782EBD8"/>
    <w:lvl w:ilvl="0" w:tplc="0FE2D860">
      <w:start w:val="1"/>
      <w:numFmt w:val="decimal"/>
      <w:lvlText w:val="%1."/>
      <w:lvlJc w:val="left"/>
      <w:pPr>
        <w:ind w:left="1440" w:hanging="360"/>
      </w:pPr>
      <w:rPr>
        <w:rFonts w:eastAsia="@Arial Unicode MS"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4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95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96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7">
    <w:nsid w:val="59961454"/>
    <w:multiLevelType w:val="singleLevel"/>
    <w:tmpl w:val="7D1CFE46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8">
    <w:nsid w:val="5A1B07F8"/>
    <w:multiLevelType w:val="multilevel"/>
    <w:tmpl w:val="AA202E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0">
    <w:nsid w:val="5A9F3C2A"/>
    <w:multiLevelType w:val="multilevel"/>
    <w:tmpl w:val="C00E5C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1">
    <w:nsid w:val="5AB641D8"/>
    <w:multiLevelType w:val="hybridMultilevel"/>
    <w:tmpl w:val="8B9EA4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2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3">
    <w:nsid w:val="5ACF7DEE"/>
    <w:multiLevelType w:val="multilevel"/>
    <w:tmpl w:val="B3EAA0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4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205">
    <w:nsid w:val="5C2656CD"/>
    <w:multiLevelType w:val="hybridMultilevel"/>
    <w:tmpl w:val="A33CA45C"/>
    <w:lvl w:ilvl="0" w:tplc="5BFC4C5C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06">
    <w:nsid w:val="5D2D4501"/>
    <w:multiLevelType w:val="hybridMultilevel"/>
    <w:tmpl w:val="0D54A9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7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8">
    <w:nsid w:val="5D6408C6"/>
    <w:multiLevelType w:val="hybridMultilevel"/>
    <w:tmpl w:val="7BA2565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0">
    <w:nsid w:val="5E6F173D"/>
    <w:multiLevelType w:val="hybridMultilevel"/>
    <w:tmpl w:val="59102A5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2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3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4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16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8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9">
    <w:nsid w:val="61CB6FBA"/>
    <w:multiLevelType w:val="hybridMultilevel"/>
    <w:tmpl w:val="E946BD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0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1">
    <w:nsid w:val="63725497"/>
    <w:multiLevelType w:val="multilevel"/>
    <w:tmpl w:val="E4AA02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3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4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5">
    <w:nsid w:val="65067531"/>
    <w:multiLevelType w:val="multilevel"/>
    <w:tmpl w:val="6910EF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6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7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8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29">
    <w:nsid w:val="670614B6"/>
    <w:multiLevelType w:val="multilevel"/>
    <w:tmpl w:val="99EC725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0">
    <w:nsid w:val="67352217"/>
    <w:multiLevelType w:val="hybridMultilevel"/>
    <w:tmpl w:val="1602C176"/>
    <w:lvl w:ilvl="0" w:tplc="4C802194">
      <w:numFmt w:val="bullet"/>
      <w:lvlText w:val="•"/>
      <w:lvlJc w:val="left"/>
      <w:pPr>
        <w:ind w:left="89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23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2">
    <w:nsid w:val="681717A1"/>
    <w:multiLevelType w:val="hybridMultilevel"/>
    <w:tmpl w:val="4C50EA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3">
    <w:nsid w:val="68C51441"/>
    <w:multiLevelType w:val="hybridMultilevel"/>
    <w:tmpl w:val="839C9532"/>
    <w:lvl w:ilvl="0" w:tplc="5BFC4C5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4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5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6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7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8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9">
    <w:nsid w:val="6CF948CD"/>
    <w:multiLevelType w:val="hybridMultilevel"/>
    <w:tmpl w:val="3F0C20BE"/>
    <w:lvl w:ilvl="0" w:tplc="5316C33C"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40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1">
    <w:nsid w:val="6D7F7544"/>
    <w:multiLevelType w:val="hybridMultilevel"/>
    <w:tmpl w:val="E52A158C"/>
    <w:lvl w:ilvl="0" w:tplc="0419000D">
      <w:start w:val="1"/>
      <w:numFmt w:val="bullet"/>
      <w:lvlText w:val="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42">
    <w:nsid w:val="6DC20B4F"/>
    <w:multiLevelType w:val="hybridMultilevel"/>
    <w:tmpl w:val="FDA068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3">
    <w:nsid w:val="6E200151"/>
    <w:multiLevelType w:val="hybridMultilevel"/>
    <w:tmpl w:val="7DB289FA"/>
    <w:lvl w:ilvl="0" w:tplc="0419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44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45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6">
    <w:nsid w:val="708165EA"/>
    <w:multiLevelType w:val="hybridMultilevel"/>
    <w:tmpl w:val="BB9E2C9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47">
    <w:nsid w:val="70BC2F10"/>
    <w:multiLevelType w:val="hybridMultilevel"/>
    <w:tmpl w:val="8E863B4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8">
    <w:nsid w:val="70DF63BE"/>
    <w:multiLevelType w:val="hybridMultilevel"/>
    <w:tmpl w:val="3416953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9">
    <w:nsid w:val="71440DC7"/>
    <w:multiLevelType w:val="multilevel"/>
    <w:tmpl w:val="62AE19A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0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1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4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5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6">
    <w:nsid w:val="766B2B4F"/>
    <w:multiLevelType w:val="hybridMultilevel"/>
    <w:tmpl w:val="FF2A7272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316C33C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7">
    <w:nsid w:val="774B39EB"/>
    <w:multiLevelType w:val="hybridMultilevel"/>
    <w:tmpl w:val="58B81A00"/>
    <w:lvl w:ilvl="0" w:tplc="5BFC4C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8">
    <w:nsid w:val="778D3B76"/>
    <w:multiLevelType w:val="hybridMultilevel"/>
    <w:tmpl w:val="E04072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9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0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1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62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3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4">
    <w:nsid w:val="79DE7A40"/>
    <w:multiLevelType w:val="hybridMultilevel"/>
    <w:tmpl w:val="96DE65A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5">
    <w:nsid w:val="79FC0596"/>
    <w:multiLevelType w:val="hybridMultilevel"/>
    <w:tmpl w:val="134EFB3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6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7">
    <w:nsid w:val="7B362C4E"/>
    <w:multiLevelType w:val="multilevel"/>
    <w:tmpl w:val="C7D8385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8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68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9">
    <w:nsid w:val="7B6A522B"/>
    <w:multiLevelType w:val="hybridMultilevel"/>
    <w:tmpl w:val="F494718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0">
    <w:nsid w:val="7B8F7B72"/>
    <w:multiLevelType w:val="hybridMultilevel"/>
    <w:tmpl w:val="3D4AC19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1">
    <w:nsid w:val="7B9E267C"/>
    <w:multiLevelType w:val="hybridMultilevel"/>
    <w:tmpl w:val="3CAA9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2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3">
    <w:nsid w:val="7BF241F1"/>
    <w:multiLevelType w:val="hybridMultilevel"/>
    <w:tmpl w:val="E370C2D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75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7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7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8">
    <w:nsid w:val="7D86499D"/>
    <w:multiLevelType w:val="multilevel"/>
    <w:tmpl w:val="A968709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9">
    <w:nsid w:val="7E636BF8"/>
    <w:multiLevelType w:val="hybridMultilevel"/>
    <w:tmpl w:val="8B083632"/>
    <w:lvl w:ilvl="0" w:tplc="7D1CFE46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8"/>
  </w:num>
  <w:num w:numId="2">
    <w:abstractNumId w:val="226"/>
  </w:num>
  <w:num w:numId="3">
    <w:abstractNumId w:val="184"/>
  </w:num>
  <w:num w:numId="4">
    <w:abstractNumId w:val="126"/>
  </w:num>
  <w:num w:numId="5">
    <w:abstractNumId w:val="163"/>
  </w:num>
  <w:num w:numId="6">
    <w:abstractNumId w:val="213"/>
  </w:num>
  <w:num w:numId="7">
    <w:abstractNumId w:val="236"/>
  </w:num>
  <w:num w:numId="8">
    <w:abstractNumId w:val="7"/>
  </w:num>
  <w:num w:numId="9">
    <w:abstractNumId w:val="71"/>
  </w:num>
  <w:num w:numId="10">
    <w:abstractNumId w:val="150"/>
  </w:num>
  <w:num w:numId="11">
    <w:abstractNumId w:val="58"/>
  </w:num>
  <w:num w:numId="12">
    <w:abstractNumId w:val="114"/>
  </w:num>
  <w:num w:numId="13">
    <w:abstractNumId w:val="59"/>
  </w:num>
  <w:num w:numId="14">
    <w:abstractNumId w:val="79"/>
  </w:num>
  <w:num w:numId="15">
    <w:abstractNumId w:val="196"/>
  </w:num>
  <w:num w:numId="16">
    <w:abstractNumId w:val="56"/>
  </w:num>
  <w:num w:numId="17">
    <w:abstractNumId w:val="103"/>
  </w:num>
  <w:num w:numId="18">
    <w:abstractNumId w:val="277"/>
  </w:num>
  <w:num w:numId="19">
    <w:abstractNumId w:val="135"/>
  </w:num>
  <w:num w:numId="20">
    <w:abstractNumId w:val="237"/>
  </w:num>
  <w:num w:numId="21">
    <w:abstractNumId w:val="87"/>
  </w:num>
  <w:num w:numId="22">
    <w:abstractNumId w:val="218"/>
  </w:num>
  <w:num w:numId="23">
    <w:abstractNumId w:val="172"/>
  </w:num>
  <w:num w:numId="24">
    <w:abstractNumId w:val="255"/>
  </w:num>
  <w:num w:numId="25">
    <w:abstractNumId w:val="20"/>
  </w:num>
  <w:num w:numId="26">
    <w:abstractNumId w:val="238"/>
  </w:num>
  <w:num w:numId="27">
    <w:abstractNumId w:val="260"/>
  </w:num>
  <w:num w:numId="28">
    <w:abstractNumId w:val="214"/>
  </w:num>
  <w:num w:numId="29">
    <w:abstractNumId w:val="195"/>
  </w:num>
  <w:num w:numId="30">
    <w:abstractNumId w:val="139"/>
  </w:num>
  <w:num w:numId="31">
    <w:abstractNumId w:val="30"/>
  </w:num>
  <w:num w:numId="32">
    <w:abstractNumId w:val="31"/>
  </w:num>
  <w:num w:numId="33">
    <w:abstractNumId w:val="261"/>
  </w:num>
  <w:num w:numId="34">
    <w:abstractNumId w:val="275"/>
  </w:num>
  <w:num w:numId="35">
    <w:abstractNumId w:val="176"/>
  </w:num>
  <w:num w:numId="36">
    <w:abstractNumId w:val="23"/>
  </w:num>
  <w:num w:numId="37">
    <w:abstractNumId w:val="47"/>
  </w:num>
  <w:num w:numId="38">
    <w:abstractNumId w:val="154"/>
  </w:num>
  <w:num w:numId="39">
    <w:abstractNumId w:val="98"/>
  </w:num>
  <w:num w:numId="40">
    <w:abstractNumId w:val="194"/>
  </w:num>
  <w:num w:numId="41">
    <w:abstractNumId w:val="124"/>
  </w:num>
  <w:num w:numId="42">
    <w:abstractNumId w:val="262"/>
  </w:num>
  <w:num w:numId="43">
    <w:abstractNumId w:val="171"/>
  </w:num>
  <w:num w:numId="44">
    <w:abstractNumId w:val="220"/>
  </w:num>
  <w:num w:numId="45">
    <w:abstractNumId w:val="100"/>
  </w:num>
  <w:num w:numId="46">
    <w:abstractNumId w:val="266"/>
  </w:num>
  <w:num w:numId="47">
    <w:abstractNumId w:val="254"/>
  </w:num>
  <w:num w:numId="48">
    <w:abstractNumId w:val="234"/>
  </w:num>
  <w:num w:numId="49">
    <w:abstractNumId w:val="8"/>
  </w:num>
  <w:num w:numId="50">
    <w:abstractNumId w:val="111"/>
  </w:num>
  <w:num w:numId="51">
    <w:abstractNumId w:val="141"/>
  </w:num>
  <w:num w:numId="52">
    <w:abstractNumId w:val="42"/>
  </w:num>
  <w:num w:numId="53">
    <w:abstractNumId w:val="167"/>
  </w:num>
  <w:num w:numId="54">
    <w:abstractNumId w:val="207"/>
  </w:num>
  <w:num w:numId="55">
    <w:abstractNumId w:val="55"/>
  </w:num>
  <w:num w:numId="56">
    <w:abstractNumId w:val="62"/>
  </w:num>
  <w:num w:numId="57">
    <w:abstractNumId w:val="38"/>
  </w:num>
  <w:num w:numId="58">
    <w:abstractNumId w:val="259"/>
  </w:num>
  <w:num w:numId="59">
    <w:abstractNumId w:val="132"/>
  </w:num>
  <w:num w:numId="60">
    <w:abstractNumId w:val="148"/>
  </w:num>
  <w:num w:numId="61">
    <w:abstractNumId w:val="251"/>
  </w:num>
  <w:num w:numId="62">
    <w:abstractNumId w:val="250"/>
  </w:num>
  <w:num w:numId="63">
    <w:abstractNumId w:val="212"/>
  </w:num>
  <w:num w:numId="64">
    <w:abstractNumId w:val="158"/>
  </w:num>
  <w:num w:numId="65">
    <w:abstractNumId w:val="112"/>
  </w:num>
  <w:num w:numId="66">
    <w:abstractNumId w:val="181"/>
  </w:num>
  <w:num w:numId="67">
    <w:abstractNumId w:val="65"/>
  </w:num>
  <w:num w:numId="68">
    <w:abstractNumId w:val="83"/>
  </w:num>
  <w:num w:numId="69">
    <w:abstractNumId w:val="190"/>
  </w:num>
  <w:num w:numId="70">
    <w:abstractNumId w:val="105"/>
  </w:num>
  <w:num w:numId="71">
    <w:abstractNumId w:val="143"/>
  </w:num>
  <w:num w:numId="72">
    <w:abstractNumId w:val="146"/>
  </w:num>
  <w:num w:numId="73">
    <w:abstractNumId w:val="40"/>
  </w:num>
  <w:num w:numId="74">
    <w:abstractNumId w:val="136"/>
  </w:num>
  <w:num w:numId="75">
    <w:abstractNumId w:val="204"/>
  </w:num>
  <w:num w:numId="76">
    <w:abstractNumId w:val="122"/>
  </w:num>
  <w:num w:numId="77">
    <w:abstractNumId w:val="138"/>
  </w:num>
  <w:num w:numId="78">
    <w:abstractNumId w:val="185"/>
  </w:num>
  <w:num w:numId="79">
    <w:abstractNumId w:val="224"/>
  </w:num>
  <w:num w:numId="80">
    <w:abstractNumId w:val="215"/>
  </w:num>
  <w:num w:numId="81">
    <w:abstractNumId w:val="170"/>
  </w:num>
  <w:num w:numId="82">
    <w:abstractNumId w:val="85"/>
  </w:num>
  <w:num w:numId="83">
    <w:abstractNumId w:val="63"/>
  </w:num>
  <w:num w:numId="84">
    <w:abstractNumId w:val="216"/>
  </w:num>
  <w:num w:numId="85">
    <w:abstractNumId w:val="177"/>
  </w:num>
  <w:num w:numId="86">
    <w:abstractNumId w:val="227"/>
  </w:num>
  <w:num w:numId="87">
    <w:abstractNumId w:val="272"/>
  </w:num>
  <w:num w:numId="88">
    <w:abstractNumId w:val="129"/>
    <w:lvlOverride w:ilvl="0">
      <w:startOverride w:val="1"/>
    </w:lvlOverride>
  </w:num>
  <w:num w:numId="89">
    <w:abstractNumId w:val="231"/>
  </w:num>
  <w:num w:numId="90">
    <w:abstractNumId w:val="161"/>
  </w:num>
  <w:num w:numId="91">
    <w:abstractNumId w:val="107"/>
  </w:num>
  <w:num w:numId="92">
    <w:abstractNumId w:val="131"/>
  </w:num>
  <w:num w:numId="93">
    <w:abstractNumId w:val="211"/>
  </w:num>
  <w:num w:numId="94">
    <w:abstractNumId w:val="29"/>
  </w:num>
  <w:num w:numId="95">
    <w:abstractNumId w:val="133"/>
  </w:num>
  <w:num w:numId="96">
    <w:abstractNumId w:val="113"/>
  </w:num>
  <w:num w:numId="97">
    <w:abstractNumId w:val="274"/>
  </w:num>
  <w:num w:numId="98">
    <w:abstractNumId w:val="75"/>
  </w:num>
  <w:num w:numId="99">
    <w:abstractNumId w:val="76"/>
  </w:num>
  <w:num w:numId="100">
    <w:abstractNumId w:val="145"/>
  </w:num>
  <w:num w:numId="101">
    <w:abstractNumId w:val="152"/>
  </w:num>
  <w:num w:numId="102">
    <w:abstractNumId w:val="24"/>
  </w:num>
  <w:num w:numId="103">
    <w:abstractNumId w:val="182"/>
  </w:num>
  <w:num w:numId="104">
    <w:abstractNumId w:val="54"/>
  </w:num>
  <w:num w:numId="105">
    <w:abstractNumId w:val="134"/>
  </w:num>
  <w:num w:numId="106">
    <w:abstractNumId w:val="164"/>
  </w:num>
  <w:num w:numId="107">
    <w:abstractNumId w:val="74"/>
  </w:num>
  <w:num w:numId="108">
    <w:abstractNumId w:val="53"/>
  </w:num>
  <w:num w:numId="109">
    <w:abstractNumId w:val="199"/>
  </w:num>
  <w:num w:numId="110">
    <w:abstractNumId w:val="202"/>
  </w:num>
  <w:num w:numId="111">
    <w:abstractNumId w:val="168"/>
  </w:num>
  <w:num w:numId="112">
    <w:abstractNumId w:val="252"/>
  </w:num>
  <w:num w:numId="113">
    <w:abstractNumId w:val="115"/>
  </w:num>
  <w:num w:numId="114">
    <w:abstractNumId w:val="82"/>
  </w:num>
  <w:num w:numId="115">
    <w:abstractNumId w:val="72"/>
  </w:num>
  <w:num w:numId="116">
    <w:abstractNumId w:val="39"/>
  </w:num>
  <w:num w:numId="117">
    <w:abstractNumId w:val="217"/>
  </w:num>
  <w:num w:numId="118">
    <w:abstractNumId w:val="253"/>
  </w:num>
  <w:num w:numId="119">
    <w:abstractNumId w:val="26"/>
  </w:num>
  <w:num w:numId="120">
    <w:abstractNumId w:val="188"/>
  </w:num>
  <w:num w:numId="121">
    <w:abstractNumId w:val="155"/>
  </w:num>
  <w:num w:numId="122">
    <w:abstractNumId w:val="222"/>
  </w:num>
  <w:num w:numId="123">
    <w:abstractNumId w:val="127"/>
  </w:num>
  <w:num w:numId="124">
    <w:abstractNumId w:val="165"/>
  </w:num>
  <w:num w:numId="125">
    <w:abstractNumId w:val="97"/>
  </w:num>
  <w:num w:numId="126">
    <w:abstractNumId w:val="276"/>
  </w:num>
  <w:num w:numId="127">
    <w:abstractNumId w:val="193"/>
  </w:num>
  <w:num w:numId="128">
    <w:abstractNumId w:val="22"/>
  </w:num>
  <w:num w:numId="129">
    <w:abstractNumId w:val="244"/>
  </w:num>
  <w:num w:numId="130">
    <w:abstractNumId w:val="209"/>
  </w:num>
  <w:num w:numId="131">
    <w:abstractNumId w:val="240"/>
  </w:num>
  <w:num w:numId="132">
    <w:abstractNumId w:val="166"/>
  </w:num>
  <w:num w:numId="133">
    <w:abstractNumId w:val="60"/>
  </w:num>
  <w:num w:numId="134">
    <w:abstractNumId w:val="57"/>
  </w:num>
  <w:num w:numId="135">
    <w:abstractNumId w:val="144"/>
  </w:num>
  <w:num w:numId="136">
    <w:abstractNumId w:val="235"/>
  </w:num>
  <w:num w:numId="137">
    <w:abstractNumId w:val="183"/>
  </w:num>
  <w:num w:numId="138">
    <w:abstractNumId w:val="197"/>
  </w:num>
  <w:num w:numId="139">
    <w:abstractNumId w:val="279"/>
  </w:num>
  <w:num w:numId="140">
    <w:abstractNumId w:val="128"/>
  </w:num>
  <w:num w:numId="141">
    <w:abstractNumId w:val="92"/>
  </w:num>
  <w:num w:numId="142">
    <w:abstractNumId w:val="28"/>
  </w:num>
  <w:num w:numId="143">
    <w:abstractNumId w:val="186"/>
  </w:num>
  <w:num w:numId="144">
    <w:abstractNumId w:val="32"/>
  </w:num>
  <w:num w:numId="145">
    <w:abstractNumId w:val="50"/>
  </w:num>
  <w:num w:numId="146">
    <w:abstractNumId w:val="268"/>
  </w:num>
  <w:num w:numId="147">
    <w:abstractNumId w:val="263"/>
  </w:num>
  <w:num w:numId="148">
    <w:abstractNumId w:val="73"/>
  </w:num>
  <w:num w:numId="149">
    <w:abstractNumId w:val="223"/>
  </w:num>
  <w:num w:numId="150">
    <w:abstractNumId w:val="174"/>
  </w:num>
  <w:num w:numId="151">
    <w:abstractNumId w:val="27"/>
  </w:num>
  <w:num w:numId="152">
    <w:abstractNumId w:val="61"/>
  </w:num>
  <w:num w:numId="153">
    <w:abstractNumId w:val="67"/>
  </w:num>
  <w:num w:numId="154">
    <w:abstractNumId w:val="51"/>
  </w:num>
  <w:num w:numId="155">
    <w:abstractNumId w:val="245"/>
  </w:num>
  <w:num w:numId="156">
    <w:abstractNumId w:val="130"/>
  </w:num>
  <w:num w:numId="157">
    <w:abstractNumId w:val="121"/>
  </w:num>
  <w:num w:numId="158">
    <w:abstractNumId w:val="203"/>
  </w:num>
  <w:num w:numId="159">
    <w:abstractNumId w:val="35"/>
  </w:num>
  <w:num w:numId="160">
    <w:abstractNumId w:val="221"/>
  </w:num>
  <w:num w:numId="161">
    <w:abstractNumId w:val="225"/>
  </w:num>
  <w:num w:numId="162">
    <w:abstractNumId w:val="37"/>
  </w:num>
  <w:num w:numId="163">
    <w:abstractNumId w:val="153"/>
  </w:num>
  <w:num w:numId="164">
    <w:abstractNumId w:val="198"/>
  </w:num>
  <w:num w:numId="165">
    <w:abstractNumId w:val="34"/>
  </w:num>
  <w:num w:numId="166">
    <w:abstractNumId w:val="200"/>
  </w:num>
  <w:num w:numId="167">
    <w:abstractNumId w:val="271"/>
  </w:num>
  <w:num w:numId="168">
    <w:abstractNumId w:val="14"/>
  </w:num>
  <w:num w:numId="169">
    <w:abstractNumId w:val="119"/>
  </w:num>
  <w:num w:numId="170">
    <w:abstractNumId w:val="64"/>
  </w:num>
  <w:num w:numId="171">
    <w:abstractNumId w:val="99"/>
  </w:num>
  <w:num w:numId="172">
    <w:abstractNumId w:val="258"/>
  </w:num>
  <w:num w:numId="173">
    <w:abstractNumId w:val="149"/>
  </w:num>
  <w:num w:numId="174">
    <w:abstractNumId w:val="232"/>
  </w:num>
  <w:num w:numId="175">
    <w:abstractNumId w:val="10"/>
  </w:num>
  <w:num w:numId="176">
    <w:abstractNumId w:val="48"/>
  </w:num>
  <w:num w:numId="177">
    <w:abstractNumId w:val="140"/>
  </w:num>
  <w:num w:numId="178">
    <w:abstractNumId w:val="242"/>
  </w:num>
  <w:num w:numId="179">
    <w:abstractNumId w:val="219"/>
  </w:num>
  <w:num w:numId="180">
    <w:abstractNumId w:val="16"/>
  </w:num>
  <w:num w:numId="181">
    <w:abstractNumId w:val="142"/>
  </w:num>
  <w:num w:numId="182">
    <w:abstractNumId w:val="210"/>
  </w:num>
  <w:num w:numId="183">
    <w:abstractNumId w:val="91"/>
  </w:num>
  <w:num w:numId="184">
    <w:abstractNumId w:val="96"/>
  </w:num>
  <w:num w:numId="185">
    <w:abstractNumId w:val="273"/>
  </w:num>
  <w:num w:numId="186">
    <w:abstractNumId w:val="36"/>
  </w:num>
  <w:num w:numId="187">
    <w:abstractNumId w:val="247"/>
  </w:num>
  <w:num w:numId="188">
    <w:abstractNumId w:val="80"/>
  </w:num>
  <w:num w:numId="189">
    <w:abstractNumId w:val="109"/>
  </w:num>
  <w:num w:numId="190">
    <w:abstractNumId w:val="44"/>
  </w:num>
  <w:num w:numId="191">
    <w:abstractNumId w:val="248"/>
  </w:num>
  <w:num w:numId="192">
    <w:abstractNumId w:val="157"/>
  </w:num>
  <w:num w:numId="193">
    <w:abstractNumId w:val="179"/>
  </w:num>
  <w:num w:numId="194">
    <w:abstractNumId w:val="265"/>
  </w:num>
  <w:num w:numId="195">
    <w:abstractNumId w:val="117"/>
  </w:num>
  <w:num w:numId="196">
    <w:abstractNumId w:val="88"/>
  </w:num>
  <w:num w:numId="197">
    <w:abstractNumId w:val="270"/>
  </w:num>
  <w:num w:numId="198">
    <w:abstractNumId w:val="159"/>
  </w:num>
  <w:num w:numId="199">
    <w:abstractNumId w:val="208"/>
  </w:num>
  <w:num w:numId="200">
    <w:abstractNumId w:val="21"/>
  </w:num>
  <w:num w:numId="201">
    <w:abstractNumId w:val="151"/>
  </w:num>
  <w:num w:numId="202">
    <w:abstractNumId w:val="110"/>
  </w:num>
  <w:num w:numId="203">
    <w:abstractNumId w:val="178"/>
  </w:num>
  <w:num w:numId="204">
    <w:abstractNumId w:val="156"/>
  </w:num>
  <w:num w:numId="205">
    <w:abstractNumId w:val="45"/>
  </w:num>
  <w:num w:numId="206">
    <w:abstractNumId w:val="66"/>
  </w:num>
  <w:num w:numId="207">
    <w:abstractNumId w:val="102"/>
  </w:num>
  <w:num w:numId="208">
    <w:abstractNumId w:val="269"/>
  </w:num>
  <w:num w:numId="209">
    <w:abstractNumId w:val="169"/>
  </w:num>
  <w:num w:numId="210">
    <w:abstractNumId w:val="15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1">
    <w:abstractNumId w:val="256"/>
  </w:num>
  <w:num w:numId="212">
    <w:abstractNumId w:val="1"/>
  </w:num>
  <w:num w:numId="213">
    <w:abstractNumId w:val="2"/>
  </w:num>
  <w:num w:numId="214">
    <w:abstractNumId w:val="3"/>
  </w:num>
  <w:num w:numId="215">
    <w:abstractNumId w:val="4"/>
  </w:num>
  <w:num w:numId="216">
    <w:abstractNumId w:val="239"/>
  </w:num>
  <w:num w:numId="217">
    <w:abstractNumId w:val="52"/>
  </w:num>
  <w:num w:numId="218">
    <w:abstractNumId w:val="101"/>
  </w:num>
  <w:num w:numId="219">
    <w:abstractNumId w:val="246"/>
  </w:num>
  <w:num w:numId="220">
    <w:abstractNumId w:val="9"/>
  </w:num>
  <w:num w:numId="221">
    <w:abstractNumId w:val="5"/>
  </w:num>
  <w:num w:numId="222">
    <w:abstractNumId w:val="6"/>
  </w:num>
  <w:num w:numId="223">
    <w:abstractNumId w:val="94"/>
  </w:num>
  <w:num w:numId="224">
    <w:abstractNumId w:val="49"/>
  </w:num>
  <w:num w:numId="225">
    <w:abstractNumId w:val="241"/>
  </w:num>
  <w:num w:numId="226">
    <w:abstractNumId w:val="243"/>
  </w:num>
  <w:num w:numId="227">
    <w:abstractNumId w:val="78"/>
  </w:num>
  <w:num w:numId="228">
    <w:abstractNumId w:val="108"/>
  </w:num>
  <w:num w:numId="229">
    <w:abstractNumId w:val="11"/>
  </w:num>
  <w:num w:numId="230">
    <w:abstractNumId w:val="81"/>
  </w:num>
  <w:num w:numId="231">
    <w:abstractNumId w:val="106"/>
  </w:num>
  <w:num w:numId="232">
    <w:abstractNumId w:val="192"/>
  </w:num>
  <w:num w:numId="233">
    <w:abstractNumId w:val="68"/>
  </w:num>
  <w:num w:numId="234">
    <w:abstractNumId w:val="17"/>
  </w:num>
  <w:num w:numId="235">
    <w:abstractNumId w:val="173"/>
  </w:num>
  <w:num w:numId="236">
    <w:abstractNumId w:val="46"/>
  </w:num>
  <w:num w:numId="237">
    <w:abstractNumId w:val="1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8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9">
    <w:abstractNumId w:val="1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0">
    <w:abstractNumId w:val="14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1">
    <w:abstractNumId w:val="7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2">
    <w:abstractNumId w:val="84"/>
  </w:num>
  <w:num w:numId="243">
    <w:abstractNumId w:val="125"/>
  </w:num>
  <w:num w:numId="244">
    <w:abstractNumId w:val="264"/>
  </w:num>
  <w:num w:numId="245">
    <w:abstractNumId w:val="0"/>
  </w:num>
  <w:num w:numId="246">
    <w:abstractNumId w:val="267"/>
  </w:num>
  <w:num w:numId="247">
    <w:abstractNumId w:val="206"/>
  </w:num>
  <w:num w:numId="248">
    <w:abstractNumId w:val="233"/>
  </w:num>
  <w:num w:numId="249">
    <w:abstractNumId w:val="19"/>
  </w:num>
  <w:num w:numId="250">
    <w:abstractNumId w:val="43"/>
  </w:num>
  <w:num w:numId="251">
    <w:abstractNumId w:val="33"/>
  </w:num>
  <w:num w:numId="252">
    <w:abstractNumId w:val="160"/>
  </w:num>
  <w:num w:numId="253">
    <w:abstractNumId w:val="93"/>
  </w:num>
  <w:num w:numId="254">
    <w:abstractNumId w:val="13"/>
  </w:num>
  <w:num w:numId="255">
    <w:abstractNumId w:val="12"/>
  </w:num>
  <w:num w:numId="256">
    <w:abstractNumId w:val="89"/>
  </w:num>
  <w:num w:numId="257">
    <w:abstractNumId w:val="123"/>
  </w:num>
  <w:num w:numId="258">
    <w:abstractNumId w:val="187"/>
  </w:num>
  <w:num w:numId="259">
    <w:abstractNumId w:val="116"/>
  </w:num>
  <w:num w:numId="260">
    <w:abstractNumId w:val="229"/>
  </w:num>
  <w:num w:numId="261">
    <w:abstractNumId w:val="249"/>
  </w:num>
  <w:num w:numId="262">
    <w:abstractNumId w:val="90"/>
  </w:num>
  <w:num w:numId="263">
    <w:abstractNumId w:val="257"/>
  </w:num>
  <w:num w:numId="264">
    <w:abstractNumId w:val="104"/>
  </w:num>
  <w:num w:numId="265">
    <w:abstractNumId w:val="278"/>
  </w:num>
  <w:num w:numId="266">
    <w:abstractNumId w:val="180"/>
  </w:num>
  <w:num w:numId="267">
    <w:abstractNumId w:val="95"/>
  </w:num>
  <w:num w:numId="268">
    <w:abstractNumId w:val="18"/>
  </w:num>
  <w:num w:numId="269">
    <w:abstractNumId w:val="162"/>
  </w:num>
  <w:num w:numId="270">
    <w:abstractNumId w:val="70"/>
  </w:num>
  <w:num w:numId="271">
    <w:abstractNumId w:val="120"/>
  </w:num>
  <w:num w:numId="272">
    <w:abstractNumId w:val="201"/>
  </w:num>
  <w:num w:numId="273">
    <w:abstractNumId w:val="189"/>
  </w:num>
  <w:num w:numId="274">
    <w:abstractNumId w:val="230"/>
  </w:num>
  <w:num w:numId="275">
    <w:abstractNumId w:val="191"/>
  </w:num>
  <w:num w:numId="276">
    <w:abstractNumId w:val="41"/>
  </w:num>
  <w:num w:numId="277">
    <w:abstractNumId w:val="118"/>
  </w:num>
  <w:num w:numId="278">
    <w:abstractNumId w:val="69"/>
  </w:num>
  <w:num w:numId="279">
    <w:abstractNumId w:val="25"/>
  </w:num>
  <w:num w:numId="280">
    <w:abstractNumId w:val="137"/>
  </w:num>
  <w:num w:numId="281">
    <w:abstractNumId w:val="205"/>
  </w:num>
  <w:numIdMacAtCleanup w:val="28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hideSpellingErrors/>
  <w:hideGrammaticalErrors/>
  <w:doNotTrackMoves/>
  <w:documentProtection w:edit="forms" w:formatting="1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32243"/>
    <w:rsid w:val="0002163D"/>
    <w:rsid w:val="000848B7"/>
    <w:rsid w:val="0009206F"/>
    <w:rsid w:val="000A5AB9"/>
    <w:rsid w:val="000D6CD8"/>
    <w:rsid w:val="00117556"/>
    <w:rsid w:val="00132243"/>
    <w:rsid w:val="001704C4"/>
    <w:rsid w:val="00182104"/>
    <w:rsid w:val="001B6606"/>
    <w:rsid w:val="001B74C0"/>
    <w:rsid w:val="002166AF"/>
    <w:rsid w:val="00225618"/>
    <w:rsid w:val="002419A2"/>
    <w:rsid w:val="00260ABA"/>
    <w:rsid w:val="00272926"/>
    <w:rsid w:val="00290AAC"/>
    <w:rsid w:val="002A1A54"/>
    <w:rsid w:val="002C123C"/>
    <w:rsid w:val="002D5BEC"/>
    <w:rsid w:val="00383BF7"/>
    <w:rsid w:val="00383C89"/>
    <w:rsid w:val="003C19A9"/>
    <w:rsid w:val="003E501B"/>
    <w:rsid w:val="004308F5"/>
    <w:rsid w:val="004A263C"/>
    <w:rsid w:val="004A7A05"/>
    <w:rsid w:val="00533B3A"/>
    <w:rsid w:val="005906B5"/>
    <w:rsid w:val="00603170"/>
    <w:rsid w:val="006C5925"/>
    <w:rsid w:val="006F439E"/>
    <w:rsid w:val="00707C33"/>
    <w:rsid w:val="0072770F"/>
    <w:rsid w:val="00741F7C"/>
    <w:rsid w:val="007442CE"/>
    <w:rsid w:val="00793386"/>
    <w:rsid w:val="007B1363"/>
    <w:rsid w:val="007C3D15"/>
    <w:rsid w:val="007D1DF1"/>
    <w:rsid w:val="007F396B"/>
    <w:rsid w:val="00824418"/>
    <w:rsid w:val="008968C1"/>
    <w:rsid w:val="00900C17"/>
    <w:rsid w:val="009041B4"/>
    <w:rsid w:val="0090775C"/>
    <w:rsid w:val="00967454"/>
    <w:rsid w:val="009A3D8E"/>
    <w:rsid w:val="009C3B83"/>
    <w:rsid w:val="00A13A7E"/>
    <w:rsid w:val="00A528B1"/>
    <w:rsid w:val="00AD6C4A"/>
    <w:rsid w:val="00B34A19"/>
    <w:rsid w:val="00B73C55"/>
    <w:rsid w:val="00B83DE6"/>
    <w:rsid w:val="00BF355A"/>
    <w:rsid w:val="00C40227"/>
    <w:rsid w:val="00C56342"/>
    <w:rsid w:val="00C649DF"/>
    <w:rsid w:val="00CE4073"/>
    <w:rsid w:val="00CF0DC5"/>
    <w:rsid w:val="00D54136"/>
    <w:rsid w:val="00D6463C"/>
    <w:rsid w:val="00D77A29"/>
    <w:rsid w:val="00E05B15"/>
    <w:rsid w:val="00E5270A"/>
    <w:rsid w:val="00E906AD"/>
    <w:rsid w:val="00EB2E06"/>
    <w:rsid w:val="00EF0947"/>
    <w:rsid w:val="00F50994"/>
    <w:rsid w:val="00F52B55"/>
    <w:rsid w:val="00F64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2"/>
    <o:shapelayout v:ext="edit">
      <o:idmap v:ext="edit" data="1"/>
      <o:rules v:ext="edit">
        <o:r id="V:Rule50" type="connector" idref="#_x0000_s1246"/>
        <o:r id="V:Rule51" type="connector" idref="#_x0000_s1146"/>
        <o:r id="V:Rule52" type="connector" idref="#_x0000_s1247"/>
        <o:r id="V:Rule53" type="connector" idref="#_x0000_s1149"/>
        <o:r id="V:Rule54" type="connector" idref="#_x0000_s1248"/>
        <o:r id="V:Rule55" type="connector" idref="#_x0000_s1214"/>
        <o:r id="V:Rule56" type="connector" idref="#_x0000_s1209"/>
        <o:r id="V:Rule57" type="connector" idref="#_x0000_s1133"/>
        <o:r id="V:Rule58" type="connector" idref="#_x0000_s1210"/>
        <o:r id="V:Rule59" type="connector" idref="#_x0000_s1148"/>
        <o:r id="V:Rule60" type="connector" idref="#_x0000_s1242"/>
        <o:r id="V:Rule61" type="connector" idref="#_x0000_s1245"/>
        <o:r id="V:Rule62" type="connector" idref="#_x0000_s1208"/>
        <o:r id="V:Rule63" type="connector" idref="#_x0000_s1143"/>
        <o:r id="V:Rule64" type="connector" idref="#_x0000_s1249"/>
        <o:r id="V:Rule65" type="connector" idref="#_x0000_s1193"/>
        <o:r id="V:Rule66" type="connector" idref="#_x0000_s1144"/>
        <o:r id="V:Rule67" type="connector" idref="#_x0000_s1213"/>
        <o:r id="V:Rule68" type="connector" idref="#_x0000_s1194"/>
        <o:r id="V:Rule69" type="connector" idref="#_x0000_s1147"/>
        <o:r id="V:Rule70" type="connector" idref="#_x0000_s1243"/>
        <o:r id="V:Rule71" type="connector" idref="#_x0000_s1211"/>
        <o:r id="V:Rule72" type="connector" idref="#_x0000_s1182"/>
        <o:r id="V:Rule73" type="connector" idref="#_x0000_s1265"/>
        <o:r id="V:Rule74" type="connector" idref="#_x0000_s1261"/>
        <o:r id="V:Rule75" type="connector" idref="#_x0000_s1180"/>
        <o:r id="V:Rule76" type="connector" idref="#_x0000_s1196"/>
        <o:r id="V:Rule77" type="connector" idref="#_x0000_s1260"/>
        <o:r id="V:Rule78" type="connector" idref="#_x0000_s1176"/>
        <o:r id="V:Rule79" type="connector" idref="#_x0000_s1212"/>
        <o:r id="V:Rule80" type="connector" idref="#_x0000_s1215"/>
        <o:r id="V:Rule81" type="connector" idref="#_x0000_s1178"/>
        <o:r id="V:Rule82" type="connector" idref="#_x0000_s1263"/>
        <o:r id="V:Rule83" type="connector" idref="#_x0000_s1145"/>
        <o:r id="V:Rule84" type="connector" idref="#_x0000_s1175"/>
        <o:r id="V:Rule85" type="connector" idref="#_x0000_s1195"/>
        <o:r id="V:Rule86" type="connector" idref="#_x0000_s1177"/>
        <o:r id="V:Rule87" type="connector" idref="#_x0000_s1198"/>
        <o:r id="V:Rule88" type="connector" idref="#_x0000_s1142"/>
        <o:r id="V:Rule89" type="connector" idref="#_x0000_s1179"/>
        <o:r id="V:Rule90" type="connector" idref="#_x0000_s1262"/>
        <o:r id="V:Rule91" type="connector" idref="#_x0000_s1264"/>
        <o:r id="V:Rule92" type="connector" idref="#_x0000_s1197"/>
        <o:r id="V:Rule93" type="connector" idref="#_x0000_s1183"/>
        <o:r id="V:Rule94" type="connector" idref="#_x0000_s1259"/>
        <o:r id="V:Rule95" type="connector" idref="#_x0000_s1266"/>
        <o:r id="V:Rule96" type="connector" idref="#_x0000_s1181"/>
        <o:r id="V:Rule97" type="connector" idref="#_x0000_s1244"/>
        <o:r id="V:Rule98" type="connector" idref="#_x0000_s119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F0947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D54136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0"/>
    <w:link w:val="20"/>
    <w:qFormat/>
    <w:rsid w:val="00132243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D54136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unhideWhenUsed/>
    <w:qFormat/>
    <w:rsid w:val="00D54136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unhideWhenUsed/>
    <w:qFormat/>
    <w:rsid w:val="00D54136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D54136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D54136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D54136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D54136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nhideWhenUsed/>
    <w:rsid w:val="001322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rsid w:val="00132243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1"/>
    <w:link w:val="2"/>
    <w:rsid w:val="00132243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styleId="a6">
    <w:name w:val="Hyperlink"/>
    <w:uiPriority w:val="99"/>
    <w:unhideWhenUsed/>
    <w:rsid w:val="00132243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132243"/>
    <w:pPr>
      <w:tabs>
        <w:tab w:val="left" w:pos="390"/>
        <w:tab w:val="left" w:pos="450"/>
        <w:tab w:val="right" w:leader="dot" w:pos="9628"/>
      </w:tabs>
      <w:spacing w:before="240"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paragraph" w:styleId="22">
    <w:name w:val="toc 2"/>
    <w:basedOn w:val="a0"/>
    <w:next w:val="a0"/>
    <w:autoRedefine/>
    <w:uiPriority w:val="39"/>
    <w:unhideWhenUsed/>
    <w:rsid w:val="00132243"/>
    <w:pPr>
      <w:tabs>
        <w:tab w:val="left" w:pos="880"/>
        <w:tab w:val="right" w:leader="dot" w:pos="9498"/>
      </w:tabs>
      <w:spacing w:after="0" w:line="240" w:lineRule="auto"/>
      <w:ind w:left="-567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1">
    <w:name w:val="toc 3"/>
    <w:basedOn w:val="a0"/>
    <w:next w:val="a0"/>
    <w:autoRedefine/>
    <w:uiPriority w:val="39"/>
    <w:unhideWhenUsed/>
    <w:rsid w:val="00225618"/>
    <w:pPr>
      <w:tabs>
        <w:tab w:val="left" w:pos="1843"/>
        <w:tab w:val="right" w:leader="dot" w:pos="9498"/>
      </w:tabs>
      <w:spacing w:after="0" w:line="240" w:lineRule="auto"/>
      <w:ind w:firstLine="709"/>
      <w:jc w:val="both"/>
    </w:pPr>
    <w:rPr>
      <w:rFonts w:ascii="Times New Roman" w:hAnsi="Times New Roman"/>
      <w:b/>
      <w:sz w:val="24"/>
      <w:szCs w:val="24"/>
    </w:rPr>
  </w:style>
  <w:style w:type="paragraph" w:styleId="41">
    <w:name w:val="toc 4"/>
    <w:basedOn w:val="a0"/>
    <w:next w:val="a0"/>
    <w:autoRedefine/>
    <w:uiPriority w:val="39"/>
    <w:unhideWhenUsed/>
    <w:rsid w:val="00132243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character" w:customStyle="1" w:styleId="10">
    <w:name w:val="Заголовок 1 Знак"/>
    <w:basedOn w:val="a1"/>
    <w:link w:val="1"/>
    <w:rsid w:val="00D54136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30">
    <w:name w:val="Заголовок 3 Знак"/>
    <w:aliases w:val="Обычный 2 Знак"/>
    <w:basedOn w:val="a1"/>
    <w:link w:val="3"/>
    <w:rsid w:val="00D5413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1"/>
    <w:link w:val="4"/>
    <w:uiPriority w:val="9"/>
    <w:rsid w:val="00D54136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1"/>
    <w:link w:val="5"/>
    <w:rsid w:val="00D54136"/>
    <w:rPr>
      <w:rFonts w:ascii="Cambria" w:eastAsia="Times New Roman" w:hAnsi="Cambria"/>
      <w:color w:val="243F60"/>
      <w:sz w:val="22"/>
      <w:szCs w:val="22"/>
      <w:lang w:eastAsia="en-US"/>
    </w:rPr>
  </w:style>
  <w:style w:type="character" w:customStyle="1" w:styleId="60">
    <w:name w:val="Заголовок 6 Знак"/>
    <w:basedOn w:val="a1"/>
    <w:link w:val="6"/>
    <w:uiPriority w:val="9"/>
    <w:rsid w:val="00D54136"/>
    <w:rPr>
      <w:rFonts w:ascii="Cambria" w:eastAsia="Times New Roman" w:hAnsi="Cambria"/>
      <w:i/>
      <w:iCs/>
      <w:color w:val="243F60"/>
      <w:sz w:val="22"/>
      <w:szCs w:val="22"/>
      <w:lang w:eastAsia="en-US"/>
    </w:rPr>
  </w:style>
  <w:style w:type="character" w:customStyle="1" w:styleId="70">
    <w:name w:val="Заголовок 7 Знак"/>
    <w:basedOn w:val="a1"/>
    <w:link w:val="7"/>
    <w:uiPriority w:val="9"/>
    <w:rsid w:val="00D54136"/>
    <w:rPr>
      <w:rFonts w:ascii="Cambria" w:eastAsia="Times New Roman" w:hAnsi="Cambria"/>
      <w:i/>
      <w:iCs/>
      <w:color w:val="404040"/>
      <w:sz w:val="22"/>
      <w:szCs w:val="22"/>
      <w:lang w:eastAsia="en-US"/>
    </w:rPr>
  </w:style>
  <w:style w:type="character" w:customStyle="1" w:styleId="80">
    <w:name w:val="Заголовок 8 Знак"/>
    <w:basedOn w:val="a1"/>
    <w:link w:val="8"/>
    <w:uiPriority w:val="9"/>
    <w:rsid w:val="00D54136"/>
    <w:rPr>
      <w:rFonts w:ascii="Cambria" w:eastAsia="Times New Roman" w:hAnsi="Cambria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uiPriority w:val="9"/>
    <w:rsid w:val="00D54136"/>
    <w:rPr>
      <w:rFonts w:ascii="Cambria" w:eastAsia="Times New Roman" w:hAnsi="Cambria"/>
      <w:i/>
      <w:iCs/>
      <w:color w:val="404040"/>
      <w:lang w:eastAsia="en-US"/>
    </w:rPr>
  </w:style>
  <w:style w:type="table" w:styleId="a7">
    <w:name w:val="Table Grid"/>
    <w:basedOn w:val="a2"/>
    <w:uiPriority w:val="59"/>
    <w:rsid w:val="00D541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Абзац списка1"/>
    <w:basedOn w:val="a0"/>
    <w:rsid w:val="00D54136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8">
    <w:name w:val="заголовок столбца Знак"/>
    <w:link w:val="a9"/>
    <w:locked/>
    <w:rsid w:val="00D54136"/>
    <w:rPr>
      <w:b/>
      <w:color w:val="000000"/>
      <w:sz w:val="16"/>
      <w:lang w:eastAsia="ar-SA"/>
    </w:rPr>
  </w:style>
  <w:style w:type="paragraph" w:customStyle="1" w:styleId="a9">
    <w:name w:val="заголовок столбца"/>
    <w:basedOn w:val="a0"/>
    <w:link w:val="a8"/>
    <w:rsid w:val="00D54136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D54136"/>
  </w:style>
  <w:style w:type="character" w:customStyle="1" w:styleId="s4">
    <w:name w:val="s4"/>
    <w:rsid w:val="00D54136"/>
  </w:style>
  <w:style w:type="numbering" w:customStyle="1" w:styleId="13">
    <w:name w:val="Нет списка1"/>
    <w:next w:val="a3"/>
    <w:uiPriority w:val="99"/>
    <w:semiHidden/>
    <w:unhideWhenUsed/>
    <w:rsid w:val="00D54136"/>
  </w:style>
  <w:style w:type="paragraph" w:styleId="aa">
    <w:name w:val="Normal (Web)"/>
    <w:aliases w:val="Normal (Web) Char"/>
    <w:basedOn w:val="a0"/>
    <w:link w:val="ab"/>
    <w:unhideWhenUsed/>
    <w:rsid w:val="00D54136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ac">
    <w:name w:val="List Paragraph"/>
    <w:basedOn w:val="a0"/>
    <w:link w:val="ad"/>
    <w:uiPriority w:val="34"/>
    <w:qFormat/>
    <w:rsid w:val="00D54136"/>
    <w:pPr>
      <w:spacing w:after="0" w:line="240" w:lineRule="auto"/>
      <w:ind w:left="720"/>
      <w:contextualSpacing/>
    </w:pPr>
    <w:rPr>
      <w:sz w:val="24"/>
      <w:szCs w:val="24"/>
    </w:rPr>
  </w:style>
  <w:style w:type="character" w:styleId="ae">
    <w:name w:val="Strong"/>
    <w:uiPriority w:val="22"/>
    <w:qFormat/>
    <w:rsid w:val="00D54136"/>
    <w:rPr>
      <w:b/>
      <w:bCs/>
    </w:rPr>
  </w:style>
  <w:style w:type="paragraph" w:styleId="af">
    <w:name w:val="header"/>
    <w:basedOn w:val="a0"/>
    <w:link w:val="af0"/>
    <w:uiPriority w:val="99"/>
    <w:unhideWhenUsed/>
    <w:rsid w:val="00D5413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Верхний колонтитул Знак"/>
    <w:basedOn w:val="a1"/>
    <w:link w:val="af"/>
    <w:uiPriority w:val="99"/>
    <w:rsid w:val="00D54136"/>
    <w:rPr>
      <w:rFonts w:ascii="Times New Roman" w:eastAsia="Times New Roman" w:hAnsi="Times New Roman"/>
      <w:sz w:val="28"/>
      <w:szCs w:val="22"/>
      <w:lang w:eastAsia="en-US"/>
    </w:rPr>
  </w:style>
  <w:style w:type="paragraph" w:styleId="af1">
    <w:name w:val="footer"/>
    <w:basedOn w:val="a0"/>
    <w:link w:val="af2"/>
    <w:uiPriority w:val="99"/>
    <w:unhideWhenUsed/>
    <w:rsid w:val="00D5413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2">
    <w:name w:val="Нижний колонтитул Знак"/>
    <w:basedOn w:val="a1"/>
    <w:link w:val="af1"/>
    <w:uiPriority w:val="99"/>
    <w:rsid w:val="00D54136"/>
    <w:rPr>
      <w:rFonts w:ascii="Times New Roman" w:eastAsia="Times New Roman" w:hAnsi="Times New Roman"/>
      <w:sz w:val="28"/>
      <w:szCs w:val="22"/>
      <w:lang w:eastAsia="en-US"/>
    </w:rPr>
  </w:style>
  <w:style w:type="paragraph" w:customStyle="1" w:styleId="ConsPlusNormal">
    <w:name w:val="ConsPlusNormal"/>
    <w:rsid w:val="00D54136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3">
    <w:name w:val="No Spacing"/>
    <w:link w:val="af4"/>
    <w:uiPriority w:val="1"/>
    <w:qFormat/>
    <w:rsid w:val="00D54136"/>
    <w:pPr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14">
    <w:name w:val="Обычный1"/>
    <w:rsid w:val="00D54136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D5413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5">
    <w:name w:val="footnote reference"/>
    <w:uiPriority w:val="99"/>
    <w:rsid w:val="00D54136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D54136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D5413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D54136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6">
    <w:name w:val="footnote text"/>
    <w:aliases w:val="Знак6,F1"/>
    <w:basedOn w:val="a0"/>
    <w:link w:val="af7"/>
    <w:uiPriority w:val="99"/>
    <w:rsid w:val="00D5413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7">
    <w:name w:val="Текст сноски Знак"/>
    <w:aliases w:val="Знак6 Знак,F1 Знак"/>
    <w:basedOn w:val="a1"/>
    <w:link w:val="af6"/>
    <w:uiPriority w:val="99"/>
    <w:rsid w:val="00D54136"/>
    <w:rPr>
      <w:rFonts w:ascii="Times New Roman" w:eastAsia="Times New Roman" w:hAnsi="Times New Roman"/>
    </w:rPr>
  </w:style>
  <w:style w:type="paragraph" w:customStyle="1" w:styleId="normacttext">
    <w:name w:val="norm_act_text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efault">
    <w:name w:val="Default"/>
    <w:rsid w:val="00D54136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Сноска"/>
    <w:rsid w:val="00D5413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9">
    <w:name w:val="Основной текст_"/>
    <w:link w:val="68"/>
    <w:rsid w:val="00D54136"/>
    <w:rPr>
      <w:shd w:val="clear" w:color="auto" w:fill="FFFFFF"/>
    </w:rPr>
  </w:style>
  <w:style w:type="character" w:customStyle="1" w:styleId="15">
    <w:name w:val="Основной текст1"/>
    <w:rsid w:val="00D54136"/>
    <w:rPr>
      <w:shd w:val="clear" w:color="auto" w:fill="FFFFFF"/>
    </w:rPr>
  </w:style>
  <w:style w:type="character" w:customStyle="1" w:styleId="afa">
    <w:name w:val="Основной текст + Курсив"/>
    <w:rsid w:val="00D54136"/>
    <w:rPr>
      <w:i/>
      <w:iCs/>
      <w:shd w:val="clear" w:color="auto" w:fill="FFFFFF"/>
    </w:rPr>
  </w:style>
  <w:style w:type="character" w:customStyle="1" w:styleId="120">
    <w:name w:val="Основной текст (12)"/>
    <w:rsid w:val="00D5413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9"/>
    <w:rsid w:val="00D54136"/>
    <w:pPr>
      <w:shd w:val="clear" w:color="auto" w:fill="FFFFFF"/>
      <w:spacing w:after="780" w:line="211" w:lineRule="exact"/>
      <w:jc w:val="right"/>
    </w:pPr>
    <w:rPr>
      <w:sz w:val="20"/>
      <w:szCs w:val="20"/>
      <w:shd w:val="clear" w:color="auto" w:fill="FFFFFF"/>
    </w:rPr>
  </w:style>
  <w:style w:type="paragraph" w:styleId="afb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c"/>
    <w:rsid w:val="00D54136"/>
    <w:pPr>
      <w:spacing w:after="120"/>
    </w:pPr>
    <w:rPr>
      <w:rFonts w:eastAsia="Times New Roman"/>
    </w:rPr>
  </w:style>
  <w:style w:type="character" w:customStyle="1" w:styleId="afc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b"/>
    <w:rsid w:val="00D54136"/>
    <w:rPr>
      <w:rFonts w:eastAsia="Times New Roman"/>
      <w:sz w:val="22"/>
      <w:szCs w:val="22"/>
      <w:lang w:eastAsia="en-US"/>
    </w:rPr>
  </w:style>
  <w:style w:type="character" w:styleId="afd">
    <w:name w:val="Emphasis"/>
    <w:uiPriority w:val="20"/>
    <w:qFormat/>
    <w:rsid w:val="00D54136"/>
    <w:rPr>
      <w:i/>
      <w:iCs/>
      <w:sz w:val="24"/>
    </w:rPr>
  </w:style>
  <w:style w:type="character" w:customStyle="1" w:styleId="Zag11">
    <w:name w:val="Zag_11"/>
    <w:rsid w:val="00D54136"/>
  </w:style>
  <w:style w:type="paragraph" w:styleId="afe">
    <w:name w:val="Body Text Indent"/>
    <w:basedOn w:val="a0"/>
    <w:link w:val="aff"/>
    <w:unhideWhenUsed/>
    <w:rsid w:val="00D54136"/>
    <w:pPr>
      <w:spacing w:after="120"/>
      <w:ind w:left="283"/>
    </w:pPr>
  </w:style>
  <w:style w:type="character" w:customStyle="1" w:styleId="aff">
    <w:name w:val="Основной текст с отступом Знак"/>
    <w:basedOn w:val="a1"/>
    <w:link w:val="afe"/>
    <w:rsid w:val="00D54136"/>
    <w:rPr>
      <w:sz w:val="22"/>
      <w:szCs w:val="22"/>
      <w:lang w:eastAsia="en-US"/>
    </w:rPr>
  </w:style>
  <w:style w:type="character" w:styleId="aff0">
    <w:name w:val="FollowedHyperlink"/>
    <w:uiPriority w:val="99"/>
    <w:semiHidden/>
    <w:unhideWhenUsed/>
    <w:rsid w:val="00D54136"/>
    <w:rPr>
      <w:color w:val="800080"/>
      <w:u w:val="single"/>
    </w:rPr>
  </w:style>
  <w:style w:type="paragraph" w:customStyle="1" w:styleId="xl66">
    <w:name w:val="xl66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D54136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D5413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D54136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D5413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D54136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D54136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D5413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D54136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D54136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D54136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D54136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D54136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D54136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D54136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D5413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D54136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D54136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D54136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D5413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D54136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D54136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D5413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D54136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D5413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D5413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0">
    <w:name w:val="Основной текст 21"/>
    <w:basedOn w:val="a0"/>
    <w:rsid w:val="00D54136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character" w:customStyle="1" w:styleId="130">
    <w:name w:val="Основной текст (13)_"/>
    <w:link w:val="131"/>
    <w:rsid w:val="00D54136"/>
    <w:rPr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D54136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D5413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D54136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D5413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D54136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D54136"/>
  </w:style>
  <w:style w:type="character" w:customStyle="1" w:styleId="dash041e005f0431005f044b005f0447005f043d005f044b005f0439char1">
    <w:name w:val="dash041e_005f0431_005f044b_005f0447_005f043d_005f044b_005f0439__char1"/>
    <w:rsid w:val="00D5413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1">
    <w:name w:val="page number"/>
    <w:basedOn w:val="a1"/>
    <w:unhideWhenUsed/>
    <w:rsid w:val="00D54136"/>
  </w:style>
  <w:style w:type="paragraph" w:styleId="32">
    <w:name w:val="Body Text 3"/>
    <w:basedOn w:val="a0"/>
    <w:link w:val="33"/>
    <w:uiPriority w:val="99"/>
    <w:unhideWhenUsed/>
    <w:rsid w:val="00D54136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1"/>
    <w:link w:val="32"/>
    <w:uiPriority w:val="99"/>
    <w:rsid w:val="00D54136"/>
    <w:rPr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D54136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2">
    <w:name w:val="Содержимое таблицы"/>
    <w:basedOn w:val="a0"/>
    <w:rsid w:val="00D54136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D54136"/>
    <w:rPr>
      <w:rFonts w:cs="Times New Roman"/>
    </w:rPr>
  </w:style>
  <w:style w:type="character" w:customStyle="1" w:styleId="af4">
    <w:name w:val="Без интервала Знак"/>
    <w:link w:val="af3"/>
    <w:uiPriority w:val="1"/>
    <w:rsid w:val="00D54136"/>
    <w:rPr>
      <w:rFonts w:ascii="Times New Roman" w:hAnsi="Times New Roman"/>
      <w:sz w:val="28"/>
      <w:szCs w:val="28"/>
      <w:lang w:bidi="ar-SA"/>
    </w:rPr>
  </w:style>
  <w:style w:type="paragraph" w:styleId="aff3">
    <w:name w:val="caption"/>
    <w:basedOn w:val="a0"/>
    <w:next w:val="a0"/>
    <w:uiPriority w:val="35"/>
    <w:unhideWhenUsed/>
    <w:qFormat/>
    <w:rsid w:val="00D54136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4">
    <w:name w:val="Title"/>
    <w:basedOn w:val="a0"/>
    <w:next w:val="a0"/>
    <w:link w:val="aff5"/>
    <w:qFormat/>
    <w:rsid w:val="00D54136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5">
    <w:name w:val="Название Знак"/>
    <w:basedOn w:val="a1"/>
    <w:link w:val="aff4"/>
    <w:rsid w:val="00D54136"/>
    <w:rPr>
      <w:rFonts w:ascii="Cambria" w:eastAsia="Times New Roman" w:hAnsi="Cambria"/>
      <w:color w:val="17365D"/>
      <w:spacing w:val="5"/>
      <w:kern w:val="28"/>
      <w:sz w:val="52"/>
      <w:szCs w:val="52"/>
      <w:lang w:eastAsia="en-US"/>
    </w:rPr>
  </w:style>
  <w:style w:type="paragraph" w:styleId="aff6">
    <w:name w:val="Subtitle"/>
    <w:basedOn w:val="a0"/>
    <w:next w:val="a0"/>
    <w:link w:val="aff7"/>
    <w:qFormat/>
    <w:rsid w:val="00D54136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7">
    <w:name w:val="Подзаголовок Знак"/>
    <w:basedOn w:val="a1"/>
    <w:link w:val="aff6"/>
    <w:rsid w:val="00D54136"/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paragraph" w:styleId="aff8">
    <w:name w:val="Block Text"/>
    <w:basedOn w:val="a0"/>
    <w:link w:val="aff9"/>
    <w:uiPriority w:val="99"/>
    <w:rsid w:val="00D54136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</w:rPr>
  </w:style>
  <w:style w:type="character" w:customStyle="1" w:styleId="aff9">
    <w:name w:val="Цитата Знак"/>
    <w:link w:val="aff8"/>
    <w:uiPriority w:val="99"/>
    <w:rsid w:val="00D54136"/>
    <w:rPr>
      <w:rFonts w:ascii="Times New Roman" w:eastAsia="Times New Roman" w:hAnsi="Times New Roman"/>
      <w:sz w:val="28"/>
    </w:rPr>
  </w:style>
  <w:style w:type="paragraph" w:styleId="affa">
    <w:name w:val="Intense Quote"/>
    <w:basedOn w:val="a0"/>
    <w:next w:val="a0"/>
    <w:link w:val="affb"/>
    <w:uiPriority w:val="30"/>
    <w:qFormat/>
    <w:rsid w:val="00D54136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b">
    <w:name w:val="Выделенная цитата Знак"/>
    <w:basedOn w:val="a1"/>
    <w:link w:val="affa"/>
    <w:uiPriority w:val="30"/>
    <w:rsid w:val="00D54136"/>
    <w:rPr>
      <w:rFonts w:eastAsia="Times New Roman"/>
      <w:b/>
      <w:bCs/>
      <w:i/>
      <w:iCs/>
      <w:color w:val="4F81BD"/>
      <w:sz w:val="22"/>
      <w:szCs w:val="22"/>
      <w:lang w:eastAsia="en-US"/>
    </w:rPr>
  </w:style>
  <w:style w:type="character" w:styleId="affc">
    <w:name w:val="Subtle Emphasis"/>
    <w:uiPriority w:val="19"/>
    <w:qFormat/>
    <w:rsid w:val="00D54136"/>
    <w:rPr>
      <w:i/>
      <w:iCs/>
      <w:color w:val="808080"/>
    </w:rPr>
  </w:style>
  <w:style w:type="character" w:styleId="affd">
    <w:name w:val="Intense Emphasis"/>
    <w:uiPriority w:val="21"/>
    <w:qFormat/>
    <w:rsid w:val="00D54136"/>
    <w:rPr>
      <w:b/>
      <w:bCs/>
      <w:i/>
      <w:iCs/>
      <w:color w:val="4F81BD"/>
    </w:rPr>
  </w:style>
  <w:style w:type="character" w:styleId="affe">
    <w:name w:val="Subtle Reference"/>
    <w:uiPriority w:val="31"/>
    <w:qFormat/>
    <w:rsid w:val="00D54136"/>
    <w:rPr>
      <w:smallCaps/>
      <w:color w:val="C0504D"/>
      <w:u w:val="single"/>
    </w:rPr>
  </w:style>
  <w:style w:type="character" w:styleId="afff">
    <w:name w:val="Intense Reference"/>
    <w:uiPriority w:val="32"/>
    <w:qFormat/>
    <w:rsid w:val="00D54136"/>
    <w:rPr>
      <w:b/>
      <w:bCs/>
      <w:smallCaps/>
      <w:color w:val="C0504D"/>
      <w:spacing w:val="5"/>
      <w:u w:val="single"/>
    </w:rPr>
  </w:style>
  <w:style w:type="character" w:styleId="afff0">
    <w:name w:val="Book Title"/>
    <w:uiPriority w:val="33"/>
    <w:qFormat/>
    <w:rsid w:val="00D54136"/>
    <w:rPr>
      <w:b/>
      <w:bCs/>
      <w:smallCaps/>
      <w:spacing w:val="5"/>
    </w:rPr>
  </w:style>
  <w:style w:type="paragraph" w:styleId="afff1">
    <w:name w:val="TOC Heading"/>
    <w:basedOn w:val="1"/>
    <w:next w:val="a0"/>
    <w:uiPriority w:val="39"/>
    <w:unhideWhenUsed/>
    <w:qFormat/>
    <w:rsid w:val="00D54136"/>
    <w:pPr>
      <w:keepLines/>
      <w:spacing w:before="480" w:after="0"/>
      <w:outlineLvl w:val="9"/>
    </w:pPr>
    <w:rPr>
      <w:color w:val="365F91"/>
      <w:kern w:val="0"/>
      <w:sz w:val="28"/>
      <w:szCs w:val="28"/>
    </w:rPr>
  </w:style>
  <w:style w:type="table" w:customStyle="1" w:styleId="17">
    <w:name w:val="Сетка таблицы1"/>
    <w:basedOn w:val="a2"/>
    <w:next w:val="a7"/>
    <w:uiPriority w:val="59"/>
    <w:rsid w:val="00D541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51">
    <w:name w:val="toc 5"/>
    <w:basedOn w:val="a0"/>
    <w:next w:val="a0"/>
    <w:autoRedefine/>
    <w:uiPriority w:val="39"/>
    <w:unhideWhenUsed/>
    <w:rsid w:val="00D54136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D54136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D54136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D54136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D54136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D54136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D54136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basedOn w:val="a1"/>
    <w:link w:val="34"/>
    <w:uiPriority w:val="99"/>
    <w:rsid w:val="00D54136"/>
    <w:rPr>
      <w:rFonts w:eastAsia="Times New Roman"/>
      <w:sz w:val="16"/>
      <w:szCs w:val="16"/>
    </w:rPr>
  </w:style>
  <w:style w:type="character" w:customStyle="1" w:styleId="mw-headline">
    <w:name w:val="mw-headline"/>
    <w:basedOn w:val="a1"/>
    <w:rsid w:val="00D54136"/>
  </w:style>
  <w:style w:type="paragraph" w:customStyle="1" w:styleId="descriptionind">
    <w:name w:val="descriptionind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D54136"/>
  </w:style>
  <w:style w:type="character" w:customStyle="1" w:styleId="editsection">
    <w:name w:val="editsection"/>
    <w:basedOn w:val="a1"/>
    <w:rsid w:val="00D54136"/>
  </w:style>
  <w:style w:type="paragraph" w:customStyle="1" w:styleId="23">
    <w:name w:val="Абзац списка2"/>
    <w:basedOn w:val="a0"/>
    <w:rsid w:val="00D54136"/>
    <w:pPr>
      <w:ind w:left="720"/>
    </w:pPr>
    <w:rPr>
      <w:rFonts w:eastAsia="Times New Roman"/>
      <w:lang w:eastAsia="ru-RU"/>
    </w:rPr>
  </w:style>
  <w:style w:type="paragraph" w:styleId="afff2">
    <w:name w:val="Plain Text"/>
    <w:basedOn w:val="a0"/>
    <w:link w:val="afff3"/>
    <w:uiPriority w:val="99"/>
    <w:rsid w:val="00D54136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3">
    <w:name w:val="Текст Знак"/>
    <w:basedOn w:val="a1"/>
    <w:link w:val="afff2"/>
    <w:uiPriority w:val="99"/>
    <w:rsid w:val="00D54136"/>
    <w:rPr>
      <w:rFonts w:ascii="Courier New" w:eastAsia="Times New Roman" w:hAnsi="Courier New" w:cs="Courier New"/>
    </w:rPr>
  </w:style>
  <w:style w:type="paragraph" w:customStyle="1" w:styleId="description">
    <w:name w:val="description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D54136"/>
  </w:style>
  <w:style w:type="character" w:customStyle="1" w:styleId="fn">
    <w:name w:val="fn"/>
    <w:basedOn w:val="a1"/>
    <w:rsid w:val="00D54136"/>
  </w:style>
  <w:style w:type="character" w:customStyle="1" w:styleId="post-timestamp2">
    <w:name w:val="post-timestamp2"/>
    <w:rsid w:val="00D54136"/>
    <w:rPr>
      <w:color w:val="999966"/>
    </w:rPr>
  </w:style>
  <w:style w:type="character" w:customStyle="1" w:styleId="post-comment-link">
    <w:name w:val="post-comment-link"/>
    <w:basedOn w:val="a1"/>
    <w:rsid w:val="00D54136"/>
  </w:style>
  <w:style w:type="character" w:customStyle="1" w:styleId="item-controlblog-adminpid-1744177254">
    <w:name w:val="item-control blog-admin pid-1744177254"/>
    <w:basedOn w:val="a1"/>
    <w:rsid w:val="00D54136"/>
  </w:style>
  <w:style w:type="character" w:customStyle="1" w:styleId="zippytoggle-open">
    <w:name w:val="zippy toggle-open"/>
    <w:basedOn w:val="a1"/>
    <w:rsid w:val="00D54136"/>
  </w:style>
  <w:style w:type="character" w:customStyle="1" w:styleId="post-count">
    <w:name w:val="post-count"/>
    <w:basedOn w:val="a1"/>
    <w:rsid w:val="00D54136"/>
  </w:style>
  <w:style w:type="character" w:customStyle="1" w:styleId="zippy">
    <w:name w:val="zippy"/>
    <w:basedOn w:val="a1"/>
    <w:rsid w:val="00D54136"/>
  </w:style>
  <w:style w:type="character" w:customStyle="1" w:styleId="item-controlblog-admin">
    <w:name w:val="item-control blog-admin"/>
    <w:basedOn w:val="a1"/>
    <w:rsid w:val="00D54136"/>
  </w:style>
  <w:style w:type="paragraph" w:styleId="24">
    <w:name w:val="Body Text Indent 2"/>
    <w:basedOn w:val="a0"/>
    <w:link w:val="25"/>
    <w:uiPriority w:val="99"/>
    <w:rsid w:val="00D54136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basedOn w:val="a1"/>
    <w:link w:val="24"/>
    <w:rsid w:val="00D54136"/>
    <w:rPr>
      <w:rFonts w:ascii="Times New Roman" w:eastAsia="Times New Roman" w:hAnsi="Times New Roman"/>
      <w:sz w:val="28"/>
    </w:rPr>
  </w:style>
  <w:style w:type="paragraph" w:customStyle="1" w:styleId="19">
    <w:name w:val="Стиль1"/>
    <w:basedOn w:val="a0"/>
    <w:link w:val="1a"/>
    <w:qFormat/>
    <w:rsid w:val="00D54136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</w:rPr>
  </w:style>
  <w:style w:type="paragraph" w:customStyle="1" w:styleId="Zag1">
    <w:name w:val="Zag_1"/>
    <w:basedOn w:val="a0"/>
    <w:uiPriority w:val="99"/>
    <w:rsid w:val="00D54136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4">
    <w:name w:val="annotation reference"/>
    <w:uiPriority w:val="99"/>
    <w:rsid w:val="00D54136"/>
    <w:rPr>
      <w:sz w:val="16"/>
      <w:szCs w:val="16"/>
    </w:rPr>
  </w:style>
  <w:style w:type="paragraph" w:styleId="afff5">
    <w:name w:val="annotation text"/>
    <w:basedOn w:val="a0"/>
    <w:link w:val="afff6"/>
    <w:uiPriority w:val="99"/>
    <w:rsid w:val="00D5413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6">
    <w:name w:val="Текст примечания Знак"/>
    <w:basedOn w:val="a1"/>
    <w:link w:val="afff5"/>
    <w:uiPriority w:val="99"/>
    <w:rsid w:val="00D54136"/>
    <w:rPr>
      <w:rFonts w:ascii="Times New Roman" w:eastAsia="Times New Roman" w:hAnsi="Times New Roman"/>
    </w:rPr>
  </w:style>
  <w:style w:type="character" w:customStyle="1" w:styleId="ad">
    <w:name w:val="Абзац списка Знак"/>
    <w:link w:val="ac"/>
    <w:uiPriority w:val="34"/>
    <w:locked/>
    <w:rsid w:val="00D54136"/>
    <w:rPr>
      <w:sz w:val="24"/>
      <w:szCs w:val="24"/>
    </w:rPr>
  </w:style>
  <w:style w:type="character" w:customStyle="1" w:styleId="val">
    <w:name w:val="val"/>
    <w:basedOn w:val="a1"/>
    <w:rsid w:val="00D54136"/>
  </w:style>
  <w:style w:type="character" w:customStyle="1" w:styleId="addressbooksuggestitemhint">
    <w:name w:val="addressbook__suggest__item__hint"/>
    <w:basedOn w:val="a1"/>
    <w:rsid w:val="00D54136"/>
  </w:style>
  <w:style w:type="character" w:customStyle="1" w:styleId="style1">
    <w:name w:val="style1"/>
    <w:basedOn w:val="a1"/>
    <w:rsid w:val="00D54136"/>
  </w:style>
  <w:style w:type="paragraph" w:customStyle="1" w:styleId="1b">
    <w:name w:val="МОН1"/>
    <w:basedOn w:val="a0"/>
    <w:rsid w:val="00D54136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D54136"/>
  </w:style>
  <w:style w:type="character" w:customStyle="1" w:styleId="apple-style-span">
    <w:name w:val="apple-style-span"/>
    <w:basedOn w:val="a1"/>
    <w:rsid w:val="00D54136"/>
  </w:style>
  <w:style w:type="paragraph" w:customStyle="1" w:styleId="Osnova">
    <w:name w:val="Osnova"/>
    <w:basedOn w:val="a0"/>
    <w:rsid w:val="00D54136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nhideWhenUsed/>
    <w:rsid w:val="00D54136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rsid w:val="00D54136"/>
    <w:rPr>
      <w:sz w:val="22"/>
      <w:szCs w:val="22"/>
      <w:lang w:eastAsia="en-US"/>
    </w:rPr>
  </w:style>
  <w:style w:type="paragraph" w:customStyle="1" w:styleId="Normal1">
    <w:name w:val="Normal1"/>
    <w:uiPriority w:val="99"/>
    <w:rsid w:val="00D54136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7">
    <w:name w:val="А_сноска"/>
    <w:basedOn w:val="af6"/>
    <w:link w:val="afff8"/>
    <w:qFormat/>
    <w:rsid w:val="00D54136"/>
    <w:pPr>
      <w:widowControl w:val="0"/>
      <w:ind w:firstLine="400"/>
      <w:jc w:val="both"/>
    </w:pPr>
    <w:rPr>
      <w:sz w:val="24"/>
      <w:szCs w:val="24"/>
    </w:rPr>
  </w:style>
  <w:style w:type="character" w:customStyle="1" w:styleId="afff8">
    <w:name w:val="А_сноска Знак"/>
    <w:link w:val="afff7"/>
    <w:locked/>
    <w:rsid w:val="00D54136"/>
    <w:rPr>
      <w:rFonts w:ascii="Times New Roman" w:eastAsia="Times New Roman" w:hAnsi="Times New Roman"/>
      <w:sz w:val="24"/>
      <w:szCs w:val="24"/>
    </w:rPr>
  </w:style>
  <w:style w:type="paragraph" w:customStyle="1" w:styleId="afff9">
    <w:name w:val="Новый"/>
    <w:basedOn w:val="a0"/>
    <w:rsid w:val="00D54136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D54136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D54136"/>
    <w:rPr>
      <w:rFonts w:ascii="Times New Roman" w:eastAsia="Times New Roman" w:hAnsi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D54136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D54136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a">
    <w:name w:val="Основной текст + Полужирный"/>
    <w:rsid w:val="00D5413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link w:val="-1"/>
    <w:uiPriority w:val="34"/>
    <w:qFormat/>
    <w:rsid w:val="00D54136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afffb">
    <w:name w:val="А_основной"/>
    <w:basedOn w:val="a0"/>
    <w:link w:val="afffc"/>
    <w:qFormat/>
    <w:rsid w:val="00D54136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c">
    <w:name w:val="А_основной Знак"/>
    <w:link w:val="afffb"/>
    <w:rsid w:val="00D54136"/>
    <w:rPr>
      <w:rFonts w:ascii="Times New Roman" w:hAnsi="Times New Roman"/>
      <w:sz w:val="28"/>
      <w:szCs w:val="28"/>
    </w:rPr>
  </w:style>
  <w:style w:type="paragraph" w:customStyle="1" w:styleId="western">
    <w:name w:val="western"/>
    <w:basedOn w:val="a0"/>
    <w:rsid w:val="00D54136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D54136"/>
  </w:style>
  <w:style w:type="paragraph" w:customStyle="1" w:styleId="2b">
    <w:name w:val="Основной текст2"/>
    <w:basedOn w:val="a0"/>
    <w:rsid w:val="00D54136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b"/>
    <w:autoRedefine/>
    <w:uiPriority w:val="99"/>
    <w:rsid w:val="00D5413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D54136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D54136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1"/>
    <w:locked/>
    <w:rsid w:val="00D54136"/>
    <w:rPr>
      <w:b/>
      <w:shd w:val="clear" w:color="auto" w:fill="FFFFFF"/>
    </w:rPr>
  </w:style>
  <w:style w:type="paragraph" w:customStyle="1" w:styleId="211">
    <w:name w:val="Заголовок №21"/>
    <w:basedOn w:val="a0"/>
    <w:link w:val="2c"/>
    <w:rsid w:val="00D54136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D54136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D54136"/>
    <w:rPr>
      <w:rFonts w:ascii="Times New Roman" w:hAnsi="Times New Roman"/>
      <w:spacing w:val="0"/>
      <w:sz w:val="22"/>
    </w:rPr>
  </w:style>
  <w:style w:type="character" w:customStyle="1" w:styleId="Osnova1">
    <w:name w:val="Osnova1"/>
    <w:uiPriority w:val="99"/>
    <w:rsid w:val="00D54136"/>
  </w:style>
  <w:style w:type="paragraph" w:customStyle="1" w:styleId="Zag2">
    <w:name w:val="Zag_2"/>
    <w:basedOn w:val="a0"/>
    <w:rsid w:val="00D54136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uiPriority w:val="99"/>
    <w:rsid w:val="00D54136"/>
  </w:style>
  <w:style w:type="paragraph" w:customStyle="1" w:styleId="Zag3">
    <w:name w:val="Zag_3"/>
    <w:basedOn w:val="a0"/>
    <w:uiPriority w:val="99"/>
    <w:rsid w:val="00D54136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uiPriority w:val="99"/>
    <w:rsid w:val="00D54136"/>
  </w:style>
  <w:style w:type="paragraph" w:customStyle="1" w:styleId="afffd">
    <w:name w:val="Ξαϋχνϋι"/>
    <w:basedOn w:val="a0"/>
    <w:uiPriority w:val="99"/>
    <w:rsid w:val="00D541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e">
    <w:name w:val="Νξβϋι"/>
    <w:basedOn w:val="a0"/>
    <w:uiPriority w:val="99"/>
    <w:rsid w:val="00D541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uiPriority w:val="99"/>
    <w:rsid w:val="00D54136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uiPriority w:val="99"/>
    <w:rsid w:val="00D541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uiPriority w:val="99"/>
    <w:rsid w:val="00D54136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f">
    <w:name w:val="Знак Знак Знак Знак Знак"/>
    <w:basedOn w:val="a0"/>
    <w:uiPriority w:val="99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D54136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D54136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D54136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D54136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D54136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D54136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D5413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0">
    <w:name w:val="Знак Знак"/>
    <w:basedOn w:val="a0"/>
    <w:uiPriority w:val="99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D54136"/>
  </w:style>
  <w:style w:type="character" w:customStyle="1" w:styleId="grame">
    <w:name w:val="grame"/>
    <w:rsid w:val="00D54136"/>
  </w:style>
  <w:style w:type="paragraph" w:customStyle="1" w:styleId="affff1">
    <w:name w:val="a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D5413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"/>
    <w:basedOn w:val="a0"/>
    <w:uiPriority w:val="99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D54136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D54136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Знак Знак Знак Знак"/>
    <w:basedOn w:val="a0"/>
    <w:uiPriority w:val="99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D54136"/>
    <w:pPr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kern w:val="0"/>
      <w:sz w:val="28"/>
      <w:szCs w:val="20"/>
      <w:lang w:eastAsia="ru-RU"/>
    </w:rPr>
  </w:style>
  <w:style w:type="paragraph" w:customStyle="1" w:styleId="Iauiue0">
    <w:name w:val="Iau?iue"/>
    <w:rsid w:val="00D54136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D54136"/>
    <w:pPr>
      <w:spacing w:before="120" w:after="120" w:line="360" w:lineRule="auto"/>
      <w:jc w:val="center"/>
    </w:pPr>
    <w:rPr>
      <w:rFonts w:ascii="Times New Roman" w:hAnsi="Times New Roman"/>
      <w:bCs w:val="0"/>
      <w:sz w:val="28"/>
      <w:szCs w:val="28"/>
      <w:lang w:eastAsia="ru-RU"/>
    </w:rPr>
  </w:style>
  <w:style w:type="paragraph" w:customStyle="1" w:styleId="BodyText21">
    <w:name w:val="Body Text 21"/>
    <w:basedOn w:val="a0"/>
    <w:rsid w:val="00D54136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D54136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D54136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D54136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D54136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D54136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4">
    <w:name w:val="Стиль"/>
    <w:rsid w:val="00D54136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D54136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5">
    <w:name w:val="Знак"/>
    <w:basedOn w:val="a0"/>
    <w:uiPriority w:val="99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6">
    <w:name w:val="Знак Знак Знак Знак Знак Знак Знак Знак Знак Знак Знак Знак Знак Знак Знак Знак"/>
    <w:basedOn w:val="a0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7">
    <w:name w:val="Схема документа Знак"/>
    <w:link w:val="affff8"/>
    <w:uiPriority w:val="99"/>
    <w:semiHidden/>
    <w:rsid w:val="00D54136"/>
    <w:rPr>
      <w:rFonts w:ascii="Tahoma" w:eastAsia="Times New Roman" w:hAnsi="Tahoma"/>
      <w:sz w:val="16"/>
      <w:lang w:val="en-US"/>
    </w:rPr>
  </w:style>
  <w:style w:type="paragraph" w:styleId="affff8">
    <w:name w:val="Document Map"/>
    <w:basedOn w:val="a0"/>
    <w:link w:val="affff7"/>
    <w:uiPriority w:val="99"/>
    <w:semiHidden/>
    <w:rsid w:val="00D54136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/>
    </w:rPr>
  </w:style>
  <w:style w:type="character" w:customStyle="1" w:styleId="1f0">
    <w:name w:val="Схема документа Знак1"/>
    <w:basedOn w:val="a1"/>
    <w:link w:val="affff8"/>
    <w:uiPriority w:val="99"/>
    <w:semiHidden/>
    <w:rsid w:val="00D54136"/>
    <w:rPr>
      <w:rFonts w:ascii="Tahoma" w:hAnsi="Tahoma" w:cs="Tahoma"/>
      <w:sz w:val="16"/>
      <w:szCs w:val="16"/>
      <w:lang w:eastAsia="en-US"/>
    </w:rPr>
  </w:style>
  <w:style w:type="paragraph" w:customStyle="1" w:styleId="MediumGrid21">
    <w:name w:val="Medium Grid 21"/>
    <w:basedOn w:val="a0"/>
    <w:uiPriority w:val="99"/>
    <w:rsid w:val="00D54136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D54136"/>
    <w:rPr>
      <w:i/>
      <w:color w:val="5A5A5A"/>
    </w:rPr>
  </w:style>
  <w:style w:type="character" w:customStyle="1" w:styleId="IntenseEmphasis1">
    <w:name w:val="Intense Emphasis1"/>
    <w:uiPriority w:val="99"/>
    <w:rsid w:val="00D54136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D54136"/>
    <w:rPr>
      <w:sz w:val="24"/>
      <w:u w:val="single"/>
    </w:rPr>
  </w:style>
  <w:style w:type="character" w:customStyle="1" w:styleId="IntenseReference1">
    <w:name w:val="Intense Reference1"/>
    <w:uiPriority w:val="99"/>
    <w:rsid w:val="00D54136"/>
    <w:rPr>
      <w:b/>
      <w:sz w:val="24"/>
      <w:u w:val="single"/>
    </w:rPr>
  </w:style>
  <w:style w:type="character" w:customStyle="1" w:styleId="BookTitle1">
    <w:name w:val="Book Title1"/>
    <w:uiPriority w:val="99"/>
    <w:rsid w:val="00D54136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D54136"/>
    <w:pPr>
      <w:spacing w:line="240" w:lineRule="auto"/>
      <w:jc w:val="center"/>
      <w:outlineLvl w:val="9"/>
    </w:pPr>
    <w:rPr>
      <w:rFonts w:ascii="Arial" w:hAnsi="Arial"/>
      <w:bCs w:val="0"/>
      <w:sz w:val="20"/>
      <w:szCs w:val="20"/>
    </w:rPr>
  </w:style>
  <w:style w:type="paragraph" w:customStyle="1" w:styleId="CompanyName">
    <w:name w:val="Company Name"/>
    <w:basedOn w:val="MediumGrid21"/>
    <w:rsid w:val="00D54136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D54136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D54136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D54136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</w:rPr>
  </w:style>
  <w:style w:type="character" w:customStyle="1" w:styleId="Abstract0">
    <w:name w:val="Abstract Знак"/>
    <w:link w:val="Abstract"/>
    <w:locked/>
    <w:rsid w:val="00D54136"/>
    <w:rPr>
      <w:rFonts w:ascii="Times New Roman" w:eastAsia="@Arial Unicode MS" w:hAnsi="Times New Roman"/>
    </w:rPr>
  </w:style>
  <w:style w:type="paragraph" w:customStyle="1" w:styleId="affff9">
    <w:name w:val="Аннотации"/>
    <w:basedOn w:val="a0"/>
    <w:rsid w:val="00D54136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a">
    <w:name w:val="Методика подзаголовок"/>
    <w:rsid w:val="00D54136"/>
    <w:rPr>
      <w:rFonts w:ascii="Times New Roman" w:hAnsi="Times New Roman"/>
      <w:b/>
      <w:spacing w:val="30"/>
    </w:rPr>
  </w:style>
  <w:style w:type="paragraph" w:customStyle="1" w:styleId="affffb">
    <w:name w:val="текст сноски"/>
    <w:basedOn w:val="a0"/>
    <w:rsid w:val="00D54136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D54136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D54136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D54136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D541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D54136"/>
    <w:rPr>
      <w:rFonts w:ascii="Courier New" w:eastAsia="Times New Roman" w:hAnsi="Courier New"/>
    </w:rPr>
  </w:style>
  <w:style w:type="paragraph" w:customStyle="1" w:styleId="msonormalcxspmiddle">
    <w:name w:val="msonormalcxspmiddle"/>
    <w:basedOn w:val="a0"/>
    <w:rsid w:val="00D54136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D54136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D54136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D54136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D54136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D54136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D54136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D54136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D54136"/>
  </w:style>
  <w:style w:type="paragraph" w:customStyle="1" w:styleId="affffc">
    <w:name w:val="Заголовок"/>
    <w:basedOn w:val="a0"/>
    <w:next w:val="afb"/>
    <w:rsid w:val="00D54136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D54136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D54136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d">
    <w:name w:val="Символ сноски"/>
    <w:rsid w:val="00D54136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D54136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D54136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D54136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D54136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e">
    <w:name w:val="#Текст_мой"/>
    <w:rsid w:val="00D54136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">
    <w:name w:val="Знак Знак Знак Знак Знак Знак Знак Знак Знак"/>
    <w:basedOn w:val="a0"/>
    <w:uiPriority w:val="99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D54136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D54136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D54136"/>
    <w:rPr>
      <w:sz w:val="24"/>
    </w:rPr>
  </w:style>
  <w:style w:type="paragraph" w:customStyle="1" w:styleId="default0">
    <w:name w:val="default"/>
    <w:basedOn w:val="a0"/>
    <w:rsid w:val="00D54136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D54136"/>
    <w:rPr>
      <w:rFonts w:ascii="Times New Roman" w:hAnsi="Times New Roman"/>
      <w:sz w:val="24"/>
      <w:u w:val="none"/>
      <w:effect w:val="none"/>
    </w:rPr>
  </w:style>
  <w:style w:type="paragraph" w:customStyle="1" w:styleId="afffff0">
    <w:name w:val="А_осн"/>
    <w:basedOn w:val="Abstract"/>
    <w:link w:val="afffff1"/>
    <w:rsid w:val="00D54136"/>
    <w:rPr>
      <w:sz w:val="28"/>
    </w:rPr>
  </w:style>
  <w:style w:type="character" w:customStyle="1" w:styleId="afffff1">
    <w:name w:val="А_осн Знак"/>
    <w:link w:val="afffff0"/>
    <w:locked/>
    <w:rsid w:val="00D54136"/>
    <w:rPr>
      <w:rFonts w:ascii="Times New Roman" w:eastAsia="@Arial Unicode MS" w:hAnsi="Times New Roman"/>
      <w:sz w:val="28"/>
    </w:rPr>
  </w:style>
  <w:style w:type="character" w:customStyle="1" w:styleId="FontStyle69">
    <w:name w:val="Font Style69"/>
    <w:uiPriority w:val="99"/>
    <w:rsid w:val="00D54136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D54136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D54136"/>
  </w:style>
  <w:style w:type="character" w:customStyle="1" w:styleId="HeaderChar">
    <w:name w:val="Header Char"/>
    <w:locked/>
    <w:rsid w:val="00D54136"/>
    <w:rPr>
      <w:rFonts w:ascii="Calibri" w:hAnsi="Calibri" w:cs="Times New Roman"/>
    </w:rPr>
  </w:style>
  <w:style w:type="character" w:customStyle="1" w:styleId="FooterChar">
    <w:name w:val="Footer Char"/>
    <w:locked/>
    <w:rsid w:val="00D54136"/>
    <w:rPr>
      <w:rFonts w:ascii="Calibri" w:hAnsi="Calibri" w:cs="Times New Roman"/>
    </w:rPr>
  </w:style>
  <w:style w:type="character" w:customStyle="1" w:styleId="111">
    <w:name w:val="Заголовок 1 Знак1"/>
    <w:rsid w:val="00D54136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D54136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D54136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uiPriority w:val="99"/>
    <w:locked/>
    <w:rsid w:val="00D54136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D54136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D5413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1"/>
    <w:basedOn w:val="a0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D54136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D54136"/>
    <w:rPr>
      <w:rFonts w:ascii="Arial" w:hAnsi="Arial"/>
      <w:b/>
      <w:sz w:val="28"/>
    </w:rPr>
  </w:style>
  <w:style w:type="character" w:customStyle="1" w:styleId="1610">
    <w:name w:val="Знак Знак161"/>
    <w:rsid w:val="00D54136"/>
    <w:rPr>
      <w:rFonts w:ascii="Arial" w:hAnsi="Arial"/>
      <w:b/>
      <w:sz w:val="26"/>
    </w:rPr>
  </w:style>
  <w:style w:type="character" w:customStyle="1" w:styleId="1fb">
    <w:name w:val="Название Знак1"/>
    <w:rsid w:val="00D54136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D54136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D54136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D54136"/>
  </w:style>
  <w:style w:type="character" w:customStyle="1" w:styleId="dash0410043104370430044600200441043f04380441043a0430char1">
    <w:name w:val="dash0410_0431_0437_0430_0446_0020_0441_043f_0438_0441_043a_0430__char1"/>
    <w:rsid w:val="00D54136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D54136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D54136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D54136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D54136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D54136"/>
  </w:style>
  <w:style w:type="paragraph" w:customStyle="1" w:styleId="afffff2">
    <w:name w:val="Основной"/>
    <w:basedOn w:val="a0"/>
    <w:link w:val="afffff3"/>
    <w:rsid w:val="00D54136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/>
      <w:color w:val="000000"/>
      <w:sz w:val="21"/>
      <w:szCs w:val="21"/>
    </w:rPr>
  </w:style>
  <w:style w:type="paragraph" w:customStyle="1" w:styleId="afffff4">
    <w:name w:val="Название таблицы"/>
    <w:basedOn w:val="afffff2"/>
    <w:rsid w:val="00D54136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D54136"/>
    <w:rPr>
      <w:rFonts w:ascii="Times New Roman" w:hAnsi="Times New Roman"/>
      <w:vertAlign w:val="superscript"/>
    </w:rPr>
  </w:style>
  <w:style w:type="paragraph" w:customStyle="1" w:styleId="afffff5">
    <w:name w:val="Буллит"/>
    <w:basedOn w:val="afffff2"/>
    <w:link w:val="afffff6"/>
    <w:rsid w:val="00D54136"/>
    <w:pPr>
      <w:ind w:firstLine="244"/>
    </w:pPr>
  </w:style>
  <w:style w:type="character" w:customStyle="1" w:styleId="2f1">
    <w:name w:val="Подпись к таблице2"/>
    <w:rsid w:val="00D54136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D54136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D5413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D54136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7">
    <w:name w:val="annotation subject"/>
    <w:basedOn w:val="afff5"/>
    <w:next w:val="afff5"/>
    <w:link w:val="afffff8"/>
    <w:rsid w:val="00D54136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8">
    <w:name w:val="Тема примечания Знак"/>
    <w:basedOn w:val="afff6"/>
    <w:link w:val="afffff7"/>
    <w:rsid w:val="00D54136"/>
    <w:rPr>
      <w:b/>
      <w:bCs/>
      <w:lang w:val="en-US" w:eastAsia="en-US"/>
    </w:rPr>
  </w:style>
  <w:style w:type="paragraph" w:styleId="afffff9">
    <w:name w:val="Revision"/>
    <w:hidden/>
    <w:uiPriority w:val="99"/>
    <w:semiHidden/>
    <w:rsid w:val="00D54136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semiHidden/>
    <w:unhideWhenUsed/>
    <w:rsid w:val="00D54136"/>
  </w:style>
  <w:style w:type="character" w:customStyle="1" w:styleId="1fe">
    <w:name w:val="Текст выноски Знак1"/>
    <w:uiPriority w:val="99"/>
    <w:semiHidden/>
    <w:rsid w:val="00D54136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D5413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D5413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D54136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D54136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D54136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D54136"/>
    <w:pPr>
      <w:widowControl w:val="0"/>
      <w:shd w:val="clear" w:color="auto" w:fill="FFFFFF"/>
      <w:spacing w:after="0" w:line="322" w:lineRule="exact"/>
    </w:pPr>
    <w:rPr>
      <w:rFonts w:ascii="Arial" w:hAnsi="Arial"/>
      <w:spacing w:val="-10"/>
      <w:sz w:val="20"/>
      <w:szCs w:val="20"/>
    </w:rPr>
  </w:style>
  <w:style w:type="character" w:customStyle="1" w:styleId="38">
    <w:name w:val="Основной текст (3)_"/>
    <w:link w:val="39"/>
    <w:locked/>
    <w:rsid w:val="00D54136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D54136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D5413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D54136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D54136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D54136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  <w:sz w:val="20"/>
      <w:szCs w:val="20"/>
    </w:rPr>
  </w:style>
  <w:style w:type="character" w:customStyle="1" w:styleId="54">
    <w:name w:val="Заголовок №5_"/>
    <w:link w:val="55"/>
    <w:locked/>
    <w:rsid w:val="00D54136"/>
    <w:rPr>
      <w:rFonts w:ascii="Times New Roman" w:eastAsia="Times New Roman" w:hAnsi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D54136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D54136"/>
    <w:rPr>
      <w:rFonts w:ascii="Times New Roman" w:eastAsia="Times New Roman" w:hAnsi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D54136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D5413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D54136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a"/>
    <w:locked/>
    <w:rsid w:val="00D5413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afffffa">
    <w:name w:val="Подпись к картинке"/>
    <w:basedOn w:val="a0"/>
    <w:link w:val="Exact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D5413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D54136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D5413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D54136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D54136"/>
    <w:rPr>
      <w:rFonts w:ascii="Times New Roman" w:eastAsia="Times New Roman" w:hAnsi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D54136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D54136"/>
    <w:rPr>
      <w:rFonts w:ascii="Times New Roman" w:eastAsia="Times New Roman" w:hAnsi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D54136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D54136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D54136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D54136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D54136"/>
    <w:rPr>
      <w:rFonts w:ascii="Times New Roman" w:eastAsia="Times New Roman" w:hAnsi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D54136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D54136"/>
    <w:rPr>
      <w:rFonts w:ascii="Times New Roman" w:eastAsia="Times New Roman" w:hAnsi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0"/>
      <w:szCs w:val="20"/>
    </w:rPr>
  </w:style>
  <w:style w:type="character" w:customStyle="1" w:styleId="3Exact0">
    <w:name w:val="Подпись к картинке (3) Exact"/>
    <w:link w:val="3b"/>
    <w:locked/>
    <w:rsid w:val="00D5413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D54136"/>
    <w:rPr>
      <w:rFonts w:ascii="Times New Roman" w:eastAsia="Times New Roman" w:hAnsi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D5413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D54136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D54136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D54136"/>
    <w:rPr>
      <w:rFonts w:ascii="Times New Roman" w:eastAsia="Times New Roman" w:hAnsi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D54136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D54136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D54136"/>
    <w:pPr>
      <w:widowControl w:val="0"/>
      <w:shd w:val="clear" w:color="auto" w:fill="FFFFFF"/>
      <w:spacing w:after="0" w:line="0" w:lineRule="atLeast"/>
    </w:pPr>
    <w:rPr>
      <w:rFonts w:ascii="Impact" w:eastAsia="Impact" w:hAnsi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D5413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D54136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D54136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D54136"/>
    <w:pPr>
      <w:widowControl w:val="0"/>
      <w:shd w:val="clear" w:color="auto" w:fill="FFFFFF"/>
      <w:spacing w:after="0" w:line="0" w:lineRule="atLeast"/>
    </w:pPr>
    <w:rPr>
      <w:rFonts w:ascii="Candara" w:eastAsia="Candara" w:hAnsi="Candara"/>
      <w:sz w:val="20"/>
      <w:szCs w:val="20"/>
    </w:rPr>
  </w:style>
  <w:style w:type="character" w:customStyle="1" w:styleId="18Exact">
    <w:name w:val="Основной текст (18) Exact"/>
    <w:link w:val="182"/>
    <w:locked/>
    <w:rsid w:val="00D54136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D54136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/>
      <w:sz w:val="16"/>
      <w:szCs w:val="16"/>
    </w:rPr>
  </w:style>
  <w:style w:type="character" w:customStyle="1" w:styleId="afffffb">
    <w:name w:val="Сноска_"/>
    <w:locked/>
    <w:rsid w:val="00D54136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D54136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0"/>
      <w:szCs w:val="20"/>
    </w:rPr>
  </w:style>
  <w:style w:type="character" w:customStyle="1" w:styleId="2f5">
    <w:name w:val="Сноска (2)_"/>
    <w:link w:val="2f6"/>
    <w:locked/>
    <w:rsid w:val="00D54136"/>
    <w:rPr>
      <w:rFonts w:ascii="Times New Roman" w:eastAsia="Times New Roman" w:hAnsi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D54136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  <w:sz w:val="20"/>
      <w:szCs w:val="20"/>
    </w:rPr>
  </w:style>
  <w:style w:type="character" w:customStyle="1" w:styleId="afffffc">
    <w:name w:val="Подпись к таблице_"/>
    <w:link w:val="afffffd"/>
    <w:locked/>
    <w:rsid w:val="00D5413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afffffd">
    <w:name w:val="Подпись к таблице"/>
    <w:basedOn w:val="a0"/>
    <w:link w:val="afffffc"/>
    <w:rsid w:val="00D54136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D5413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D54136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D54136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D54136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D54136"/>
    <w:rPr>
      <w:rFonts w:ascii="Times New Roman" w:eastAsia="Times New Roman" w:hAnsi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D54136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  <w:sz w:val="20"/>
      <w:szCs w:val="20"/>
    </w:rPr>
  </w:style>
  <w:style w:type="character" w:customStyle="1" w:styleId="22Exact">
    <w:name w:val="Заголовок №2 (2) Exact"/>
    <w:link w:val="220"/>
    <w:locked/>
    <w:rsid w:val="00D54136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D54136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/>
      <w:sz w:val="21"/>
      <w:szCs w:val="21"/>
    </w:rPr>
  </w:style>
  <w:style w:type="character" w:customStyle="1" w:styleId="23Exact">
    <w:name w:val="Заголовок №2 (3) Exact"/>
    <w:link w:val="230"/>
    <w:locked/>
    <w:rsid w:val="00D5413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D54136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D5413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D54136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D54136"/>
    <w:pPr>
      <w:widowControl w:val="0"/>
      <w:shd w:val="clear" w:color="auto" w:fill="FFFFFF"/>
      <w:spacing w:after="0" w:line="0" w:lineRule="atLeast"/>
    </w:pPr>
    <w:rPr>
      <w:rFonts w:ascii="Impact" w:eastAsia="Impact" w:hAnsi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D5413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D5413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D54136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D5413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D54136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D54136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/>
      <w:i/>
      <w:iCs/>
      <w:sz w:val="15"/>
      <w:szCs w:val="15"/>
    </w:rPr>
  </w:style>
  <w:style w:type="character" w:customStyle="1" w:styleId="afffffe">
    <w:name w:val="Колонтитул_"/>
    <w:link w:val="affffff"/>
    <w:locked/>
    <w:rsid w:val="00D54136"/>
    <w:rPr>
      <w:rFonts w:ascii="Times New Roman" w:eastAsia="Times New Roman" w:hAnsi="Times New Roman"/>
      <w:i/>
      <w:iCs/>
      <w:sz w:val="18"/>
      <w:szCs w:val="18"/>
      <w:shd w:val="clear" w:color="auto" w:fill="FFFFFF"/>
    </w:rPr>
  </w:style>
  <w:style w:type="paragraph" w:customStyle="1" w:styleId="affffff">
    <w:name w:val="Колонтитул"/>
    <w:basedOn w:val="a0"/>
    <w:link w:val="afffffe"/>
    <w:rsid w:val="00D54136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D5413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D54136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D541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D54136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D54136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D54136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D5413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D541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D54136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D5413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D54136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D5413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D5413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D541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D54136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D541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D54136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D54136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D54136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D54136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D5413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D5413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0">
    <w:name w:val="Сноска + Полужирный"/>
    <w:rsid w:val="00D5413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1">
    <w:name w:val="Сноска + Курсив"/>
    <w:rsid w:val="00D54136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D5413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D54136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D54136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D5413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D5413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D5413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D5413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D54136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D54136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D54136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D54136"/>
    <w:rPr>
      <w:rFonts w:ascii="Times New Roman" w:hAnsi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D54136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D54136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D54136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D54136"/>
    <w:rPr>
      <w:rFonts w:ascii="Times New Roman" w:eastAsia="Times New Roman" w:hAnsi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D54136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D54136"/>
    <w:rPr>
      <w:rFonts w:ascii="Times New Roman" w:eastAsia="Times New Roman" w:hAnsi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D54136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D54136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D54136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D54136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D5413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D54136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D54136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D54136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2">
    <w:name w:val="Подпись к картинке_"/>
    <w:locked/>
    <w:rsid w:val="00D54136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D54136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D5413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D54136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D54136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D54136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D54136"/>
    <w:rPr>
      <w:rFonts w:ascii="Times New Roman" w:hAnsi="Times New Roman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D54136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D54136"/>
    <w:rPr>
      <w:rFonts w:ascii="Times New Roman" w:hAnsi="Times New Roman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D54136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D54136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D54136"/>
    <w:pPr>
      <w:widowControl w:val="0"/>
      <w:shd w:val="clear" w:color="auto" w:fill="FFFFFF"/>
      <w:spacing w:after="0" w:line="240" w:lineRule="atLeast"/>
    </w:pPr>
    <w:rPr>
      <w:rFonts w:ascii="Arial" w:hAnsi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D54136"/>
    <w:rPr>
      <w:rFonts w:ascii="Times New Roman" w:hAnsi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D54136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  <w:sz w:val="20"/>
      <w:szCs w:val="20"/>
    </w:rPr>
  </w:style>
  <w:style w:type="character" w:customStyle="1" w:styleId="affffff3">
    <w:name w:val="Оглавление_"/>
    <w:link w:val="affffff4"/>
    <w:locked/>
    <w:rsid w:val="00D54136"/>
    <w:rPr>
      <w:rFonts w:ascii="Times New Roman" w:hAnsi="Times New Roman"/>
      <w:shd w:val="clear" w:color="auto" w:fill="FFFFFF"/>
    </w:rPr>
  </w:style>
  <w:style w:type="paragraph" w:customStyle="1" w:styleId="affffff4">
    <w:name w:val="Оглавление"/>
    <w:basedOn w:val="a0"/>
    <w:link w:val="affffff3"/>
    <w:rsid w:val="00D54136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sz w:val="20"/>
      <w:szCs w:val="20"/>
    </w:rPr>
  </w:style>
  <w:style w:type="character" w:customStyle="1" w:styleId="3f0">
    <w:name w:val="Оглавление (3)_"/>
    <w:link w:val="3f1"/>
    <w:uiPriority w:val="99"/>
    <w:locked/>
    <w:rsid w:val="00D54136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D54136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D54136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D54136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D54136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D54136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D54136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D54136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D54136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D54136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D54136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D54136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D54136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D54136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D54136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D54136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D54136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D54136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D54136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D54136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D54136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D54136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D54136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D54136"/>
    <w:rPr>
      <w:rFonts w:ascii="Times New Roman" w:eastAsia="Times New Roman" w:hAnsi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D54136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96">
    <w:name w:val="Заголовок №9_"/>
    <w:link w:val="97"/>
    <w:locked/>
    <w:rsid w:val="00D54136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D54136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/>
      <w:sz w:val="19"/>
      <w:szCs w:val="19"/>
    </w:rPr>
  </w:style>
  <w:style w:type="character" w:customStyle="1" w:styleId="5b">
    <w:name w:val="Сноска (5)_"/>
    <w:link w:val="5c"/>
    <w:locked/>
    <w:rsid w:val="00D54136"/>
    <w:rPr>
      <w:rFonts w:ascii="Times New Roman" w:eastAsia="Times New Roman" w:hAnsi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D54136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104">
    <w:name w:val="Заголовок №10_"/>
    <w:link w:val="105"/>
    <w:locked/>
    <w:rsid w:val="00D54136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D54136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D54136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D54136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D54136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D5413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D5413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D5413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a"/>
    <w:link w:val="affffff5"/>
    <w:uiPriority w:val="99"/>
    <w:qFormat/>
    <w:rsid w:val="00D54136"/>
    <w:pPr>
      <w:numPr>
        <w:numId w:val="88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5">
    <w:name w:val="НОМЕРА Знак"/>
    <w:link w:val="a"/>
    <w:uiPriority w:val="99"/>
    <w:rsid w:val="00D54136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D54136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D54136"/>
  </w:style>
  <w:style w:type="character" w:customStyle="1" w:styleId="poemyear">
    <w:name w:val="poemyear"/>
    <w:basedOn w:val="a1"/>
    <w:rsid w:val="00D54136"/>
  </w:style>
  <w:style w:type="character" w:customStyle="1" w:styleId="st">
    <w:name w:val="st"/>
    <w:basedOn w:val="a1"/>
    <w:rsid w:val="00D54136"/>
  </w:style>
  <w:style w:type="character" w:customStyle="1" w:styleId="line">
    <w:name w:val="line"/>
    <w:basedOn w:val="a1"/>
    <w:rsid w:val="00D54136"/>
  </w:style>
  <w:style w:type="character" w:customStyle="1" w:styleId="il">
    <w:name w:val="il"/>
    <w:basedOn w:val="a1"/>
    <w:rsid w:val="00D54136"/>
  </w:style>
  <w:style w:type="paragraph" w:styleId="2ff">
    <w:name w:val="Quote"/>
    <w:basedOn w:val="a0"/>
    <w:next w:val="a0"/>
    <w:link w:val="2ff0"/>
    <w:uiPriority w:val="29"/>
    <w:qFormat/>
    <w:rsid w:val="00D54136"/>
    <w:pPr>
      <w:spacing w:after="0" w:line="240" w:lineRule="auto"/>
    </w:pPr>
    <w:rPr>
      <w:rFonts w:eastAsia="Times New Roman"/>
      <w:i/>
      <w:iCs/>
      <w:color w:val="000000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D54136"/>
    <w:rPr>
      <w:rFonts w:eastAsia="Times New Roman"/>
      <w:i/>
      <w:iCs/>
      <w:color w:val="000000"/>
      <w:sz w:val="24"/>
      <w:szCs w:val="24"/>
    </w:rPr>
  </w:style>
  <w:style w:type="paragraph" w:customStyle="1" w:styleId="1ff2">
    <w:name w:val="1"/>
    <w:basedOn w:val="a0"/>
    <w:rsid w:val="00182104"/>
    <w:pPr>
      <w:spacing w:before="27" w:after="27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2ff1">
    <w:name w:val="Без интервала2"/>
    <w:rsid w:val="00182104"/>
    <w:rPr>
      <w:rFonts w:eastAsia="Times New Roman" w:cs="Calibri"/>
      <w:sz w:val="22"/>
      <w:szCs w:val="22"/>
      <w:lang w:eastAsia="en-US"/>
    </w:rPr>
  </w:style>
  <w:style w:type="paragraph" w:customStyle="1" w:styleId="2ff2">
    <w:name w:val="Обычный2"/>
    <w:rsid w:val="00182104"/>
    <w:pPr>
      <w:widowControl w:val="0"/>
      <w:suppressAutoHyphens/>
      <w:spacing w:line="276" w:lineRule="auto"/>
      <w:ind w:firstLine="260"/>
      <w:jc w:val="both"/>
    </w:pPr>
    <w:rPr>
      <w:rFonts w:ascii="Times New Roman" w:eastAsia="Arial" w:hAnsi="Times New Roman"/>
      <w:lang w:eastAsia="ar-SA"/>
    </w:rPr>
  </w:style>
  <w:style w:type="paragraph" w:customStyle="1" w:styleId="FR3">
    <w:name w:val="FR3"/>
    <w:rsid w:val="00182104"/>
    <w:pPr>
      <w:widowControl w:val="0"/>
      <w:suppressAutoHyphens/>
      <w:spacing w:line="259" w:lineRule="auto"/>
      <w:ind w:firstLine="300"/>
      <w:jc w:val="both"/>
    </w:pPr>
    <w:rPr>
      <w:rFonts w:ascii="Arial" w:eastAsia="Arial" w:hAnsi="Arial"/>
      <w:sz w:val="18"/>
      <w:lang w:eastAsia="ar-SA"/>
    </w:rPr>
  </w:style>
  <w:style w:type="character" w:customStyle="1" w:styleId="FontStyle14">
    <w:name w:val="Font Style14"/>
    <w:basedOn w:val="a1"/>
    <w:rsid w:val="00182104"/>
    <w:rPr>
      <w:rFonts w:ascii="Times New Roman" w:hAnsi="Times New Roman" w:cs="Times New Roman"/>
      <w:sz w:val="26"/>
      <w:szCs w:val="26"/>
    </w:rPr>
  </w:style>
  <w:style w:type="character" w:customStyle="1" w:styleId="FontStyle19">
    <w:name w:val="Font Style19"/>
    <w:basedOn w:val="a1"/>
    <w:uiPriority w:val="99"/>
    <w:rsid w:val="00182104"/>
    <w:rPr>
      <w:rFonts w:ascii="Times New Roman" w:hAnsi="Times New Roman" w:cs="Times New Roman"/>
      <w:sz w:val="26"/>
      <w:szCs w:val="26"/>
    </w:rPr>
  </w:style>
  <w:style w:type="paragraph" w:styleId="affffff6">
    <w:name w:val="endnote text"/>
    <w:basedOn w:val="a0"/>
    <w:link w:val="affffff7"/>
    <w:uiPriority w:val="99"/>
    <w:semiHidden/>
    <w:unhideWhenUsed/>
    <w:rsid w:val="001B6606"/>
    <w:pPr>
      <w:spacing w:after="0" w:line="240" w:lineRule="auto"/>
      <w:ind w:firstLine="709"/>
      <w:jc w:val="both"/>
    </w:pPr>
    <w:rPr>
      <w:sz w:val="20"/>
      <w:szCs w:val="20"/>
    </w:rPr>
  </w:style>
  <w:style w:type="character" w:customStyle="1" w:styleId="affffff7">
    <w:name w:val="Текст концевой сноски Знак"/>
    <w:basedOn w:val="a1"/>
    <w:link w:val="affffff6"/>
    <w:uiPriority w:val="99"/>
    <w:semiHidden/>
    <w:rsid w:val="001B6606"/>
    <w:rPr>
      <w:lang w:eastAsia="en-US"/>
    </w:rPr>
  </w:style>
  <w:style w:type="paragraph" w:customStyle="1" w:styleId="style3113">
    <w:name w:val="style3113"/>
    <w:basedOn w:val="a0"/>
    <w:rsid w:val="00CE407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60">
    <w:name w:val="style160"/>
    <w:basedOn w:val="a0"/>
    <w:rsid w:val="00CE407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bsatz-Standardschriftart">
    <w:name w:val="Absatz-Standardschriftart"/>
    <w:rsid w:val="00CE4073"/>
  </w:style>
  <w:style w:type="character" w:customStyle="1" w:styleId="WW8Num2z0">
    <w:name w:val="WW8Num2z0"/>
    <w:rsid w:val="00CE4073"/>
    <w:rPr>
      <w:rFonts w:cs="Times New Roman"/>
      <w:b w:val="0"/>
      <w:sz w:val="24"/>
    </w:rPr>
  </w:style>
  <w:style w:type="character" w:customStyle="1" w:styleId="WW-Absatz-Standardschriftart">
    <w:name w:val="WW-Absatz-Standardschriftart"/>
    <w:rsid w:val="00CE4073"/>
  </w:style>
  <w:style w:type="character" w:customStyle="1" w:styleId="WW-Absatz-Standardschriftart1">
    <w:name w:val="WW-Absatz-Standardschriftart1"/>
    <w:rsid w:val="00CE4073"/>
  </w:style>
  <w:style w:type="character" w:customStyle="1" w:styleId="WW8Num1z0">
    <w:name w:val="WW8Num1z0"/>
    <w:rsid w:val="00CE4073"/>
    <w:rPr>
      <w:b w:val="0"/>
    </w:rPr>
  </w:style>
  <w:style w:type="character" w:customStyle="1" w:styleId="WW8Num2z1">
    <w:name w:val="WW8Num2z1"/>
    <w:rsid w:val="00CE4073"/>
    <w:rPr>
      <w:rFonts w:cs="Times New Roman"/>
    </w:rPr>
  </w:style>
  <w:style w:type="paragraph" w:styleId="affffff8">
    <w:name w:val="List"/>
    <w:basedOn w:val="afb"/>
    <w:rsid w:val="00CE4073"/>
    <w:pPr>
      <w:suppressAutoHyphens/>
      <w:spacing w:line="240" w:lineRule="auto"/>
    </w:pPr>
    <w:rPr>
      <w:rFonts w:ascii="Arial" w:hAnsi="Arial" w:cs="Mangal"/>
      <w:sz w:val="24"/>
      <w:szCs w:val="24"/>
      <w:lang w:eastAsia="ar-SA"/>
    </w:rPr>
  </w:style>
  <w:style w:type="paragraph" w:customStyle="1" w:styleId="217">
    <w:name w:val="Основной текст с отступом 21"/>
    <w:basedOn w:val="a0"/>
    <w:rsid w:val="00CE4073"/>
    <w:pPr>
      <w:suppressAutoHyphens/>
      <w:spacing w:after="0" w:line="360" w:lineRule="auto"/>
      <w:ind w:firstLine="709"/>
    </w:pPr>
    <w:rPr>
      <w:rFonts w:ascii="Times New Roman" w:hAnsi="Times New Roman" w:cs="Calibri"/>
      <w:sz w:val="20"/>
      <w:szCs w:val="20"/>
      <w:lang w:eastAsia="ar-SA"/>
    </w:rPr>
  </w:style>
  <w:style w:type="paragraph" w:customStyle="1" w:styleId="1ff3">
    <w:name w:val="Название объекта1"/>
    <w:basedOn w:val="a0"/>
    <w:next w:val="a0"/>
    <w:rsid w:val="00CE4073"/>
    <w:pPr>
      <w:suppressAutoHyphens/>
      <w:spacing w:before="120" w:after="120" w:line="240" w:lineRule="auto"/>
    </w:pPr>
    <w:rPr>
      <w:rFonts w:ascii="Times New Roman" w:eastAsia="Times New Roman" w:hAnsi="Times New Roman" w:cs="Calibri"/>
      <w:b/>
      <w:bCs/>
      <w:sz w:val="20"/>
      <w:szCs w:val="20"/>
      <w:lang w:eastAsia="ar-SA"/>
    </w:rPr>
  </w:style>
  <w:style w:type="paragraph" w:customStyle="1" w:styleId="3f2">
    <w:name w:val="Абзац списка3"/>
    <w:basedOn w:val="a0"/>
    <w:rsid w:val="00CE4073"/>
    <w:pPr>
      <w:suppressAutoHyphens/>
      <w:ind w:left="720"/>
    </w:pPr>
    <w:rPr>
      <w:rFonts w:eastAsia="Times New Roman" w:cs="Calibri"/>
      <w:lang w:eastAsia="ar-SA"/>
    </w:rPr>
  </w:style>
  <w:style w:type="paragraph" w:customStyle="1" w:styleId="affffff9">
    <w:name w:val="Заголовок таблицы"/>
    <w:basedOn w:val="aff2"/>
    <w:rsid w:val="00CE4073"/>
    <w:pPr>
      <w:widowControl/>
      <w:jc w:val="center"/>
    </w:pPr>
    <w:rPr>
      <w:rFonts w:eastAsia="Times New Roman" w:cs="Calibri"/>
      <w:b/>
      <w:bCs/>
      <w:kern w:val="0"/>
      <w:lang w:eastAsia="ar-SA" w:bidi="ar-SA"/>
    </w:rPr>
  </w:style>
  <w:style w:type="paragraph" w:customStyle="1" w:styleId="affffffa">
    <w:name w:val="Содержимое врезки"/>
    <w:basedOn w:val="afb"/>
    <w:rsid w:val="00CE4073"/>
    <w:pPr>
      <w:suppressAutoHyphens/>
      <w:spacing w:line="240" w:lineRule="auto"/>
    </w:pPr>
    <w:rPr>
      <w:rFonts w:ascii="Times New Roman" w:hAnsi="Times New Roman" w:cs="Calibri"/>
      <w:sz w:val="24"/>
      <w:szCs w:val="24"/>
      <w:lang w:eastAsia="ar-SA"/>
    </w:rPr>
  </w:style>
  <w:style w:type="numbering" w:customStyle="1" w:styleId="3f3">
    <w:name w:val="Нет списка3"/>
    <w:next w:val="a3"/>
    <w:uiPriority w:val="99"/>
    <w:semiHidden/>
    <w:unhideWhenUsed/>
    <w:rsid w:val="00E5270A"/>
  </w:style>
  <w:style w:type="table" w:customStyle="1" w:styleId="2ff3">
    <w:name w:val="Сетка таблицы2"/>
    <w:basedOn w:val="a2"/>
    <w:next w:val="a7"/>
    <w:uiPriority w:val="59"/>
    <w:rsid w:val="00F52B55"/>
    <w:rPr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f4">
    <w:name w:val="Сетка таблицы3"/>
    <w:basedOn w:val="a2"/>
    <w:next w:val="a7"/>
    <w:uiPriority w:val="59"/>
    <w:rsid w:val="007C3D15"/>
    <w:pPr>
      <w:widowControl w:val="0"/>
    </w:pPr>
    <w:rPr>
      <w:rFonts w:ascii="Courier New" w:eastAsia="Courier New" w:hAnsi="Courier New" w:cs="Courier New"/>
      <w:sz w:val="24"/>
      <w:szCs w:val="24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b">
    <w:name w:val="Заг 4"/>
    <w:basedOn w:val="a0"/>
    <w:rsid w:val="00260ABA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  <w:lang w:eastAsia="ru-RU"/>
    </w:rPr>
  </w:style>
  <w:style w:type="character" w:customStyle="1" w:styleId="afffff3">
    <w:name w:val="Основной Знак"/>
    <w:link w:val="afffff2"/>
    <w:rsid w:val="00260ABA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ffff6">
    <w:name w:val="Буллит Знак"/>
    <w:basedOn w:val="afffff3"/>
    <w:link w:val="afffff5"/>
    <w:rsid w:val="00260ABA"/>
  </w:style>
  <w:style w:type="paragraph" w:customStyle="1" w:styleId="affffffb">
    <w:name w:val="Буллит Курсив"/>
    <w:basedOn w:val="afffff5"/>
    <w:link w:val="affffffc"/>
    <w:uiPriority w:val="99"/>
    <w:rsid w:val="00260ABA"/>
    <w:rPr>
      <w:i/>
      <w:iCs/>
    </w:rPr>
  </w:style>
  <w:style w:type="paragraph" w:customStyle="1" w:styleId="21">
    <w:name w:val="Средняя сетка 21"/>
    <w:basedOn w:val="a0"/>
    <w:uiPriority w:val="1"/>
    <w:qFormat/>
    <w:rsid w:val="00260ABA"/>
    <w:pPr>
      <w:numPr>
        <w:numId w:val="245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affffffc">
    <w:name w:val="Буллит Курсив Знак"/>
    <w:link w:val="affffffb"/>
    <w:uiPriority w:val="99"/>
    <w:rsid w:val="00260ABA"/>
    <w:rPr>
      <w:rFonts w:ascii="NewtonCSanPin" w:eastAsia="Times New Roman" w:hAnsi="NewtonCSanPin"/>
      <w:i/>
      <w:iCs/>
      <w:color w:val="000000"/>
      <w:sz w:val="21"/>
      <w:szCs w:val="21"/>
      <w:lang w:eastAsia="en-US"/>
    </w:rPr>
  </w:style>
  <w:style w:type="paragraph" w:customStyle="1" w:styleId="86">
    <w:name w:val="Основной текст8"/>
    <w:basedOn w:val="a0"/>
    <w:rsid w:val="00260ABA"/>
    <w:pPr>
      <w:shd w:val="clear" w:color="auto" w:fill="FFFFFF"/>
      <w:spacing w:before="600" w:after="60" w:line="0" w:lineRule="atLeast"/>
      <w:ind w:hanging="2080"/>
    </w:pPr>
    <w:rPr>
      <w:rFonts w:ascii="Courier New" w:eastAsia="Courier New" w:hAnsi="Courier New"/>
      <w:spacing w:val="-20"/>
      <w:sz w:val="28"/>
      <w:szCs w:val="28"/>
    </w:rPr>
  </w:style>
  <w:style w:type="character" w:customStyle="1" w:styleId="ab">
    <w:name w:val="Обычный (веб) Знак"/>
    <w:aliases w:val="Normal (Web) Char Знак"/>
    <w:link w:val="aa"/>
    <w:rsid w:val="00260ABA"/>
    <w:rPr>
      <w:rFonts w:eastAsia="Times New Roman"/>
      <w:sz w:val="24"/>
      <w:szCs w:val="24"/>
    </w:rPr>
  </w:style>
  <w:style w:type="paragraph" w:customStyle="1" w:styleId="affffffd">
    <w:name w:val="Таблица"/>
    <w:basedOn w:val="afffff2"/>
    <w:rsid w:val="00260ABA"/>
    <w:pPr>
      <w:tabs>
        <w:tab w:val="left" w:pos="4500"/>
        <w:tab w:val="left" w:pos="9180"/>
        <w:tab w:val="left" w:pos="9360"/>
      </w:tabs>
      <w:spacing w:line="194" w:lineRule="atLeast"/>
      <w:ind w:firstLine="0"/>
      <w:jc w:val="left"/>
    </w:pPr>
    <w:rPr>
      <w:sz w:val="19"/>
      <w:szCs w:val="19"/>
    </w:rPr>
  </w:style>
  <w:style w:type="paragraph" w:styleId="affffffe">
    <w:name w:val="Message Header"/>
    <w:basedOn w:val="affffffd"/>
    <w:link w:val="afffffff"/>
    <w:rsid w:val="00260ABA"/>
    <w:pPr>
      <w:jc w:val="center"/>
    </w:pPr>
    <w:rPr>
      <w:b/>
      <w:bCs/>
    </w:rPr>
  </w:style>
  <w:style w:type="character" w:customStyle="1" w:styleId="afffffff">
    <w:name w:val="Шапка Знак"/>
    <w:basedOn w:val="a1"/>
    <w:link w:val="affffffe"/>
    <w:rsid w:val="00260ABA"/>
    <w:rPr>
      <w:rFonts w:ascii="NewtonCSanPin" w:eastAsia="Times New Roman" w:hAnsi="NewtonCSanPin"/>
      <w:b/>
      <w:bCs/>
      <w:color w:val="000000"/>
      <w:sz w:val="19"/>
      <w:szCs w:val="19"/>
    </w:rPr>
  </w:style>
  <w:style w:type="paragraph" w:customStyle="1" w:styleId="afffffff0">
    <w:name w:val="Приложение"/>
    <w:basedOn w:val="1ff4"/>
    <w:rsid w:val="00260ABA"/>
    <w:pPr>
      <w:pageBreakBefore w:val="0"/>
      <w:spacing w:line="214" w:lineRule="atLeast"/>
      <w:ind w:left="3005"/>
      <w:jc w:val="left"/>
    </w:pPr>
    <w:rPr>
      <w:rFonts w:ascii="NewtonCSanPin" w:hAnsi="NewtonCSanPin" w:cs="NewtonCSanPin"/>
      <w:caps w:val="0"/>
      <w:sz w:val="21"/>
      <w:szCs w:val="21"/>
    </w:rPr>
  </w:style>
  <w:style w:type="paragraph" w:customStyle="1" w:styleId="1ff4">
    <w:name w:val="Заг 1"/>
    <w:basedOn w:val="afffff2"/>
    <w:rsid w:val="00260ABA"/>
    <w:pPr>
      <w:keepNext/>
      <w:pageBreakBefore/>
      <w:spacing w:after="170" w:line="296" w:lineRule="atLeast"/>
      <w:ind w:firstLine="0"/>
      <w:jc w:val="center"/>
    </w:pPr>
    <w:rPr>
      <w:rFonts w:ascii="PragmaticaC" w:hAnsi="PragmaticaC" w:cs="PragmaticaC"/>
      <w:b/>
      <w:bCs/>
      <w:caps/>
      <w:sz w:val="26"/>
      <w:szCs w:val="26"/>
    </w:rPr>
  </w:style>
  <w:style w:type="paragraph" w:styleId="afffffff1">
    <w:name w:val="Signature"/>
    <w:basedOn w:val="afffff2"/>
    <w:link w:val="afffffff2"/>
    <w:rsid w:val="00260ABA"/>
    <w:pPr>
      <w:spacing w:before="57" w:line="194" w:lineRule="atLeast"/>
      <w:ind w:firstLine="0"/>
      <w:jc w:val="center"/>
    </w:pPr>
    <w:rPr>
      <w:sz w:val="19"/>
      <w:szCs w:val="19"/>
    </w:rPr>
  </w:style>
  <w:style w:type="character" w:customStyle="1" w:styleId="afffffff2">
    <w:name w:val="Подпись Знак"/>
    <w:basedOn w:val="a1"/>
    <w:link w:val="afffffff1"/>
    <w:rsid w:val="00260ABA"/>
    <w:rPr>
      <w:rFonts w:ascii="NewtonCSanPin" w:eastAsia="Times New Roman" w:hAnsi="NewtonCSanPin"/>
      <w:color w:val="000000"/>
      <w:sz w:val="19"/>
      <w:szCs w:val="19"/>
    </w:rPr>
  </w:style>
  <w:style w:type="paragraph" w:customStyle="1" w:styleId="afffffff3">
    <w:name w:val="В скобках"/>
    <w:basedOn w:val="afffffff1"/>
    <w:rsid w:val="00260ABA"/>
    <w:pPr>
      <w:spacing w:line="174" w:lineRule="atLeast"/>
    </w:pPr>
    <w:rPr>
      <w:sz w:val="17"/>
      <w:szCs w:val="17"/>
    </w:rPr>
  </w:style>
  <w:style w:type="paragraph" w:customStyle="1" w:styleId="1ff5">
    <w:name w:val="Содержание 1"/>
    <w:basedOn w:val="afffff2"/>
    <w:rsid w:val="00260ABA"/>
    <w:pPr>
      <w:suppressAutoHyphens/>
      <w:ind w:firstLine="0"/>
    </w:pPr>
    <w:rPr>
      <w:rFonts w:ascii="Times New Roman" w:hAnsi="Times New Roman"/>
      <w:lang w:val="en-US"/>
    </w:rPr>
  </w:style>
  <w:style w:type="paragraph" w:customStyle="1" w:styleId="BasicParagraph">
    <w:name w:val="[Basic Paragraph]"/>
    <w:basedOn w:val="NoParagraphStyle"/>
    <w:rsid w:val="00260ABA"/>
  </w:style>
  <w:style w:type="paragraph" w:customStyle="1" w:styleId="NoParagraphStyle">
    <w:name w:val="[No Paragraph Style]"/>
    <w:rsid w:val="00260ABA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paragraph" w:customStyle="1" w:styleId="2ff4">
    <w:name w:val="Заг 2"/>
    <w:basedOn w:val="1ff4"/>
    <w:rsid w:val="00260ABA"/>
    <w:pPr>
      <w:pageBreakBefore w:val="0"/>
      <w:spacing w:before="283"/>
    </w:pPr>
    <w:rPr>
      <w:caps w:val="0"/>
    </w:rPr>
  </w:style>
  <w:style w:type="paragraph" w:customStyle="1" w:styleId="3f5">
    <w:name w:val="Заг 3"/>
    <w:basedOn w:val="2ff4"/>
    <w:rsid w:val="00260ABA"/>
    <w:pPr>
      <w:spacing w:before="255" w:after="113" w:line="240" w:lineRule="atLeast"/>
    </w:pPr>
    <w:rPr>
      <w:i/>
      <w:iCs/>
      <w:sz w:val="23"/>
      <w:szCs w:val="23"/>
    </w:rPr>
  </w:style>
  <w:style w:type="paragraph" w:customStyle="1" w:styleId="afffffff4">
    <w:name w:val="Подзаг"/>
    <w:basedOn w:val="afffff2"/>
    <w:rsid w:val="00260ABA"/>
    <w:pPr>
      <w:spacing w:before="113" w:after="28"/>
      <w:jc w:val="center"/>
    </w:pPr>
    <w:rPr>
      <w:b/>
      <w:bCs/>
      <w:i/>
      <w:iCs/>
    </w:rPr>
  </w:style>
  <w:style w:type="paragraph" w:customStyle="1" w:styleId="afffffff5">
    <w:name w:val="Пж Курсив"/>
    <w:basedOn w:val="afffff2"/>
    <w:rsid w:val="00260ABA"/>
    <w:rPr>
      <w:b/>
      <w:bCs/>
      <w:i/>
      <w:iCs/>
    </w:rPr>
  </w:style>
  <w:style w:type="paragraph" w:customStyle="1" w:styleId="-31">
    <w:name w:val="Темный список - Акцент 31"/>
    <w:hidden/>
    <w:uiPriority w:val="71"/>
    <w:rsid w:val="00260ABA"/>
    <w:rPr>
      <w:rFonts w:ascii="Times New Roman" w:eastAsia="Times New Roman" w:hAnsi="Times New Roman"/>
      <w:sz w:val="24"/>
      <w:szCs w:val="24"/>
    </w:rPr>
  </w:style>
  <w:style w:type="paragraph" w:customStyle="1" w:styleId="1-21">
    <w:name w:val="Средняя сетка 1 - Акцент 21"/>
    <w:basedOn w:val="a0"/>
    <w:link w:val="1-2"/>
    <w:uiPriority w:val="34"/>
    <w:qFormat/>
    <w:rsid w:val="00260ABA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1-2">
    <w:name w:val="Средняя сетка 1 - Акцент 2 Знак"/>
    <w:link w:val="1-21"/>
    <w:uiPriority w:val="34"/>
    <w:locked/>
    <w:rsid w:val="00260ABA"/>
    <w:rPr>
      <w:sz w:val="24"/>
      <w:szCs w:val="24"/>
      <w:lang w:eastAsia="en-US"/>
    </w:rPr>
  </w:style>
  <w:style w:type="paragraph" w:customStyle="1" w:styleId="afffffff6">
    <w:name w:val="О_Т"/>
    <w:basedOn w:val="a0"/>
    <w:link w:val="afffffff7"/>
    <w:rsid w:val="00260ABA"/>
    <w:pPr>
      <w:spacing w:after="0" w:line="288" w:lineRule="auto"/>
      <w:ind w:firstLine="539"/>
      <w:jc w:val="both"/>
    </w:pPr>
    <w:rPr>
      <w:rFonts w:ascii="Arial" w:eastAsia="Times New Roman" w:hAnsi="Arial"/>
      <w:sz w:val="28"/>
      <w:szCs w:val="28"/>
    </w:rPr>
  </w:style>
  <w:style w:type="character" w:customStyle="1" w:styleId="afffffff7">
    <w:name w:val="О_Т Знак"/>
    <w:link w:val="afffffff6"/>
    <w:rsid w:val="00260ABA"/>
    <w:rPr>
      <w:rFonts w:ascii="Arial" w:eastAsia="Times New Roman" w:hAnsi="Arial"/>
      <w:sz w:val="28"/>
      <w:szCs w:val="28"/>
      <w:lang w:eastAsia="en-US"/>
    </w:rPr>
  </w:style>
  <w:style w:type="paragraph" w:customStyle="1" w:styleId="-110">
    <w:name w:val="Цветная заливка - Акцент 11"/>
    <w:hidden/>
    <w:uiPriority w:val="99"/>
    <w:semiHidden/>
    <w:rsid w:val="00260ABA"/>
    <w:rPr>
      <w:rFonts w:ascii="Times New Roman" w:eastAsia="Times New Roman" w:hAnsi="Times New Roman"/>
      <w:sz w:val="24"/>
      <w:szCs w:val="24"/>
    </w:rPr>
  </w:style>
  <w:style w:type="character" w:customStyle="1" w:styleId="-1">
    <w:name w:val="Цветной список - Акцент 1 Знак"/>
    <w:link w:val="-11"/>
    <w:uiPriority w:val="34"/>
    <w:locked/>
    <w:rsid w:val="00260ABA"/>
    <w:rPr>
      <w:rFonts w:ascii="Times New Roman" w:eastAsia="Times New Roman" w:hAnsi="Times New Roman"/>
      <w:sz w:val="24"/>
      <w:szCs w:val="24"/>
    </w:rPr>
  </w:style>
  <w:style w:type="character" w:customStyle="1" w:styleId="3f6">
    <w:name w:val="Основной текст + Курсив3"/>
    <w:uiPriority w:val="99"/>
    <w:rsid w:val="00260ABA"/>
    <w:rPr>
      <w:rFonts w:ascii="Times New Roman" w:hAnsi="Times New Roman" w:cs="Times New Roman"/>
      <w:i/>
      <w:iCs/>
      <w:spacing w:val="0"/>
      <w:sz w:val="18"/>
      <w:szCs w:val="18"/>
    </w:rPr>
  </w:style>
  <w:style w:type="paragraph" w:customStyle="1" w:styleId="226">
    <w:name w:val="Основной текст 22"/>
    <w:basedOn w:val="a0"/>
    <w:rsid w:val="00260ABA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fff8">
    <w:name w:val="А_заголовок"/>
    <w:basedOn w:val="a0"/>
    <w:link w:val="afffffff9"/>
    <w:qFormat/>
    <w:rsid w:val="00260ABA"/>
    <w:pPr>
      <w:widowControl w:val="0"/>
      <w:autoSpaceDE w:val="0"/>
      <w:autoSpaceDN w:val="0"/>
      <w:adjustRightInd w:val="0"/>
      <w:spacing w:after="0" w:line="360" w:lineRule="auto"/>
      <w:ind w:firstLine="454"/>
      <w:jc w:val="center"/>
    </w:pPr>
    <w:rPr>
      <w:rFonts w:ascii="Times New Roman" w:eastAsia="Times New Roman" w:hAnsi="Times New Roman"/>
      <w:i/>
      <w:sz w:val="28"/>
      <w:szCs w:val="20"/>
    </w:rPr>
  </w:style>
  <w:style w:type="character" w:customStyle="1" w:styleId="afffffff9">
    <w:name w:val="А_заголовок Знак"/>
    <w:link w:val="afffffff8"/>
    <w:rsid w:val="00260ABA"/>
    <w:rPr>
      <w:rFonts w:ascii="Times New Roman" w:eastAsia="Times New Roman" w:hAnsi="Times New Roman"/>
      <w:i/>
      <w:sz w:val="28"/>
      <w:lang w:eastAsia="en-US"/>
    </w:rPr>
  </w:style>
  <w:style w:type="paragraph" w:customStyle="1" w:styleId="Standard">
    <w:name w:val="Standard"/>
    <w:rsid w:val="00260ABA"/>
    <w:pPr>
      <w:suppressAutoHyphens/>
      <w:autoSpaceDN w:val="0"/>
    </w:pPr>
    <w:rPr>
      <w:rFonts w:ascii="Times New Roman" w:eastAsia="Lucida Sans Unicode" w:hAnsi="Times New Roman" w:cs="Mangal"/>
      <w:kern w:val="3"/>
      <w:sz w:val="24"/>
      <w:szCs w:val="24"/>
      <w:lang w:eastAsia="zh-CN" w:bidi="hi-IN"/>
    </w:rPr>
  </w:style>
  <w:style w:type="paragraph" w:customStyle="1" w:styleId="s1">
    <w:name w:val="s_1"/>
    <w:basedOn w:val="a0"/>
    <w:rsid w:val="00260A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846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1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2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69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53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2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63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59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147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8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04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5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0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92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2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704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yperlink" Target="http://www.russkoe-slovo.ru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russkoe-slovo.ru/" TargetMode="External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consultantplus://offline/ref=191527391124570D15A649EEAD128BE202E97EA147A7C28D69E9CD8175q0h9L" TargetMode="Externa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hyperlink" Target="http://www.russkoe-slovo.ru/" TargetMode="External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://nsosh3.ucoz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yperlink" Target="mailto:nsosh3@yandex.ru" TargetMode="External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s+TYPKMes1FQ9D2D/qLic84Q0a9p2XhVuvzw5BgKWIg=</DigestValue>
    </Reference>
    <Reference URI="#idOfficeObject" Type="http://www.w3.org/2000/09/xmldsig#Object">
      <DigestMethod Algorithm="urn:ietf:params:xml:ns:cpxmlsec:algorithms:gostr34112012-256"/>
      <DigestValue>q/ciqg7ZlIZsOB/v4Hylx3xop7sMC6NqXfQL2xpzUtQ=</DigestValue>
    </Reference>
  </SignedInfo>
  <SignatureValue>JUewX/komx4zrXdeIrxYEHW6DBachrCco9GI7ZZFGgd/ukm8dbsNfPHY9riGD9aG
FV/AtzqNONZw8SKeU4b8XQ==</SignatureValue>
  <KeyInfo>
    <X509Data>
      <X509Certificate>MIIJ8DCCCZ2gAwIBAgIULaqNAxF7WrvnryoIo4MK37a5sFowCgYIKoUDBwEBAwIw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8"/>
            <mdssi:RelationshipReference SourceId="rId13"/>
            <mdssi:RelationshipReference SourceId="rId18"/>
            <mdssi:RelationshipReference SourceId="rId26"/>
            <mdssi:RelationshipReference SourceId="rId39"/>
            <mdssi:RelationshipReference SourceId="rId3"/>
            <mdssi:RelationshipReference SourceId="rId21"/>
            <mdssi:RelationshipReference SourceId="rId7"/>
            <mdssi:RelationshipReference SourceId="rId12"/>
            <mdssi:RelationshipReference SourceId="rId17"/>
            <mdssi:RelationshipReference SourceId="rId25"/>
            <mdssi:RelationshipReference SourceId="rId38"/>
            <mdssi:RelationshipReference SourceId="rId2"/>
            <mdssi:RelationshipReference SourceId="rId16"/>
            <mdssi:RelationshipReference SourceId="rId20"/>
            <mdssi:RelationshipReference SourceId="rId41"/>
            <mdssi:RelationshipReference SourceId="rId6"/>
            <mdssi:RelationshipReference SourceId="rId11"/>
            <mdssi:RelationshipReference SourceId="rId24"/>
            <mdssi:RelationshipReference SourceId="rId37"/>
            <mdssi:RelationshipReference SourceId="rId40"/>
            <mdssi:RelationshipReference SourceId="rId5"/>
            <mdssi:RelationshipReference SourceId="rId15"/>
            <mdssi:RelationshipReference SourceId="rId23"/>
            <mdssi:RelationshipReference SourceId="rId28"/>
            <mdssi:RelationshipReference SourceId="rId36"/>
            <mdssi:RelationshipReference SourceId="rId10"/>
            <mdssi:RelationshipReference SourceId="rId19"/>
            <mdssi:RelationshipReference SourceId="rId4"/>
            <mdssi:RelationshipReference SourceId="rId9"/>
            <mdssi:RelationshipReference SourceId="rId14"/>
            <mdssi:RelationshipReference SourceId="rId22"/>
            <mdssi:RelationshipReference SourceId="rId27"/>
            <mdssi:RelationshipReference SourceId="rId35"/>
          </Transform>
          <Transform Algorithm="http://www.w3.org/TR/2001/REC-xml-c14n-20010315"/>
        </Transforms>
        <DigestMethod Algorithm="http://www.w3.org/2000/09/xmldsig#sha1"/>
        <DigestValue>lbJBBU9BOKoUzyXvtq/ODEht83c=</DigestValue>
      </Reference>
      <Reference URI="/word/document.xml?ContentType=application/vnd.openxmlformats-officedocument.wordprocessingml.document.main+xml">
        <DigestMethod Algorithm="http://www.w3.org/2000/09/xmldsig#sha1"/>
        <DigestValue>eUC78LD4/529S95t8KozH1c4jOE=</DigestValue>
      </Reference>
      <Reference URI="/word/embeddings/oleObject1.bin?ContentType=application/vnd.openxmlformats-officedocument.oleObject">
        <DigestMethod Algorithm="http://www.w3.org/2000/09/xmldsig#sha1"/>
        <DigestValue>6JYYyJefALh7yWwY//WBCgIJsJg=</DigestValue>
      </Reference>
      <Reference URI="/word/embeddings/oleObject10.bin?ContentType=application/vnd.openxmlformats-officedocument.oleObject">
        <DigestMethod Algorithm="http://www.w3.org/2000/09/xmldsig#sha1"/>
        <DigestValue>82tkOUtpczGdww8W0pT0Wz+TLAo=</DigestValue>
      </Reference>
      <Reference URI="/word/embeddings/oleObject11.bin?ContentType=application/vnd.openxmlformats-officedocument.oleObject">
        <DigestMethod Algorithm="http://www.w3.org/2000/09/xmldsig#sha1"/>
        <DigestValue>0bzUlJ1T8C1XwzEq2ovJjGqhczg=</DigestValue>
      </Reference>
      <Reference URI="/word/embeddings/oleObject2.bin?ContentType=application/vnd.openxmlformats-officedocument.oleObject">
        <DigestMethod Algorithm="http://www.w3.org/2000/09/xmldsig#sha1"/>
        <DigestValue>6MJKPlI/CBYrPIFqk7BIrWaSnqc=</DigestValue>
      </Reference>
      <Reference URI="/word/embeddings/oleObject3.bin?ContentType=application/vnd.openxmlformats-officedocument.oleObject">
        <DigestMethod Algorithm="http://www.w3.org/2000/09/xmldsig#sha1"/>
        <DigestValue>ZPhH3FGB4IyuAmqMT2yyU3ehOhU=</DigestValue>
      </Reference>
      <Reference URI="/word/embeddings/oleObject4.bin?ContentType=application/vnd.openxmlformats-officedocument.oleObject">
        <DigestMethod Algorithm="http://www.w3.org/2000/09/xmldsig#sha1"/>
        <DigestValue>IC7qz0b5TakBAdG9q9dOGdqmBtE=</DigestValue>
      </Reference>
      <Reference URI="/word/embeddings/oleObject5.bin?ContentType=application/vnd.openxmlformats-officedocument.oleObject">
        <DigestMethod Algorithm="http://www.w3.org/2000/09/xmldsig#sha1"/>
        <DigestValue>qIZdDDlTNqUNhD5xtk0fKFe1JtA=</DigestValue>
      </Reference>
      <Reference URI="/word/embeddings/oleObject6.bin?ContentType=application/vnd.openxmlformats-officedocument.oleObject">
        <DigestMethod Algorithm="http://www.w3.org/2000/09/xmldsig#sha1"/>
        <DigestValue>Qos0TBEGOKjet/EWc7mqD31fl0c=</DigestValue>
      </Reference>
      <Reference URI="/word/embeddings/oleObject7.bin?ContentType=application/vnd.openxmlformats-officedocument.oleObject">
        <DigestMethod Algorithm="http://www.w3.org/2000/09/xmldsig#sha1"/>
        <DigestValue>8kmbY3N6yHfdEobDZKbPRLT3DYk=</DigestValue>
      </Reference>
      <Reference URI="/word/embeddings/oleObject8.bin?ContentType=application/vnd.openxmlformats-officedocument.oleObject">
        <DigestMethod Algorithm="http://www.w3.org/2000/09/xmldsig#sha1"/>
        <DigestValue>9orDUC34jK4Frbl3VbwzjpD2gWc=</DigestValue>
      </Reference>
      <Reference URI="/word/embeddings/oleObject9.bin?ContentType=application/vnd.openxmlformats-officedocument.oleObject">
        <DigestMethod Algorithm="http://www.w3.org/2000/09/xmldsig#sha1"/>
        <DigestValue>8HRoh6KL5k537FzcTuL3OsiSp+w=</DigestValue>
      </Reference>
      <Reference URI="/word/endnotes.xml?ContentType=application/vnd.openxmlformats-officedocument.wordprocessingml.endnotes+xml">
        <DigestMethod Algorithm="http://www.w3.org/2000/09/xmldsig#sha1"/>
        <DigestValue>yFKN3xT6/VLjlHOF45PsgQFVQGY=</DigestValue>
      </Reference>
      <Reference URI="/word/fontTable.xml?ContentType=application/vnd.openxmlformats-officedocument.wordprocessingml.fontTable+xml">
        <DigestMethod Algorithm="http://www.w3.org/2000/09/xmldsig#sha1"/>
        <DigestValue>daZRUhNZ2HQmL9GOFVHUj8vg+0g=</DigestValue>
      </Reference>
      <Reference URI="/word/footer1.xml?ContentType=application/vnd.openxmlformats-officedocument.wordprocessingml.footer+xml">
        <DigestMethod Algorithm="http://www.w3.org/2000/09/xmldsig#sha1"/>
        <DigestValue>XEnVbwPKUwWjRN7aZlp4SFMbGkU=</DigestValue>
      </Reference>
      <Reference URI="/word/footer2.xml?ContentType=application/vnd.openxmlformats-officedocument.wordprocessingml.footer+xml">
        <DigestMethod Algorithm="http://www.w3.org/2000/09/xmldsig#sha1"/>
        <DigestValue>BEXQ0MuP6sOQjjB5vjy1lzgyNg0=</DigestValue>
      </Reference>
      <Reference URI="/word/footnotes.xml?ContentType=application/vnd.openxmlformats-officedocument.wordprocessingml.footnotes+xml">
        <DigestMethod Algorithm="http://www.w3.org/2000/09/xmldsig#sha1"/>
        <DigestValue>lemRhzwpgjv4wxqeWJSLDkG2Q0Q=</DigestValue>
      </Reference>
      <Reference URI="/word/header1.xml?ContentType=application/vnd.openxmlformats-officedocument.wordprocessingml.header+xml">
        <DigestMethod Algorithm="http://www.w3.org/2000/09/xmldsig#sha1"/>
        <DigestValue>bzPRncHcefaK15wFWFAmTDhbw7c=</DigestValue>
      </Reference>
      <Reference URI="/word/header2.xml?ContentType=application/vnd.openxmlformats-officedocument.wordprocessingml.header+xml">
        <DigestMethod Algorithm="http://www.w3.org/2000/09/xmldsig#sha1"/>
        <DigestValue>anftj8gmSLbufGkqQh20/4cF3qM=</DigestValue>
      </Reference>
      <Reference URI="/word/header3.xml?ContentType=application/vnd.openxmlformats-officedocument.wordprocessingml.header+xml">
        <DigestMethod Algorithm="http://www.w3.org/2000/09/xmldsig#sha1"/>
        <DigestValue>gD1+hGu5wVa5NhlK+V35Zi7c80o=</DigestValue>
      </Reference>
      <Reference URI="/word/media/image1.wmf?ContentType=image/x-wmf">
        <DigestMethod Algorithm="http://www.w3.org/2000/09/xmldsig#sha1"/>
        <DigestValue>lVGCgV1NPXyFKhPOLRVpWa2hJPM=</DigestValue>
      </Reference>
      <Reference URI="/word/media/image10.wmf?ContentType=image/x-wmf">
        <DigestMethod Algorithm="http://www.w3.org/2000/09/xmldsig#sha1"/>
        <DigestValue>0v3PK9rqZ6ZkIyE8CeF1nXFpDzQ=</DigestValue>
      </Reference>
      <Reference URI="/word/media/image2.wmf?ContentType=image/x-wmf">
        <DigestMethod Algorithm="http://www.w3.org/2000/09/xmldsig#sha1"/>
        <DigestValue>9hdYmaIiiT0u8wShwKOWzWH9PBI=</DigestValue>
      </Reference>
      <Reference URI="/word/media/image3.wmf?ContentType=image/x-wmf">
        <DigestMethod Algorithm="http://www.w3.org/2000/09/xmldsig#sha1"/>
        <DigestValue>0TXmv9rtugsLf1xYLp6WIJQce6Y=</DigestValue>
      </Reference>
      <Reference URI="/word/media/image4.wmf?ContentType=image/x-wmf">
        <DigestMethod Algorithm="http://www.w3.org/2000/09/xmldsig#sha1"/>
        <DigestValue>IT7a0b4KfmRUQs+BRsLsBPStOuE=</DigestValue>
      </Reference>
      <Reference URI="/word/media/image5.wmf?ContentType=image/x-wmf">
        <DigestMethod Algorithm="http://www.w3.org/2000/09/xmldsig#sha1"/>
        <DigestValue>GRDam1qFGCzhshxRik3o5ITVB24=</DigestValue>
      </Reference>
      <Reference URI="/word/media/image6.wmf?ContentType=image/x-wmf">
        <DigestMethod Algorithm="http://www.w3.org/2000/09/xmldsig#sha1"/>
        <DigestValue>CzJyAGY3i1JPa1jtkMEEHMqkpg4=</DigestValue>
      </Reference>
      <Reference URI="/word/media/image7.wmf?ContentType=image/x-wmf">
        <DigestMethod Algorithm="http://www.w3.org/2000/09/xmldsig#sha1"/>
        <DigestValue>pZusQDrcYPDKXgwoyed4QqnLAMs=</DigestValue>
      </Reference>
      <Reference URI="/word/media/image8.wmf?ContentType=image/x-wmf">
        <DigestMethod Algorithm="http://www.w3.org/2000/09/xmldsig#sha1"/>
        <DigestValue>EYijkvrKLwxsvfLMai7rOdelTzo=</DigestValue>
      </Reference>
      <Reference URI="/word/media/image9.png?ContentType=image/png">
        <DigestMethod Algorithm="http://www.w3.org/2000/09/xmldsig#sha1"/>
        <DigestValue>ZwzJil5xE0DRU7Jteazey5qUxuM=</DigestValue>
      </Reference>
      <Reference URI="/word/numbering.xml?ContentType=application/vnd.openxmlformats-officedocument.wordprocessingml.numbering+xml">
        <DigestMethod Algorithm="http://www.w3.org/2000/09/xmldsig#sha1"/>
        <DigestValue>kye8Hnc8jmvC/JTcVGzx152Pbuk=</DigestValue>
      </Reference>
      <Reference URI="/word/settings.xml?ContentType=application/vnd.openxmlformats-officedocument.wordprocessingml.settings+xml">
        <DigestMethod Algorithm="http://www.w3.org/2000/09/xmldsig#sha1"/>
        <DigestValue>KfUGDicX7oLZQPdfCHG9FnWK4ro=</DigestValue>
      </Reference>
      <Reference URI="/word/styles.xml?ContentType=application/vnd.openxmlformats-officedocument.wordprocessingml.styles+xml">
        <DigestMethod Algorithm="http://www.w3.org/2000/09/xmldsig#sha1"/>
        <DigestValue>MGl/gkQLYq9ItUWRQD/Dt2vZKqc=</DigestValue>
      </Reference>
      <Reference URI="/word/theme/theme1.xml?ContentType=application/vnd.openxmlformats-officedocument.theme+xml">
        <DigestMethod Algorithm="http://www.w3.org/2000/09/xmldsig#sha1"/>
        <DigestValue>6LZDxI6kMVv+DMhc+ueaIKefYM8=</DigestValue>
      </Reference>
      <Reference URI="/word/webSettings.xml?ContentType=application/vnd.openxmlformats-officedocument.wordprocessingml.webSettings+xml">
        <DigestMethod Algorithm="http://www.w3.org/2000/09/xmldsig#sha1"/>
        <DigestValue>HFkJdO9+kgvAG6JOJC+TqRyscaA=</DigestValue>
      </Reference>
    </Manifest>
    <SignatureProperties>
      <SignatureProperty Id="idSignatureTime" Target="#idPackageSignature">
        <mdssi:SignatureTime>
          <mdssi:Format>YYYY-MM-DDThh:mm:ssTZD</mdssi:Format>
          <mdssi:Value>2021-01-07T14:13:05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6.2</WindowsVersion>
          <OfficeVersion>12.0</OfficeVersion>
          <ApplicationVersion>12.0</ApplicationVersion>
          <Monitors>1</Monitors>
          <HorizontalResolution>1366</HorizontalResolution>
          <VerticalResolution>768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1</SignatureType>
        </SignatureInfoV1>
      </SignatureProperty>
    </Signature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0C36128-825E-4C90-86E6-12B1D66D5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9</Pages>
  <Words>103956</Words>
  <Characters>592555</Characters>
  <Application>Microsoft Office Word</Application>
  <DocSecurity>0</DocSecurity>
  <Lines>4937</Lines>
  <Paragraphs>13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95121</CharactersWithSpaces>
  <SharedDoc>false</SharedDoc>
  <HLinks>
    <vt:vector size="36" baseType="variant">
      <vt:variant>
        <vt:i4>655445</vt:i4>
      </vt:variant>
      <vt:variant>
        <vt:i4>56</vt:i4>
      </vt:variant>
      <vt:variant>
        <vt:i4>0</vt:i4>
      </vt:variant>
      <vt:variant>
        <vt:i4>5</vt:i4>
      </vt:variant>
      <vt:variant>
        <vt:lpwstr>http://www.russkoe-slovo.ru/</vt:lpwstr>
      </vt:variant>
      <vt:variant>
        <vt:lpwstr/>
      </vt:variant>
      <vt:variant>
        <vt:i4>655445</vt:i4>
      </vt:variant>
      <vt:variant>
        <vt:i4>53</vt:i4>
      </vt:variant>
      <vt:variant>
        <vt:i4>0</vt:i4>
      </vt:variant>
      <vt:variant>
        <vt:i4>5</vt:i4>
      </vt:variant>
      <vt:variant>
        <vt:lpwstr>http://www.russkoe-slovo.ru/</vt:lpwstr>
      </vt:variant>
      <vt:variant>
        <vt:lpwstr/>
      </vt:variant>
      <vt:variant>
        <vt:i4>655445</vt:i4>
      </vt:variant>
      <vt:variant>
        <vt:i4>50</vt:i4>
      </vt:variant>
      <vt:variant>
        <vt:i4>0</vt:i4>
      </vt:variant>
      <vt:variant>
        <vt:i4>5</vt:i4>
      </vt:variant>
      <vt:variant>
        <vt:lpwstr>http://www.russkoe-slovo.ru/</vt:lpwstr>
      </vt:variant>
      <vt:variant>
        <vt:lpwstr/>
      </vt:variant>
      <vt:variant>
        <vt:i4>2621563</vt:i4>
      </vt:variant>
      <vt:variant>
        <vt:i4>47</vt:i4>
      </vt:variant>
      <vt:variant>
        <vt:i4>0</vt:i4>
      </vt:variant>
      <vt:variant>
        <vt:i4>5</vt:i4>
      </vt:variant>
      <vt:variant>
        <vt:lpwstr>http://nsosh3.ucoz.ru/</vt:lpwstr>
      </vt:variant>
      <vt:variant>
        <vt:lpwstr/>
      </vt:variant>
      <vt:variant>
        <vt:i4>4456485</vt:i4>
      </vt:variant>
      <vt:variant>
        <vt:i4>44</vt:i4>
      </vt:variant>
      <vt:variant>
        <vt:i4>0</vt:i4>
      </vt:variant>
      <vt:variant>
        <vt:i4>5</vt:i4>
      </vt:variant>
      <vt:variant>
        <vt:lpwstr>mailto:nsosh3@yandex.ru</vt:lpwstr>
      </vt:variant>
      <vt:variant>
        <vt:lpwstr/>
      </vt:variant>
      <vt:variant>
        <vt:i4>524300</vt:i4>
      </vt:variant>
      <vt:variant>
        <vt:i4>41</vt:i4>
      </vt:variant>
      <vt:variant>
        <vt:i4>0</vt:i4>
      </vt:variant>
      <vt:variant>
        <vt:i4>5</vt:i4>
      </vt:variant>
      <vt:variant>
        <vt:lpwstr>consultantplus://offline/ref=191527391124570D15A649EEAD128BE202E97EA147A7C28D69E9CD8175q0h9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Завуч</dc:creator>
  <cp:keywords/>
  <cp:lastModifiedBy>Новый формат</cp:lastModifiedBy>
  <cp:revision>2</cp:revision>
  <cp:lastPrinted>2018-11-03T09:12:00Z</cp:lastPrinted>
  <dcterms:created xsi:type="dcterms:W3CDTF">2021-01-07T14:13:00Z</dcterms:created>
  <dcterms:modified xsi:type="dcterms:W3CDTF">2021-01-07T14:13:00Z</dcterms:modified>
</cp:coreProperties>
</file>